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header1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13A6" w:rsidRDefault="00881BC8">
      <w:pPr>
        <w:spacing w:after="0" w:line="200" w:lineRule="exact"/>
        <w:rPr>
          <w:sz w:val="20"/>
          <w:szCs w:val="20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21" behindDoc="1" locked="0" layoutInCell="1" allowOverlap="1">
                <wp:simplePos x="0" y="0"/>
                <wp:positionH relativeFrom="page">
                  <wp:posOffset>644525</wp:posOffset>
                </wp:positionH>
                <wp:positionV relativeFrom="paragraph">
                  <wp:posOffset>-169545</wp:posOffset>
                </wp:positionV>
                <wp:extent cx="6275070" cy="1063625"/>
                <wp:effectExtent l="6350" t="1905" r="5080" b="10795"/>
                <wp:wrapNone/>
                <wp:docPr id="1247" name="Group 1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75070" cy="1063625"/>
                          <a:chOff x="1009" y="-2595"/>
                          <a:chExt cx="9882" cy="1862"/>
                        </a:xfrm>
                      </wpg:grpSpPr>
                      <wpg:grpSp>
                        <wpg:cNvPr id="1248" name="Group 1272"/>
                        <wpg:cNvGrpSpPr>
                          <a:grpSpLocks/>
                        </wpg:cNvGrpSpPr>
                        <wpg:grpSpPr bwMode="auto">
                          <a:xfrm>
                            <a:off x="1015" y="-2589"/>
                            <a:ext cx="9871" cy="2"/>
                            <a:chOff x="1015" y="-2589"/>
                            <a:chExt cx="9871" cy="2"/>
                          </a:xfrm>
                        </wpg:grpSpPr>
                        <wps:wsp>
                          <wps:cNvPr id="1249" name="Freeform 1273"/>
                          <wps:cNvSpPr>
                            <a:spLocks/>
                          </wps:cNvSpPr>
                          <wps:spPr bwMode="auto">
                            <a:xfrm>
                              <a:off x="1015" y="-2589"/>
                              <a:ext cx="9871" cy="2"/>
                            </a:xfrm>
                            <a:custGeom>
                              <a:avLst/>
                              <a:gdLst>
                                <a:gd name="T0" fmla="+- 0 1015 1015"/>
                                <a:gd name="T1" fmla="*/ T0 w 9871"/>
                                <a:gd name="T2" fmla="+- 0 10886 1015"/>
                                <a:gd name="T3" fmla="*/ T2 w 987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871">
                                  <a:moveTo>
                                    <a:pt x="0" y="0"/>
                                  </a:moveTo>
                                  <a:lnTo>
                                    <a:pt x="9871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50" name="Group 1270"/>
                        <wpg:cNvGrpSpPr>
                          <a:grpSpLocks/>
                        </wpg:cNvGrpSpPr>
                        <wpg:grpSpPr bwMode="auto">
                          <a:xfrm>
                            <a:off x="1020" y="-2584"/>
                            <a:ext cx="2" cy="1841"/>
                            <a:chOff x="1020" y="-2584"/>
                            <a:chExt cx="2" cy="1841"/>
                          </a:xfrm>
                        </wpg:grpSpPr>
                        <wps:wsp>
                          <wps:cNvPr id="1251" name="Freeform 1271"/>
                          <wps:cNvSpPr>
                            <a:spLocks/>
                          </wps:cNvSpPr>
                          <wps:spPr bwMode="auto">
                            <a:xfrm>
                              <a:off x="1020" y="-2584"/>
                              <a:ext cx="2" cy="1841"/>
                            </a:xfrm>
                            <a:custGeom>
                              <a:avLst/>
                              <a:gdLst>
                                <a:gd name="T0" fmla="+- 0 -2584 -2584"/>
                                <a:gd name="T1" fmla="*/ -2584 h 1841"/>
                                <a:gd name="T2" fmla="+- 0 -743 -2584"/>
                                <a:gd name="T3" fmla="*/ -743 h 184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841">
                                  <a:moveTo>
                                    <a:pt x="0" y="0"/>
                                  </a:moveTo>
                                  <a:lnTo>
                                    <a:pt x="0" y="1841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52" name="Group 1268"/>
                        <wpg:cNvGrpSpPr>
                          <a:grpSpLocks/>
                        </wpg:cNvGrpSpPr>
                        <wpg:grpSpPr bwMode="auto">
                          <a:xfrm>
                            <a:off x="10881" y="-2584"/>
                            <a:ext cx="2" cy="1841"/>
                            <a:chOff x="10881" y="-2584"/>
                            <a:chExt cx="2" cy="1841"/>
                          </a:xfrm>
                        </wpg:grpSpPr>
                        <wps:wsp>
                          <wps:cNvPr id="1253" name="Freeform 1269"/>
                          <wps:cNvSpPr>
                            <a:spLocks/>
                          </wps:cNvSpPr>
                          <wps:spPr bwMode="auto">
                            <a:xfrm>
                              <a:off x="10881" y="-2584"/>
                              <a:ext cx="2" cy="1841"/>
                            </a:xfrm>
                            <a:custGeom>
                              <a:avLst/>
                              <a:gdLst>
                                <a:gd name="T0" fmla="+- 0 -2584 -2584"/>
                                <a:gd name="T1" fmla="*/ -2584 h 1841"/>
                                <a:gd name="T2" fmla="+- 0 -743 -2584"/>
                                <a:gd name="T3" fmla="*/ -743 h 184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841">
                                  <a:moveTo>
                                    <a:pt x="0" y="0"/>
                                  </a:moveTo>
                                  <a:lnTo>
                                    <a:pt x="0" y="1841"/>
                                  </a:lnTo>
                                </a:path>
                              </a:pathLst>
                            </a:custGeom>
                            <a:noFill/>
                            <a:ln w="73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54" name="Group 1266"/>
                        <wpg:cNvGrpSpPr>
                          <a:grpSpLocks/>
                        </wpg:cNvGrpSpPr>
                        <wpg:grpSpPr bwMode="auto">
                          <a:xfrm>
                            <a:off x="1015" y="-738"/>
                            <a:ext cx="9871" cy="2"/>
                            <a:chOff x="1015" y="-738"/>
                            <a:chExt cx="9871" cy="2"/>
                          </a:xfrm>
                        </wpg:grpSpPr>
                        <wps:wsp>
                          <wps:cNvPr id="1255" name="Freeform 1267"/>
                          <wps:cNvSpPr>
                            <a:spLocks/>
                          </wps:cNvSpPr>
                          <wps:spPr bwMode="auto">
                            <a:xfrm>
                              <a:off x="1015" y="-738"/>
                              <a:ext cx="9871" cy="2"/>
                            </a:xfrm>
                            <a:custGeom>
                              <a:avLst/>
                              <a:gdLst>
                                <a:gd name="T0" fmla="+- 0 1015 1015"/>
                                <a:gd name="T1" fmla="*/ T0 w 9871"/>
                                <a:gd name="T2" fmla="+- 0 10886 1015"/>
                                <a:gd name="T3" fmla="*/ T2 w 987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871">
                                  <a:moveTo>
                                    <a:pt x="0" y="0"/>
                                  </a:moveTo>
                                  <a:lnTo>
                                    <a:pt x="9871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65" o:spid="_x0000_s1026" style="position:absolute;margin-left:50.75pt;margin-top:-13.35pt;width:494.1pt;height:83.75pt;z-index:-3159;mso-position-horizontal-relative:page" coordorigin="1009,-2595" coordsize="9882,18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">
                <v:group id="Group 1272" o:spid="_x0000_s1027" style="position:absolute;left:1015;top:-2589;width:9871;height:2" coordorigin="1015,-2589" coordsize="987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kKyRMcAAADd&#10;AAAADwAAAAAAAAAAAAAAAACqAgAAZHJzL2Rvd25yZXYueG1sUEsFBgAAAAAEAAQA+gAAAJ4DAAAA&#10;AA==&#10;">
                  <v:shape id="Freeform 1273" o:spid="_x0000_s1028" style="position:absolute;left:1015;top:-2589;width:9871;height:2;visibility:visible;mso-wrap-style:square;v-text-anchor:top" coordsize="987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2M3sMA&#10;AADdAAAADwAAAGRycy9kb3ducmV2LnhtbERPzWrCQBC+F3yHZQRvdaMUSaKrSEtoDz3YtA8wZMdN&#10;MDsbs2uMffquIPQ2H9/vbHajbcVAvW8cK1jMExDEldMNGwU/38VzCsIHZI2tY1JwIw+77eRpg7l2&#10;V/6ioQxGxBD2OSqoQ+hyKX1Vk0U/dx1x5I6utxgi7I3UPV5juG3lMklW0mLDsaHGjl5rqk7lxSoo&#10;x+y3sO9v6XAx2bk4lJ+2MqlSs+m4X4MINIZ/8cP9oeP85UsG92/iCX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K2M3sMAAADdAAAADwAAAAAAAAAAAAAAAACYAgAAZHJzL2Rv&#10;d25yZXYueG1sUEsFBgAAAAAEAAQA9QAAAIgDAAAAAA==&#10;" path="m,l9871,e" filled="f" strokeweight=".58pt">
                    <v:path arrowok="t" o:connecttype="custom" o:connectlocs="0,0;9871,0" o:connectangles="0,0"/>
                  </v:shape>
                </v:group>
                <v:group id="Group 1270" o:spid="_x0000_s1029" style="position:absolute;left:1020;top:-2584;width:2;height:1841" coordorigin="1020,-2584" coordsize="2,18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7SifxgAAAN0A&#10;AAAPAAAAAAAAAAAAAAAAAKoCAABkcnMvZG93bnJldi54bWxQSwUGAAAAAAQABAD6AAAAnQMAAAAA&#10;">
                  <v:shape id="Freeform 1271" o:spid="_x0000_s1030" style="position:absolute;left:1020;top:-2584;width:2;height:1841;visibility:visible;mso-wrap-style:square;v-text-anchor:top" coordsize="2,18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TLAcMA&#10;AADdAAAADwAAAGRycy9kb3ducmV2LnhtbERPTWsCMRC9C/0PYQreanYFS12NooVCe+ihKqXHYTPu&#10;rm4mMUnX9N83hYK3ebzPWa6T6cVAPnSWFZSTAgRxbXXHjYLD/uXhCUSIyBp7y6TghwKsV3ejJVba&#10;XvmDhl1sRA7hUKGCNkZXSRnqlgyGiXXEmTtabzBm6BupPV5zuOnltCgepcGOc0OLjp5bqs+7b6OA&#10;3JfdlvM3Gs7v3vnTJdnPISk1vk+bBYhIKd7E/+5XnedPZyX8fZNPkK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VTLAcMAAADdAAAADwAAAAAAAAAAAAAAAACYAgAAZHJzL2Rv&#10;d25yZXYueG1sUEsFBgAAAAAEAAQA9QAAAIgDAAAAAA==&#10;" path="m,l,1841e" filled="f" strokeweight=".58pt">
                    <v:path arrowok="t" o:connecttype="custom" o:connectlocs="0,-2584;0,-743" o:connectangles="0,0"/>
                  </v:shape>
                </v:group>
                <v:group id="Group 1268" o:spid="_x0000_s1031" style="position:absolute;left:10881;top:-2584;width:2;height:1841" coordorigin="10881,-2584" coordsize="2,18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cxNzwwAAAN0AAAAP&#10;AAAAAAAAAAAAAAAAAKoCAABkcnMvZG93bnJldi54bWxQSwUGAAAAAAQABAD6AAAAmgMAAAAA&#10;">
                  <v:shape id="Freeform 1269" o:spid="_x0000_s1032" style="position:absolute;left:10881;top:-2584;width:2;height:1841;visibility:visible;mso-wrap-style:square;v-text-anchor:top" coordsize="2,18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3wLMQA&#10;AADdAAAADwAAAGRycy9kb3ducmV2LnhtbERPTWvCQBC9F/wPywi91Y2plZC6isQUpFClVsTjkJ0m&#10;wexsyG5j/PfdgtDbPN7nLFaDaURPnastK5hOIhDEhdU1lwqOX29PCQjnkTU2lknBjRyslqOHBaba&#10;XvmT+oMvRQhhl6KCyvs2ldIVFRl0E9sSB+7bdgZ9gF0pdYfXEG4aGUfRXBqsOTRU2FJWUXE5/BgF&#10;szN/JPxu9tlRnnyeb3ey3eyUehwP61cQngb/L767tzrMj1+e4e+bcIJ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t8CzEAAAA3QAAAA8AAAAAAAAAAAAAAAAAmAIAAGRycy9k&#10;b3ducmV2LnhtbFBLBQYAAAAABAAEAPUAAACJAwAAAAA=&#10;" path="m,l,1841e" filled="f" strokeweight=".20464mm">
                    <v:path arrowok="t" o:connecttype="custom" o:connectlocs="0,-2584;0,-743" o:connectangles="0,0"/>
                  </v:shape>
                </v:group>
                <v:group id="Group 1266" o:spid="_x0000_s1033" style="position:absolute;left:1015;top:-738;width:9871;height:2" coordorigin="1015,-738" coordsize="987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tYunMUAAADdAAAADwAAAGRycy9kb3ducmV2LnhtbERPTWvCQBC9F/wPywi9&#10;NZvYpkjMKiJWPIRCVSi9DdkxCWZnQ3abxH/fLRR6m8f7nHwzmVYM1LvGsoIkikEQl1Y3XCm4nN+e&#10;liCcR9bYWiYFd3KwWc8ecsy0HfmDhpOvRAhhl6GC2vsuk9KVNRl0ke2IA3e1vUEfYF9J3eMYwk0r&#10;F3H8Kg02HBpq7GhXU3k7fRsFhxHH7XOyH4rbdXf/Oqfvn0VCSj3Op+0KhKfJ/4v/3Ecd5i/SF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7WLpzFAAAA3QAA&#10;AA8AAAAAAAAAAAAAAAAAqgIAAGRycy9kb3ducmV2LnhtbFBLBQYAAAAABAAEAPoAAACcAwAAAAA=&#10;">
                  <v:shape id="Freeform 1267" o:spid="_x0000_s1034" style="position:absolute;left:1015;top:-738;width:9871;height:2;visibility:visible;mso-wrap-style:square;v-text-anchor:top" coordsize="987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kQBsQA&#10;AADdAAAADwAAAGRycy9kb3ducmV2LnhtbERPzWrCQBC+C32HZQq96aYBS4yuoVhCe+ihRh9gyI6b&#10;YHY2ZteY9um7hYK3+fh+Z1NMthMjDb51rOB5kYAgrp1u2Sg4Hsp5BsIHZI2dY1LwTR6K7cNsg7l2&#10;N97TWAUjYgj7HBU0IfS5lL5uyKJfuJ44cic3WAwRDkbqAW8x3HYyTZIXabHl2NBgT7uG6nN1tQqq&#10;afVT2ve3bLya1aX8qj5tbTKlnh6n1zWIQFO4i//dHzrOT5dL+Psmni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5EAbEAAAA3QAAAA8AAAAAAAAAAAAAAAAAmAIAAGRycy9k&#10;b3ducmV2LnhtbFBLBQYAAAAABAAEAPUAAACJAwAAAAA=&#10;" path="m,l9871,e" filled="f" strokeweight=".58pt">
                    <v:path arrowok="t" o:connecttype="custom" o:connectlocs="0,0;9871,0" o:connectangles="0,0"/>
                  </v:shape>
                </v:group>
                <w10:wrap anchorx="page"/>
              </v:group>
            </w:pict>
          </mc:Fallback>
        </mc:AlternateContent>
      </w:r>
    </w:p>
    <w:p w:rsidR="005513A6" w:rsidRDefault="00687BDC">
      <w:pPr>
        <w:spacing w:before="14" w:after="0" w:line="240" w:lineRule="auto"/>
        <w:ind w:left="2999" w:right="2141" w:hanging="660"/>
        <w:rPr>
          <w:rFonts w:ascii="Arial" w:eastAsia="Arial" w:hAnsi="Arial" w:cs="Arial"/>
          <w:sz w:val="36"/>
          <w:szCs w:val="36"/>
        </w:rPr>
      </w:pPr>
      <w:r>
        <w:rPr>
          <w:rFonts w:ascii="Arial" w:eastAsia="Arial" w:hAnsi="Arial" w:cs="Arial"/>
          <w:sz w:val="36"/>
          <w:szCs w:val="36"/>
        </w:rPr>
        <w:t>BRE</w:t>
      </w:r>
      <w:r>
        <w:rPr>
          <w:rFonts w:ascii="Arial" w:eastAsia="Arial" w:hAnsi="Arial" w:cs="Arial"/>
          <w:spacing w:val="-1"/>
          <w:sz w:val="36"/>
          <w:szCs w:val="36"/>
        </w:rPr>
        <w:t>V</w:t>
      </w:r>
      <w:r>
        <w:rPr>
          <w:rFonts w:ascii="Arial" w:eastAsia="Arial" w:hAnsi="Arial" w:cs="Arial"/>
          <w:sz w:val="36"/>
          <w:szCs w:val="36"/>
        </w:rPr>
        <w:t>ET</w:t>
      </w:r>
      <w:r>
        <w:rPr>
          <w:rFonts w:ascii="Arial" w:eastAsia="Arial" w:hAnsi="Arial" w:cs="Arial"/>
          <w:spacing w:val="3"/>
          <w:sz w:val="36"/>
          <w:szCs w:val="36"/>
        </w:rPr>
        <w:t xml:space="preserve"> </w:t>
      </w:r>
      <w:r>
        <w:rPr>
          <w:rFonts w:ascii="Arial" w:eastAsia="Arial" w:hAnsi="Arial" w:cs="Arial"/>
          <w:sz w:val="36"/>
          <w:szCs w:val="36"/>
        </w:rPr>
        <w:t>DE</w:t>
      </w:r>
      <w:r>
        <w:rPr>
          <w:rFonts w:ascii="Arial" w:eastAsia="Arial" w:hAnsi="Arial" w:cs="Arial"/>
          <w:spacing w:val="-2"/>
          <w:sz w:val="36"/>
          <w:szCs w:val="36"/>
        </w:rPr>
        <w:t xml:space="preserve"> </w:t>
      </w:r>
      <w:r>
        <w:rPr>
          <w:rFonts w:ascii="Arial" w:eastAsia="Arial" w:hAnsi="Arial" w:cs="Arial"/>
          <w:sz w:val="36"/>
          <w:szCs w:val="36"/>
        </w:rPr>
        <w:t>TECH</w:t>
      </w:r>
      <w:r>
        <w:rPr>
          <w:rFonts w:ascii="Arial" w:eastAsia="Arial" w:hAnsi="Arial" w:cs="Arial"/>
          <w:spacing w:val="-1"/>
          <w:sz w:val="36"/>
          <w:szCs w:val="36"/>
        </w:rPr>
        <w:t>N</w:t>
      </w:r>
      <w:r>
        <w:rPr>
          <w:rFonts w:ascii="Arial" w:eastAsia="Arial" w:hAnsi="Arial" w:cs="Arial"/>
          <w:sz w:val="36"/>
          <w:szCs w:val="36"/>
        </w:rPr>
        <w:t xml:space="preserve">ICIEN </w:t>
      </w:r>
      <w:r>
        <w:rPr>
          <w:rFonts w:ascii="Arial" w:eastAsia="Arial" w:hAnsi="Arial" w:cs="Arial"/>
          <w:spacing w:val="3"/>
          <w:sz w:val="36"/>
          <w:szCs w:val="36"/>
        </w:rPr>
        <w:t>S</w:t>
      </w:r>
      <w:r>
        <w:rPr>
          <w:rFonts w:ascii="Arial" w:eastAsia="Arial" w:hAnsi="Arial" w:cs="Arial"/>
          <w:sz w:val="36"/>
          <w:szCs w:val="36"/>
        </w:rPr>
        <w:t>UPE</w:t>
      </w:r>
      <w:r>
        <w:rPr>
          <w:rFonts w:ascii="Arial" w:eastAsia="Arial" w:hAnsi="Arial" w:cs="Arial"/>
          <w:spacing w:val="-2"/>
          <w:sz w:val="36"/>
          <w:szCs w:val="36"/>
        </w:rPr>
        <w:t>R</w:t>
      </w:r>
      <w:r>
        <w:rPr>
          <w:rFonts w:ascii="Arial" w:eastAsia="Arial" w:hAnsi="Arial" w:cs="Arial"/>
          <w:sz w:val="36"/>
          <w:szCs w:val="36"/>
        </w:rPr>
        <w:t>IEUR ENVIRON</w:t>
      </w:r>
      <w:r>
        <w:rPr>
          <w:rFonts w:ascii="Arial" w:eastAsia="Arial" w:hAnsi="Arial" w:cs="Arial"/>
          <w:spacing w:val="-2"/>
          <w:sz w:val="36"/>
          <w:szCs w:val="36"/>
        </w:rPr>
        <w:t>N</w:t>
      </w:r>
      <w:r>
        <w:rPr>
          <w:rFonts w:ascii="Arial" w:eastAsia="Arial" w:hAnsi="Arial" w:cs="Arial"/>
          <w:spacing w:val="2"/>
          <w:sz w:val="36"/>
          <w:szCs w:val="36"/>
        </w:rPr>
        <w:t>E</w:t>
      </w:r>
      <w:r>
        <w:rPr>
          <w:rFonts w:ascii="Arial" w:eastAsia="Arial" w:hAnsi="Arial" w:cs="Arial"/>
          <w:sz w:val="36"/>
          <w:szCs w:val="36"/>
        </w:rPr>
        <w:t>MENT</w:t>
      </w:r>
      <w:r>
        <w:rPr>
          <w:rFonts w:ascii="Arial" w:eastAsia="Arial" w:hAnsi="Arial" w:cs="Arial"/>
          <w:spacing w:val="2"/>
          <w:sz w:val="36"/>
          <w:szCs w:val="36"/>
        </w:rPr>
        <w:t xml:space="preserve"> </w:t>
      </w:r>
      <w:r>
        <w:rPr>
          <w:rFonts w:ascii="Arial" w:eastAsia="Arial" w:hAnsi="Arial" w:cs="Arial"/>
          <w:sz w:val="36"/>
          <w:szCs w:val="36"/>
        </w:rPr>
        <w:t>NU</w:t>
      </w:r>
      <w:r>
        <w:rPr>
          <w:rFonts w:ascii="Arial" w:eastAsia="Arial" w:hAnsi="Arial" w:cs="Arial"/>
          <w:spacing w:val="-1"/>
          <w:sz w:val="36"/>
          <w:szCs w:val="36"/>
        </w:rPr>
        <w:t>C</w:t>
      </w:r>
      <w:r>
        <w:rPr>
          <w:rFonts w:ascii="Arial" w:eastAsia="Arial" w:hAnsi="Arial" w:cs="Arial"/>
          <w:sz w:val="36"/>
          <w:szCs w:val="36"/>
        </w:rPr>
        <w:t>L</w:t>
      </w:r>
      <w:r>
        <w:rPr>
          <w:rFonts w:ascii="Arial" w:eastAsia="Arial" w:hAnsi="Arial" w:cs="Arial"/>
          <w:spacing w:val="-1"/>
          <w:sz w:val="36"/>
          <w:szCs w:val="36"/>
        </w:rPr>
        <w:t>E</w:t>
      </w:r>
      <w:r>
        <w:rPr>
          <w:rFonts w:ascii="Arial" w:eastAsia="Arial" w:hAnsi="Arial" w:cs="Arial"/>
          <w:sz w:val="36"/>
          <w:szCs w:val="36"/>
        </w:rPr>
        <w:t>AIRE</w:t>
      </w:r>
    </w:p>
    <w:p w:rsidR="005513A6" w:rsidRDefault="005513A6">
      <w:pPr>
        <w:spacing w:before="1" w:after="0" w:line="180" w:lineRule="exact"/>
        <w:rPr>
          <w:sz w:val="18"/>
          <w:szCs w:val="18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4" w:after="0" w:line="240" w:lineRule="auto"/>
        <w:ind w:left="5232" w:right="5097"/>
        <w:jc w:val="center"/>
        <w:rPr>
          <w:rFonts w:ascii="Arial" w:eastAsia="Arial" w:hAnsi="Arial" w:cs="Arial"/>
          <w:sz w:val="36"/>
          <w:szCs w:val="36"/>
        </w:rPr>
      </w:pPr>
    </w:p>
    <w:p w:rsidR="005513A6" w:rsidRPr="00687BDC" w:rsidRDefault="00687BDC">
      <w:pPr>
        <w:spacing w:before="3" w:after="0" w:line="416" w:lineRule="exact"/>
        <w:ind w:left="1787" w:right="1652"/>
        <w:jc w:val="center"/>
        <w:rPr>
          <w:rFonts w:ascii="Arial" w:eastAsia="Arial" w:hAnsi="Arial" w:cs="Arial"/>
          <w:sz w:val="32"/>
          <w:szCs w:val="32"/>
        </w:rPr>
      </w:pPr>
      <w:r w:rsidRPr="00687BDC">
        <w:rPr>
          <w:rFonts w:ascii="Arial" w:eastAsia="Arial" w:hAnsi="Arial" w:cs="Arial"/>
          <w:sz w:val="32"/>
          <w:szCs w:val="32"/>
        </w:rPr>
        <w:t>E4 MODELISA</w:t>
      </w:r>
      <w:r w:rsidRPr="00687BDC">
        <w:rPr>
          <w:rFonts w:ascii="Arial" w:eastAsia="Arial" w:hAnsi="Arial" w:cs="Arial"/>
          <w:spacing w:val="3"/>
          <w:sz w:val="32"/>
          <w:szCs w:val="32"/>
        </w:rPr>
        <w:t>T</w:t>
      </w:r>
      <w:r w:rsidRPr="00687BDC">
        <w:rPr>
          <w:rFonts w:ascii="Arial" w:eastAsia="Arial" w:hAnsi="Arial" w:cs="Arial"/>
          <w:spacing w:val="-2"/>
          <w:sz w:val="32"/>
          <w:szCs w:val="32"/>
        </w:rPr>
        <w:t>I</w:t>
      </w:r>
      <w:r w:rsidRPr="00687BDC">
        <w:rPr>
          <w:rFonts w:ascii="Arial" w:eastAsia="Arial" w:hAnsi="Arial" w:cs="Arial"/>
          <w:sz w:val="32"/>
          <w:szCs w:val="32"/>
        </w:rPr>
        <w:t xml:space="preserve">ON </w:t>
      </w:r>
      <w:r w:rsidRPr="00687BDC">
        <w:rPr>
          <w:rFonts w:ascii="Arial" w:eastAsia="Arial" w:hAnsi="Arial" w:cs="Arial"/>
          <w:spacing w:val="-2"/>
          <w:sz w:val="32"/>
          <w:szCs w:val="32"/>
        </w:rPr>
        <w:t>E</w:t>
      </w:r>
      <w:r w:rsidRPr="00687BDC">
        <w:rPr>
          <w:rFonts w:ascii="Arial" w:eastAsia="Arial" w:hAnsi="Arial" w:cs="Arial"/>
          <w:sz w:val="32"/>
          <w:szCs w:val="32"/>
        </w:rPr>
        <w:t>T</w:t>
      </w:r>
      <w:r w:rsidRPr="00687BDC">
        <w:rPr>
          <w:rFonts w:ascii="Arial" w:eastAsia="Arial" w:hAnsi="Arial" w:cs="Arial"/>
          <w:spacing w:val="3"/>
          <w:sz w:val="32"/>
          <w:szCs w:val="32"/>
        </w:rPr>
        <w:t xml:space="preserve"> </w:t>
      </w:r>
      <w:r w:rsidRPr="00687BDC">
        <w:rPr>
          <w:rFonts w:ascii="Arial" w:eastAsia="Arial" w:hAnsi="Arial" w:cs="Arial"/>
          <w:sz w:val="32"/>
          <w:szCs w:val="32"/>
        </w:rPr>
        <w:t>CHOIX</w:t>
      </w:r>
      <w:r w:rsidRPr="00687BDC">
        <w:rPr>
          <w:rFonts w:ascii="Arial" w:eastAsia="Arial" w:hAnsi="Arial" w:cs="Arial"/>
          <w:spacing w:val="-2"/>
          <w:sz w:val="32"/>
          <w:szCs w:val="32"/>
        </w:rPr>
        <w:t xml:space="preserve"> </w:t>
      </w:r>
      <w:r w:rsidRPr="00687BDC">
        <w:rPr>
          <w:rFonts w:ascii="Arial" w:eastAsia="Arial" w:hAnsi="Arial" w:cs="Arial"/>
          <w:spacing w:val="4"/>
          <w:sz w:val="32"/>
          <w:szCs w:val="32"/>
        </w:rPr>
        <w:t>T</w:t>
      </w:r>
      <w:r w:rsidRPr="00687BDC">
        <w:rPr>
          <w:rFonts w:ascii="Arial" w:eastAsia="Arial" w:hAnsi="Arial" w:cs="Arial"/>
          <w:sz w:val="32"/>
          <w:szCs w:val="32"/>
        </w:rPr>
        <w:t>EC</w:t>
      </w:r>
      <w:r w:rsidRPr="00687BDC">
        <w:rPr>
          <w:rFonts w:ascii="Arial" w:eastAsia="Arial" w:hAnsi="Arial" w:cs="Arial"/>
          <w:spacing w:val="-1"/>
          <w:sz w:val="32"/>
          <w:szCs w:val="32"/>
        </w:rPr>
        <w:t>H</w:t>
      </w:r>
      <w:r w:rsidRPr="00687BDC">
        <w:rPr>
          <w:rFonts w:ascii="Arial" w:eastAsia="Arial" w:hAnsi="Arial" w:cs="Arial"/>
          <w:sz w:val="32"/>
          <w:szCs w:val="32"/>
        </w:rPr>
        <w:t>NIQUES</w:t>
      </w:r>
      <w:r w:rsidRPr="00687BDC">
        <w:rPr>
          <w:rFonts w:ascii="Arial" w:eastAsia="Arial" w:hAnsi="Arial" w:cs="Arial"/>
          <w:spacing w:val="-3"/>
          <w:sz w:val="32"/>
          <w:szCs w:val="32"/>
        </w:rPr>
        <w:t xml:space="preserve"> </w:t>
      </w:r>
      <w:r w:rsidRPr="00687BDC">
        <w:rPr>
          <w:rFonts w:ascii="Arial" w:eastAsia="Arial" w:hAnsi="Arial" w:cs="Arial"/>
          <w:sz w:val="32"/>
          <w:szCs w:val="32"/>
        </w:rPr>
        <w:t>EN ENVIRON</w:t>
      </w:r>
      <w:r w:rsidRPr="00687BDC">
        <w:rPr>
          <w:rFonts w:ascii="Arial" w:eastAsia="Arial" w:hAnsi="Arial" w:cs="Arial"/>
          <w:spacing w:val="-2"/>
          <w:sz w:val="32"/>
          <w:szCs w:val="32"/>
        </w:rPr>
        <w:t>N</w:t>
      </w:r>
      <w:r w:rsidRPr="00687BDC">
        <w:rPr>
          <w:rFonts w:ascii="Arial" w:eastAsia="Arial" w:hAnsi="Arial" w:cs="Arial"/>
          <w:sz w:val="32"/>
          <w:szCs w:val="32"/>
        </w:rPr>
        <w:t>E</w:t>
      </w:r>
      <w:r w:rsidRPr="00687BDC">
        <w:rPr>
          <w:rFonts w:ascii="Arial" w:eastAsia="Arial" w:hAnsi="Arial" w:cs="Arial"/>
          <w:spacing w:val="2"/>
          <w:sz w:val="32"/>
          <w:szCs w:val="32"/>
        </w:rPr>
        <w:t>M</w:t>
      </w:r>
      <w:r w:rsidRPr="00687BDC">
        <w:rPr>
          <w:rFonts w:ascii="Arial" w:eastAsia="Arial" w:hAnsi="Arial" w:cs="Arial"/>
          <w:sz w:val="32"/>
          <w:szCs w:val="32"/>
        </w:rPr>
        <w:t>ENT</w:t>
      </w:r>
      <w:r w:rsidRPr="00687BDC">
        <w:rPr>
          <w:rFonts w:ascii="Arial" w:eastAsia="Arial" w:hAnsi="Arial" w:cs="Arial"/>
          <w:spacing w:val="2"/>
          <w:sz w:val="32"/>
          <w:szCs w:val="32"/>
        </w:rPr>
        <w:t xml:space="preserve"> </w:t>
      </w:r>
      <w:r w:rsidRPr="00687BDC">
        <w:rPr>
          <w:rFonts w:ascii="Arial" w:eastAsia="Arial" w:hAnsi="Arial" w:cs="Arial"/>
          <w:sz w:val="32"/>
          <w:szCs w:val="32"/>
        </w:rPr>
        <w:t>NU</w:t>
      </w:r>
      <w:r w:rsidRPr="00687BDC">
        <w:rPr>
          <w:rFonts w:ascii="Arial" w:eastAsia="Arial" w:hAnsi="Arial" w:cs="Arial"/>
          <w:spacing w:val="-1"/>
          <w:sz w:val="32"/>
          <w:szCs w:val="32"/>
        </w:rPr>
        <w:t>C</w:t>
      </w:r>
      <w:r w:rsidRPr="00687BDC">
        <w:rPr>
          <w:rFonts w:ascii="Arial" w:eastAsia="Arial" w:hAnsi="Arial" w:cs="Arial"/>
          <w:sz w:val="32"/>
          <w:szCs w:val="32"/>
        </w:rPr>
        <w:t>L</w:t>
      </w:r>
      <w:r w:rsidRPr="00687BDC">
        <w:rPr>
          <w:rFonts w:ascii="Arial" w:eastAsia="Arial" w:hAnsi="Arial" w:cs="Arial"/>
          <w:spacing w:val="-1"/>
          <w:sz w:val="32"/>
          <w:szCs w:val="32"/>
        </w:rPr>
        <w:t>E</w:t>
      </w:r>
      <w:r w:rsidRPr="00687BDC">
        <w:rPr>
          <w:rFonts w:ascii="Arial" w:eastAsia="Arial" w:hAnsi="Arial" w:cs="Arial"/>
          <w:sz w:val="32"/>
          <w:szCs w:val="32"/>
        </w:rPr>
        <w:t>AIRE</w:t>
      </w:r>
    </w:p>
    <w:p w:rsidR="00687BDC" w:rsidRDefault="00687BDC">
      <w:pPr>
        <w:spacing w:before="3" w:after="0" w:line="416" w:lineRule="exact"/>
        <w:ind w:left="1787" w:right="1652"/>
        <w:jc w:val="center"/>
        <w:rPr>
          <w:rFonts w:ascii="Arial" w:eastAsia="Arial" w:hAnsi="Arial" w:cs="Arial"/>
          <w:sz w:val="32"/>
          <w:szCs w:val="32"/>
        </w:rPr>
      </w:pPr>
    </w:p>
    <w:p w:rsidR="00687BDC" w:rsidRPr="00687BDC" w:rsidRDefault="00687BDC">
      <w:pPr>
        <w:spacing w:before="3" w:after="0" w:line="416" w:lineRule="exact"/>
        <w:ind w:left="1787" w:right="1652"/>
        <w:jc w:val="center"/>
        <w:rPr>
          <w:rFonts w:ascii="Arial" w:eastAsia="Arial" w:hAnsi="Arial" w:cs="Arial"/>
          <w:sz w:val="32"/>
          <w:szCs w:val="32"/>
        </w:rPr>
      </w:pPr>
      <w:r w:rsidRPr="00687BDC">
        <w:rPr>
          <w:rFonts w:ascii="Arial" w:eastAsia="Arial" w:hAnsi="Arial" w:cs="Arial"/>
          <w:sz w:val="32"/>
          <w:szCs w:val="32"/>
        </w:rPr>
        <w:t xml:space="preserve">U42 Détermination </w:t>
      </w:r>
      <w:proofErr w:type="gramStart"/>
      <w:r w:rsidRPr="00687BDC">
        <w:rPr>
          <w:rFonts w:ascii="Arial" w:eastAsia="Arial" w:hAnsi="Arial" w:cs="Arial"/>
          <w:sz w:val="32"/>
          <w:szCs w:val="32"/>
        </w:rPr>
        <w:t>et</w:t>
      </w:r>
      <w:proofErr w:type="gramEnd"/>
      <w:r w:rsidRPr="00687BDC">
        <w:rPr>
          <w:rFonts w:ascii="Arial" w:eastAsia="Arial" w:hAnsi="Arial" w:cs="Arial"/>
          <w:sz w:val="32"/>
          <w:szCs w:val="32"/>
        </w:rPr>
        <w:t xml:space="preserve"> justification de choix techniques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" w:after="0" w:line="220" w:lineRule="exact"/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8" w:after="0" w:line="220" w:lineRule="exact"/>
      </w:pPr>
    </w:p>
    <w:p w:rsidR="005513A6" w:rsidRDefault="00881BC8">
      <w:pPr>
        <w:spacing w:after="0" w:line="316" w:lineRule="exact"/>
        <w:ind w:left="4595" w:right="4455"/>
        <w:jc w:val="center"/>
        <w:rPr>
          <w:rFonts w:ascii="Arial" w:eastAsia="Arial" w:hAnsi="Arial" w:cs="Arial"/>
          <w:sz w:val="28"/>
          <w:szCs w:val="28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22" behindDoc="1" locked="0" layoutInCell="1" allowOverlap="1">
                <wp:simplePos x="0" y="0"/>
                <wp:positionH relativeFrom="page">
                  <wp:posOffset>3512185</wp:posOffset>
                </wp:positionH>
                <wp:positionV relativeFrom="paragraph">
                  <wp:posOffset>402590</wp:posOffset>
                </wp:positionV>
                <wp:extent cx="534035" cy="1270"/>
                <wp:effectExtent l="6985" t="12065" r="11430" b="5715"/>
                <wp:wrapNone/>
                <wp:docPr id="1245" name="Group 1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4035" cy="1270"/>
                          <a:chOff x="5531" y="634"/>
                          <a:chExt cx="841" cy="2"/>
                        </a:xfrm>
                      </wpg:grpSpPr>
                      <wps:wsp>
                        <wps:cNvPr id="1246" name="Freeform 1264"/>
                        <wps:cNvSpPr>
                          <a:spLocks/>
                        </wps:cNvSpPr>
                        <wps:spPr bwMode="auto">
                          <a:xfrm>
                            <a:off x="5531" y="634"/>
                            <a:ext cx="841" cy="2"/>
                          </a:xfrm>
                          <a:custGeom>
                            <a:avLst/>
                            <a:gdLst>
                              <a:gd name="T0" fmla="+- 0 5531 5531"/>
                              <a:gd name="T1" fmla="*/ T0 w 841"/>
                              <a:gd name="T2" fmla="+- 0 6371 5531"/>
                              <a:gd name="T3" fmla="*/ T2 w 841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841">
                                <a:moveTo>
                                  <a:pt x="0" y="0"/>
                                </a:moveTo>
                                <a:lnTo>
                                  <a:pt x="840" y="0"/>
                                </a:lnTo>
                              </a:path>
                            </a:pathLst>
                          </a:custGeom>
                          <a:noFill/>
                          <a:ln w="7132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63" o:spid="_x0000_s1026" style="position:absolute;margin-left:276.55pt;margin-top:31.7pt;width:42.05pt;height:.1pt;z-index:-3158;mso-position-horizontal-relative:page" coordorigin="5531,634" coordsize="841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">
                <v:shape id="Freeform 1264" o:spid="_x0000_s1027" style="position:absolute;left:5531;top:634;width:841;height:2;visibility:visible;mso-wrap-style:square;v-text-anchor:top" coordsize="84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rkl8AA&#10;AADdAAAADwAAAGRycy9kb3ducmV2LnhtbERPTYvCMBC9C/sfwix4kTVVRKRrFKkKXqv1PiSzbdlm&#10;UpKo9d+bhQVv83ifs94OthN38qF1rGA2zUAQa2darhVUl+PXCkSIyAY7x6TgSQG2m4/RGnPjHlzS&#10;/RxrkUI45KigibHPpQy6IYth6nrixP04bzEm6GtpPD5SuO3kPMuW0mLLqaHBnoqG9O/5ZhUU1+Gg&#10;n5NJdt1Xu65oK136cqXU+HPYfYOINMS3+N99Mmn+fLGEv2/SC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+rkl8AAAADdAAAADwAAAAAAAAAAAAAAAACYAgAAZHJzL2Rvd25y&#10;ZXYueG1sUEsFBgAAAAAEAAQA9QAAAIUDAAAAAA==&#10;" path="m,l840,e" filled="f" strokeweight=".19811mm">
                  <v:path arrowok="t" o:connecttype="custom" o:connectlocs="0,0;840,0" o:connectangles="0,0"/>
                </v:shape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position w:val="-1"/>
          <w:sz w:val="28"/>
          <w:szCs w:val="28"/>
        </w:rPr>
        <w:t>SESS</w:t>
      </w:r>
      <w:r w:rsidR="00687BDC">
        <w:rPr>
          <w:rFonts w:ascii="Arial" w:eastAsia="Arial" w:hAnsi="Arial" w:cs="Arial"/>
          <w:spacing w:val="-2"/>
          <w:position w:val="-1"/>
          <w:sz w:val="28"/>
          <w:szCs w:val="28"/>
        </w:rPr>
        <w:t>I</w:t>
      </w:r>
      <w:r w:rsidR="00687BDC">
        <w:rPr>
          <w:rFonts w:ascii="Arial" w:eastAsia="Arial" w:hAnsi="Arial" w:cs="Arial"/>
          <w:position w:val="-1"/>
          <w:sz w:val="28"/>
          <w:szCs w:val="28"/>
        </w:rPr>
        <w:t>ON 2014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6" w:after="0" w:line="220" w:lineRule="exact"/>
      </w:pPr>
    </w:p>
    <w:p w:rsidR="005513A6" w:rsidRDefault="00687BDC">
      <w:pPr>
        <w:spacing w:before="25" w:after="0" w:line="240" w:lineRule="auto"/>
        <w:ind w:left="4522" w:right="4385"/>
        <w:jc w:val="center"/>
        <w:rPr>
          <w:rFonts w:ascii="Arial" w:eastAsia="Arial" w:hAnsi="Arial" w:cs="Arial"/>
          <w:sz w:val="28"/>
          <w:szCs w:val="28"/>
        </w:rPr>
      </w:pPr>
      <w:proofErr w:type="gramStart"/>
      <w:r>
        <w:rPr>
          <w:rFonts w:ascii="Arial" w:eastAsia="Arial" w:hAnsi="Arial" w:cs="Arial"/>
          <w:spacing w:val="-1"/>
          <w:sz w:val="28"/>
          <w:szCs w:val="28"/>
        </w:rPr>
        <w:t>D</w:t>
      </w:r>
      <w:r>
        <w:rPr>
          <w:rFonts w:ascii="Arial" w:eastAsia="Arial" w:hAnsi="Arial" w:cs="Arial"/>
          <w:sz w:val="28"/>
          <w:szCs w:val="28"/>
        </w:rPr>
        <w:t>urée</w:t>
      </w:r>
      <w:r>
        <w:rPr>
          <w:rFonts w:ascii="Arial" w:eastAsia="Arial" w:hAnsi="Arial" w:cs="Arial"/>
          <w:spacing w:val="1"/>
          <w:sz w:val="28"/>
          <w:szCs w:val="28"/>
        </w:rPr>
        <w:t xml:space="preserve"> </w:t>
      </w:r>
      <w:r>
        <w:rPr>
          <w:rFonts w:ascii="Arial" w:eastAsia="Arial" w:hAnsi="Arial" w:cs="Arial"/>
          <w:sz w:val="28"/>
          <w:szCs w:val="28"/>
        </w:rPr>
        <w:t>:</w:t>
      </w:r>
      <w:proofErr w:type="gramEnd"/>
      <w:r>
        <w:rPr>
          <w:rFonts w:ascii="Arial" w:eastAsia="Arial" w:hAnsi="Arial" w:cs="Arial"/>
          <w:sz w:val="28"/>
          <w:szCs w:val="28"/>
        </w:rPr>
        <w:t xml:space="preserve"> 4</w:t>
      </w:r>
      <w:r>
        <w:rPr>
          <w:rFonts w:ascii="Arial" w:eastAsia="Arial" w:hAnsi="Arial" w:cs="Arial"/>
          <w:spacing w:val="-1"/>
          <w:sz w:val="28"/>
          <w:szCs w:val="28"/>
        </w:rPr>
        <w:t xml:space="preserve"> </w:t>
      </w:r>
      <w:r>
        <w:rPr>
          <w:rFonts w:ascii="Arial" w:eastAsia="Arial" w:hAnsi="Arial" w:cs="Arial"/>
          <w:sz w:val="28"/>
          <w:szCs w:val="28"/>
        </w:rPr>
        <w:t>heur</w:t>
      </w:r>
      <w:r>
        <w:rPr>
          <w:rFonts w:ascii="Arial" w:eastAsia="Arial" w:hAnsi="Arial" w:cs="Arial"/>
          <w:spacing w:val="-3"/>
          <w:sz w:val="28"/>
          <w:szCs w:val="28"/>
        </w:rPr>
        <w:t>e</w:t>
      </w:r>
      <w:r>
        <w:rPr>
          <w:rFonts w:ascii="Arial" w:eastAsia="Arial" w:hAnsi="Arial" w:cs="Arial"/>
          <w:sz w:val="28"/>
          <w:szCs w:val="28"/>
        </w:rPr>
        <w:t>s</w:t>
      </w:r>
    </w:p>
    <w:p w:rsidR="005513A6" w:rsidRDefault="00881BC8">
      <w:pPr>
        <w:spacing w:after="0" w:line="316" w:lineRule="exact"/>
        <w:ind w:left="4713" w:right="4573"/>
        <w:jc w:val="center"/>
        <w:rPr>
          <w:rFonts w:ascii="Arial" w:eastAsia="Arial" w:hAnsi="Arial" w:cs="Arial"/>
          <w:sz w:val="28"/>
          <w:szCs w:val="28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23" behindDoc="1" locked="0" layoutInCell="1" allowOverlap="1">
                <wp:simplePos x="0" y="0"/>
                <wp:positionH relativeFrom="page">
                  <wp:posOffset>3512185</wp:posOffset>
                </wp:positionH>
                <wp:positionV relativeFrom="paragraph">
                  <wp:posOffset>403860</wp:posOffset>
                </wp:positionV>
                <wp:extent cx="534035" cy="1270"/>
                <wp:effectExtent l="6985" t="13335" r="11430" b="4445"/>
                <wp:wrapNone/>
                <wp:docPr id="1243" name="Group 1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4035" cy="1270"/>
                          <a:chOff x="5531" y="636"/>
                          <a:chExt cx="841" cy="2"/>
                        </a:xfrm>
                      </wpg:grpSpPr>
                      <wps:wsp>
                        <wps:cNvPr id="1244" name="Freeform 1262"/>
                        <wps:cNvSpPr>
                          <a:spLocks/>
                        </wps:cNvSpPr>
                        <wps:spPr bwMode="auto">
                          <a:xfrm>
                            <a:off x="5531" y="636"/>
                            <a:ext cx="841" cy="2"/>
                          </a:xfrm>
                          <a:custGeom>
                            <a:avLst/>
                            <a:gdLst>
                              <a:gd name="T0" fmla="+- 0 5531 5531"/>
                              <a:gd name="T1" fmla="*/ T0 w 841"/>
                              <a:gd name="T2" fmla="+- 0 6371 5531"/>
                              <a:gd name="T3" fmla="*/ T2 w 841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841">
                                <a:moveTo>
                                  <a:pt x="0" y="0"/>
                                </a:moveTo>
                                <a:lnTo>
                                  <a:pt x="840" y="0"/>
                                </a:lnTo>
                              </a:path>
                            </a:pathLst>
                          </a:custGeom>
                          <a:noFill/>
                          <a:ln w="1123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61" o:spid="_x0000_s1026" style="position:absolute;margin-left:276.55pt;margin-top:31.8pt;width:42.05pt;height:.1pt;z-index:-3157;mso-position-horizontal-relative:page" coordorigin="5531,636" coordsize="841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">
                <v:shape id="Freeform 1262" o:spid="_x0000_s1027" style="position:absolute;left:5531;top:636;width:841;height:2;visibility:visible;mso-wrap-style:square;v-text-anchor:top" coordsize="84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sqhcEA&#10;AADdAAAADwAAAGRycy9kb3ducmV2LnhtbERP22oCMRB9F/oPYQp9c7MNUmRrlFIQpS/i5QOGzZhd&#10;3EyWTdRsv74RhL7N4VxnsUquEzcaQutZw3tRgiCuvWnZajgd19M5iBCRDXaeScNIAVbLl8kCK+Pv&#10;vKfbIVqRQzhUqKGJsa+kDHVDDkPhe+LMnf3gMGY4WGkGvOdw10lVlh/SYcu5ocGevhuqL4er03BR&#10;yv6mTTnurFKj4Tr97M57rd9e09cniEgp/ouf7q3J89VsBo9v8gly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3rKoXBAAAA3QAAAA8AAAAAAAAAAAAAAAAAmAIAAGRycy9kb3du&#10;cmV2LnhtbFBLBQYAAAAABAAEAPUAAACGAwAAAAA=&#10;" path="m,l840,e" filled="f" strokeweight=".31203mm">
                  <v:path arrowok="t" o:connecttype="custom" o:connectlocs="0,0;840,0" o:connectangles="0,0"/>
                </v:shape>
                <w10:wrap anchorx="page"/>
              </v:group>
            </w:pict>
          </mc:Fallback>
        </mc:AlternateContent>
      </w:r>
      <w:proofErr w:type="gramStart"/>
      <w:r w:rsidR="00687BDC">
        <w:rPr>
          <w:rFonts w:ascii="Arial" w:eastAsia="Arial" w:hAnsi="Arial" w:cs="Arial"/>
          <w:spacing w:val="-1"/>
          <w:position w:val="-1"/>
          <w:sz w:val="28"/>
          <w:szCs w:val="28"/>
        </w:rPr>
        <w:t>C</w:t>
      </w:r>
      <w:r w:rsidR="00687BDC">
        <w:rPr>
          <w:rFonts w:ascii="Arial" w:eastAsia="Arial" w:hAnsi="Arial" w:cs="Arial"/>
          <w:position w:val="-1"/>
          <w:sz w:val="28"/>
          <w:szCs w:val="28"/>
        </w:rPr>
        <w:t>oe</w:t>
      </w:r>
      <w:r w:rsidR="00687BDC">
        <w:rPr>
          <w:rFonts w:ascii="Arial" w:eastAsia="Arial" w:hAnsi="Arial" w:cs="Arial"/>
          <w:spacing w:val="1"/>
          <w:position w:val="-1"/>
          <w:sz w:val="28"/>
          <w:szCs w:val="28"/>
        </w:rPr>
        <w:t>ff</w:t>
      </w:r>
      <w:r w:rsidR="00687BDC">
        <w:rPr>
          <w:rFonts w:ascii="Arial" w:eastAsia="Arial" w:hAnsi="Arial" w:cs="Arial"/>
          <w:spacing w:val="-2"/>
          <w:position w:val="-1"/>
          <w:sz w:val="28"/>
          <w:szCs w:val="28"/>
        </w:rPr>
        <w:t>i</w:t>
      </w:r>
      <w:r w:rsidR="00687BDC">
        <w:rPr>
          <w:rFonts w:ascii="Arial" w:eastAsia="Arial" w:hAnsi="Arial" w:cs="Arial"/>
          <w:spacing w:val="1"/>
          <w:position w:val="-1"/>
          <w:sz w:val="28"/>
          <w:szCs w:val="28"/>
        </w:rPr>
        <w:t>c</w:t>
      </w:r>
      <w:r w:rsidR="00687BDC">
        <w:rPr>
          <w:rFonts w:ascii="Arial" w:eastAsia="Arial" w:hAnsi="Arial" w:cs="Arial"/>
          <w:position w:val="-1"/>
          <w:sz w:val="28"/>
          <w:szCs w:val="28"/>
        </w:rPr>
        <w:t>ie</w:t>
      </w:r>
      <w:r w:rsidR="00687BDC">
        <w:rPr>
          <w:rFonts w:ascii="Arial" w:eastAsia="Arial" w:hAnsi="Arial" w:cs="Arial"/>
          <w:spacing w:val="-3"/>
          <w:position w:val="-1"/>
          <w:sz w:val="28"/>
          <w:szCs w:val="28"/>
        </w:rPr>
        <w:t>n</w:t>
      </w:r>
      <w:r w:rsidR="00687BDC">
        <w:rPr>
          <w:rFonts w:ascii="Arial" w:eastAsia="Arial" w:hAnsi="Arial" w:cs="Arial"/>
          <w:position w:val="-1"/>
          <w:sz w:val="28"/>
          <w:szCs w:val="28"/>
        </w:rPr>
        <w:t>t</w:t>
      </w:r>
      <w:r w:rsidR="00687BDC">
        <w:rPr>
          <w:rFonts w:ascii="Arial" w:eastAsia="Arial" w:hAnsi="Arial" w:cs="Arial"/>
          <w:spacing w:val="1"/>
          <w:position w:val="-1"/>
          <w:sz w:val="28"/>
          <w:szCs w:val="28"/>
        </w:rPr>
        <w:t xml:space="preserve"> </w:t>
      </w:r>
      <w:r w:rsidR="00687BDC">
        <w:rPr>
          <w:rFonts w:ascii="Arial" w:eastAsia="Arial" w:hAnsi="Arial" w:cs="Arial"/>
          <w:position w:val="-1"/>
          <w:sz w:val="28"/>
          <w:szCs w:val="28"/>
        </w:rPr>
        <w:t>:</w:t>
      </w:r>
      <w:proofErr w:type="gramEnd"/>
      <w:r w:rsidR="00687BDC">
        <w:rPr>
          <w:rFonts w:ascii="Arial" w:eastAsia="Arial" w:hAnsi="Arial" w:cs="Arial"/>
          <w:position w:val="-1"/>
          <w:sz w:val="28"/>
          <w:szCs w:val="28"/>
        </w:rPr>
        <w:t xml:space="preserve"> 3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1" w:after="0" w:line="240" w:lineRule="exact"/>
        <w:rPr>
          <w:sz w:val="24"/>
          <w:szCs w:val="24"/>
        </w:rPr>
      </w:pPr>
    </w:p>
    <w:p w:rsidR="005513A6" w:rsidRDefault="00687BDC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pacing w:val="-1"/>
          <w:sz w:val="24"/>
          <w:szCs w:val="24"/>
          <w:u w:val="thick" w:color="000000"/>
        </w:rPr>
        <w:t>M</w:t>
      </w:r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>a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tér</w:t>
      </w:r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>ie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l</w:t>
      </w:r>
      <w:r>
        <w:rPr>
          <w:rFonts w:ascii="Arial" w:eastAsia="Arial" w:hAnsi="Arial" w:cs="Arial"/>
          <w:b/>
          <w:bCs/>
          <w:spacing w:val="-1"/>
          <w:sz w:val="24"/>
          <w:szCs w:val="24"/>
          <w:u w:val="thick" w:color="000000"/>
        </w:rPr>
        <w:t xml:space="preserve"> </w:t>
      </w:r>
      <w:proofErr w:type="gramStart"/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>a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u</w:t>
      </w:r>
      <w:r>
        <w:rPr>
          <w:rFonts w:ascii="Arial" w:eastAsia="Arial" w:hAnsi="Arial" w:cs="Arial"/>
          <w:b/>
          <w:bCs/>
          <w:spacing w:val="-1"/>
          <w:sz w:val="24"/>
          <w:szCs w:val="24"/>
          <w:u w:val="thick" w:color="000000"/>
        </w:rPr>
        <w:t>t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ori</w:t>
      </w:r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>s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é</w:t>
      </w:r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:</w:t>
      </w:r>
      <w:proofErr w:type="gramEnd"/>
    </w:p>
    <w:p w:rsidR="005513A6" w:rsidRDefault="005513A6">
      <w:pPr>
        <w:spacing w:before="7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617" w:firstLine="567"/>
        <w:jc w:val="both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2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 les</w:t>
      </w:r>
      <w:r>
        <w:rPr>
          <w:rFonts w:ascii="Arial" w:eastAsia="Arial" w:hAnsi="Arial" w:cs="Arial"/>
          <w:spacing w:val="4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3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o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y c</w:t>
      </w:r>
      <w:r>
        <w:rPr>
          <w:rFonts w:ascii="Arial" w:eastAsia="Arial" w:hAnsi="Arial" w:cs="Arial"/>
          <w:spacing w:val="-1"/>
          <w:sz w:val="24"/>
          <w:szCs w:val="24"/>
        </w:rPr>
        <w:t>om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es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lcul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 xml:space="preserve">trices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o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ram</w:t>
      </w:r>
      <w:r>
        <w:rPr>
          <w:rFonts w:ascii="Arial" w:eastAsia="Arial" w:hAnsi="Arial" w:cs="Arial"/>
          <w:spacing w:val="1"/>
          <w:sz w:val="24"/>
          <w:szCs w:val="24"/>
        </w:rPr>
        <w:t>mab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 xml:space="preserve">, 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lp</w:t>
      </w:r>
      <w:r>
        <w:rPr>
          <w:rFonts w:ascii="Arial" w:eastAsia="Arial" w:hAnsi="Arial" w:cs="Arial"/>
          <w:spacing w:val="1"/>
          <w:sz w:val="24"/>
          <w:szCs w:val="24"/>
        </w:rPr>
        <w:t>h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mé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q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ra</w:t>
      </w:r>
      <w:r>
        <w:rPr>
          <w:rFonts w:ascii="Arial" w:eastAsia="Arial" w:hAnsi="Arial" w:cs="Arial"/>
          <w:spacing w:val="1"/>
          <w:sz w:val="24"/>
          <w:szCs w:val="24"/>
        </w:rPr>
        <w:t>ph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itio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>ne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 xml:space="preserve">it </w:t>
      </w:r>
      <w:r>
        <w:rPr>
          <w:rFonts w:ascii="Arial" w:eastAsia="Arial" w:hAnsi="Arial" w:cs="Arial"/>
          <w:spacing w:val="1"/>
          <w:sz w:val="24"/>
          <w:szCs w:val="24"/>
        </w:rPr>
        <w:t>au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pacing w:val="-1"/>
          <w:sz w:val="24"/>
          <w:szCs w:val="24"/>
        </w:rPr>
        <w:t>om</w:t>
      </w:r>
      <w:r>
        <w:rPr>
          <w:rFonts w:ascii="Arial" w:eastAsia="Arial" w:hAnsi="Arial" w:cs="Arial"/>
          <w:sz w:val="24"/>
          <w:szCs w:val="24"/>
        </w:rPr>
        <w:t xml:space="preserve">e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’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 xml:space="preserve">l 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i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4"/>
          <w:sz w:val="24"/>
          <w:szCs w:val="24"/>
        </w:rPr>
        <w:t xml:space="preserve"> 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’</w:t>
      </w:r>
      <w:r>
        <w:rPr>
          <w:rFonts w:ascii="Arial" w:eastAsia="Arial" w:hAnsi="Arial" w:cs="Arial"/>
          <w:spacing w:val="-1"/>
          <w:sz w:val="24"/>
          <w:szCs w:val="24"/>
        </w:rPr>
        <w:t>im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(</w:t>
      </w:r>
      <w:r>
        <w:rPr>
          <w:rFonts w:ascii="Arial" w:eastAsia="Arial" w:hAnsi="Arial" w:cs="Arial"/>
          <w:spacing w:val="-3"/>
          <w:sz w:val="24"/>
          <w:szCs w:val="24"/>
        </w:rPr>
        <w:t>C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laire 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°</w:t>
      </w:r>
      <w:r>
        <w:rPr>
          <w:rFonts w:ascii="Arial" w:eastAsia="Arial" w:hAnsi="Arial" w:cs="Arial"/>
          <w:spacing w:val="1"/>
          <w:sz w:val="24"/>
          <w:szCs w:val="24"/>
        </w:rPr>
        <w:t>9</w:t>
      </w:r>
      <w:r>
        <w:rPr>
          <w:rFonts w:ascii="Arial" w:eastAsia="Arial" w:hAnsi="Arial" w:cs="Arial"/>
          <w:spacing w:val="8"/>
          <w:sz w:val="24"/>
          <w:szCs w:val="24"/>
        </w:rPr>
        <w:t>9</w:t>
      </w:r>
      <w:r>
        <w:rPr>
          <w:rFonts w:ascii="Arial" w:eastAsia="Arial" w:hAnsi="Arial" w:cs="Arial"/>
          <w:spacing w:val="-1"/>
          <w:sz w:val="24"/>
          <w:szCs w:val="24"/>
        </w:rPr>
        <w:t>-1</w:t>
      </w:r>
      <w:r>
        <w:rPr>
          <w:rFonts w:ascii="Arial" w:eastAsia="Arial" w:hAnsi="Arial" w:cs="Arial"/>
          <w:spacing w:val="1"/>
          <w:sz w:val="24"/>
          <w:szCs w:val="24"/>
        </w:rPr>
        <w:t>86</w:t>
      </w:r>
      <w:r>
        <w:rPr>
          <w:rFonts w:ascii="Arial" w:eastAsia="Arial" w:hAnsi="Arial" w:cs="Arial"/>
          <w:sz w:val="24"/>
          <w:szCs w:val="24"/>
        </w:rPr>
        <w:t>,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16</w:t>
      </w:r>
      <w:r>
        <w:rPr>
          <w:rFonts w:ascii="Arial" w:eastAsia="Arial" w:hAnsi="Arial" w:cs="Arial"/>
          <w:spacing w:val="-2"/>
          <w:sz w:val="24"/>
          <w:szCs w:val="24"/>
        </w:rPr>
        <w:t>/</w:t>
      </w:r>
      <w:r>
        <w:rPr>
          <w:rFonts w:ascii="Arial" w:eastAsia="Arial" w:hAnsi="Arial" w:cs="Arial"/>
          <w:spacing w:val="1"/>
          <w:sz w:val="24"/>
          <w:szCs w:val="24"/>
        </w:rPr>
        <w:t>11</w:t>
      </w:r>
      <w:r>
        <w:rPr>
          <w:rFonts w:ascii="Arial" w:eastAsia="Arial" w:hAnsi="Arial" w:cs="Arial"/>
          <w:sz w:val="24"/>
          <w:szCs w:val="24"/>
        </w:rPr>
        <w:t>/</w:t>
      </w:r>
      <w:r>
        <w:rPr>
          <w:rFonts w:ascii="Arial" w:eastAsia="Arial" w:hAnsi="Arial" w:cs="Arial"/>
          <w:spacing w:val="-1"/>
          <w:sz w:val="24"/>
          <w:szCs w:val="24"/>
        </w:rPr>
        <w:t>1</w:t>
      </w:r>
      <w:r>
        <w:rPr>
          <w:rFonts w:ascii="Arial" w:eastAsia="Arial" w:hAnsi="Arial" w:cs="Arial"/>
          <w:spacing w:val="1"/>
          <w:sz w:val="24"/>
          <w:szCs w:val="24"/>
        </w:rPr>
        <w:t>999</w:t>
      </w:r>
      <w:r>
        <w:rPr>
          <w:rFonts w:ascii="Arial" w:eastAsia="Arial" w:hAnsi="Arial" w:cs="Arial"/>
          <w:sz w:val="24"/>
          <w:szCs w:val="24"/>
        </w:rPr>
        <w:t>)</w:t>
      </w:r>
    </w:p>
    <w:p w:rsidR="005513A6" w:rsidRDefault="00687BDC">
      <w:pPr>
        <w:spacing w:after="0" w:line="240" w:lineRule="auto"/>
        <w:ind w:left="1360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'us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au</w:t>
      </w:r>
      <w:r>
        <w:rPr>
          <w:rFonts w:ascii="Arial" w:eastAsia="Arial" w:hAnsi="Arial" w:cs="Arial"/>
          <w:sz w:val="24"/>
          <w:szCs w:val="24"/>
        </w:rPr>
        <w:t>tre</w:t>
      </w:r>
      <w:r>
        <w:rPr>
          <w:rFonts w:ascii="Arial" w:eastAsia="Arial" w:hAnsi="Arial" w:cs="Arial"/>
          <w:spacing w:val="-4"/>
          <w:sz w:val="24"/>
          <w:szCs w:val="24"/>
        </w:rPr>
        <w:t xml:space="preserve"> </w:t>
      </w:r>
      <w:r>
        <w:rPr>
          <w:rFonts w:ascii="Arial" w:eastAsia="Arial" w:hAnsi="Arial" w:cs="Arial"/>
          <w:spacing w:val="4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l 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o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4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in</w:t>
      </w:r>
      <w:r>
        <w:rPr>
          <w:rFonts w:ascii="Arial" w:eastAsia="Arial" w:hAnsi="Arial" w:cs="Arial"/>
          <w:spacing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dit.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4" w:after="0" w:line="260" w:lineRule="exact"/>
        <w:rPr>
          <w:sz w:val="26"/>
          <w:szCs w:val="26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Docum</w:t>
      </w:r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>e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n</w:t>
      </w:r>
      <w:r>
        <w:rPr>
          <w:rFonts w:ascii="Arial" w:eastAsia="Arial" w:hAnsi="Arial" w:cs="Arial"/>
          <w:b/>
          <w:bCs/>
          <w:spacing w:val="-1"/>
          <w:sz w:val="24"/>
          <w:szCs w:val="24"/>
          <w:u w:val="thick" w:color="000000"/>
        </w:rPr>
        <w:t>t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s</w:t>
      </w:r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à</w:t>
      </w:r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 xml:space="preserve"> </w:t>
      </w:r>
      <w:r>
        <w:rPr>
          <w:rFonts w:ascii="Arial" w:eastAsia="Arial" w:hAnsi="Arial" w:cs="Arial"/>
          <w:b/>
          <w:bCs/>
          <w:spacing w:val="-2"/>
          <w:sz w:val="24"/>
          <w:szCs w:val="24"/>
          <w:u w:val="thick" w:color="000000"/>
        </w:rPr>
        <w:t>r</w:t>
      </w:r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>e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ndre</w:t>
      </w:r>
      <w:r>
        <w:rPr>
          <w:rFonts w:ascii="Arial" w:eastAsia="Arial" w:hAnsi="Arial" w:cs="Arial"/>
          <w:b/>
          <w:bCs/>
          <w:spacing w:val="-1"/>
          <w:sz w:val="24"/>
          <w:szCs w:val="24"/>
          <w:u w:val="thick" w:color="000000"/>
        </w:rPr>
        <w:t xml:space="preserve"> </w:t>
      </w:r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>a</w:t>
      </w:r>
      <w:r>
        <w:rPr>
          <w:rFonts w:ascii="Arial" w:eastAsia="Arial" w:hAnsi="Arial" w:cs="Arial"/>
          <w:b/>
          <w:bCs/>
          <w:spacing w:val="-4"/>
          <w:sz w:val="24"/>
          <w:szCs w:val="24"/>
          <w:u w:val="thick" w:color="000000"/>
        </w:rPr>
        <w:t>v</w:t>
      </w:r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>e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c</w:t>
      </w:r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 xml:space="preserve"> l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a</w:t>
      </w:r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 xml:space="preserve"> </w:t>
      </w:r>
      <w:proofErr w:type="gramStart"/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>c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opie</w:t>
      </w:r>
      <w:r>
        <w:rPr>
          <w:rFonts w:ascii="Arial" w:eastAsia="Arial" w:hAnsi="Arial" w:cs="Arial"/>
          <w:b/>
          <w:bCs/>
          <w:spacing w:val="3"/>
          <w:sz w:val="24"/>
          <w:szCs w:val="24"/>
          <w:u w:val="thick" w:color="000000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:</w:t>
      </w:r>
      <w:proofErr w:type="gramEnd"/>
    </w:p>
    <w:p w:rsidR="005513A6" w:rsidRDefault="005513A6">
      <w:pPr>
        <w:spacing w:before="10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- DOC</w:t>
      </w:r>
      <w:r>
        <w:rPr>
          <w:rFonts w:ascii="Arial" w:eastAsia="Arial" w:hAnsi="Arial" w:cs="Arial"/>
          <w:spacing w:val="-1"/>
          <w:sz w:val="24"/>
          <w:szCs w:val="24"/>
        </w:rPr>
        <w:t>UM</w:t>
      </w:r>
      <w:r>
        <w:rPr>
          <w:rFonts w:ascii="Arial" w:eastAsia="Arial" w:hAnsi="Arial" w:cs="Arial"/>
          <w:sz w:val="24"/>
          <w:szCs w:val="24"/>
        </w:rPr>
        <w:t>EN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E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O</w:t>
      </w:r>
      <w:r>
        <w:rPr>
          <w:rFonts w:ascii="Arial" w:eastAsia="Arial" w:hAnsi="Arial" w:cs="Arial"/>
          <w:spacing w:val="-2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SE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DR1</w:t>
      </w:r>
      <w:r>
        <w:rPr>
          <w:rFonts w:ascii="Arial" w:eastAsia="Arial" w:hAnsi="Arial" w:cs="Arial"/>
          <w:b/>
          <w:bCs/>
          <w:spacing w:val="-18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...............................</w:t>
      </w:r>
      <w:r>
        <w:rPr>
          <w:rFonts w:ascii="Arial" w:eastAsia="Arial" w:hAnsi="Arial" w:cs="Arial"/>
          <w:spacing w:val="1"/>
          <w:sz w:val="24"/>
          <w:szCs w:val="24"/>
        </w:rPr>
        <w:t>.</w:t>
      </w:r>
      <w:r>
        <w:rPr>
          <w:rFonts w:ascii="Arial" w:eastAsia="Arial" w:hAnsi="Arial" w:cs="Arial"/>
          <w:sz w:val="24"/>
          <w:szCs w:val="24"/>
        </w:rPr>
        <w:t>...........................</w:t>
      </w:r>
      <w:proofErr w:type="gramEnd"/>
      <w:r>
        <w:rPr>
          <w:rFonts w:ascii="Arial" w:eastAsia="Arial" w:hAnsi="Arial" w:cs="Arial"/>
          <w:spacing w:val="-30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3"/>
          <w:sz w:val="24"/>
          <w:szCs w:val="24"/>
        </w:rPr>
        <w:t>2</w:t>
      </w:r>
      <w:r>
        <w:rPr>
          <w:rFonts w:ascii="Arial" w:eastAsia="Arial" w:hAnsi="Arial" w:cs="Arial"/>
          <w:spacing w:val="-1"/>
          <w:sz w:val="24"/>
          <w:szCs w:val="24"/>
        </w:rPr>
        <w:t>3</w:t>
      </w:r>
      <w:r>
        <w:rPr>
          <w:rFonts w:ascii="Arial" w:eastAsia="Arial" w:hAnsi="Arial" w:cs="Arial"/>
          <w:sz w:val="24"/>
          <w:szCs w:val="24"/>
        </w:rPr>
        <w:t>/</w:t>
      </w:r>
      <w:r>
        <w:rPr>
          <w:rFonts w:ascii="Arial" w:eastAsia="Arial" w:hAnsi="Arial" w:cs="Arial"/>
          <w:spacing w:val="1"/>
          <w:sz w:val="24"/>
          <w:szCs w:val="24"/>
        </w:rPr>
        <w:t>2</w:t>
      </w:r>
      <w:r>
        <w:rPr>
          <w:rFonts w:ascii="Arial" w:eastAsia="Arial" w:hAnsi="Arial" w:cs="Arial"/>
          <w:sz w:val="24"/>
          <w:szCs w:val="24"/>
        </w:rPr>
        <w:t>6</w:t>
      </w: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- DOC</w:t>
      </w:r>
      <w:r>
        <w:rPr>
          <w:rFonts w:ascii="Arial" w:eastAsia="Arial" w:hAnsi="Arial" w:cs="Arial"/>
          <w:spacing w:val="-1"/>
          <w:sz w:val="24"/>
          <w:szCs w:val="24"/>
        </w:rPr>
        <w:t>UM</w:t>
      </w:r>
      <w:r>
        <w:rPr>
          <w:rFonts w:ascii="Arial" w:eastAsia="Arial" w:hAnsi="Arial" w:cs="Arial"/>
          <w:sz w:val="24"/>
          <w:szCs w:val="24"/>
        </w:rPr>
        <w:t>EN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E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O</w:t>
      </w:r>
      <w:r>
        <w:rPr>
          <w:rFonts w:ascii="Arial" w:eastAsia="Arial" w:hAnsi="Arial" w:cs="Arial"/>
          <w:spacing w:val="-2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SE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DR2</w:t>
      </w:r>
      <w:r>
        <w:rPr>
          <w:rFonts w:ascii="Arial" w:eastAsia="Arial" w:hAnsi="Arial" w:cs="Arial"/>
          <w:b/>
          <w:bCs/>
          <w:spacing w:val="-18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...............................</w:t>
      </w:r>
      <w:r>
        <w:rPr>
          <w:rFonts w:ascii="Arial" w:eastAsia="Arial" w:hAnsi="Arial" w:cs="Arial"/>
          <w:spacing w:val="1"/>
          <w:sz w:val="24"/>
          <w:szCs w:val="24"/>
        </w:rPr>
        <w:t>.</w:t>
      </w:r>
      <w:r>
        <w:rPr>
          <w:rFonts w:ascii="Arial" w:eastAsia="Arial" w:hAnsi="Arial" w:cs="Arial"/>
          <w:sz w:val="24"/>
          <w:szCs w:val="24"/>
        </w:rPr>
        <w:t>...........................</w:t>
      </w:r>
      <w:proofErr w:type="gramEnd"/>
      <w:r>
        <w:rPr>
          <w:rFonts w:ascii="Arial" w:eastAsia="Arial" w:hAnsi="Arial" w:cs="Arial"/>
          <w:spacing w:val="-30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3"/>
          <w:sz w:val="24"/>
          <w:szCs w:val="24"/>
        </w:rPr>
        <w:t>2</w:t>
      </w:r>
      <w:r>
        <w:rPr>
          <w:rFonts w:ascii="Arial" w:eastAsia="Arial" w:hAnsi="Arial" w:cs="Arial"/>
          <w:spacing w:val="-1"/>
          <w:sz w:val="24"/>
          <w:szCs w:val="24"/>
        </w:rPr>
        <w:t>4</w:t>
      </w:r>
      <w:r>
        <w:rPr>
          <w:rFonts w:ascii="Arial" w:eastAsia="Arial" w:hAnsi="Arial" w:cs="Arial"/>
          <w:sz w:val="24"/>
          <w:szCs w:val="24"/>
        </w:rPr>
        <w:t>/</w:t>
      </w:r>
      <w:r>
        <w:rPr>
          <w:rFonts w:ascii="Arial" w:eastAsia="Arial" w:hAnsi="Arial" w:cs="Arial"/>
          <w:spacing w:val="1"/>
          <w:sz w:val="24"/>
          <w:szCs w:val="24"/>
        </w:rPr>
        <w:t>2</w:t>
      </w:r>
      <w:r>
        <w:rPr>
          <w:rFonts w:ascii="Arial" w:eastAsia="Arial" w:hAnsi="Arial" w:cs="Arial"/>
          <w:sz w:val="24"/>
          <w:szCs w:val="24"/>
        </w:rPr>
        <w:t>6</w:t>
      </w: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- DOC</w:t>
      </w:r>
      <w:r>
        <w:rPr>
          <w:rFonts w:ascii="Arial" w:eastAsia="Arial" w:hAnsi="Arial" w:cs="Arial"/>
          <w:spacing w:val="-1"/>
          <w:sz w:val="24"/>
          <w:szCs w:val="24"/>
        </w:rPr>
        <w:t>UM</w:t>
      </w:r>
      <w:r>
        <w:rPr>
          <w:rFonts w:ascii="Arial" w:eastAsia="Arial" w:hAnsi="Arial" w:cs="Arial"/>
          <w:sz w:val="24"/>
          <w:szCs w:val="24"/>
        </w:rPr>
        <w:t>EN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E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O</w:t>
      </w:r>
      <w:r>
        <w:rPr>
          <w:rFonts w:ascii="Arial" w:eastAsia="Arial" w:hAnsi="Arial" w:cs="Arial"/>
          <w:spacing w:val="-2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SE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DR3</w:t>
      </w:r>
      <w:r>
        <w:rPr>
          <w:rFonts w:ascii="Arial" w:eastAsia="Arial" w:hAnsi="Arial" w:cs="Arial"/>
          <w:b/>
          <w:bCs/>
          <w:spacing w:val="-18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...............................</w:t>
      </w:r>
      <w:r>
        <w:rPr>
          <w:rFonts w:ascii="Arial" w:eastAsia="Arial" w:hAnsi="Arial" w:cs="Arial"/>
          <w:spacing w:val="1"/>
          <w:sz w:val="24"/>
          <w:szCs w:val="24"/>
        </w:rPr>
        <w:t>.</w:t>
      </w:r>
      <w:r>
        <w:rPr>
          <w:rFonts w:ascii="Arial" w:eastAsia="Arial" w:hAnsi="Arial" w:cs="Arial"/>
          <w:sz w:val="24"/>
          <w:szCs w:val="24"/>
        </w:rPr>
        <w:t>...........................</w:t>
      </w:r>
      <w:proofErr w:type="gramEnd"/>
      <w:r>
        <w:rPr>
          <w:rFonts w:ascii="Arial" w:eastAsia="Arial" w:hAnsi="Arial" w:cs="Arial"/>
          <w:spacing w:val="-30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3"/>
          <w:sz w:val="24"/>
          <w:szCs w:val="24"/>
        </w:rPr>
        <w:t>2</w:t>
      </w:r>
      <w:r>
        <w:rPr>
          <w:rFonts w:ascii="Arial" w:eastAsia="Arial" w:hAnsi="Arial" w:cs="Arial"/>
          <w:spacing w:val="-1"/>
          <w:sz w:val="24"/>
          <w:szCs w:val="24"/>
        </w:rPr>
        <w:t>5</w:t>
      </w:r>
      <w:r>
        <w:rPr>
          <w:rFonts w:ascii="Arial" w:eastAsia="Arial" w:hAnsi="Arial" w:cs="Arial"/>
          <w:sz w:val="24"/>
          <w:szCs w:val="24"/>
        </w:rPr>
        <w:t>/</w:t>
      </w:r>
      <w:r>
        <w:rPr>
          <w:rFonts w:ascii="Arial" w:eastAsia="Arial" w:hAnsi="Arial" w:cs="Arial"/>
          <w:spacing w:val="1"/>
          <w:sz w:val="24"/>
          <w:szCs w:val="24"/>
        </w:rPr>
        <w:t>2</w:t>
      </w:r>
      <w:r>
        <w:rPr>
          <w:rFonts w:ascii="Arial" w:eastAsia="Arial" w:hAnsi="Arial" w:cs="Arial"/>
          <w:sz w:val="24"/>
          <w:szCs w:val="24"/>
        </w:rPr>
        <w:t>6</w:t>
      </w: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- DOC</w:t>
      </w:r>
      <w:r>
        <w:rPr>
          <w:rFonts w:ascii="Arial" w:eastAsia="Arial" w:hAnsi="Arial" w:cs="Arial"/>
          <w:spacing w:val="-1"/>
          <w:sz w:val="24"/>
          <w:szCs w:val="24"/>
        </w:rPr>
        <w:t>UM</w:t>
      </w:r>
      <w:r>
        <w:rPr>
          <w:rFonts w:ascii="Arial" w:eastAsia="Arial" w:hAnsi="Arial" w:cs="Arial"/>
          <w:sz w:val="24"/>
          <w:szCs w:val="24"/>
        </w:rPr>
        <w:t>EN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E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O</w:t>
      </w:r>
      <w:r>
        <w:rPr>
          <w:rFonts w:ascii="Arial" w:eastAsia="Arial" w:hAnsi="Arial" w:cs="Arial"/>
          <w:spacing w:val="-2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SE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DR4</w:t>
      </w:r>
      <w:r>
        <w:rPr>
          <w:rFonts w:ascii="Arial" w:eastAsia="Arial" w:hAnsi="Arial" w:cs="Arial"/>
          <w:b/>
          <w:bCs/>
          <w:spacing w:val="-18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...............................</w:t>
      </w:r>
      <w:r>
        <w:rPr>
          <w:rFonts w:ascii="Arial" w:eastAsia="Arial" w:hAnsi="Arial" w:cs="Arial"/>
          <w:spacing w:val="1"/>
          <w:sz w:val="24"/>
          <w:szCs w:val="24"/>
        </w:rPr>
        <w:t>.</w:t>
      </w:r>
      <w:r>
        <w:rPr>
          <w:rFonts w:ascii="Arial" w:eastAsia="Arial" w:hAnsi="Arial" w:cs="Arial"/>
          <w:sz w:val="24"/>
          <w:szCs w:val="24"/>
        </w:rPr>
        <w:t>...........................</w:t>
      </w:r>
      <w:proofErr w:type="gramEnd"/>
      <w:r>
        <w:rPr>
          <w:rFonts w:ascii="Arial" w:eastAsia="Arial" w:hAnsi="Arial" w:cs="Arial"/>
          <w:spacing w:val="-30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3"/>
          <w:sz w:val="24"/>
          <w:szCs w:val="24"/>
        </w:rPr>
        <w:t>2</w:t>
      </w:r>
      <w:r>
        <w:rPr>
          <w:rFonts w:ascii="Arial" w:eastAsia="Arial" w:hAnsi="Arial" w:cs="Arial"/>
          <w:spacing w:val="-1"/>
          <w:sz w:val="24"/>
          <w:szCs w:val="24"/>
        </w:rPr>
        <w:t>6</w:t>
      </w:r>
      <w:r>
        <w:rPr>
          <w:rFonts w:ascii="Arial" w:eastAsia="Arial" w:hAnsi="Arial" w:cs="Arial"/>
          <w:sz w:val="24"/>
          <w:szCs w:val="24"/>
        </w:rPr>
        <w:t>/</w:t>
      </w:r>
      <w:r>
        <w:rPr>
          <w:rFonts w:ascii="Arial" w:eastAsia="Arial" w:hAnsi="Arial" w:cs="Arial"/>
          <w:spacing w:val="1"/>
          <w:sz w:val="24"/>
          <w:szCs w:val="24"/>
        </w:rPr>
        <w:t>2</w:t>
      </w:r>
      <w:r>
        <w:rPr>
          <w:rFonts w:ascii="Arial" w:eastAsia="Arial" w:hAnsi="Arial" w:cs="Arial"/>
          <w:sz w:val="24"/>
          <w:szCs w:val="24"/>
        </w:rPr>
        <w:t>6</w:t>
      </w:r>
    </w:p>
    <w:p w:rsidR="005513A6" w:rsidRDefault="005513A6">
      <w:pPr>
        <w:spacing w:before="2" w:after="0" w:line="150" w:lineRule="exact"/>
        <w:rPr>
          <w:sz w:val="15"/>
          <w:szCs w:val="15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left="223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Dè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3"/>
          <w:sz w:val="24"/>
          <w:szCs w:val="24"/>
        </w:rPr>
        <w:t>j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 xml:space="preserve">is, 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e</w:t>
      </w:r>
      <w:r>
        <w:rPr>
          <w:rFonts w:ascii="Arial" w:eastAsia="Arial" w:hAnsi="Arial" w:cs="Arial"/>
          <w:spacing w:val="2"/>
          <w:sz w:val="24"/>
          <w:szCs w:val="24"/>
        </w:rPr>
        <w:t>z-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z w:val="24"/>
          <w:szCs w:val="24"/>
        </w:rPr>
        <w:t>s 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’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 xml:space="preserve">l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687BDC">
      <w:pPr>
        <w:spacing w:after="0" w:line="240" w:lineRule="auto"/>
        <w:ind w:left="2214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3"/>
          <w:sz w:val="24"/>
          <w:szCs w:val="24"/>
        </w:rPr>
        <w:t>j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po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4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2</w:t>
      </w:r>
      <w:r>
        <w:rPr>
          <w:rFonts w:ascii="Arial" w:eastAsia="Arial" w:hAnsi="Arial" w:cs="Arial"/>
          <w:sz w:val="24"/>
          <w:szCs w:val="24"/>
        </w:rPr>
        <w:t>6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,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mé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é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1/2</w:t>
      </w:r>
      <w:r>
        <w:rPr>
          <w:rFonts w:ascii="Arial" w:eastAsia="Arial" w:hAnsi="Arial" w:cs="Arial"/>
          <w:sz w:val="24"/>
          <w:szCs w:val="24"/>
        </w:rPr>
        <w:t>6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2"/>
          <w:sz w:val="24"/>
          <w:szCs w:val="24"/>
        </w:rPr>
        <w:t>2</w:t>
      </w:r>
      <w:r>
        <w:rPr>
          <w:rFonts w:ascii="Arial" w:eastAsia="Arial" w:hAnsi="Arial" w:cs="Arial"/>
          <w:spacing w:val="-1"/>
          <w:sz w:val="24"/>
          <w:szCs w:val="24"/>
        </w:rPr>
        <w:t>6</w:t>
      </w:r>
      <w:r>
        <w:rPr>
          <w:rFonts w:ascii="Arial" w:eastAsia="Arial" w:hAnsi="Arial" w:cs="Arial"/>
          <w:sz w:val="24"/>
          <w:szCs w:val="24"/>
        </w:rPr>
        <w:t>/</w:t>
      </w:r>
      <w:r>
        <w:rPr>
          <w:rFonts w:ascii="Arial" w:eastAsia="Arial" w:hAnsi="Arial" w:cs="Arial"/>
          <w:spacing w:val="1"/>
          <w:sz w:val="24"/>
          <w:szCs w:val="24"/>
        </w:rPr>
        <w:t>2</w:t>
      </w:r>
      <w:r>
        <w:rPr>
          <w:rFonts w:ascii="Arial" w:eastAsia="Arial" w:hAnsi="Arial" w:cs="Arial"/>
          <w:spacing w:val="-1"/>
          <w:sz w:val="24"/>
          <w:szCs w:val="24"/>
        </w:rPr>
        <w:t>6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4" w:after="0" w:line="240" w:lineRule="exact"/>
        <w:rPr>
          <w:sz w:val="24"/>
          <w:szCs w:val="24"/>
        </w:rPr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856"/>
        <w:gridCol w:w="1902"/>
        <w:gridCol w:w="2127"/>
      </w:tblGrid>
      <w:tr w:rsidR="005513A6" w:rsidRPr="00687BDC" w:rsidTr="00687BDC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687BDC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687BDC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687BDC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687BDC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687BDC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687BDC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687BDC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687BDC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687BDC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687BDC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687BDC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687BDC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687BDC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687BDC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687BDC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687BDC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687BDC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687BDC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687BDC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687BDC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687BDC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687BDC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687BDC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5513A6" w:rsidRPr="00687BDC" w:rsidTr="00687BDC">
        <w:trPr>
          <w:trHeight w:hRule="exact" w:val="502"/>
        </w:trPr>
        <w:tc>
          <w:tcPr>
            <w:tcW w:w="6856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5513A6" w:rsidRPr="00687BDC" w:rsidRDefault="00687BDC" w:rsidP="00687BDC">
            <w:pPr>
              <w:spacing w:before="13" w:after="0" w:line="240" w:lineRule="auto"/>
              <w:ind w:left="1759" w:right="871" w:hanging="1707"/>
              <w:jc w:val="both"/>
              <w:rPr>
                <w:rFonts w:ascii="Arial" w:eastAsia="Arial" w:hAnsi="Arial" w:cs="Arial"/>
                <w:sz w:val="20"/>
                <w:szCs w:val="20"/>
              </w:rPr>
            </w:pPr>
            <w:r w:rsidRPr="00687BDC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687BDC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1902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5513A6" w:rsidRPr="00687BDC" w:rsidRDefault="005513A6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5513A6" w:rsidRPr="00687BDC" w:rsidRDefault="00687BDC" w:rsidP="00687BDC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687BDC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5513A6" w:rsidRPr="00687BDC" w:rsidRDefault="00687BDC" w:rsidP="00687BDC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687BDC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687BDC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687BDC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687BDC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1</w:t>
            </w:r>
            <w:r w:rsidRPr="00687BDC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687BDC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687BDC">
              <w:rPr>
                <w:rFonts w:ascii="Arial" w:eastAsia="Arial" w:hAnsi="Arial" w:cs="Arial"/>
                <w:spacing w:val="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space="720"/>
        </w:sectPr>
      </w:pPr>
    </w:p>
    <w:p w:rsidR="005513A6" w:rsidRDefault="00687BDC">
      <w:pPr>
        <w:tabs>
          <w:tab w:val="left" w:pos="3160"/>
        </w:tabs>
        <w:spacing w:before="63" w:after="0" w:line="240" w:lineRule="auto"/>
        <w:ind w:left="2437" w:right="2302"/>
        <w:jc w:val="center"/>
        <w:rPr>
          <w:rFonts w:ascii="Arial" w:eastAsia="Arial" w:hAnsi="Arial" w:cs="Arial"/>
          <w:sz w:val="28"/>
          <w:szCs w:val="28"/>
        </w:rPr>
      </w:pPr>
      <w:r>
        <w:rPr>
          <w:rFonts w:ascii="Arial" w:eastAsia="Arial" w:hAnsi="Arial" w:cs="Arial"/>
          <w:b/>
          <w:bCs/>
          <w:sz w:val="28"/>
          <w:szCs w:val="28"/>
        </w:rPr>
        <w:lastRenderedPageBreak/>
        <w:t>G</w:t>
      </w:r>
      <w:r>
        <w:rPr>
          <w:rFonts w:ascii="Arial" w:eastAsia="Arial" w:hAnsi="Arial" w:cs="Arial"/>
          <w:b/>
          <w:bCs/>
          <w:spacing w:val="-3"/>
          <w:sz w:val="28"/>
          <w:szCs w:val="28"/>
        </w:rPr>
        <w:t>E</w:t>
      </w:r>
      <w:r>
        <w:rPr>
          <w:rFonts w:ascii="Arial" w:eastAsia="Arial" w:hAnsi="Arial" w:cs="Arial"/>
          <w:b/>
          <w:bCs/>
          <w:sz w:val="28"/>
          <w:szCs w:val="28"/>
        </w:rPr>
        <w:t>S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T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I</w:t>
      </w:r>
      <w:r>
        <w:rPr>
          <w:rFonts w:ascii="Arial" w:eastAsia="Arial" w:hAnsi="Arial" w:cs="Arial"/>
          <w:b/>
          <w:bCs/>
          <w:sz w:val="28"/>
          <w:szCs w:val="28"/>
        </w:rPr>
        <w:t xml:space="preserve">ON 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D</w:t>
      </w:r>
      <w:r>
        <w:rPr>
          <w:rFonts w:ascii="Arial" w:eastAsia="Arial" w:hAnsi="Arial" w:cs="Arial"/>
          <w:b/>
          <w:bCs/>
          <w:spacing w:val="-3"/>
          <w:sz w:val="28"/>
          <w:szCs w:val="28"/>
        </w:rPr>
        <w:t>E</w:t>
      </w:r>
      <w:r>
        <w:rPr>
          <w:rFonts w:ascii="Arial" w:eastAsia="Arial" w:hAnsi="Arial" w:cs="Arial"/>
          <w:b/>
          <w:bCs/>
          <w:sz w:val="28"/>
          <w:szCs w:val="28"/>
        </w:rPr>
        <w:t>S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FFLU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NT</w:t>
      </w:r>
      <w:r>
        <w:rPr>
          <w:rFonts w:ascii="Arial" w:eastAsia="Arial" w:hAnsi="Arial" w:cs="Arial"/>
          <w:b/>
          <w:bCs/>
          <w:sz w:val="28"/>
          <w:szCs w:val="28"/>
        </w:rPr>
        <w:t>S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NUCL</w:t>
      </w:r>
      <w:r>
        <w:rPr>
          <w:rFonts w:ascii="Arial" w:eastAsia="Arial" w:hAnsi="Arial" w:cs="Arial"/>
          <w:b/>
          <w:bCs/>
          <w:spacing w:val="4"/>
          <w:sz w:val="28"/>
          <w:szCs w:val="28"/>
        </w:rPr>
        <w:t>É</w:t>
      </w:r>
      <w:r>
        <w:rPr>
          <w:rFonts w:ascii="Arial" w:eastAsia="Arial" w:hAnsi="Arial" w:cs="Arial"/>
          <w:b/>
          <w:bCs/>
          <w:spacing w:val="-8"/>
          <w:sz w:val="28"/>
          <w:szCs w:val="28"/>
        </w:rPr>
        <w:t>A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I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R</w:t>
      </w:r>
      <w:r>
        <w:rPr>
          <w:rFonts w:ascii="Arial" w:eastAsia="Arial" w:hAnsi="Arial" w:cs="Arial"/>
          <w:b/>
          <w:bCs/>
          <w:sz w:val="28"/>
          <w:szCs w:val="28"/>
        </w:rPr>
        <w:t>ES</w:t>
      </w:r>
    </w:p>
    <w:p w:rsidR="005513A6" w:rsidRDefault="005513A6">
      <w:pPr>
        <w:spacing w:before="6" w:after="0" w:line="170" w:lineRule="exact"/>
        <w:rPr>
          <w:sz w:val="17"/>
          <w:szCs w:val="17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left="4084" w:right="3942"/>
        <w:jc w:val="center"/>
        <w:rPr>
          <w:rFonts w:ascii="Arial" w:eastAsia="Arial" w:hAnsi="Arial" w:cs="Arial"/>
          <w:sz w:val="28"/>
          <w:szCs w:val="28"/>
        </w:rPr>
      </w:pPr>
      <w:r>
        <w:rPr>
          <w:rFonts w:ascii="Arial" w:eastAsia="Arial" w:hAnsi="Arial" w:cs="Arial"/>
          <w:b/>
          <w:bCs/>
          <w:spacing w:val="-1"/>
          <w:sz w:val="28"/>
          <w:szCs w:val="28"/>
        </w:rPr>
        <w:t>Con</w:t>
      </w:r>
      <w:r>
        <w:rPr>
          <w:rFonts w:ascii="Arial" w:eastAsia="Arial" w:hAnsi="Arial" w:cs="Arial"/>
          <w:b/>
          <w:bCs/>
          <w:sz w:val="28"/>
          <w:szCs w:val="28"/>
        </w:rPr>
        <w:t>st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i</w:t>
      </w:r>
      <w:r>
        <w:rPr>
          <w:rFonts w:ascii="Arial" w:eastAsia="Arial" w:hAnsi="Arial" w:cs="Arial"/>
          <w:b/>
          <w:bCs/>
          <w:sz w:val="28"/>
          <w:szCs w:val="28"/>
        </w:rPr>
        <w:t>t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u</w:t>
      </w:r>
      <w:r>
        <w:rPr>
          <w:rFonts w:ascii="Arial" w:eastAsia="Arial" w:hAnsi="Arial" w:cs="Arial"/>
          <w:b/>
          <w:bCs/>
          <w:sz w:val="28"/>
          <w:szCs w:val="28"/>
        </w:rPr>
        <w:t>t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i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o</w:t>
      </w:r>
      <w:r>
        <w:rPr>
          <w:rFonts w:ascii="Arial" w:eastAsia="Arial" w:hAnsi="Arial" w:cs="Arial"/>
          <w:b/>
          <w:bCs/>
          <w:sz w:val="28"/>
          <w:szCs w:val="28"/>
        </w:rPr>
        <w:t xml:space="preserve">n 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d</w:t>
      </w:r>
      <w:r>
        <w:rPr>
          <w:rFonts w:ascii="Arial" w:eastAsia="Arial" w:hAnsi="Arial" w:cs="Arial"/>
          <w:b/>
          <w:bCs/>
          <w:sz w:val="28"/>
          <w:szCs w:val="28"/>
        </w:rPr>
        <w:t xml:space="preserve">u </w:t>
      </w:r>
      <w:proofErr w:type="gramStart"/>
      <w:r>
        <w:rPr>
          <w:rFonts w:ascii="Arial" w:eastAsia="Arial" w:hAnsi="Arial" w:cs="Arial"/>
          <w:b/>
          <w:bCs/>
          <w:spacing w:val="-3"/>
          <w:sz w:val="28"/>
          <w:szCs w:val="28"/>
        </w:rPr>
        <w:t>s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u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j</w:t>
      </w:r>
      <w:r>
        <w:rPr>
          <w:rFonts w:ascii="Arial" w:eastAsia="Arial" w:hAnsi="Arial" w:cs="Arial"/>
          <w:b/>
          <w:bCs/>
          <w:sz w:val="28"/>
          <w:szCs w:val="28"/>
        </w:rPr>
        <w:t>et</w:t>
      </w:r>
      <w:r>
        <w:rPr>
          <w:rFonts w:ascii="Arial" w:eastAsia="Arial" w:hAnsi="Arial" w:cs="Arial"/>
          <w:b/>
          <w:bCs/>
          <w:spacing w:val="3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z w:val="28"/>
          <w:szCs w:val="28"/>
        </w:rPr>
        <w:t>:</w:t>
      </w:r>
      <w:proofErr w:type="gramEnd"/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3" w:after="0" w:line="280" w:lineRule="exact"/>
        <w:rPr>
          <w:sz w:val="28"/>
          <w:szCs w:val="28"/>
        </w:rPr>
      </w:pPr>
    </w:p>
    <w:p w:rsidR="005513A6" w:rsidRDefault="00687BDC">
      <w:pPr>
        <w:tabs>
          <w:tab w:val="left" w:pos="2300"/>
        </w:tabs>
        <w:spacing w:after="0" w:line="240" w:lineRule="auto"/>
        <w:ind w:left="1816" w:right="1715"/>
        <w:jc w:val="center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Arial" w:eastAsia="Arial" w:hAnsi="Arial" w:cs="Arial"/>
          <w:b/>
          <w:bCs/>
          <w:sz w:val="24"/>
          <w:szCs w:val="24"/>
        </w:rPr>
        <w:t>Do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s</w:t>
      </w:r>
      <w:r>
        <w:rPr>
          <w:rFonts w:ascii="Arial" w:eastAsia="Arial" w:hAnsi="Arial" w:cs="Arial"/>
          <w:b/>
          <w:bCs/>
          <w:sz w:val="24"/>
          <w:szCs w:val="24"/>
        </w:rPr>
        <w:t>i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r </w:t>
      </w: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p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r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ése</w:t>
      </w:r>
      <w:r>
        <w:rPr>
          <w:rFonts w:ascii="Arial" w:eastAsia="Arial" w:hAnsi="Arial" w:cs="Arial"/>
          <w:b/>
          <w:bCs/>
          <w:sz w:val="24"/>
          <w:szCs w:val="24"/>
        </w:rPr>
        <w:t>n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tion</w:t>
      </w:r>
      <w:r>
        <w:rPr>
          <w:rFonts w:ascii="Arial" w:eastAsia="Arial" w:hAnsi="Arial" w:cs="Arial"/>
          <w:b/>
          <w:bCs/>
          <w:spacing w:val="-4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..............................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.</w:t>
      </w:r>
      <w:r>
        <w:rPr>
          <w:rFonts w:ascii="Arial" w:eastAsia="Arial" w:hAnsi="Arial" w:cs="Arial"/>
          <w:b/>
          <w:bCs/>
          <w:sz w:val="24"/>
          <w:szCs w:val="24"/>
        </w:rPr>
        <w:t>..................</w:t>
      </w:r>
      <w:proofErr w:type="gramEnd"/>
      <w:r>
        <w:rPr>
          <w:rFonts w:ascii="Arial" w:eastAsia="Arial" w:hAnsi="Arial" w:cs="Arial"/>
          <w:b/>
          <w:bCs/>
          <w:spacing w:val="-30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2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4</w:t>
      </w:r>
    </w:p>
    <w:p w:rsidR="005513A6" w:rsidRDefault="005513A6">
      <w:pPr>
        <w:spacing w:before="4" w:after="0" w:line="150" w:lineRule="exact"/>
        <w:rPr>
          <w:sz w:val="15"/>
          <w:szCs w:val="15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tabs>
          <w:tab w:val="left" w:pos="2340"/>
        </w:tabs>
        <w:spacing w:after="0" w:line="240" w:lineRule="auto"/>
        <w:ind w:left="1854" w:right="-2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Arial" w:eastAsia="Arial" w:hAnsi="Arial" w:cs="Arial"/>
          <w:b/>
          <w:bCs/>
          <w:sz w:val="24"/>
          <w:szCs w:val="24"/>
        </w:rPr>
        <w:t>Tr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-4"/>
          <w:sz w:val="24"/>
          <w:szCs w:val="24"/>
        </w:rPr>
        <w:t>v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il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m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ndé</w:t>
      </w:r>
      <w:r>
        <w:rPr>
          <w:rFonts w:ascii="Arial" w:eastAsia="Arial" w:hAnsi="Arial" w:cs="Arial"/>
          <w:b/>
          <w:bCs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i/>
          <w:sz w:val="24"/>
          <w:szCs w:val="24"/>
        </w:rPr>
        <w:t>(</w:t>
      </w:r>
      <w:r>
        <w:rPr>
          <w:rFonts w:ascii="Arial" w:eastAsia="Arial" w:hAnsi="Arial" w:cs="Arial"/>
          <w:i/>
          <w:spacing w:val="-4"/>
          <w:sz w:val="24"/>
          <w:szCs w:val="24"/>
        </w:rPr>
        <w:t>m</w:t>
      </w:r>
      <w:r>
        <w:rPr>
          <w:rFonts w:ascii="Arial" w:eastAsia="Arial" w:hAnsi="Arial" w:cs="Arial"/>
          <w:i/>
          <w:sz w:val="24"/>
          <w:szCs w:val="24"/>
        </w:rPr>
        <w:t>i</w:t>
      </w:r>
      <w:r>
        <w:rPr>
          <w:rFonts w:ascii="Arial" w:eastAsia="Arial" w:hAnsi="Arial" w:cs="Arial"/>
          <w:i/>
          <w:spacing w:val="2"/>
          <w:sz w:val="24"/>
          <w:szCs w:val="24"/>
        </w:rPr>
        <w:t>s</w:t>
      </w:r>
      <w:r>
        <w:rPr>
          <w:rFonts w:ascii="Arial" w:eastAsia="Arial" w:hAnsi="Arial" w:cs="Arial"/>
          <w:i/>
          <w:sz w:val="24"/>
          <w:szCs w:val="24"/>
        </w:rPr>
        <w:t>e</w:t>
      </w:r>
      <w:r>
        <w:rPr>
          <w:rFonts w:ascii="Arial" w:eastAsia="Arial" w:hAnsi="Arial" w:cs="Arial"/>
          <w:i/>
          <w:spacing w:val="1"/>
          <w:sz w:val="24"/>
          <w:szCs w:val="24"/>
        </w:rPr>
        <w:t xml:space="preserve"> e</w:t>
      </w:r>
      <w:r>
        <w:rPr>
          <w:rFonts w:ascii="Arial" w:eastAsia="Arial" w:hAnsi="Arial" w:cs="Arial"/>
          <w:i/>
          <w:sz w:val="24"/>
          <w:szCs w:val="24"/>
        </w:rPr>
        <w:t>n</w:t>
      </w:r>
      <w:r>
        <w:rPr>
          <w:rFonts w:ascii="Arial" w:eastAsia="Arial" w:hAnsi="Arial" w:cs="Arial"/>
          <w:i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i/>
          <w:sz w:val="24"/>
          <w:szCs w:val="24"/>
        </w:rPr>
        <w:t>sit</w:t>
      </w:r>
      <w:r>
        <w:rPr>
          <w:rFonts w:ascii="Arial" w:eastAsia="Arial" w:hAnsi="Arial" w:cs="Arial"/>
          <w:i/>
          <w:spacing w:val="1"/>
          <w:sz w:val="24"/>
          <w:szCs w:val="24"/>
        </w:rPr>
        <w:t>u</w:t>
      </w:r>
      <w:r>
        <w:rPr>
          <w:rFonts w:ascii="Arial" w:eastAsia="Arial" w:hAnsi="Arial" w:cs="Arial"/>
          <w:i/>
          <w:spacing w:val="-1"/>
          <w:sz w:val="24"/>
          <w:szCs w:val="24"/>
        </w:rPr>
        <w:t>a</w:t>
      </w:r>
      <w:r>
        <w:rPr>
          <w:rFonts w:ascii="Arial" w:eastAsia="Arial" w:hAnsi="Arial" w:cs="Arial"/>
          <w:i/>
          <w:sz w:val="24"/>
          <w:szCs w:val="24"/>
        </w:rPr>
        <w:t>ti</w:t>
      </w:r>
      <w:r>
        <w:rPr>
          <w:rFonts w:ascii="Arial" w:eastAsia="Arial" w:hAnsi="Arial" w:cs="Arial"/>
          <w:i/>
          <w:spacing w:val="1"/>
          <w:sz w:val="24"/>
          <w:szCs w:val="24"/>
        </w:rPr>
        <w:t>o</w:t>
      </w:r>
      <w:r>
        <w:rPr>
          <w:rFonts w:ascii="Arial" w:eastAsia="Arial" w:hAnsi="Arial" w:cs="Arial"/>
          <w:i/>
          <w:sz w:val="24"/>
          <w:szCs w:val="24"/>
        </w:rPr>
        <w:t>n</w:t>
      </w:r>
      <w:r>
        <w:rPr>
          <w:rFonts w:ascii="Arial" w:eastAsia="Arial" w:hAnsi="Arial" w:cs="Arial"/>
          <w:i/>
          <w:spacing w:val="-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i/>
          <w:spacing w:val="1"/>
          <w:sz w:val="24"/>
          <w:szCs w:val="24"/>
        </w:rPr>
        <w:t>e</w:t>
      </w:r>
      <w:r>
        <w:rPr>
          <w:rFonts w:ascii="Arial" w:eastAsia="Arial" w:hAnsi="Arial" w:cs="Arial"/>
          <w:i/>
          <w:sz w:val="24"/>
          <w:szCs w:val="24"/>
        </w:rPr>
        <w:t>t</w:t>
      </w:r>
      <w:proofErr w:type="gramEnd"/>
      <w:r>
        <w:rPr>
          <w:rFonts w:ascii="Arial" w:eastAsia="Arial" w:hAnsi="Arial" w:cs="Arial"/>
          <w:i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i/>
          <w:spacing w:val="-1"/>
          <w:sz w:val="24"/>
          <w:szCs w:val="24"/>
        </w:rPr>
        <w:t>q</w:t>
      </w:r>
      <w:r>
        <w:rPr>
          <w:rFonts w:ascii="Arial" w:eastAsia="Arial" w:hAnsi="Arial" w:cs="Arial"/>
          <w:i/>
          <w:spacing w:val="1"/>
          <w:sz w:val="24"/>
          <w:szCs w:val="24"/>
        </w:rPr>
        <w:t>ue</w:t>
      </w:r>
      <w:r>
        <w:rPr>
          <w:rFonts w:ascii="Arial" w:eastAsia="Arial" w:hAnsi="Arial" w:cs="Arial"/>
          <w:i/>
          <w:sz w:val="24"/>
          <w:szCs w:val="24"/>
        </w:rPr>
        <w:t>st</w:t>
      </w:r>
      <w:r>
        <w:rPr>
          <w:rFonts w:ascii="Arial" w:eastAsia="Arial" w:hAnsi="Arial" w:cs="Arial"/>
          <w:i/>
          <w:spacing w:val="-2"/>
          <w:sz w:val="24"/>
          <w:szCs w:val="24"/>
        </w:rPr>
        <w:t>i</w:t>
      </w:r>
      <w:r>
        <w:rPr>
          <w:rFonts w:ascii="Arial" w:eastAsia="Arial" w:hAnsi="Arial" w:cs="Arial"/>
          <w:i/>
          <w:spacing w:val="1"/>
          <w:sz w:val="24"/>
          <w:szCs w:val="24"/>
        </w:rPr>
        <w:t>on</w:t>
      </w:r>
      <w:r>
        <w:rPr>
          <w:rFonts w:ascii="Arial" w:eastAsia="Arial" w:hAnsi="Arial" w:cs="Arial"/>
          <w:i/>
          <w:sz w:val="24"/>
          <w:szCs w:val="24"/>
        </w:rPr>
        <w:t>s à</w:t>
      </w:r>
      <w:r>
        <w:rPr>
          <w:rFonts w:ascii="Arial" w:eastAsia="Arial" w:hAnsi="Arial" w:cs="Arial"/>
          <w:i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i/>
          <w:spacing w:val="1"/>
          <w:sz w:val="24"/>
          <w:szCs w:val="24"/>
        </w:rPr>
        <w:t>t</w:t>
      </w:r>
      <w:r>
        <w:rPr>
          <w:rFonts w:ascii="Arial" w:eastAsia="Arial" w:hAnsi="Arial" w:cs="Arial"/>
          <w:i/>
          <w:sz w:val="24"/>
          <w:szCs w:val="24"/>
        </w:rPr>
        <w:t>rait</w:t>
      </w:r>
      <w:r>
        <w:rPr>
          <w:rFonts w:ascii="Arial" w:eastAsia="Arial" w:hAnsi="Arial" w:cs="Arial"/>
          <w:i/>
          <w:spacing w:val="1"/>
          <w:sz w:val="24"/>
          <w:szCs w:val="24"/>
        </w:rPr>
        <w:t>e</w:t>
      </w:r>
      <w:r>
        <w:rPr>
          <w:rFonts w:ascii="Arial" w:eastAsia="Arial" w:hAnsi="Arial" w:cs="Arial"/>
          <w:i/>
          <w:sz w:val="24"/>
          <w:szCs w:val="24"/>
        </w:rPr>
        <w:t>r</w:t>
      </w:r>
      <w:r>
        <w:rPr>
          <w:rFonts w:ascii="Arial" w:eastAsia="Arial" w:hAnsi="Arial" w:cs="Arial"/>
          <w:i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i/>
          <w:spacing w:val="1"/>
          <w:sz w:val="24"/>
          <w:szCs w:val="24"/>
        </w:rPr>
        <w:t>pa</w:t>
      </w:r>
      <w:r>
        <w:rPr>
          <w:rFonts w:ascii="Arial" w:eastAsia="Arial" w:hAnsi="Arial" w:cs="Arial"/>
          <w:i/>
          <w:sz w:val="24"/>
          <w:szCs w:val="24"/>
        </w:rPr>
        <w:t xml:space="preserve">r le </w:t>
      </w:r>
      <w:r>
        <w:rPr>
          <w:rFonts w:ascii="Arial" w:eastAsia="Arial" w:hAnsi="Arial" w:cs="Arial"/>
          <w:i/>
          <w:spacing w:val="-2"/>
          <w:sz w:val="24"/>
          <w:szCs w:val="24"/>
        </w:rPr>
        <w:t>c</w:t>
      </w:r>
      <w:r>
        <w:rPr>
          <w:rFonts w:ascii="Arial" w:eastAsia="Arial" w:hAnsi="Arial" w:cs="Arial"/>
          <w:i/>
          <w:spacing w:val="1"/>
          <w:sz w:val="24"/>
          <w:szCs w:val="24"/>
        </w:rPr>
        <w:t>a</w:t>
      </w:r>
      <w:r>
        <w:rPr>
          <w:rFonts w:ascii="Arial" w:eastAsia="Arial" w:hAnsi="Arial" w:cs="Arial"/>
          <w:i/>
          <w:spacing w:val="-1"/>
          <w:sz w:val="24"/>
          <w:szCs w:val="24"/>
        </w:rPr>
        <w:t>n</w:t>
      </w:r>
      <w:r>
        <w:rPr>
          <w:rFonts w:ascii="Arial" w:eastAsia="Arial" w:hAnsi="Arial" w:cs="Arial"/>
          <w:i/>
          <w:spacing w:val="1"/>
          <w:sz w:val="24"/>
          <w:szCs w:val="24"/>
        </w:rPr>
        <w:t>d</w:t>
      </w:r>
      <w:r>
        <w:rPr>
          <w:rFonts w:ascii="Arial" w:eastAsia="Arial" w:hAnsi="Arial" w:cs="Arial"/>
          <w:i/>
          <w:sz w:val="24"/>
          <w:szCs w:val="24"/>
        </w:rPr>
        <w:t>id</w:t>
      </w:r>
      <w:r>
        <w:rPr>
          <w:rFonts w:ascii="Arial" w:eastAsia="Arial" w:hAnsi="Arial" w:cs="Arial"/>
          <w:i/>
          <w:spacing w:val="1"/>
          <w:sz w:val="24"/>
          <w:szCs w:val="24"/>
        </w:rPr>
        <w:t>a</w:t>
      </w:r>
      <w:r>
        <w:rPr>
          <w:rFonts w:ascii="Arial" w:eastAsia="Arial" w:hAnsi="Arial" w:cs="Arial"/>
          <w:i/>
          <w:sz w:val="24"/>
          <w:szCs w:val="24"/>
        </w:rPr>
        <w:t>t)</w:t>
      </w:r>
    </w:p>
    <w:p w:rsidR="005513A6" w:rsidRDefault="005513A6">
      <w:pPr>
        <w:spacing w:before="3" w:after="0" w:line="200" w:lineRule="exact"/>
        <w:rPr>
          <w:sz w:val="20"/>
          <w:szCs w:val="20"/>
        </w:rPr>
      </w:pPr>
    </w:p>
    <w:p w:rsidR="005513A6" w:rsidRDefault="00687BDC">
      <w:pPr>
        <w:tabs>
          <w:tab w:val="left" w:pos="2880"/>
        </w:tabs>
        <w:spacing w:after="0" w:line="240" w:lineRule="auto"/>
        <w:ind w:left="2379" w:right="2048"/>
        <w:jc w:val="center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Courier New" w:eastAsia="Courier New" w:hAnsi="Courier New" w:cs="Courier New"/>
          <w:sz w:val="24"/>
          <w:szCs w:val="24"/>
        </w:rPr>
        <w:t>o</w:t>
      </w:r>
      <w:proofErr w:type="gramEnd"/>
      <w:r>
        <w:rPr>
          <w:rFonts w:ascii="Courier New" w:eastAsia="Courier New" w:hAnsi="Courier New" w:cs="Courier New"/>
          <w:sz w:val="24"/>
          <w:szCs w:val="24"/>
        </w:rPr>
        <w:tab/>
      </w:r>
      <w:r>
        <w:rPr>
          <w:rFonts w:ascii="Arial" w:eastAsia="Arial" w:hAnsi="Arial" w:cs="Arial"/>
          <w:b/>
          <w:bCs/>
          <w:spacing w:val="3"/>
          <w:sz w:val="24"/>
          <w:szCs w:val="24"/>
        </w:rPr>
        <w:t>P</w:t>
      </w:r>
      <w:r>
        <w:rPr>
          <w:rFonts w:ascii="Arial" w:eastAsia="Arial" w:hAnsi="Arial" w:cs="Arial"/>
          <w:b/>
          <w:bCs/>
          <w:spacing w:val="-5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RTIE</w:t>
      </w:r>
      <w:r>
        <w:rPr>
          <w:rFonts w:ascii="Arial" w:eastAsia="Arial" w:hAnsi="Arial" w:cs="Arial"/>
          <w:b/>
          <w:bCs/>
          <w:spacing w:val="6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-13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...............................</w:t>
      </w:r>
      <w:r>
        <w:rPr>
          <w:rFonts w:ascii="Arial" w:eastAsia="Arial" w:hAnsi="Arial" w:cs="Arial"/>
          <w:spacing w:val="1"/>
          <w:sz w:val="24"/>
          <w:szCs w:val="24"/>
        </w:rPr>
        <w:t>.</w:t>
      </w:r>
      <w:r>
        <w:rPr>
          <w:rFonts w:ascii="Arial" w:eastAsia="Arial" w:hAnsi="Arial" w:cs="Arial"/>
          <w:sz w:val="24"/>
          <w:szCs w:val="24"/>
        </w:rPr>
        <w:t>............................</w:t>
      </w:r>
      <w:r>
        <w:rPr>
          <w:rFonts w:ascii="Arial" w:eastAsia="Arial" w:hAnsi="Arial" w:cs="Arial"/>
          <w:spacing w:val="-30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 xml:space="preserve">e 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5</w:t>
      </w:r>
      <w:proofErr w:type="gramEnd"/>
    </w:p>
    <w:p w:rsidR="005513A6" w:rsidRDefault="005513A6">
      <w:pPr>
        <w:spacing w:before="8" w:after="0" w:line="170" w:lineRule="exact"/>
        <w:rPr>
          <w:sz w:val="17"/>
          <w:szCs w:val="17"/>
        </w:rPr>
      </w:pPr>
    </w:p>
    <w:p w:rsidR="005513A6" w:rsidRDefault="00687BDC">
      <w:pPr>
        <w:tabs>
          <w:tab w:val="left" w:pos="2900"/>
        </w:tabs>
        <w:spacing w:after="0" w:line="240" w:lineRule="auto"/>
        <w:ind w:left="2418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Courier New" w:eastAsia="Courier New" w:hAnsi="Courier New" w:cs="Courier New"/>
          <w:sz w:val="24"/>
          <w:szCs w:val="24"/>
        </w:rPr>
        <w:t>o</w:t>
      </w:r>
      <w:proofErr w:type="gramEnd"/>
      <w:r>
        <w:rPr>
          <w:rFonts w:ascii="Courier New" w:eastAsia="Courier New" w:hAnsi="Courier New" w:cs="Courier New"/>
          <w:sz w:val="24"/>
          <w:szCs w:val="24"/>
        </w:rPr>
        <w:tab/>
      </w:r>
      <w:r>
        <w:rPr>
          <w:rFonts w:ascii="Arial" w:eastAsia="Arial" w:hAnsi="Arial" w:cs="Arial"/>
          <w:b/>
          <w:bCs/>
          <w:spacing w:val="3"/>
          <w:sz w:val="24"/>
          <w:szCs w:val="24"/>
        </w:rPr>
        <w:t>P</w:t>
      </w:r>
      <w:r>
        <w:rPr>
          <w:rFonts w:ascii="Arial" w:eastAsia="Arial" w:hAnsi="Arial" w:cs="Arial"/>
          <w:b/>
          <w:bCs/>
          <w:spacing w:val="-5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RTI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B</w:t>
      </w:r>
      <w:r>
        <w:rPr>
          <w:rFonts w:ascii="Arial" w:eastAsia="Arial" w:hAnsi="Arial" w:cs="Arial"/>
          <w:b/>
          <w:bCs/>
          <w:spacing w:val="-9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...............................</w:t>
      </w:r>
      <w:r>
        <w:rPr>
          <w:rFonts w:ascii="Arial" w:eastAsia="Arial" w:hAnsi="Arial" w:cs="Arial"/>
          <w:spacing w:val="1"/>
          <w:sz w:val="24"/>
          <w:szCs w:val="24"/>
        </w:rPr>
        <w:t>.</w:t>
      </w:r>
      <w:r>
        <w:rPr>
          <w:rFonts w:ascii="Arial" w:eastAsia="Arial" w:hAnsi="Arial" w:cs="Arial"/>
          <w:sz w:val="24"/>
          <w:szCs w:val="24"/>
        </w:rPr>
        <w:t>............................</w:t>
      </w:r>
      <w:r>
        <w:rPr>
          <w:rFonts w:ascii="Arial" w:eastAsia="Arial" w:hAnsi="Arial" w:cs="Arial"/>
          <w:spacing w:val="-30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6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7</w:t>
      </w:r>
    </w:p>
    <w:p w:rsidR="005513A6" w:rsidRDefault="005513A6">
      <w:pPr>
        <w:spacing w:after="0" w:line="180" w:lineRule="exact"/>
        <w:rPr>
          <w:sz w:val="18"/>
          <w:szCs w:val="18"/>
        </w:rPr>
      </w:pPr>
    </w:p>
    <w:p w:rsidR="005513A6" w:rsidRDefault="00687BDC">
      <w:pPr>
        <w:tabs>
          <w:tab w:val="left" w:pos="2900"/>
        </w:tabs>
        <w:spacing w:after="0" w:line="240" w:lineRule="auto"/>
        <w:ind w:left="2418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Courier New" w:eastAsia="Courier New" w:hAnsi="Courier New" w:cs="Courier New"/>
          <w:sz w:val="24"/>
          <w:szCs w:val="24"/>
        </w:rPr>
        <w:t>o</w:t>
      </w:r>
      <w:proofErr w:type="gramEnd"/>
      <w:r>
        <w:rPr>
          <w:rFonts w:ascii="Courier New" w:eastAsia="Courier New" w:hAnsi="Courier New" w:cs="Courier New"/>
          <w:sz w:val="24"/>
          <w:szCs w:val="24"/>
        </w:rPr>
        <w:tab/>
      </w:r>
      <w:r>
        <w:rPr>
          <w:rFonts w:ascii="Arial" w:eastAsia="Arial" w:hAnsi="Arial" w:cs="Arial"/>
          <w:b/>
          <w:bCs/>
          <w:spacing w:val="3"/>
          <w:sz w:val="24"/>
          <w:szCs w:val="24"/>
        </w:rPr>
        <w:t>P</w:t>
      </w:r>
      <w:r>
        <w:rPr>
          <w:rFonts w:ascii="Arial" w:eastAsia="Arial" w:hAnsi="Arial" w:cs="Arial"/>
          <w:b/>
          <w:bCs/>
          <w:spacing w:val="-5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RTI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C</w:t>
      </w:r>
      <w:r>
        <w:rPr>
          <w:rFonts w:ascii="Arial" w:eastAsia="Arial" w:hAnsi="Arial" w:cs="Arial"/>
          <w:b/>
          <w:bCs/>
          <w:spacing w:val="59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...............................</w:t>
      </w:r>
      <w:r>
        <w:rPr>
          <w:rFonts w:ascii="Arial" w:eastAsia="Arial" w:hAnsi="Arial" w:cs="Arial"/>
          <w:spacing w:val="1"/>
          <w:sz w:val="24"/>
          <w:szCs w:val="24"/>
        </w:rPr>
        <w:t>.</w:t>
      </w:r>
      <w:r>
        <w:rPr>
          <w:rFonts w:ascii="Arial" w:eastAsia="Arial" w:hAnsi="Arial" w:cs="Arial"/>
          <w:sz w:val="24"/>
          <w:szCs w:val="24"/>
        </w:rPr>
        <w:t>...........................</w:t>
      </w:r>
      <w:r>
        <w:rPr>
          <w:rFonts w:ascii="Arial" w:eastAsia="Arial" w:hAnsi="Arial" w:cs="Arial"/>
          <w:spacing w:val="-30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8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1</w:t>
      </w:r>
      <w:r>
        <w:rPr>
          <w:rFonts w:ascii="Arial" w:eastAsia="Arial" w:hAnsi="Arial" w:cs="Arial"/>
          <w:sz w:val="24"/>
          <w:szCs w:val="24"/>
        </w:rPr>
        <w:t>0</w:t>
      </w:r>
    </w:p>
    <w:p w:rsidR="005513A6" w:rsidRDefault="005513A6">
      <w:pPr>
        <w:spacing w:before="7" w:after="0" w:line="130" w:lineRule="exact"/>
        <w:rPr>
          <w:sz w:val="13"/>
          <w:szCs w:val="13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tabs>
          <w:tab w:val="left" w:pos="2340"/>
        </w:tabs>
        <w:spacing w:after="0" w:line="240" w:lineRule="auto"/>
        <w:ind w:left="1854" w:right="-2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Arial" w:eastAsia="Arial" w:hAnsi="Arial" w:cs="Arial"/>
          <w:b/>
          <w:bCs/>
          <w:sz w:val="24"/>
          <w:szCs w:val="24"/>
        </w:rPr>
        <w:t>Do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s</w:t>
      </w:r>
      <w:r>
        <w:rPr>
          <w:rFonts w:ascii="Arial" w:eastAsia="Arial" w:hAnsi="Arial" w:cs="Arial"/>
          <w:b/>
          <w:bCs/>
          <w:sz w:val="24"/>
          <w:szCs w:val="24"/>
        </w:rPr>
        <w:t>i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r </w:t>
      </w:r>
      <w:proofErr w:type="gramStart"/>
      <w:r>
        <w:rPr>
          <w:rFonts w:ascii="Arial" w:eastAsia="Arial" w:hAnsi="Arial" w:cs="Arial"/>
          <w:b/>
          <w:bCs/>
          <w:spacing w:val="-2"/>
          <w:sz w:val="24"/>
          <w:szCs w:val="24"/>
        </w:rPr>
        <w:t>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c</w:t>
      </w:r>
      <w:r>
        <w:rPr>
          <w:rFonts w:ascii="Arial" w:eastAsia="Arial" w:hAnsi="Arial" w:cs="Arial"/>
          <w:b/>
          <w:bCs/>
          <w:sz w:val="24"/>
          <w:szCs w:val="24"/>
        </w:rPr>
        <w:t>hnique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...............................</w:t>
      </w:r>
      <w:r>
        <w:rPr>
          <w:rFonts w:ascii="Arial" w:eastAsia="Arial" w:hAnsi="Arial" w:cs="Arial"/>
          <w:spacing w:val="1"/>
          <w:sz w:val="24"/>
          <w:szCs w:val="24"/>
        </w:rPr>
        <w:t>.</w:t>
      </w:r>
      <w:r>
        <w:rPr>
          <w:rFonts w:ascii="Arial" w:eastAsia="Arial" w:hAnsi="Arial" w:cs="Arial"/>
          <w:sz w:val="24"/>
          <w:szCs w:val="24"/>
        </w:rPr>
        <w:t>.....................</w:t>
      </w:r>
      <w:proofErr w:type="gramEnd"/>
      <w:r>
        <w:rPr>
          <w:rFonts w:ascii="Arial" w:eastAsia="Arial" w:hAnsi="Arial" w:cs="Arial"/>
          <w:spacing w:val="-30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1</w:t>
      </w:r>
      <w:r>
        <w:rPr>
          <w:rFonts w:ascii="Arial" w:eastAsia="Arial" w:hAnsi="Arial" w:cs="Arial"/>
          <w:sz w:val="24"/>
          <w:szCs w:val="24"/>
        </w:rPr>
        <w:t>1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2</w:t>
      </w:r>
      <w:r>
        <w:rPr>
          <w:rFonts w:ascii="Arial" w:eastAsia="Arial" w:hAnsi="Arial" w:cs="Arial"/>
          <w:sz w:val="24"/>
          <w:szCs w:val="24"/>
        </w:rPr>
        <w:t>2</w:t>
      </w:r>
    </w:p>
    <w:p w:rsidR="005513A6" w:rsidRDefault="005513A6">
      <w:pPr>
        <w:spacing w:before="9" w:after="0" w:line="150" w:lineRule="exact"/>
        <w:rPr>
          <w:sz w:val="15"/>
          <w:szCs w:val="15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tabs>
          <w:tab w:val="left" w:pos="2340"/>
        </w:tabs>
        <w:spacing w:after="0" w:line="240" w:lineRule="auto"/>
        <w:ind w:left="1854" w:right="-2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Arial" w:eastAsia="Arial" w:hAnsi="Arial" w:cs="Arial"/>
          <w:b/>
          <w:bCs/>
          <w:sz w:val="24"/>
          <w:szCs w:val="24"/>
        </w:rPr>
        <w:t>Docum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n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t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R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é</w:t>
      </w:r>
      <w:r>
        <w:rPr>
          <w:rFonts w:ascii="Arial" w:eastAsia="Arial" w:hAnsi="Arial" w:cs="Arial"/>
          <w:b/>
          <w:bCs/>
          <w:sz w:val="24"/>
          <w:szCs w:val="24"/>
        </w:rPr>
        <w:t>pons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-38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...............................</w:t>
      </w:r>
      <w:r>
        <w:rPr>
          <w:rFonts w:ascii="Arial" w:eastAsia="Arial" w:hAnsi="Arial" w:cs="Arial"/>
          <w:spacing w:val="1"/>
          <w:sz w:val="24"/>
          <w:szCs w:val="24"/>
        </w:rPr>
        <w:t>.</w:t>
      </w:r>
      <w:r>
        <w:rPr>
          <w:rFonts w:ascii="Arial" w:eastAsia="Arial" w:hAnsi="Arial" w:cs="Arial"/>
          <w:sz w:val="24"/>
          <w:szCs w:val="24"/>
        </w:rPr>
        <w:t>................</w:t>
      </w:r>
      <w:proofErr w:type="gramEnd"/>
      <w:r>
        <w:rPr>
          <w:rFonts w:ascii="Arial" w:eastAsia="Arial" w:hAnsi="Arial" w:cs="Arial"/>
          <w:spacing w:val="-30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2</w:t>
      </w:r>
      <w:r>
        <w:rPr>
          <w:rFonts w:ascii="Arial" w:eastAsia="Arial" w:hAnsi="Arial" w:cs="Arial"/>
          <w:sz w:val="24"/>
          <w:szCs w:val="24"/>
        </w:rPr>
        <w:t>3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2</w:t>
      </w:r>
      <w:r>
        <w:rPr>
          <w:rFonts w:ascii="Arial" w:eastAsia="Arial" w:hAnsi="Arial" w:cs="Arial"/>
          <w:sz w:val="24"/>
          <w:szCs w:val="24"/>
        </w:rPr>
        <w:t>6</w:t>
      </w:r>
    </w:p>
    <w:p w:rsidR="005513A6" w:rsidRDefault="005513A6">
      <w:pPr>
        <w:spacing w:before="10" w:after="0" w:line="180" w:lineRule="exact"/>
        <w:rPr>
          <w:sz w:val="18"/>
          <w:szCs w:val="18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Probl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é</w:t>
      </w:r>
      <w:r>
        <w:rPr>
          <w:rFonts w:ascii="Arial" w:eastAsia="Arial" w:hAnsi="Arial" w:cs="Arial"/>
          <w:b/>
          <w:bCs/>
          <w:sz w:val="24"/>
          <w:szCs w:val="24"/>
        </w:rPr>
        <w:t>m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tique :</w:t>
      </w:r>
      <w:proofErr w:type="gramEnd"/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687BDC">
      <w:pPr>
        <w:spacing w:after="0" w:line="242" w:lineRule="auto"/>
        <w:ind w:left="793" w:right="1488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’é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>is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ier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an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n</w:t>
      </w:r>
      <w:proofErr w:type="gramEnd"/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e</w:t>
      </w:r>
      <w:r>
        <w:rPr>
          <w:rFonts w:ascii="Arial" w:eastAsia="Arial" w:hAnsi="Arial" w:cs="Arial"/>
          <w:spacing w:val="2"/>
          <w:sz w:val="24"/>
          <w:szCs w:val="24"/>
        </w:rPr>
        <w:t>m</w:t>
      </w:r>
      <w:r>
        <w:rPr>
          <w:rFonts w:ascii="Arial" w:eastAsia="Arial" w:hAnsi="Arial" w:cs="Arial"/>
          <w:spacing w:val="-3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 t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p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e</w:t>
      </w:r>
      <w:r>
        <w:rPr>
          <w:rFonts w:ascii="Arial" w:eastAsia="Arial" w:hAnsi="Arial" w:cs="Arial"/>
          <w:spacing w:val="-2"/>
          <w:sz w:val="24"/>
          <w:szCs w:val="24"/>
        </w:rPr>
        <w:t>j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e</w:t>
      </w:r>
      <w:r>
        <w:rPr>
          <w:rFonts w:ascii="Arial" w:eastAsia="Arial" w:hAnsi="Arial" w:cs="Arial"/>
          <w:sz w:val="24"/>
          <w:szCs w:val="24"/>
        </w:rPr>
        <w:t>s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s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e c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nab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>r l</w:t>
      </w:r>
      <w:r>
        <w:rPr>
          <w:rFonts w:ascii="Arial" w:eastAsia="Arial" w:hAnsi="Arial" w:cs="Arial"/>
          <w:spacing w:val="-1"/>
          <w:sz w:val="24"/>
          <w:szCs w:val="24"/>
        </w:rPr>
        <w:t>’</w:t>
      </w:r>
      <w:r>
        <w:rPr>
          <w:rFonts w:ascii="Arial" w:eastAsia="Arial" w:hAnsi="Arial" w:cs="Arial"/>
          <w:sz w:val="24"/>
          <w:szCs w:val="24"/>
        </w:rPr>
        <w:t>ins</w:t>
      </w:r>
      <w:r>
        <w:rPr>
          <w:rFonts w:ascii="Arial" w:eastAsia="Arial" w:hAnsi="Arial" w:cs="Arial"/>
          <w:spacing w:val="1"/>
          <w:sz w:val="24"/>
          <w:szCs w:val="24"/>
        </w:rPr>
        <w:t>ta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5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(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rtie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).</w:t>
      </w:r>
    </w:p>
    <w:p w:rsidR="005513A6" w:rsidRDefault="005513A6">
      <w:pPr>
        <w:spacing w:before="4" w:after="0" w:line="190" w:lineRule="exact"/>
        <w:rPr>
          <w:sz w:val="19"/>
          <w:szCs w:val="19"/>
        </w:rPr>
      </w:pPr>
    </w:p>
    <w:p w:rsidR="005513A6" w:rsidRDefault="00687BDC">
      <w:pPr>
        <w:spacing w:after="0" w:line="242" w:lineRule="auto"/>
        <w:ind w:left="793" w:right="1596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D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 xml:space="preserve">s </w:t>
      </w:r>
      <w:proofErr w:type="gramStart"/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n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d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p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>,</w:t>
      </w:r>
      <w:r>
        <w:rPr>
          <w:rFonts w:ascii="Arial" w:eastAsia="Arial" w:hAnsi="Arial" w:cs="Arial"/>
          <w:spacing w:val="1"/>
          <w:sz w:val="24"/>
          <w:szCs w:val="24"/>
        </w:rPr>
        <w:t xml:space="preserve"> u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m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n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an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u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m</w:t>
      </w:r>
      <w:r>
        <w:rPr>
          <w:rFonts w:ascii="Arial" w:eastAsia="Arial" w:hAnsi="Arial" w:cs="Arial"/>
          <w:spacing w:val="-2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op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e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 xml:space="preserve">t 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>is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m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4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l </w:t>
      </w:r>
      <w:r>
        <w:rPr>
          <w:rFonts w:ascii="Arial" w:eastAsia="Arial" w:hAnsi="Arial" w:cs="Arial"/>
          <w:spacing w:val="1"/>
          <w:sz w:val="24"/>
          <w:szCs w:val="24"/>
        </w:rPr>
        <w:t>né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s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e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 xml:space="preserve">ra </w:t>
      </w:r>
      <w:r>
        <w:rPr>
          <w:rFonts w:ascii="Arial" w:eastAsia="Arial" w:hAnsi="Arial" w:cs="Arial"/>
          <w:spacing w:val="1"/>
          <w:sz w:val="24"/>
          <w:szCs w:val="24"/>
        </w:rPr>
        <w:t>ê</w:t>
      </w:r>
      <w:r>
        <w:rPr>
          <w:rFonts w:ascii="Arial" w:eastAsia="Arial" w:hAnsi="Arial" w:cs="Arial"/>
          <w:sz w:val="24"/>
          <w:szCs w:val="24"/>
        </w:rPr>
        <w:t>tre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v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é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(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rt</w:t>
      </w:r>
      <w:r>
        <w:rPr>
          <w:rFonts w:ascii="Arial" w:eastAsia="Arial" w:hAnsi="Arial" w:cs="Arial"/>
          <w:spacing w:val="-3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).</w:t>
      </w:r>
    </w:p>
    <w:p w:rsidR="005513A6" w:rsidRDefault="005513A6">
      <w:pPr>
        <w:spacing w:before="3" w:after="0" w:line="180" w:lineRule="exact"/>
        <w:rPr>
          <w:sz w:val="18"/>
          <w:szCs w:val="18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left="4720" w:right="4582"/>
        <w:jc w:val="center"/>
        <w:rPr>
          <w:rFonts w:ascii="Arial" w:eastAsia="Arial" w:hAnsi="Arial" w:cs="Arial"/>
          <w:sz w:val="28"/>
          <w:szCs w:val="28"/>
        </w:rPr>
      </w:pPr>
      <w:r>
        <w:rPr>
          <w:rFonts w:ascii="Arial" w:eastAsia="Arial" w:hAnsi="Arial" w:cs="Arial"/>
          <w:b/>
          <w:bCs/>
          <w:sz w:val="28"/>
          <w:szCs w:val="28"/>
        </w:rPr>
        <w:t>P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r</w:t>
      </w:r>
      <w:r>
        <w:rPr>
          <w:rFonts w:ascii="Arial" w:eastAsia="Arial" w:hAnsi="Arial" w:cs="Arial"/>
          <w:b/>
          <w:bCs/>
          <w:sz w:val="28"/>
          <w:szCs w:val="28"/>
        </w:rPr>
        <w:t>ése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n</w:t>
      </w:r>
      <w:r>
        <w:rPr>
          <w:rFonts w:ascii="Arial" w:eastAsia="Arial" w:hAnsi="Arial" w:cs="Arial"/>
          <w:b/>
          <w:bCs/>
          <w:sz w:val="28"/>
          <w:szCs w:val="28"/>
        </w:rPr>
        <w:t>ta</w:t>
      </w:r>
      <w:r>
        <w:rPr>
          <w:rFonts w:ascii="Arial" w:eastAsia="Arial" w:hAnsi="Arial" w:cs="Arial"/>
          <w:b/>
          <w:bCs/>
          <w:spacing w:val="-2"/>
          <w:sz w:val="28"/>
          <w:szCs w:val="28"/>
        </w:rPr>
        <w:t>t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i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o</w:t>
      </w:r>
      <w:r>
        <w:rPr>
          <w:rFonts w:ascii="Arial" w:eastAsia="Arial" w:hAnsi="Arial" w:cs="Arial"/>
          <w:b/>
          <w:bCs/>
          <w:sz w:val="28"/>
          <w:szCs w:val="28"/>
        </w:rPr>
        <w:t>n</w:t>
      </w:r>
    </w:p>
    <w:p w:rsidR="005513A6" w:rsidRDefault="005513A6">
      <w:pPr>
        <w:spacing w:before="2" w:after="0" w:line="120" w:lineRule="exact"/>
        <w:rPr>
          <w:sz w:val="12"/>
          <w:szCs w:val="12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No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 xml:space="preserve">re 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u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po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e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r 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’u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re</w:t>
      </w:r>
      <w:r>
        <w:rPr>
          <w:rFonts w:ascii="Arial" w:eastAsia="Arial" w:hAnsi="Arial" w:cs="Arial"/>
          <w:spacing w:val="5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nu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é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du</w:t>
      </w:r>
      <w:r>
        <w:rPr>
          <w:rFonts w:ascii="Arial" w:eastAsia="Arial" w:hAnsi="Arial" w:cs="Arial"/>
          <w:sz w:val="24"/>
          <w:szCs w:val="24"/>
        </w:rPr>
        <w:t>ct</w:t>
      </w:r>
      <w:r>
        <w:rPr>
          <w:rFonts w:ascii="Arial" w:eastAsia="Arial" w:hAnsi="Arial" w:cs="Arial"/>
          <w:spacing w:val="-2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</w:p>
    <w:p w:rsidR="005513A6" w:rsidRDefault="00687BDC">
      <w:pPr>
        <w:spacing w:before="2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’é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ct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cité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(C.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.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.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)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stit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é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x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4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l</w:t>
      </w:r>
      <w:r>
        <w:rPr>
          <w:rFonts w:ascii="Arial" w:eastAsia="Arial" w:hAnsi="Arial" w:cs="Arial"/>
          <w:sz w:val="24"/>
          <w:szCs w:val="24"/>
        </w:rPr>
        <w:t xml:space="preserve">ier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’4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1</w:t>
      </w:r>
      <w:r>
        <w:rPr>
          <w:rFonts w:ascii="Arial" w:eastAsia="Arial" w:hAnsi="Arial" w:cs="Arial"/>
          <w:spacing w:val="1"/>
          <w:sz w:val="24"/>
          <w:szCs w:val="24"/>
        </w:rPr>
        <w:t>30</w:t>
      </w:r>
      <w:r>
        <w:rPr>
          <w:rFonts w:ascii="Arial" w:eastAsia="Arial" w:hAnsi="Arial" w:cs="Arial"/>
          <w:sz w:val="24"/>
          <w:szCs w:val="24"/>
        </w:rPr>
        <w:t>0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pacing w:val="-8"/>
          <w:sz w:val="24"/>
          <w:szCs w:val="24"/>
        </w:rPr>
        <w:t>M</w:t>
      </w:r>
      <w:r>
        <w:rPr>
          <w:rFonts w:ascii="Arial" w:eastAsia="Arial" w:hAnsi="Arial" w:cs="Arial"/>
          <w:spacing w:val="9"/>
          <w:sz w:val="24"/>
          <w:szCs w:val="24"/>
        </w:rPr>
        <w:t>W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L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lu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nu</w:t>
      </w:r>
      <w:r>
        <w:rPr>
          <w:rFonts w:ascii="Arial" w:eastAsia="Arial" w:hAnsi="Arial" w:cs="Arial"/>
          <w:sz w:val="24"/>
          <w:szCs w:val="24"/>
        </w:rPr>
        <w:t>clé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e</w:t>
      </w:r>
      <w:r>
        <w:rPr>
          <w:rFonts w:ascii="Arial" w:eastAsia="Arial" w:hAnsi="Arial" w:cs="Arial"/>
          <w:sz w:val="24"/>
          <w:szCs w:val="24"/>
        </w:rPr>
        <w:t>s s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sti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ué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s 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 rési</w:t>
      </w:r>
      <w:r>
        <w:rPr>
          <w:rFonts w:ascii="Arial" w:eastAsia="Arial" w:hAnsi="Arial" w:cs="Arial"/>
          <w:spacing w:val="-2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s </w:t>
      </w:r>
      <w:proofErr w:type="gramStart"/>
      <w:r>
        <w:rPr>
          <w:rFonts w:ascii="Arial" w:eastAsia="Arial" w:hAnsi="Arial" w:cs="Arial"/>
          <w:sz w:val="24"/>
          <w:szCs w:val="24"/>
        </w:rPr>
        <w:t>is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s</w:t>
      </w:r>
      <w:proofErr w:type="gramEnd"/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 i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st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</w:p>
    <w:p w:rsidR="005513A6" w:rsidRDefault="00687BDC">
      <w:pPr>
        <w:spacing w:before="2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C.N.P.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.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z w:val="24"/>
          <w:szCs w:val="24"/>
        </w:rPr>
        <w:t>Ils</w:t>
      </w:r>
      <w:proofErr w:type="gramEnd"/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ê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re l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,</w:t>
      </w:r>
      <w:r>
        <w:rPr>
          <w:rFonts w:ascii="Arial" w:eastAsia="Arial" w:hAnsi="Arial" w:cs="Arial"/>
          <w:spacing w:val="5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2"/>
          <w:sz w:val="24"/>
          <w:szCs w:val="24"/>
        </w:rPr>
        <w:t>z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x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de</w:t>
      </w:r>
      <w:r>
        <w:rPr>
          <w:rFonts w:ascii="Arial" w:eastAsia="Arial" w:hAnsi="Arial" w:cs="Arial"/>
          <w:spacing w:val="2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6" w:after="0" w:line="240" w:lineRule="exact"/>
        <w:rPr>
          <w:sz w:val="24"/>
          <w:szCs w:val="24"/>
        </w:rPr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>
        <w:trPr>
          <w:trHeight w:hRule="exact" w:val="351"/>
        </w:trPr>
        <w:tc>
          <w:tcPr>
            <w:tcW w:w="8757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687BDC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687BDC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687BDC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687BDC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687BDC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687BDC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687BDC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687BDC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687BDC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687BDC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687BDC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687BDC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687BDC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687BDC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687BDC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687BDC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687BDC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687BDC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687BDC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687BDC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687BDC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687BDC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687BDC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5513A6" w:rsidRPr="00687BDC" w:rsidTr="00223C0A">
        <w:trPr>
          <w:trHeight w:hRule="exact" w:val="415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5513A6" w:rsidRPr="00687BDC" w:rsidRDefault="00687BDC" w:rsidP="00223C0A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687BDC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687BDC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5513A6" w:rsidRPr="00687BDC" w:rsidRDefault="00687BDC" w:rsidP="00223C0A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687BDC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5513A6" w:rsidRPr="00687BDC" w:rsidRDefault="00687BDC" w:rsidP="00223C0A">
            <w:pPr>
              <w:spacing w:after="0" w:line="240" w:lineRule="auto"/>
              <w:ind w:left="443"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687BDC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687BDC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687BDC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687BDC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687BDC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687BDC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687BDC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687BDC">
              <w:rPr>
                <w:rFonts w:ascii="Arial" w:eastAsia="Arial" w:hAnsi="Arial" w:cs="Arial"/>
                <w:spacing w:val="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pgSz w:w="11920" w:h="16820"/>
          <w:pgMar w:top="1220" w:right="460" w:bottom="0" w:left="340" w:header="720" w:footer="720" w:gutter="0"/>
          <w:cols w:space="720"/>
        </w:sectPr>
      </w:pPr>
    </w:p>
    <w:p w:rsidR="005513A6" w:rsidRDefault="00881BC8">
      <w:pPr>
        <w:spacing w:before="62"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503313324" behindDoc="1" locked="0" layoutInCell="1" allowOverlap="1">
                <wp:simplePos x="0" y="0"/>
                <wp:positionH relativeFrom="page">
                  <wp:posOffset>655955</wp:posOffset>
                </wp:positionH>
                <wp:positionV relativeFrom="paragraph">
                  <wp:posOffset>229235</wp:posOffset>
                </wp:positionV>
                <wp:extent cx="6275070" cy="4112260"/>
                <wp:effectExtent l="0" t="635" r="3175" b="1905"/>
                <wp:wrapNone/>
                <wp:docPr id="1242" name="Text Box 1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75070" cy="4112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E57A8" w:rsidRDefault="00DE57A8">
                            <w:pPr>
                              <w:spacing w:after="0" w:line="256" w:lineRule="exact"/>
                              <w:ind w:left="100" w:right="-20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Arial" w:eastAsia="Arial" w:hAnsi="Arial" w:cs="Arial"/>
                                <w:spacing w:val="-1"/>
                                <w:sz w:val="24"/>
                                <w:szCs w:val="24"/>
                              </w:rPr>
                              <w:t>e</w:t>
                            </w:r>
                            <w:r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  <w:t>f</w:t>
                            </w:r>
                            <w:r>
                              <w:rPr>
                                <w:rFonts w:ascii="Arial" w:eastAsia="Arial" w:hAnsi="Arial" w:cs="Arial"/>
                                <w:spacing w:val="3"/>
                                <w:sz w:val="24"/>
                                <w:szCs w:val="24"/>
                              </w:rPr>
                              <w:t>f</w:t>
                            </w:r>
                            <w:r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  <w:t>lu</w:t>
                            </w:r>
                            <w:r>
                              <w:rPr>
                                <w:rFonts w:ascii="Arial" w:eastAsia="Arial" w:hAnsi="Arial" w:cs="Arial"/>
                                <w:spacing w:val="-1"/>
                                <w:sz w:val="24"/>
                                <w:szCs w:val="24"/>
                              </w:rPr>
                              <w:t>e</w:t>
                            </w:r>
                            <w:r>
                              <w:rPr>
                                <w:rFonts w:ascii="Arial" w:eastAsia="Arial" w:hAnsi="Arial" w:cs="Arial"/>
                                <w:spacing w:val="1"/>
                                <w:sz w:val="24"/>
                                <w:szCs w:val="24"/>
                              </w:rPr>
                              <w:t>n</w:t>
                            </w:r>
                            <w:r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  <w:t>ts</w:t>
                            </w:r>
                            <w:proofErr w:type="gramEnd"/>
                            <w:r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60" o:spid="_x0000_s1026" type="#_x0000_t202" style="position:absolute;left:0;text-align:left;margin-left:51.65pt;margin-top:18.05pt;width:494.1pt;height:323.8pt;z-index:-31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" filled="f" stroked="f">
                <v:textbox inset="0,0,0,0">
                  <w:txbxContent>
                    <w:p w:rsidR="00687BDC" w:rsidRDefault="00687BDC">
                      <w:pPr>
                        <w:spacing w:after="0" w:line="256" w:lineRule="exact"/>
                        <w:ind w:left="100" w:right="-20"/>
                        <w:rPr>
                          <w:rFonts w:ascii="Arial" w:eastAsia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eastAsia="Arial" w:hAnsi="Arial" w:cs="Arial"/>
                          <w:spacing w:val="-1"/>
                          <w:sz w:val="24"/>
                          <w:szCs w:val="24"/>
                        </w:rPr>
                        <w:t>e</w:t>
                      </w:r>
                      <w:r>
                        <w:rPr>
                          <w:rFonts w:ascii="Arial" w:eastAsia="Arial" w:hAnsi="Arial" w:cs="Arial"/>
                          <w:sz w:val="24"/>
                          <w:szCs w:val="24"/>
                        </w:rPr>
                        <w:t>f</w:t>
                      </w:r>
                      <w:r>
                        <w:rPr>
                          <w:rFonts w:ascii="Arial" w:eastAsia="Arial" w:hAnsi="Arial" w:cs="Arial"/>
                          <w:spacing w:val="3"/>
                          <w:sz w:val="24"/>
                          <w:szCs w:val="24"/>
                        </w:rPr>
                        <w:t>f</w:t>
                      </w:r>
                      <w:r>
                        <w:rPr>
                          <w:rFonts w:ascii="Arial" w:eastAsia="Arial" w:hAnsi="Arial" w:cs="Arial"/>
                          <w:sz w:val="24"/>
                          <w:szCs w:val="24"/>
                        </w:rPr>
                        <w:t>lu</w:t>
                      </w:r>
                      <w:r>
                        <w:rPr>
                          <w:rFonts w:ascii="Arial" w:eastAsia="Arial" w:hAnsi="Arial" w:cs="Arial"/>
                          <w:spacing w:val="-1"/>
                          <w:sz w:val="24"/>
                          <w:szCs w:val="24"/>
                        </w:rPr>
                        <w:t>e</w:t>
                      </w:r>
                      <w:r>
                        <w:rPr>
                          <w:rFonts w:ascii="Arial" w:eastAsia="Arial" w:hAnsi="Arial" w:cs="Arial"/>
                          <w:spacing w:val="1"/>
                          <w:sz w:val="24"/>
                          <w:szCs w:val="24"/>
                        </w:rPr>
                        <w:t>n</w:t>
                      </w:r>
                      <w:r>
                        <w:rPr>
                          <w:rFonts w:ascii="Arial" w:eastAsia="Arial" w:hAnsi="Arial" w:cs="Arial"/>
                          <w:sz w:val="24"/>
                          <w:szCs w:val="24"/>
                        </w:rPr>
                        <w:t>ts.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L</w:t>
      </w:r>
      <w:r w:rsidR="00687BDC">
        <w:rPr>
          <w:rFonts w:ascii="Arial" w:eastAsia="Arial" w:hAnsi="Arial" w:cs="Arial"/>
          <w:position w:val="-1"/>
          <w:sz w:val="24"/>
          <w:szCs w:val="24"/>
        </w:rPr>
        <w:t>a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3"/>
          <w:position w:val="-1"/>
          <w:sz w:val="24"/>
          <w:szCs w:val="24"/>
        </w:rPr>
        <w:t>f</w:t>
      </w:r>
      <w:r w:rsidR="00687BDC">
        <w:rPr>
          <w:rFonts w:ascii="Arial" w:eastAsia="Arial" w:hAnsi="Arial" w:cs="Arial"/>
          <w:position w:val="-1"/>
          <w:sz w:val="24"/>
          <w:szCs w:val="24"/>
        </w:rPr>
        <w:t>i</w:t>
      </w:r>
      <w:r w:rsidR="00687BDC">
        <w:rPr>
          <w:rFonts w:ascii="Arial" w:eastAsia="Arial" w:hAnsi="Arial" w:cs="Arial"/>
          <w:spacing w:val="-2"/>
          <w:position w:val="-1"/>
          <w:sz w:val="24"/>
          <w:szCs w:val="24"/>
        </w:rPr>
        <w:t>g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 w:rsidR="00687BDC">
        <w:rPr>
          <w:rFonts w:ascii="Arial" w:eastAsia="Arial" w:hAnsi="Arial" w:cs="Arial"/>
          <w:position w:val="-1"/>
          <w:sz w:val="24"/>
          <w:szCs w:val="24"/>
        </w:rPr>
        <w:t xml:space="preserve">re </w:t>
      </w:r>
      <w:r w:rsidR="00687BDC">
        <w:rPr>
          <w:rFonts w:ascii="Arial" w:eastAsia="Arial" w:hAnsi="Arial" w:cs="Arial"/>
          <w:spacing w:val="2"/>
          <w:position w:val="-1"/>
          <w:sz w:val="24"/>
          <w:szCs w:val="24"/>
        </w:rPr>
        <w:t>c</w:t>
      </w:r>
      <w:r w:rsidR="00687BDC">
        <w:rPr>
          <w:rFonts w:ascii="Arial" w:eastAsia="Arial" w:hAnsi="Arial" w:cs="Arial"/>
          <w:position w:val="-1"/>
          <w:sz w:val="24"/>
          <w:szCs w:val="24"/>
        </w:rPr>
        <w:t>i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>-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de</w:t>
      </w:r>
      <w:r w:rsidR="00687BDC">
        <w:rPr>
          <w:rFonts w:ascii="Arial" w:eastAsia="Arial" w:hAnsi="Arial" w:cs="Arial"/>
          <w:position w:val="-1"/>
          <w:sz w:val="24"/>
          <w:szCs w:val="24"/>
        </w:rPr>
        <w:t>s</w:t>
      </w:r>
      <w:r w:rsidR="00687BDC">
        <w:rPr>
          <w:rFonts w:ascii="Arial" w:eastAsia="Arial" w:hAnsi="Arial" w:cs="Arial"/>
          <w:spacing w:val="-2"/>
          <w:position w:val="-1"/>
          <w:sz w:val="24"/>
          <w:szCs w:val="24"/>
        </w:rPr>
        <w:t>s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ou</w:t>
      </w:r>
      <w:r w:rsidR="00687BDC">
        <w:rPr>
          <w:rFonts w:ascii="Arial" w:eastAsia="Arial" w:hAnsi="Arial" w:cs="Arial"/>
          <w:position w:val="-1"/>
          <w:sz w:val="24"/>
          <w:szCs w:val="24"/>
        </w:rPr>
        <w:t>s r</w:t>
      </w:r>
      <w:r w:rsidR="00687BDC">
        <w:rPr>
          <w:rFonts w:ascii="Arial" w:eastAsia="Arial" w:hAnsi="Arial" w:cs="Arial"/>
          <w:spacing w:val="-2"/>
          <w:position w:val="-1"/>
          <w:sz w:val="24"/>
          <w:szCs w:val="24"/>
        </w:rPr>
        <w:t>e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>g</w:t>
      </w:r>
      <w:r w:rsidR="00687BDC">
        <w:rPr>
          <w:rFonts w:ascii="Arial" w:eastAsia="Arial" w:hAnsi="Arial" w:cs="Arial"/>
          <w:position w:val="-1"/>
          <w:sz w:val="24"/>
          <w:szCs w:val="24"/>
        </w:rPr>
        <w:t>ro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up</w:t>
      </w:r>
      <w:r w:rsidR="00687BDC">
        <w:rPr>
          <w:rFonts w:ascii="Arial" w:eastAsia="Arial" w:hAnsi="Arial" w:cs="Arial"/>
          <w:position w:val="-1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position w:val="-1"/>
          <w:sz w:val="24"/>
          <w:szCs w:val="24"/>
        </w:rPr>
        <w:t>l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 w:rsidR="00687BDC">
        <w:rPr>
          <w:rFonts w:ascii="Arial" w:eastAsia="Arial" w:hAnsi="Arial" w:cs="Arial"/>
          <w:position w:val="-1"/>
          <w:sz w:val="24"/>
          <w:szCs w:val="24"/>
        </w:rPr>
        <w:t>s cir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>c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 w:rsidR="00687BDC">
        <w:rPr>
          <w:rFonts w:ascii="Arial" w:eastAsia="Arial" w:hAnsi="Arial" w:cs="Arial"/>
          <w:position w:val="-1"/>
          <w:sz w:val="24"/>
          <w:szCs w:val="24"/>
        </w:rPr>
        <w:t>its</w:t>
      </w:r>
      <w:r w:rsidR="00687BDC"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d</w:t>
      </w:r>
      <w:r w:rsidR="00687BDC">
        <w:rPr>
          <w:rFonts w:ascii="Arial" w:eastAsia="Arial" w:hAnsi="Arial" w:cs="Arial"/>
          <w:position w:val="-1"/>
          <w:sz w:val="24"/>
          <w:szCs w:val="24"/>
        </w:rPr>
        <w:t>e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p</w:t>
      </w:r>
      <w:r w:rsidR="00687BDC">
        <w:rPr>
          <w:rFonts w:ascii="Arial" w:eastAsia="Arial" w:hAnsi="Arial" w:cs="Arial"/>
          <w:position w:val="-1"/>
          <w:sz w:val="24"/>
          <w:szCs w:val="24"/>
        </w:rPr>
        <w:t>ro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du</w:t>
      </w:r>
      <w:r w:rsidR="00687BDC">
        <w:rPr>
          <w:rFonts w:ascii="Arial" w:eastAsia="Arial" w:hAnsi="Arial" w:cs="Arial"/>
          <w:position w:val="-1"/>
          <w:sz w:val="24"/>
          <w:szCs w:val="24"/>
        </w:rPr>
        <w:t>ct</w:t>
      </w:r>
      <w:r w:rsidR="00687BDC">
        <w:rPr>
          <w:rFonts w:ascii="Arial" w:eastAsia="Arial" w:hAnsi="Arial" w:cs="Arial"/>
          <w:spacing w:val="-2"/>
          <w:position w:val="-1"/>
          <w:sz w:val="24"/>
          <w:szCs w:val="24"/>
        </w:rPr>
        <w:t>i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 w:rsidR="00687BDC">
        <w:rPr>
          <w:rFonts w:ascii="Arial" w:eastAsia="Arial" w:hAnsi="Arial" w:cs="Arial"/>
          <w:position w:val="-1"/>
          <w:sz w:val="24"/>
          <w:szCs w:val="24"/>
        </w:rPr>
        <w:t>n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d</w:t>
      </w:r>
      <w:r w:rsidR="00687BDC">
        <w:rPr>
          <w:rFonts w:ascii="Arial" w:eastAsia="Arial" w:hAnsi="Arial" w:cs="Arial"/>
          <w:position w:val="-1"/>
          <w:sz w:val="24"/>
          <w:szCs w:val="24"/>
        </w:rPr>
        <w:t>’é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ne</w:t>
      </w:r>
      <w:r w:rsidR="00687BDC">
        <w:rPr>
          <w:rFonts w:ascii="Arial" w:eastAsia="Arial" w:hAnsi="Arial" w:cs="Arial"/>
          <w:position w:val="-1"/>
          <w:sz w:val="24"/>
          <w:szCs w:val="24"/>
        </w:rPr>
        <w:t>r</w:t>
      </w:r>
      <w:r w:rsidR="00687BDC">
        <w:rPr>
          <w:rFonts w:ascii="Arial" w:eastAsia="Arial" w:hAnsi="Arial" w:cs="Arial"/>
          <w:spacing w:val="-2"/>
          <w:position w:val="-1"/>
          <w:sz w:val="24"/>
          <w:szCs w:val="24"/>
        </w:rPr>
        <w:t>g</w:t>
      </w:r>
      <w:r w:rsidR="00687BDC">
        <w:rPr>
          <w:rFonts w:ascii="Arial" w:eastAsia="Arial" w:hAnsi="Arial" w:cs="Arial"/>
          <w:position w:val="-1"/>
          <w:sz w:val="24"/>
          <w:szCs w:val="24"/>
        </w:rPr>
        <w:t>ie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>e</w:t>
      </w:r>
      <w:r w:rsidR="00687BDC">
        <w:rPr>
          <w:rFonts w:ascii="Arial" w:eastAsia="Arial" w:hAnsi="Arial" w:cs="Arial"/>
          <w:position w:val="-1"/>
          <w:sz w:val="24"/>
          <w:szCs w:val="24"/>
        </w:rPr>
        <w:t>t</w:t>
      </w:r>
      <w:proofErr w:type="gramEnd"/>
      <w:r w:rsidR="00687BDC"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d</w:t>
      </w:r>
      <w:r w:rsidR="00687BDC">
        <w:rPr>
          <w:rFonts w:ascii="Arial" w:eastAsia="Arial" w:hAnsi="Arial" w:cs="Arial"/>
          <w:position w:val="-1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t</w:t>
      </w:r>
      <w:r w:rsidR="00687BDC">
        <w:rPr>
          <w:rFonts w:ascii="Arial" w:eastAsia="Arial" w:hAnsi="Arial" w:cs="Arial"/>
          <w:position w:val="-1"/>
          <w:sz w:val="24"/>
          <w:szCs w:val="24"/>
        </w:rPr>
        <w:t>rai</w:t>
      </w:r>
      <w:r w:rsidR="00687BDC">
        <w:rPr>
          <w:rFonts w:ascii="Arial" w:eastAsia="Arial" w:hAnsi="Arial" w:cs="Arial"/>
          <w:spacing w:val="-2"/>
          <w:position w:val="-1"/>
          <w:sz w:val="24"/>
          <w:szCs w:val="24"/>
        </w:rPr>
        <w:t>t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me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>n</w:t>
      </w:r>
      <w:r w:rsidR="00687BDC">
        <w:rPr>
          <w:rFonts w:ascii="Arial" w:eastAsia="Arial" w:hAnsi="Arial" w:cs="Arial"/>
          <w:position w:val="-1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>d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 w:rsidR="00687BDC">
        <w:rPr>
          <w:rFonts w:ascii="Arial" w:eastAsia="Arial" w:hAnsi="Arial" w:cs="Arial"/>
          <w:position w:val="-1"/>
          <w:sz w:val="24"/>
          <w:szCs w:val="24"/>
        </w:rPr>
        <w:t>s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881BC8">
      <w:pPr>
        <w:spacing w:after="0" w:line="200" w:lineRule="exact"/>
        <w:rPr>
          <w:sz w:val="20"/>
          <w:szCs w:val="20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25" behindDoc="1" locked="0" layoutInCell="1" allowOverlap="1">
                <wp:simplePos x="0" y="0"/>
                <wp:positionH relativeFrom="page">
                  <wp:posOffset>655955</wp:posOffset>
                </wp:positionH>
                <wp:positionV relativeFrom="paragraph">
                  <wp:posOffset>63500</wp:posOffset>
                </wp:positionV>
                <wp:extent cx="6275070" cy="3939540"/>
                <wp:effectExtent l="0" t="635" r="3175" b="1905"/>
                <wp:wrapNone/>
                <wp:docPr id="1236" name="Group 1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75070" cy="3939540"/>
                          <a:chOff x="1033" y="361"/>
                          <a:chExt cx="9882" cy="6476"/>
                        </a:xfrm>
                      </wpg:grpSpPr>
                      <pic:pic xmlns:pic="http://schemas.openxmlformats.org/drawingml/2006/picture">
                        <pic:nvPicPr>
                          <pic:cNvPr id="1237" name="Picture 1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33" y="361"/>
                            <a:ext cx="9882" cy="64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38" name="Picture 1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90" y="1931"/>
                            <a:ext cx="477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39" name="Picture 1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90" y="1488"/>
                            <a:ext cx="477" cy="3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grpSp>
                        <wpg:cNvPr id="1240" name="Group 1255"/>
                        <wpg:cNvGrpSpPr>
                          <a:grpSpLocks/>
                        </wpg:cNvGrpSpPr>
                        <wpg:grpSpPr bwMode="auto">
                          <a:xfrm>
                            <a:off x="1079" y="5794"/>
                            <a:ext cx="3953" cy="301"/>
                            <a:chOff x="1079" y="5794"/>
                            <a:chExt cx="3953" cy="301"/>
                          </a:xfrm>
                        </wpg:grpSpPr>
                        <wps:wsp>
                          <wps:cNvPr id="1241" name="Freeform 1256"/>
                          <wps:cNvSpPr>
                            <a:spLocks/>
                          </wps:cNvSpPr>
                          <wps:spPr bwMode="auto">
                            <a:xfrm>
                              <a:off x="1079" y="5794"/>
                              <a:ext cx="3953" cy="301"/>
                            </a:xfrm>
                            <a:custGeom>
                              <a:avLst/>
                              <a:gdLst>
                                <a:gd name="T0" fmla="+- 0 1079 1079"/>
                                <a:gd name="T1" fmla="*/ T0 w 3953"/>
                                <a:gd name="T2" fmla="+- 0 6095 5794"/>
                                <a:gd name="T3" fmla="*/ 6095 h 301"/>
                                <a:gd name="T4" fmla="+- 0 5032 1079"/>
                                <a:gd name="T5" fmla="*/ T4 w 3953"/>
                                <a:gd name="T6" fmla="+- 0 6095 5794"/>
                                <a:gd name="T7" fmla="*/ 6095 h 301"/>
                                <a:gd name="T8" fmla="+- 0 5032 1079"/>
                                <a:gd name="T9" fmla="*/ T8 w 3953"/>
                                <a:gd name="T10" fmla="+- 0 5794 5794"/>
                                <a:gd name="T11" fmla="*/ 5794 h 301"/>
                                <a:gd name="T12" fmla="+- 0 1079 1079"/>
                                <a:gd name="T13" fmla="*/ T12 w 3953"/>
                                <a:gd name="T14" fmla="+- 0 5794 5794"/>
                                <a:gd name="T15" fmla="*/ 5794 h 301"/>
                                <a:gd name="T16" fmla="+- 0 1079 1079"/>
                                <a:gd name="T17" fmla="*/ T16 w 3953"/>
                                <a:gd name="T18" fmla="+- 0 6095 5794"/>
                                <a:gd name="T19" fmla="*/ 6095 h 30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953" h="301">
                                  <a:moveTo>
                                    <a:pt x="0" y="301"/>
                                  </a:moveTo>
                                  <a:lnTo>
                                    <a:pt x="3953" y="301"/>
                                  </a:lnTo>
                                  <a:lnTo>
                                    <a:pt x="395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01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54" o:spid="_x0000_s1026" style="position:absolute;margin-left:51.65pt;margin-top:5pt;width:494.1pt;height:310.2pt;z-index:-3155;mso-position-horizontal-relative:page" coordorigin="1033,361" coordsize="9882,6476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259" o:spid="_x0000_s1027" type="#_x0000_t75" style="position:absolute;left:1033;top:361;width:9882;height:64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veJOTEAAAA3QAAAA8AAABkcnMvZG93bnJldi54bWxET01PAjEQvZv4H5ox8SZdMUFZKETBTfCE&#10;LITzsB22G7fTTVth4ddbExNv8/I+ZzrvbStO5EPjWMHjIANBXDndcK1gty0eXkCEiKyxdUwKLhRg&#10;Pru9mWKu3Zk3dCpjLVIIhxwVmBi7XMpQGbIYBq4jTtzReYsxQV9L7fGcwm0rh1k2khYbTg0GO1oY&#10;qr7Kb6tAj5eL/v3T2H1xLNaH8nr4eFt6pe7v+tcJiEh9/Bf/uVc6zR8+PcPvN+kEOfs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veJOTEAAAA3QAAAA8AAAAAAAAAAAAAAAAA&#10;nwIAAGRycy9kb3ducmV2LnhtbFBLBQYAAAAABAAEAPcAAACQAwAAAAA=&#10;">
                  <v:imagedata r:id="rId10" o:title=""/>
                </v:shape>
                <v:shape id="Picture 1258" o:spid="_x0000_s1028" type="#_x0000_t75" style="position:absolute;left:4090;top:1931;width:477;height:28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TL5U/CAAAA3QAAAA8AAABkcnMvZG93bnJldi54bWxEj82qwkAMhfcXfIchwt1cdKqCaHUUEQRd&#10;iT8PEDuxLXYypTPa3rc3C8Fdwjk558ty3blKvagJpWcDo2ECijjztuTcwPWyG8xAhYhssfJMBv4p&#10;wHrV+1lian3LJ3qdY64khEOKBooY61TrkBXkMAx9TSza3TcOo6xNrm2DrYS7So+TZKodliwNBda0&#10;LSh7nJ/OgPtzp5ufHI4PnNO1pdHWzrLSmN9+t1mAitTFr/lzvbeCP54IrnwjI+jVG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ky+VPwgAAAN0AAAAPAAAAAAAAAAAAAAAAAJ8C&#10;AABkcnMvZG93bnJldi54bWxQSwUGAAAAAAQABAD3AAAAjgMAAAAA&#10;">
                  <v:imagedata r:id="rId11" o:title=""/>
                </v:shape>
                <v:shape id="Picture 1257" o:spid="_x0000_s1029" type="#_x0000_t75" style="position:absolute;left:4090;top:1488;width:477;height:3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q068jFAAAA3QAAAA8AAABkcnMvZG93bnJldi54bWxET0trwkAQvhf6H5YpeClmU5WiaVZRQVtv&#10;9dXzkB2T0OxsyG5M7K/vCoXe5uN7TrroTSWu1LjSsoKXKAZBnFldcq7gdNwMpyCcR9ZYWSYFN3Kw&#10;mD8+pJho2/GergefixDCLkEFhfd1IqXLCjLoIlsTB+5iG4M+wCaXusEuhJtKjuL4VRosOTQUWNO6&#10;oOz70BoF7Rm7r89nczm2q/3yZ7ubrKfvVqnBU798A+Gp9//iP/eHDvNH4xncvwknyPk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qtOvIxQAAAN0AAAAPAAAAAAAAAAAAAAAA&#10;AJ8CAABkcnMvZG93bnJldi54bWxQSwUGAAAAAAQABAD3AAAAkQMAAAAA&#10;">
                  <v:imagedata r:id="rId12" o:title=""/>
                </v:shape>
                <v:group id="Group 1255" o:spid="_x0000_s1030" style="position:absolute;left:1079;top:5794;width:3953;height:301" coordorigin="1079,5794" coordsize="3953,3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VDS+QscAAADd&#10;AAAADwAAAAAAAAAAAAAAAACqAgAAZHJzL2Rvd25yZXYueG1sUEsFBgAAAAAEAAQA+gAAAJ4DAAAA&#10;AA==&#10;">
                  <v:shape id="Freeform 1256" o:spid="_x0000_s1031" style="position:absolute;left:1079;top:5794;width:3953;height:301;visibility:visible;mso-wrap-style:square;v-text-anchor:top" coordsize="3953,3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+Bj8IA&#10;AADdAAAADwAAAGRycy9kb3ducmV2LnhtbERPTWvCQBC9C/6HZYTedGMQkdRVRBA9lEK1tNchO2aD&#10;2dmQWTXtr+8WBG/zeJ+zXPe+UTfqpA5sYDrJQBGXwdZcGfg87cYLUBKRLTaBycAPCaxXw8ESCxvu&#10;/EG3Y6xUCmEp0ICLsS20ltKRR5mEljhx59B5jAl2lbYd3lO4b3SeZXPtsebU4LClraPycrx6A/u3&#10;99n8++v3uvPnshe9FadzMeZl1G9eQUXq41P8cB9smp/PpvD/TTpBr/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v4GPwgAAAN0AAAAPAAAAAAAAAAAAAAAAAJgCAABkcnMvZG93&#10;bnJldi54bWxQSwUGAAAAAAQABAD1AAAAhwMAAAAA&#10;" path="m,301r3953,l3953,,,,,301e" stroked="f">
                    <v:path arrowok="t" o:connecttype="custom" o:connectlocs="0,6095;3953,6095;3953,5794;0,5794;0,6095" o:connectangles="0,0,0,0,0"/>
                  </v:shape>
                </v:group>
                <w10:wrap anchorx="page"/>
              </v:group>
            </w:pict>
          </mc:Fallback>
        </mc:AlternateConten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0" w:after="0" w:line="220" w:lineRule="exact"/>
      </w:pPr>
    </w:p>
    <w:p w:rsidR="005513A6" w:rsidRDefault="00687BDC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L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lu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i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las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s s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a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té</w:t>
      </w:r>
      <w:r>
        <w:rPr>
          <w:rFonts w:ascii="Arial" w:eastAsia="Arial" w:hAnsi="Arial" w:cs="Arial"/>
          <w:spacing w:val="1"/>
          <w:sz w:val="24"/>
          <w:szCs w:val="24"/>
        </w:rPr>
        <w:t xml:space="preserve"> 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7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 ac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>ité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:</w:t>
      </w:r>
      <w:proofErr w:type="gramEnd"/>
    </w:p>
    <w:p w:rsidR="005513A6" w:rsidRDefault="00687BDC">
      <w:pPr>
        <w:tabs>
          <w:tab w:val="left" w:pos="1500"/>
        </w:tabs>
        <w:spacing w:before="22" w:after="0" w:line="274" w:lineRule="exact"/>
        <w:ind w:left="1513" w:right="1330" w:hanging="36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lu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proofErr w:type="gramEnd"/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 iss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ircui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,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ra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6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rtie rec</w:t>
      </w:r>
      <w:r>
        <w:rPr>
          <w:rFonts w:ascii="Arial" w:eastAsia="Arial" w:hAnsi="Arial" w:cs="Arial"/>
          <w:spacing w:val="-2"/>
          <w:sz w:val="24"/>
          <w:szCs w:val="24"/>
        </w:rPr>
        <w:t>y</w:t>
      </w:r>
      <w:r>
        <w:rPr>
          <w:rFonts w:ascii="Arial" w:eastAsia="Arial" w:hAnsi="Arial" w:cs="Arial"/>
          <w:sz w:val="24"/>
          <w:szCs w:val="24"/>
        </w:rPr>
        <w:t>clé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an</w:t>
      </w:r>
      <w:r>
        <w:rPr>
          <w:rFonts w:ascii="Arial" w:eastAsia="Arial" w:hAnsi="Arial" w:cs="Arial"/>
          <w:sz w:val="24"/>
          <w:szCs w:val="24"/>
        </w:rPr>
        <w:t>s 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ircui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687BDC">
      <w:pPr>
        <w:tabs>
          <w:tab w:val="left" w:pos="1500"/>
        </w:tabs>
        <w:spacing w:before="17" w:after="0" w:line="276" w:lineRule="exact"/>
        <w:ind w:left="1513" w:right="908" w:hanging="36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 xml:space="preserve">rains </w:t>
      </w:r>
      <w:proofErr w:type="gramStart"/>
      <w:r>
        <w:rPr>
          <w:rFonts w:ascii="Arial" w:eastAsia="Arial" w:hAnsi="Arial" w:cs="Arial"/>
          <w:sz w:val="24"/>
          <w:szCs w:val="24"/>
        </w:rPr>
        <w:t>rési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: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e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m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ec</w:t>
      </w:r>
      <w:r>
        <w:rPr>
          <w:rFonts w:ascii="Arial" w:eastAsia="Arial" w:hAnsi="Arial" w:cs="Arial"/>
          <w:spacing w:val="-2"/>
          <w:sz w:val="24"/>
          <w:szCs w:val="24"/>
        </w:rPr>
        <w:t>y</w:t>
      </w:r>
      <w:r>
        <w:rPr>
          <w:rFonts w:ascii="Arial" w:eastAsia="Arial" w:hAnsi="Arial" w:cs="Arial"/>
          <w:sz w:val="24"/>
          <w:szCs w:val="24"/>
        </w:rPr>
        <w:t>cla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le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du</w:t>
      </w:r>
      <w:r>
        <w:rPr>
          <w:rFonts w:ascii="Arial" w:eastAsia="Arial" w:hAnsi="Arial" w:cs="Arial"/>
          <w:sz w:val="24"/>
          <w:szCs w:val="24"/>
        </w:rPr>
        <w:t xml:space="preserve">its 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2"/>
          <w:sz w:val="24"/>
          <w:szCs w:val="24"/>
        </w:rPr>
        <w:t>y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 xml:space="preserve">i 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rôl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>r é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a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il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onn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.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s</w:t>
      </w:r>
      <w:proofErr w:type="gramEnd"/>
      <w:r>
        <w:rPr>
          <w:rFonts w:ascii="Arial" w:eastAsia="Arial" w:hAnsi="Arial" w:cs="Arial"/>
          <w:sz w:val="24"/>
          <w:szCs w:val="24"/>
        </w:rPr>
        <w:t xml:space="preserve"> s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am</w:t>
      </w:r>
      <w:r>
        <w:rPr>
          <w:rFonts w:ascii="Arial" w:eastAsia="Arial" w:hAnsi="Arial" w:cs="Arial"/>
          <w:spacing w:val="-3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né</w:t>
      </w:r>
      <w:r>
        <w:rPr>
          <w:rFonts w:ascii="Arial" w:eastAsia="Arial" w:hAnsi="Arial" w:cs="Arial"/>
          <w:sz w:val="24"/>
          <w:szCs w:val="24"/>
        </w:rPr>
        <w:t>s.</w:t>
      </w:r>
    </w:p>
    <w:p w:rsidR="005513A6" w:rsidRDefault="00687BDC">
      <w:pPr>
        <w:tabs>
          <w:tab w:val="left" w:pos="1500"/>
        </w:tabs>
        <w:spacing w:after="0" w:line="290" w:lineRule="exact"/>
        <w:ind w:left="1153" w:right="-2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position w:val="-1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ab/>
      </w:r>
      <w:proofErr w:type="gramStart"/>
      <w:r>
        <w:rPr>
          <w:rFonts w:ascii="Arial" w:eastAsia="Arial" w:hAnsi="Arial" w:cs="Arial"/>
          <w:spacing w:val="-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f</w:t>
      </w:r>
      <w:r>
        <w:rPr>
          <w:rFonts w:ascii="Arial" w:eastAsia="Arial" w:hAnsi="Arial" w:cs="Arial"/>
          <w:spacing w:val="3"/>
          <w:position w:val="-1"/>
          <w:sz w:val="24"/>
          <w:szCs w:val="24"/>
        </w:rPr>
        <w:t>f</w:t>
      </w:r>
      <w:r>
        <w:rPr>
          <w:rFonts w:ascii="Arial" w:eastAsia="Arial" w:hAnsi="Arial" w:cs="Arial"/>
          <w:position w:val="-1"/>
          <w:sz w:val="24"/>
          <w:szCs w:val="24"/>
        </w:rPr>
        <w:t>lu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ts</w:t>
      </w:r>
      <w:proofErr w:type="gramEnd"/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h</w:t>
      </w:r>
      <w:r>
        <w:rPr>
          <w:rFonts w:ascii="Arial" w:eastAsia="Arial" w:hAnsi="Arial" w:cs="Arial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m</w:t>
      </w:r>
      <w:r>
        <w:rPr>
          <w:rFonts w:ascii="Arial" w:eastAsia="Arial" w:hAnsi="Arial" w:cs="Arial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e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3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: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c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s li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position w:val="-1"/>
          <w:sz w:val="24"/>
          <w:szCs w:val="24"/>
        </w:rPr>
        <w:t>id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>
        <w:rPr>
          <w:rFonts w:ascii="Arial" w:eastAsia="Arial" w:hAnsi="Arial" w:cs="Arial"/>
          <w:position w:val="-1"/>
          <w:sz w:val="24"/>
          <w:szCs w:val="24"/>
        </w:rPr>
        <w:t>l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l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é</w:t>
      </w:r>
      <w:r>
        <w:rPr>
          <w:rFonts w:ascii="Arial" w:eastAsia="Arial" w:hAnsi="Arial" w:cs="Arial"/>
          <w:position w:val="-1"/>
          <w:sz w:val="24"/>
          <w:szCs w:val="24"/>
        </w:rPr>
        <w:t>s 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h</w:t>
      </w:r>
      <w:r>
        <w:rPr>
          <w:rFonts w:ascii="Arial" w:eastAsia="Arial" w:hAnsi="Arial" w:cs="Arial"/>
          <w:spacing w:val="-3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m</w:t>
      </w:r>
      <w:r>
        <w:rPr>
          <w:rFonts w:ascii="Arial" w:eastAsia="Arial" w:hAnsi="Arial" w:cs="Arial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e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n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t</w:t>
      </w:r>
      <w:r>
        <w:rPr>
          <w:rFonts w:ascii="Arial" w:eastAsia="Arial" w:hAnsi="Arial" w:cs="Arial"/>
          <w:position w:val="-1"/>
          <w:sz w:val="24"/>
          <w:szCs w:val="24"/>
        </w:rPr>
        <w:t>.</w:t>
      </w:r>
    </w:p>
    <w:p w:rsidR="005513A6" w:rsidRDefault="00687BDC">
      <w:pPr>
        <w:tabs>
          <w:tab w:val="left" w:pos="1500"/>
        </w:tabs>
        <w:spacing w:before="17" w:after="0" w:line="278" w:lineRule="exact"/>
        <w:ind w:left="1513" w:right="1963" w:hanging="36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 xml:space="preserve">rains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e</w:t>
      </w:r>
      <w:r>
        <w:rPr>
          <w:rFonts w:ascii="Arial" w:eastAsia="Arial" w:hAnsi="Arial" w:cs="Arial"/>
          <w:sz w:val="24"/>
          <w:szCs w:val="24"/>
        </w:rPr>
        <w:t>rs :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s s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sti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ué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 xml:space="preserve">r </w:t>
      </w:r>
      <w:r>
        <w:rPr>
          <w:rFonts w:ascii="Arial" w:eastAsia="Arial" w:hAnsi="Arial" w:cs="Arial"/>
          <w:spacing w:val="-2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x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no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ma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4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no</w:t>
      </w:r>
      <w:r>
        <w:rPr>
          <w:rFonts w:ascii="Arial" w:eastAsia="Arial" w:hAnsi="Arial" w:cs="Arial"/>
          <w:sz w:val="24"/>
          <w:szCs w:val="24"/>
        </w:rPr>
        <w:t>n ra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io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cti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 (e</w:t>
      </w:r>
      <w:r>
        <w:rPr>
          <w:rFonts w:ascii="Arial" w:eastAsia="Arial" w:hAnsi="Arial" w:cs="Arial"/>
          <w:spacing w:val="1"/>
          <w:sz w:val="24"/>
          <w:szCs w:val="24"/>
        </w:rPr>
        <w:t>au</w:t>
      </w:r>
      <w:r>
        <w:rPr>
          <w:rFonts w:ascii="Arial" w:eastAsia="Arial" w:hAnsi="Arial" w:cs="Arial"/>
          <w:sz w:val="24"/>
          <w:szCs w:val="24"/>
        </w:rPr>
        <w:t>x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 e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).</w:t>
      </w:r>
    </w:p>
    <w:p w:rsidR="005513A6" w:rsidRDefault="005513A6">
      <w:pPr>
        <w:spacing w:before="2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80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A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’ê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re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2"/>
          <w:sz w:val="24"/>
          <w:szCs w:val="24"/>
        </w:rPr>
        <w:t>y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s v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rs 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b</w:t>
      </w:r>
      <w:r>
        <w:rPr>
          <w:rFonts w:ascii="Arial" w:eastAsia="Arial" w:hAnsi="Arial" w:cs="Arial"/>
          <w:spacing w:val="-1"/>
          <w:sz w:val="24"/>
          <w:szCs w:val="24"/>
        </w:rPr>
        <w:t>â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t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(</w:t>
      </w:r>
      <w:r>
        <w:rPr>
          <w:rFonts w:ascii="Arial" w:eastAsia="Arial" w:hAnsi="Arial" w:cs="Arial"/>
          <w:spacing w:val="-2"/>
          <w:sz w:val="24"/>
          <w:szCs w:val="24"/>
        </w:rPr>
        <w:t>B</w:t>
      </w:r>
      <w:r>
        <w:rPr>
          <w:rFonts w:ascii="Arial" w:eastAsia="Arial" w:hAnsi="Arial" w:cs="Arial"/>
          <w:spacing w:val="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E), le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 xml:space="preserve">ts </w:t>
      </w:r>
      <w:r>
        <w:rPr>
          <w:rFonts w:ascii="Arial" w:eastAsia="Arial" w:hAnsi="Arial" w:cs="Arial"/>
          <w:spacing w:val="1"/>
          <w:sz w:val="24"/>
          <w:szCs w:val="24"/>
        </w:rPr>
        <w:t>nu</w:t>
      </w:r>
      <w:r>
        <w:rPr>
          <w:rFonts w:ascii="Arial" w:eastAsia="Arial" w:hAnsi="Arial" w:cs="Arial"/>
          <w:sz w:val="24"/>
          <w:szCs w:val="24"/>
        </w:rPr>
        <w:t>clé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 l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o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nan</w:t>
      </w:r>
      <w:r>
        <w:rPr>
          <w:rFonts w:ascii="Arial" w:eastAsia="Arial" w:hAnsi="Arial" w:cs="Arial"/>
          <w:sz w:val="24"/>
          <w:szCs w:val="24"/>
        </w:rPr>
        <w:t>c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5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pacing w:val="-1"/>
          <w:sz w:val="24"/>
          <w:szCs w:val="24"/>
        </w:rPr>
        <w:t>â</w:t>
      </w:r>
      <w:r>
        <w:rPr>
          <w:rFonts w:ascii="Arial" w:eastAsia="Arial" w:hAnsi="Arial" w:cs="Arial"/>
          <w:sz w:val="24"/>
          <w:szCs w:val="24"/>
        </w:rPr>
        <w:t>tim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BR (</w:t>
      </w:r>
      <w:r>
        <w:rPr>
          <w:rFonts w:ascii="Arial" w:eastAsia="Arial" w:hAnsi="Arial" w:cs="Arial"/>
          <w:spacing w:val="-2"/>
          <w:sz w:val="24"/>
          <w:szCs w:val="24"/>
        </w:rPr>
        <w:t>B</w:t>
      </w:r>
      <w:r>
        <w:rPr>
          <w:rFonts w:ascii="Arial" w:eastAsia="Arial" w:hAnsi="Arial" w:cs="Arial"/>
          <w:spacing w:val="1"/>
          <w:sz w:val="24"/>
          <w:szCs w:val="24"/>
        </w:rPr>
        <w:t>â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é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ct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)</w:t>
      </w:r>
      <w:r>
        <w:rPr>
          <w:rFonts w:ascii="Arial" w:eastAsia="Arial" w:hAnsi="Arial" w:cs="Arial"/>
          <w:sz w:val="24"/>
          <w:szCs w:val="24"/>
        </w:rPr>
        <w:t>,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BK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(B</w:t>
      </w:r>
      <w:r>
        <w:rPr>
          <w:rFonts w:ascii="Arial" w:eastAsia="Arial" w:hAnsi="Arial" w:cs="Arial"/>
          <w:spacing w:val="1"/>
          <w:sz w:val="24"/>
          <w:szCs w:val="24"/>
        </w:rPr>
        <w:t>â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 c</w:t>
      </w:r>
      <w:r>
        <w:rPr>
          <w:rFonts w:ascii="Arial" w:eastAsia="Arial" w:hAnsi="Arial" w:cs="Arial"/>
          <w:spacing w:val="1"/>
          <w:sz w:val="24"/>
          <w:szCs w:val="24"/>
        </w:rPr>
        <w:t>om</w:t>
      </w:r>
      <w:r>
        <w:rPr>
          <w:rFonts w:ascii="Arial" w:eastAsia="Arial" w:hAnsi="Arial" w:cs="Arial"/>
          <w:spacing w:val="-1"/>
          <w:sz w:val="24"/>
          <w:szCs w:val="24"/>
        </w:rPr>
        <w:t>b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sti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le),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BAN A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BAN B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(B</w:t>
      </w:r>
      <w:r>
        <w:rPr>
          <w:rFonts w:ascii="Arial" w:eastAsia="Arial" w:hAnsi="Arial" w:cs="Arial"/>
          <w:spacing w:val="1"/>
          <w:sz w:val="24"/>
          <w:szCs w:val="24"/>
        </w:rPr>
        <w:t>â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Au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iaires Nucl</w:t>
      </w:r>
      <w:r>
        <w:rPr>
          <w:rFonts w:ascii="Arial" w:eastAsia="Arial" w:hAnsi="Arial" w:cs="Arial"/>
          <w:spacing w:val="1"/>
          <w:sz w:val="24"/>
          <w:szCs w:val="24"/>
        </w:rPr>
        <w:t>é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 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 xml:space="preserve">), </w:t>
      </w:r>
      <w:r>
        <w:rPr>
          <w:rFonts w:ascii="Arial" w:eastAsia="Arial" w:hAnsi="Arial" w:cs="Arial"/>
          <w:spacing w:val="-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 xml:space="preserve">AS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ie</w:t>
      </w:r>
      <w:r>
        <w:rPr>
          <w:rFonts w:ascii="Arial" w:eastAsia="Arial" w:hAnsi="Arial" w:cs="Arial"/>
          <w:spacing w:val="9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 xml:space="preserve">A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B</w:t>
      </w:r>
      <w:r>
        <w:rPr>
          <w:rFonts w:ascii="Arial" w:eastAsia="Arial" w:hAnsi="Arial" w:cs="Arial"/>
          <w:spacing w:val="-2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ie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B (</w:t>
      </w:r>
      <w:r>
        <w:rPr>
          <w:rFonts w:ascii="Arial" w:eastAsia="Arial" w:hAnsi="Arial" w:cs="Arial"/>
          <w:spacing w:val="-2"/>
          <w:sz w:val="24"/>
          <w:szCs w:val="24"/>
        </w:rPr>
        <w:t>B</w:t>
      </w:r>
      <w:r>
        <w:rPr>
          <w:rFonts w:ascii="Arial" w:eastAsia="Arial" w:hAnsi="Arial" w:cs="Arial"/>
          <w:spacing w:val="1"/>
          <w:sz w:val="24"/>
          <w:szCs w:val="24"/>
        </w:rPr>
        <w:t>â</w:t>
      </w:r>
      <w:r>
        <w:rPr>
          <w:rFonts w:ascii="Arial" w:eastAsia="Arial" w:hAnsi="Arial" w:cs="Arial"/>
          <w:sz w:val="24"/>
          <w:szCs w:val="24"/>
        </w:rPr>
        <w:t>tim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Au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 xml:space="preserve">iaires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au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rd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ie</w:t>
      </w:r>
      <w:r>
        <w:rPr>
          <w:rFonts w:ascii="Arial" w:eastAsia="Arial" w:hAnsi="Arial" w:cs="Arial"/>
          <w:spacing w:val="6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ie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B) d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ê</w:t>
      </w:r>
      <w:r>
        <w:rPr>
          <w:rFonts w:ascii="Arial" w:eastAsia="Arial" w:hAnsi="Arial" w:cs="Arial"/>
          <w:sz w:val="24"/>
          <w:szCs w:val="24"/>
        </w:rPr>
        <w:t>tre 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ct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s s</w:t>
      </w:r>
      <w:r>
        <w:rPr>
          <w:rFonts w:ascii="Arial" w:eastAsia="Arial" w:hAnsi="Arial" w:cs="Arial"/>
          <w:spacing w:val="-1"/>
          <w:sz w:val="24"/>
          <w:szCs w:val="24"/>
        </w:rPr>
        <w:t>é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é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t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2"/>
          <w:sz w:val="24"/>
          <w:szCs w:val="24"/>
        </w:rPr>
        <w:t>k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5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-3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sards.</w:t>
      </w:r>
    </w:p>
    <w:p w:rsidR="005513A6" w:rsidRDefault="005513A6">
      <w:pPr>
        <w:spacing w:before="7" w:after="0" w:line="190" w:lineRule="exact"/>
        <w:rPr>
          <w:sz w:val="19"/>
          <w:szCs w:val="19"/>
        </w:rPr>
      </w:pPr>
    </w:p>
    <w:p w:rsidR="005513A6" w:rsidRDefault="00687BDC">
      <w:pPr>
        <w:spacing w:after="0" w:line="242" w:lineRule="auto"/>
        <w:ind w:left="793" w:right="881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’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ôl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P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proofErr w:type="gramStart"/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é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4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clé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és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t</w:t>
      </w:r>
      <w:r>
        <w:rPr>
          <w:rFonts w:ascii="Arial" w:eastAsia="Arial" w:hAnsi="Arial" w:cs="Arial"/>
          <w:sz w:val="24"/>
          <w:szCs w:val="24"/>
        </w:rPr>
        <w:t>é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</w:t>
      </w:r>
      <w:r>
        <w:rPr>
          <w:rFonts w:ascii="Arial" w:eastAsia="Arial" w:hAnsi="Arial" w:cs="Arial"/>
          <w:spacing w:val="-1"/>
          <w:sz w:val="24"/>
          <w:szCs w:val="24"/>
        </w:rPr>
        <w:t>é</w:t>
      </w:r>
      <w:r>
        <w:rPr>
          <w:rFonts w:ascii="Arial" w:eastAsia="Arial" w:hAnsi="Arial" w:cs="Arial"/>
          <w:spacing w:val="1"/>
          <w:sz w:val="24"/>
          <w:szCs w:val="24"/>
        </w:rPr>
        <w:t>ma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 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 la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e c</w:t>
      </w:r>
      <w:r>
        <w:rPr>
          <w:rFonts w:ascii="Arial" w:eastAsia="Arial" w:hAnsi="Arial" w:cs="Arial"/>
          <w:spacing w:val="1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-</w:t>
      </w:r>
      <w:r>
        <w:rPr>
          <w:rFonts w:ascii="Arial" w:eastAsia="Arial" w:hAnsi="Arial" w:cs="Arial"/>
          <w:spacing w:val="1"/>
          <w:sz w:val="24"/>
          <w:szCs w:val="24"/>
        </w:rPr>
        <w:t>de</w:t>
      </w:r>
      <w:r>
        <w:rPr>
          <w:rFonts w:ascii="Arial" w:eastAsia="Arial" w:hAnsi="Arial" w:cs="Arial"/>
          <w:sz w:val="24"/>
          <w:szCs w:val="24"/>
        </w:rPr>
        <w:t>s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4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 s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rt 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n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tr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4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7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1131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pacing w:val="1"/>
          <w:sz w:val="24"/>
          <w:szCs w:val="24"/>
        </w:rPr>
        <w:t>L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lu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nu</w:t>
      </w:r>
      <w:r>
        <w:rPr>
          <w:rFonts w:ascii="Arial" w:eastAsia="Arial" w:hAnsi="Arial" w:cs="Arial"/>
          <w:sz w:val="24"/>
          <w:szCs w:val="24"/>
        </w:rPr>
        <w:t>clé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2"/>
          <w:sz w:val="24"/>
          <w:szCs w:val="24"/>
        </w:rPr>
        <w:t>z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x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ct</w:t>
      </w:r>
      <w:r>
        <w:rPr>
          <w:rFonts w:ascii="Arial" w:eastAsia="Arial" w:hAnsi="Arial" w:cs="Arial"/>
          <w:spacing w:val="-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s,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trés,</w:t>
      </w:r>
      <w:r>
        <w:rPr>
          <w:rFonts w:ascii="Arial" w:eastAsia="Arial" w:hAnsi="Arial" w:cs="Arial"/>
          <w:spacing w:val="1"/>
          <w:sz w:val="24"/>
          <w:szCs w:val="24"/>
        </w:rPr>
        <w:t xml:space="preserve"> t</w:t>
      </w:r>
      <w:r>
        <w:rPr>
          <w:rFonts w:ascii="Arial" w:eastAsia="Arial" w:hAnsi="Arial" w:cs="Arial"/>
          <w:sz w:val="24"/>
          <w:szCs w:val="24"/>
        </w:rPr>
        <w:t>rai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s,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r</w:t>
      </w:r>
      <w:r>
        <w:rPr>
          <w:rFonts w:ascii="Arial" w:eastAsia="Arial" w:hAnsi="Arial" w:cs="Arial"/>
          <w:spacing w:val="-2"/>
          <w:sz w:val="24"/>
          <w:szCs w:val="24"/>
        </w:rPr>
        <w:t>ô</w:t>
      </w:r>
      <w:r>
        <w:rPr>
          <w:rFonts w:ascii="Arial" w:eastAsia="Arial" w:hAnsi="Arial" w:cs="Arial"/>
          <w:sz w:val="24"/>
          <w:szCs w:val="24"/>
        </w:rPr>
        <w:t>lé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u</w:t>
      </w:r>
      <w:r>
        <w:rPr>
          <w:rFonts w:ascii="Arial" w:eastAsia="Arial" w:hAnsi="Arial" w:cs="Arial"/>
          <w:sz w:val="24"/>
          <w:szCs w:val="24"/>
        </w:rPr>
        <w:t>is</w:t>
      </w:r>
      <w:r>
        <w:rPr>
          <w:rFonts w:ascii="Arial" w:eastAsia="Arial" w:hAnsi="Arial" w:cs="Arial"/>
          <w:spacing w:val="8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ck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 xml:space="preserve">s si </w:t>
      </w:r>
      <w:r>
        <w:rPr>
          <w:rFonts w:ascii="Arial" w:eastAsia="Arial" w:hAnsi="Arial" w:cs="Arial"/>
          <w:spacing w:val="1"/>
          <w:sz w:val="24"/>
          <w:szCs w:val="24"/>
        </w:rPr>
        <w:t>né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a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’ê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ej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</w:t>
      </w:r>
      <w:r>
        <w:rPr>
          <w:rFonts w:ascii="Arial" w:eastAsia="Arial" w:hAnsi="Arial" w:cs="Arial"/>
          <w:spacing w:val="-1"/>
          <w:sz w:val="24"/>
          <w:szCs w:val="24"/>
        </w:rPr>
        <w:t>em</w:t>
      </w:r>
      <w:r>
        <w:rPr>
          <w:rFonts w:ascii="Arial" w:eastAsia="Arial" w:hAnsi="Arial" w:cs="Arial"/>
          <w:sz w:val="24"/>
          <w:szCs w:val="24"/>
        </w:rPr>
        <w:t>in</w:t>
      </w:r>
      <w:r>
        <w:rPr>
          <w:rFonts w:ascii="Arial" w:eastAsia="Arial" w:hAnsi="Arial" w:cs="Arial"/>
          <w:spacing w:val="1"/>
          <w:sz w:val="24"/>
          <w:szCs w:val="24"/>
        </w:rPr>
        <w:t>ée</w:t>
      </w:r>
      <w:r>
        <w:rPr>
          <w:rFonts w:ascii="Arial" w:eastAsia="Arial" w:hAnsi="Arial" w:cs="Arial"/>
          <w:sz w:val="24"/>
          <w:szCs w:val="24"/>
        </w:rPr>
        <w:t>s si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ué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 le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b</w:t>
      </w:r>
      <w:r>
        <w:rPr>
          <w:rFonts w:ascii="Arial" w:eastAsia="Arial" w:hAnsi="Arial" w:cs="Arial"/>
          <w:spacing w:val="1"/>
          <w:sz w:val="24"/>
          <w:szCs w:val="24"/>
        </w:rPr>
        <w:t>â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au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 xml:space="preserve">iaires </w:t>
      </w:r>
      <w:r>
        <w:rPr>
          <w:rFonts w:ascii="Arial" w:eastAsia="Arial" w:hAnsi="Arial" w:cs="Arial"/>
          <w:spacing w:val="1"/>
          <w:sz w:val="24"/>
          <w:szCs w:val="24"/>
        </w:rPr>
        <w:t>nu</w:t>
      </w:r>
      <w:r>
        <w:rPr>
          <w:rFonts w:ascii="Arial" w:eastAsia="Arial" w:hAnsi="Arial" w:cs="Arial"/>
          <w:sz w:val="24"/>
          <w:szCs w:val="24"/>
        </w:rPr>
        <w:t>clé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.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-2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l</w:t>
      </w:r>
      <w:proofErr w:type="gramEnd"/>
      <w:r>
        <w:rPr>
          <w:rFonts w:ascii="Arial" w:eastAsia="Arial" w:hAnsi="Arial" w:cs="Arial"/>
          <w:sz w:val="24"/>
          <w:szCs w:val="24"/>
        </w:rPr>
        <w:t xml:space="preserve"> y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u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in</w:t>
      </w:r>
      <w:r>
        <w:rPr>
          <w:rFonts w:ascii="Arial" w:eastAsia="Arial" w:hAnsi="Arial" w:cs="Arial"/>
          <w:spacing w:val="-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o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 d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x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é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rs.</w:t>
      </w:r>
    </w:p>
    <w:p w:rsidR="005513A6" w:rsidRDefault="005513A6">
      <w:pPr>
        <w:spacing w:before="6" w:after="0" w:line="190" w:lineRule="exact"/>
        <w:rPr>
          <w:sz w:val="19"/>
          <w:szCs w:val="19"/>
        </w:rPr>
      </w:pPr>
    </w:p>
    <w:p w:rsidR="005513A6" w:rsidRDefault="00687BDC">
      <w:pPr>
        <w:spacing w:after="0" w:line="242" w:lineRule="auto"/>
        <w:ind w:left="793" w:right="1032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L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lu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nu</w:t>
      </w:r>
      <w:r>
        <w:rPr>
          <w:rFonts w:ascii="Arial" w:eastAsia="Arial" w:hAnsi="Arial" w:cs="Arial"/>
          <w:sz w:val="24"/>
          <w:szCs w:val="24"/>
        </w:rPr>
        <w:t>clé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e</w:t>
      </w:r>
      <w:r>
        <w:rPr>
          <w:rFonts w:ascii="Arial" w:eastAsia="Arial" w:hAnsi="Arial" w:cs="Arial"/>
          <w:sz w:val="24"/>
          <w:szCs w:val="24"/>
        </w:rPr>
        <w:t>s s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de</w:t>
      </w:r>
      <w:r>
        <w:rPr>
          <w:rFonts w:ascii="Arial" w:eastAsia="Arial" w:hAnsi="Arial" w:cs="Arial"/>
          <w:sz w:val="24"/>
          <w:szCs w:val="24"/>
        </w:rPr>
        <w:t>s s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o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t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>r le trai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 xml:space="preserve">u 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2"/>
          <w:sz w:val="24"/>
          <w:szCs w:val="24"/>
        </w:rPr>
        <w:t>z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z w:val="24"/>
          <w:szCs w:val="24"/>
        </w:rPr>
        <w:t>.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z w:val="24"/>
          <w:szCs w:val="24"/>
        </w:rPr>
        <w:t>Ils</w:t>
      </w:r>
      <w:proofErr w:type="gramEnd"/>
      <w:r>
        <w:rPr>
          <w:rFonts w:ascii="Arial" w:eastAsia="Arial" w:hAnsi="Arial" w:cs="Arial"/>
          <w:sz w:val="24"/>
          <w:szCs w:val="24"/>
        </w:rPr>
        <w:t xml:space="preserve"> s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en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eu</w:t>
      </w:r>
      <w:r>
        <w:rPr>
          <w:rFonts w:ascii="Arial" w:eastAsia="Arial" w:hAnsi="Arial" w:cs="Arial"/>
          <w:sz w:val="24"/>
          <w:szCs w:val="24"/>
        </w:rPr>
        <w:t>x</w:t>
      </w:r>
      <w:r>
        <w:rPr>
          <w:rFonts w:ascii="Arial" w:eastAsia="Arial" w:hAnsi="Arial" w:cs="Arial"/>
          <w:spacing w:val="-1"/>
          <w:sz w:val="24"/>
          <w:szCs w:val="24"/>
        </w:rPr>
        <w:t>-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ê</w:t>
      </w:r>
      <w:r>
        <w:rPr>
          <w:rFonts w:ascii="Arial" w:eastAsia="Arial" w:hAnsi="Arial" w:cs="Arial"/>
          <w:spacing w:val="1"/>
          <w:sz w:val="24"/>
          <w:szCs w:val="24"/>
        </w:rPr>
        <w:t>m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trait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s,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trôl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u</w:t>
      </w:r>
      <w:r>
        <w:rPr>
          <w:rFonts w:ascii="Arial" w:eastAsia="Arial" w:hAnsi="Arial" w:cs="Arial"/>
          <w:sz w:val="24"/>
          <w:szCs w:val="24"/>
        </w:rPr>
        <w:t>is s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ck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s.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7" w:after="0" w:line="220" w:lineRule="exact"/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RPr="00223C0A" w:rsidTr="00223C0A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223C0A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223C0A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223C0A" w:rsidRPr="00223C0A" w:rsidTr="00223C0A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223C0A" w:rsidRPr="00223C0A" w:rsidRDefault="00223C0A" w:rsidP="00223C0A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223C0A" w:rsidRPr="00223C0A" w:rsidRDefault="00223C0A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223C0A" w:rsidRPr="00223C0A" w:rsidRDefault="00223C0A">
            <w:pPr>
              <w:spacing w:after="0" w:line="240" w:lineRule="auto"/>
              <w:ind w:left="443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3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pgSz w:w="11920" w:h="16820"/>
          <w:pgMar w:top="1220" w:right="460" w:bottom="0" w:left="340" w:header="720" w:footer="720" w:gutter="0"/>
          <w:cols w:space="720"/>
        </w:sectPr>
      </w:pPr>
    </w:p>
    <w:p w:rsidR="005513A6" w:rsidRDefault="005513A6">
      <w:pPr>
        <w:spacing w:before="4" w:after="0" w:line="170" w:lineRule="exact"/>
        <w:rPr>
          <w:sz w:val="17"/>
          <w:szCs w:val="17"/>
        </w:rPr>
      </w:pPr>
    </w:p>
    <w:p w:rsidR="005513A6" w:rsidRDefault="00687BDC">
      <w:pPr>
        <w:spacing w:before="25" w:after="0" w:line="240" w:lineRule="auto"/>
        <w:ind w:left="793" w:right="-20"/>
        <w:rPr>
          <w:rFonts w:ascii="Arial" w:eastAsia="Arial" w:hAnsi="Arial" w:cs="Arial"/>
          <w:sz w:val="28"/>
          <w:szCs w:val="28"/>
        </w:rPr>
      </w:pPr>
      <w:r>
        <w:rPr>
          <w:rFonts w:ascii="Arial" w:eastAsia="Arial" w:hAnsi="Arial" w:cs="Arial"/>
          <w:b/>
          <w:bCs/>
          <w:spacing w:val="-1"/>
          <w:sz w:val="28"/>
          <w:szCs w:val="28"/>
        </w:rPr>
        <w:t>C</w:t>
      </w:r>
      <w:r>
        <w:rPr>
          <w:rFonts w:ascii="Arial" w:eastAsia="Arial" w:hAnsi="Arial" w:cs="Arial"/>
          <w:b/>
          <w:bCs/>
          <w:sz w:val="28"/>
          <w:szCs w:val="28"/>
        </w:rPr>
        <w:t>a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d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r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d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 xml:space="preserve"> </w:t>
      </w:r>
      <w:proofErr w:type="gramStart"/>
      <w:r>
        <w:rPr>
          <w:rFonts w:ascii="Arial" w:eastAsia="Arial" w:hAnsi="Arial" w:cs="Arial"/>
          <w:b/>
          <w:bCs/>
          <w:spacing w:val="1"/>
          <w:sz w:val="28"/>
          <w:szCs w:val="28"/>
        </w:rPr>
        <w:t>l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’</w:t>
      </w:r>
      <w:r>
        <w:rPr>
          <w:rFonts w:ascii="Arial" w:eastAsia="Arial" w:hAnsi="Arial" w:cs="Arial"/>
          <w:b/>
          <w:bCs/>
          <w:sz w:val="28"/>
          <w:szCs w:val="28"/>
        </w:rPr>
        <w:t>ét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ud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2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z w:val="28"/>
          <w:szCs w:val="28"/>
        </w:rPr>
        <w:t>:</w:t>
      </w:r>
      <w:proofErr w:type="gramEnd"/>
    </w:p>
    <w:p w:rsidR="005513A6" w:rsidRDefault="00687BDC">
      <w:pPr>
        <w:spacing w:before="4" w:after="0" w:line="950" w:lineRule="atLeast"/>
        <w:ind w:left="793" w:right="1052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D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 xml:space="preserve">s </w:t>
      </w:r>
      <w:proofErr w:type="gramStart"/>
      <w:r>
        <w:rPr>
          <w:rFonts w:ascii="Arial" w:eastAsia="Arial" w:hAnsi="Arial" w:cs="Arial"/>
          <w:sz w:val="24"/>
          <w:szCs w:val="24"/>
        </w:rPr>
        <w:t>ce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je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,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no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s i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es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un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e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7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i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i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. </w:t>
      </w:r>
      <w:r>
        <w:rPr>
          <w:rFonts w:ascii="Arial" w:eastAsia="Arial" w:hAnsi="Arial" w:cs="Arial"/>
          <w:spacing w:val="1"/>
          <w:sz w:val="24"/>
          <w:szCs w:val="24"/>
        </w:rPr>
        <w:t>L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lu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nu</w:t>
      </w:r>
      <w:r>
        <w:rPr>
          <w:rFonts w:ascii="Arial" w:eastAsia="Arial" w:hAnsi="Arial" w:cs="Arial"/>
          <w:sz w:val="24"/>
          <w:szCs w:val="24"/>
        </w:rPr>
        <w:t>clé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e</w:t>
      </w:r>
      <w:r>
        <w:rPr>
          <w:rFonts w:ascii="Arial" w:eastAsia="Arial" w:hAnsi="Arial" w:cs="Arial"/>
          <w:sz w:val="24"/>
          <w:szCs w:val="24"/>
        </w:rPr>
        <w:t>s l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 s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ct</w:t>
      </w:r>
      <w:r>
        <w:rPr>
          <w:rFonts w:ascii="Arial" w:eastAsia="Arial" w:hAnsi="Arial" w:cs="Arial"/>
          <w:spacing w:val="-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s s</w:t>
      </w:r>
      <w:r>
        <w:rPr>
          <w:rFonts w:ascii="Arial" w:eastAsia="Arial" w:hAnsi="Arial" w:cs="Arial"/>
          <w:spacing w:val="1"/>
          <w:sz w:val="24"/>
          <w:szCs w:val="24"/>
        </w:rPr>
        <w:t>épa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é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r </w:t>
      </w:r>
      <w:proofErr w:type="gramStart"/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a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té</w:t>
      </w:r>
      <w:r>
        <w:rPr>
          <w:rFonts w:ascii="Arial" w:eastAsia="Arial" w:hAnsi="Arial" w:cs="Arial"/>
          <w:spacing w:val="10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:</w:t>
      </w:r>
      <w:proofErr w:type="gramEnd"/>
    </w:p>
    <w:p w:rsidR="005513A6" w:rsidRDefault="005513A6">
      <w:pPr>
        <w:spacing w:before="17" w:after="0" w:line="260" w:lineRule="exact"/>
        <w:rPr>
          <w:sz w:val="26"/>
          <w:szCs w:val="26"/>
        </w:rPr>
      </w:pPr>
    </w:p>
    <w:p w:rsidR="005513A6" w:rsidRDefault="00687BDC">
      <w:pPr>
        <w:tabs>
          <w:tab w:val="left" w:pos="1500"/>
        </w:tabs>
        <w:spacing w:after="0" w:line="240" w:lineRule="auto"/>
        <w:ind w:left="1153" w:right="-2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dan</w:t>
      </w:r>
      <w:r>
        <w:rPr>
          <w:rFonts w:ascii="Arial" w:eastAsia="Arial" w:hAnsi="Arial" w:cs="Arial"/>
          <w:sz w:val="24"/>
          <w:szCs w:val="24"/>
        </w:rPr>
        <w:t>s</w:t>
      </w:r>
      <w:proofErr w:type="gramEnd"/>
      <w:r>
        <w:rPr>
          <w:rFonts w:ascii="Arial" w:eastAsia="Arial" w:hAnsi="Arial" w:cs="Arial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pu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 xml:space="preserve">rds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rains rési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 (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R)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ou</w:t>
      </w:r>
      <w:r>
        <w:rPr>
          <w:rFonts w:ascii="Arial" w:eastAsia="Arial" w:hAnsi="Arial" w:cs="Arial"/>
          <w:sz w:val="24"/>
          <w:szCs w:val="24"/>
        </w:rPr>
        <w:t>r le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am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s.</w:t>
      </w:r>
    </w:p>
    <w:p w:rsidR="005513A6" w:rsidRDefault="00687BDC">
      <w:pPr>
        <w:tabs>
          <w:tab w:val="left" w:pos="1500"/>
        </w:tabs>
        <w:spacing w:before="39" w:after="0" w:line="273" w:lineRule="auto"/>
        <w:ind w:left="1513" w:right="1352" w:hanging="36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dan</w:t>
      </w:r>
      <w:r>
        <w:rPr>
          <w:rFonts w:ascii="Arial" w:eastAsia="Arial" w:hAnsi="Arial" w:cs="Arial"/>
          <w:sz w:val="24"/>
          <w:szCs w:val="24"/>
        </w:rPr>
        <w:t>s</w:t>
      </w:r>
      <w:proofErr w:type="gramEnd"/>
      <w:r>
        <w:rPr>
          <w:rFonts w:ascii="Arial" w:eastAsia="Arial" w:hAnsi="Arial" w:cs="Arial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pu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 xml:space="preserve">rds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 xml:space="preserve">rains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e</w:t>
      </w:r>
      <w:r>
        <w:rPr>
          <w:rFonts w:ascii="Arial" w:eastAsia="Arial" w:hAnsi="Arial" w:cs="Arial"/>
          <w:sz w:val="24"/>
          <w:szCs w:val="24"/>
        </w:rPr>
        <w:t xml:space="preserve">rs </w:t>
      </w:r>
      <w:r>
        <w:rPr>
          <w:rFonts w:ascii="Arial" w:eastAsia="Arial" w:hAnsi="Arial" w:cs="Arial"/>
          <w:spacing w:val="-1"/>
          <w:sz w:val="24"/>
          <w:szCs w:val="24"/>
        </w:rPr>
        <w:t>(</w:t>
      </w:r>
      <w:r>
        <w:rPr>
          <w:rFonts w:ascii="Arial" w:eastAsia="Arial" w:hAnsi="Arial" w:cs="Arial"/>
          <w:spacing w:val="-3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P) p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z w:val="24"/>
          <w:szCs w:val="24"/>
        </w:rPr>
        <w:t>r le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s c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s.</w:t>
      </w:r>
    </w:p>
    <w:p w:rsidR="005513A6" w:rsidRDefault="00687BDC">
      <w:pPr>
        <w:tabs>
          <w:tab w:val="left" w:pos="1500"/>
        </w:tabs>
        <w:spacing w:before="2" w:after="0" w:line="240" w:lineRule="auto"/>
        <w:ind w:left="1153" w:right="-2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dan</w:t>
      </w:r>
      <w:r>
        <w:rPr>
          <w:rFonts w:ascii="Arial" w:eastAsia="Arial" w:hAnsi="Arial" w:cs="Arial"/>
          <w:sz w:val="24"/>
          <w:szCs w:val="24"/>
        </w:rPr>
        <w:t>s</w:t>
      </w:r>
      <w:proofErr w:type="gramEnd"/>
      <w:r>
        <w:rPr>
          <w:rFonts w:ascii="Arial" w:eastAsia="Arial" w:hAnsi="Arial" w:cs="Arial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pu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 xml:space="preserve">rds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rains c</w:t>
      </w:r>
      <w:r>
        <w:rPr>
          <w:rFonts w:ascii="Arial" w:eastAsia="Arial" w:hAnsi="Arial" w:cs="Arial"/>
          <w:spacing w:val="1"/>
          <w:sz w:val="24"/>
          <w:szCs w:val="24"/>
        </w:rPr>
        <w:t>h</w:t>
      </w:r>
      <w:r>
        <w:rPr>
          <w:rFonts w:ascii="Arial" w:eastAsia="Arial" w:hAnsi="Arial" w:cs="Arial"/>
          <w:spacing w:val="-3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5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 xml:space="preserve">(EC) </w:t>
      </w:r>
      <w:r>
        <w:rPr>
          <w:rFonts w:ascii="Arial" w:eastAsia="Arial" w:hAnsi="Arial" w:cs="Arial"/>
          <w:spacing w:val="1"/>
          <w:sz w:val="24"/>
          <w:szCs w:val="24"/>
        </w:rPr>
        <w:t>pou</w:t>
      </w:r>
      <w:r>
        <w:rPr>
          <w:rFonts w:ascii="Arial" w:eastAsia="Arial" w:hAnsi="Arial" w:cs="Arial"/>
          <w:sz w:val="24"/>
          <w:szCs w:val="24"/>
        </w:rPr>
        <w:t>r le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3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z w:val="24"/>
          <w:szCs w:val="24"/>
        </w:rPr>
        <w:t>s.</w:t>
      </w:r>
    </w:p>
    <w:p w:rsidR="005513A6" w:rsidRDefault="00687BDC">
      <w:pPr>
        <w:tabs>
          <w:tab w:val="left" w:pos="1500"/>
        </w:tabs>
        <w:spacing w:before="39" w:after="0" w:line="273" w:lineRule="auto"/>
        <w:ind w:left="1513" w:right="651" w:hanging="36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dan</w:t>
      </w:r>
      <w:r>
        <w:rPr>
          <w:rFonts w:ascii="Arial" w:eastAsia="Arial" w:hAnsi="Arial" w:cs="Arial"/>
          <w:sz w:val="24"/>
          <w:szCs w:val="24"/>
        </w:rPr>
        <w:t>s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 xml:space="preserve">circuit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trait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4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3"/>
          <w:sz w:val="24"/>
          <w:szCs w:val="24"/>
        </w:rPr>
        <w:t>(</w:t>
      </w:r>
      <w:r>
        <w:rPr>
          <w:rFonts w:ascii="Arial" w:eastAsia="Arial" w:hAnsi="Arial" w:cs="Arial"/>
          <w:spacing w:val="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EP)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ou</w:t>
      </w:r>
      <w:r>
        <w:rPr>
          <w:rFonts w:ascii="Arial" w:eastAsia="Arial" w:hAnsi="Arial" w:cs="Arial"/>
          <w:sz w:val="24"/>
          <w:szCs w:val="24"/>
        </w:rPr>
        <w:t>r les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lu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i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 s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tr</w:t>
      </w:r>
      <w:r>
        <w:rPr>
          <w:rFonts w:ascii="Arial" w:eastAsia="Arial" w:hAnsi="Arial" w:cs="Arial"/>
          <w:spacing w:val="-2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t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pu</w:t>
      </w:r>
      <w:r>
        <w:rPr>
          <w:rFonts w:ascii="Arial" w:eastAsia="Arial" w:hAnsi="Arial" w:cs="Arial"/>
          <w:sz w:val="24"/>
          <w:szCs w:val="24"/>
        </w:rPr>
        <w:t>is ré</w:t>
      </w:r>
      <w:r>
        <w:rPr>
          <w:rFonts w:ascii="Arial" w:eastAsia="Arial" w:hAnsi="Arial" w:cs="Arial"/>
          <w:spacing w:val="-3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jec</w:t>
      </w:r>
      <w:r>
        <w:rPr>
          <w:rFonts w:ascii="Arial" w:eastAsia="Arial" w:hAnsi="Arial" w:cs="Arial"/>
          <w:spacing w:val="1"/>
          <w:sz w:val="24"/>
          <w:szCs w:val="24"/>
        </w:rPr>
        <w:t>té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-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s 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 xml:space="preserve">circuit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m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9" w:after="0" w:line="110" w:lineRule="exact"/>
        <w:rPr>
          <w:sz w:val="11"/>
          <w:szCs w:val="11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left="793" w:right="874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uls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l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f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f</w:t>
      </w:r>
      <w:r>
        <w:rPr>
          <w:rFonts w:ascii="Arial" w:eastAsia="Arial" w:hAnsi="Arial" w:cs="Arial"/>
          <w:b/>
          <w:bCs/>
          <w:sz w:val="24"/>
          <w:szCs w:val="24"/>
        </w:rPr>
        <w:t>lu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n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t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l</w:t>
      </w:r>
      <w:r>
        <w:rPr>
          <w:rFonts w:ascii="Arial" w:eastAsia="Arial" w:hAnsi="Arial" w:cs="Arial"/>
          <w:b/>
          <w:bCs/>
          <w:sz w:val="24"/>
          <w:szCs w:val="24"/>
        </w:rPr>
        <w:t>i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q</w:t>
      </w:r>
      <w:r>
        <w:rPr>
          <w:rFonts w:ascii="Arial" w:eastAsia="Arial" w:hAnsi="Arial" w:cs="Arial"/>
          <w:b/>
          <w:bCs/>
          <w:sz w:val="24"/>
          <w:szCs w:val="24"/>
        </w:rPr>
        <w:t>uid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a</w:t>
      </w:r>
      <w:r>
        <w:rPr>
          <w:rFonts w:ascii="Arial" w:eastAsia="Arial" w:hAnsi="Arial" w:cs="Arial"/>
          <w:b/>
          <w:bCs/>
          <w:sz w:val="24"/>
          <w:szCs w:val="24"/>
        </w:rPr>
        <w:t>u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t</w:t>
      </w:r>
      <w:r>
        <w:rPr>
          <w:rFonts w:ascii="Arial" w:eastAsia="Arial" w:hAnsi="Arial" w:cs="Arial"/>
          <w:b/>
          <w:bCs/>
          <w:sz w:val="24"/>
          <w:szCs w:val="24"/>
        </w:rPr>
        <w:t>r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qu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p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ri</w:t>
      </w:r>
      <w:r>
        <w:rPr>
          <w:rFonts w:ascii="Arial" w:eastAsia="Arial" w:hAnsi="Arial" w:cs="Arial"/>
          <w:b/>
          <w:bCs/>
          <w:sz w:val="24"/>
          <w:szCs w:val="24"/>
        </w:rPr>
        <w:t>m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ir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s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ront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pr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i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e</w:t>
      </w:r>
      <w:r>
        <w:rPr>
          <w:rFonts w:ascii="Arial" w:eastAsia="Arial" w:hAnsi="Arial" w:cs="Arial"/>
          <w:b/>
          <w:bCs/>
          <w:sz w:val="24"/>
          <w:szCs w:val="24"/>
        </w:rPr>
        <w:t>n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c</w:t>
      </w:r>
      <w:r>
        <w:rPr>
          <w:rFonts w:ascii="Arial" w:eastAsia="Arial" w:hAnsi="Arial" w:cs="Arial"/>
          <w:b/>
          <w:bCs/>
          <w:sz w:val="24"/>
          <w:szCs w:val="24"/>
        </w:rPr>
        <w:t>omp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t</w:t>
      </w:r>
      <w:r>
        <w:rPr>
          <w:rFonts w:ascii="Arial" w:eastAsia="Arial" w:hAnsi="Arial" w:cs="Arial"/>
          <w:b/>
          <w:bCs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ns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notre 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é</w:t>
      </w:r>
      <w:r>
        <w:rPr>
          <w:rFonts w:ascii="Arial" w:eastAsia="Arial" w:hAnsi="Arial" w:cs="Arial"/>
          <w:b/>
          <w:bCs/>
          <w:sz w:val="24"/>
          <w:szCs w:val="24"/>
        </w:rPr>
        <w:t>t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u</w:t>
      </w:r>
      <w:r>
        <w:rPr>
          <w:rFonts w:ascii="Arial" w:eastAsia="Arial" w:hAnsi="Arial" w:cs="Arial"/>
          <w:b/>
          <w:bCs/>
          <w:sz w:val="24"/>
          <w:szCs w:val="24"/>
        </w:rPr>
        <w:t>de.</w:t>
      </w:r>
      <w:proofErr w:type="gramEnd"/>
    </w:p>
    <w:p w:rsidR="005513A6" w:rsidRDefault="005513A6">
      <w:pPr>
        <w:spacing w:before="14" w:after="0" w:line="260" w:lineRule="exact"/>
        <w:rPr>
          <w:sz w:val="26"/>
          <w:szCs w:val="26"/>
        </w:rPr>
      </w:pPr>
    </w:p>
    <w:p w:rsidR="005513A6" w:rsidRDefault="00687BDC">
      <w:pPr>
        <w:spacing w:after="0" w:line="240" w:lineRule="auto"/>
        <w:ind w:left="793" w:right="1258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z w:val="24"/>
          <w:szCs w:val="24"/>
        </w:rPr>
        <w:t>Ils</w:t>
      </w:r>
      <w:proofErr w:type="gramEnd"/>
      <w:r>
        <w:rPr>
          <w:rFonts w:ascii="Arial" w:eastAsia="Arial" w:hAnsi="Arial" w:cs="Arial"/>
          <w:sz w:val="24"/>
          <w:szCs w:val="24"/>
        </w:rPr>
        <w:t xml:space="preserve"> s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e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t 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em</w:t>
      </w:r>
      <w:r>
        <w:rPr>
          <w:rFonts w:ascii="Arial" w:eastAsia="Arial" w:hAnsi="Arial" w:cs="Arial"/>
          <w:spacing w:val="-3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né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rs 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s</w:t>
      </w:r>
      <w:r>
        <w:rPr>
          <w:rFonts w:ascii="Arial" w:eastAsia="Arial" w:hAnsi="Arial" w:cs="Arial"/>
          <w:spacing w:val="-2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 xml:space="preserve">rds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a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z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 xml:space="preserve">r </w:t>
      </w:r>
      <w:r>
        <w:rPr>
          <w:rFonts w:ascii="Arial" w:eastAsia="Arial" w:hAnsi="Arial" w:cs="Arial"/>
          <w:spacing w:val="-2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2"/>
          <w:sz w:val="24"/>
          <w:szCs w:val="24"/>
        </w:rPr>
        <w:t>a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>it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.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z w:val="24"/>
          <w:szCs w:val="24"/>
        </w:rPr>
        <w:t>Ils</w:t>
      </w:r>
      <w:proofErr w:type="gramEnd"/>
      <w:r>
        <w:rPr>
          <w:rFonts w:ascii="Arial" w:eastAsia="Arial" w:hAnsi="Arial" w:cs="Arial"/>
          <w:sz w:val="24"/>
          <w:szCs w:val="24"/>
        </w:rPr>
        <w:t xml:space="preserve"> s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 xml:space="preserve">t 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t</w:t>
      </w:r>
      <w:r>
        <w:rPr>
          <w:rFonts w:ascii="Arial" w:eastAsia="Arial" w:hAnsi="Arial" w:cs="Arial"/>
          <w:sz w:val="24"/>
          <w:szCs w:val="24"/>
        </w:rPr>
        <w:t>r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é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a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s 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pu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 xml:space="preserve">rds relais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bâ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iair</w:t>
      </w:r>
      <w:r>
        <w:rPr>
          <w:rFonts w:ascii="Arial" w:eastAsia="Arial" w:hAnsi="Arial" w:cs="Arial"/>
          <w:spacing w:val="2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nu</w:t>
      </w:r>
      <w:r>
        <w:rPr>
          <w:rFonts w:ascii="Arial" w:eastAsia="Arial" w:hAnsi="Arial" w:cs="Arial"/>
          <w:sz w:val="24"/>
          <w:szCs w:val="24"/>
        </w:rPr>
        <w:t>cl</w:t>
      </w:r>
      <w:r>
        <w:rPr>
          <w:rFonts w:ascii="Arial" w:eastAsia="Arial" w:hAnsi="Arial" w:cs="Arial"/>
          <w:spacing w:val="-2"/>
          <w:sz w:val="24"/>
          <w:szCs w:val="24"/>
        </w:rPr>
        <w:t>é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9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B (BA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 xml:space="preserve">B), </w:t>
      </w:r>
      <w:r>
        <w:rPr>
          <w:rFonts w:ascii="Arial" w:eastAsia="Arial" w:hAnsi="Arial" w:cs="Arial"/>
          <w:spacing w:val="1"/>
          <w:sz w:val="24"/>
          <w:szCs w:val="24"/>
        </w:rPr>
        <w:t>pu</w:t>
      </w:r>
      <w:r>
        <w:rPr>
          <w:rFonts w:ascii="Arial" w:eastAsia="Arial" w:hAnsi="Arial" w:cs="Arial"/>
          <w:sz w:val="24"/>
          <w:szCs w:val="24"/>
        </w:rPr>
        <w:t xml:space="preserve">is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rs 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b</w:t>
      </w:r>
      <w:r>
        <w:rPr>
          <w:rFonts w:ascii="Arial" w:eastAsia="Arial" w:hAnsi="Arial" w:cs="Arial"/>
          <w:spacing w:val="1"/>
          <w:sz w:val="24"/>
          <w:szCs w:val="24"/>
        </w:rPr>
        <w:t>â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t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t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(</w:t>
      </w:r>
      <w:r>
        <w:rPr>
          <w:rFonts w:ascii="Arial" w:eastAsia="Arial" w:hAnsi="Arial" w:cs="Arial"/>
          <w:spacing w:val="-2"/>
          <w:sz w:val="24"/>
          <w:szCs w:val="24"/>
        </w:rPr>
        <w:t>B</w:t>
      </w:r>
      <w:r>
        <w:rPr>
          <w:rFonts w:ascii="Arial" w:eastAsia="Arial" w:hAnsi="Arial" w:cs="Arial"/>
          <w:spacing w:val="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 xml:space="preserve">E) </w:t>
      </w:r>
      <w:r>
        <w:rPr>
          <w:rFonts w:ascii="Arial" w:eastAsia="Arial" w:hAnsi="Arial" w:cs="Arial"/>
          <w:spacing w:val="-2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o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3" w:after="0" w:line="240" w:lineRule="exact"/>
        <w:rPr>
          <w:sz w:val="24"/>
          <w:szCs w:val="24"/>
        </w:rPr>
      </w:pPr>
    </w:p>
    <w:p w:rsidR="005513A6" w:rsidRDefault="00687BDC">
      <w:pPr>
        <w:spacing w:after="0" w:line="241" w:lineRule="auto"/>
        <w:ind w:left="793" w:right="869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 xml:space="preserve">lume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s li</w:t>
      </w:r>
      <w:r>
        <w:rPr>
          <w:rFonts w:ascii="Arial" w:eastAsia="Arial" w:hAnsi="Arial" w:cs="Arial"/>
          <w:spacing w:val="1"/>
          <w:sz w:val="24"/>
          <w:szCs w:val="24"/>
        </w:rPr>
        <w:t>qu</w:t>
      </w:r>
      <w:r>
        <w:rPr>
          <w:rFonts w:ascii="Arial" w:eastAsia="Arial" w:hAnsi="Arial" w:cs="Arial"/>
          <w:sz w:val="24"/>
          <w:szCs w:val="24"/>
        </w:rPr>
        <w:t>i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au</w:t>
      </w:r>
      <w:r>
        <w:rPr>
          <w:rFonts w:ascii="Arial" w:eastAsia="Arial" w:hAnsi="Arial" w:cs="Arial"/>
          <w:sz w:val="24"/>
          <w:szCs w:val="24"/>
        </w:rPr>
        <w:t>tre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</w:t>
      </w:r>
      <w:proofErr w:type="gramEnd"/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1</w:t>
      </w:r>
      <w:r>
        <w:rPr>
          <w:rFonts w:ascii="Arial" w:eastAsia="Arial" w:hAnsi="Arial" w:cs="Arial"/>
          <w:spacing w:val="-1"/>
          <w:sz w:val="24"/>
          <w:szCs w:val="24"/>
        </w:rPr>
        <w:t>2</w:t>
      </w:r>
      <w:r>
        <w:rPr>
          <w:rFonts w:ascii="Arial" w:eastAsia="Arial" w:hAnsi="Arial" w:cs="Arial"/>
          <w:spacing w:val="1"/>
          <w:sz w:val="24"/>
          <w:szCs w:val="24"/>
        </w:rPr>
        <w:t>00</w:t>
      </w:r>
      <w:r>
        <w:rPr>
          <w:rFonts w:ascii="Arial" w:eastAsia="Arial" w:hAnsi="Arial" w:cs="Arial"/>
          <w:spacing w:val="-1"/>
          <w:sz w:val="24"/>
          <w:szCs w:val="24"/>
        </w:rPr>
        <w:t>0</w:t>
      </w:r>
      <w:r>
        <w:rPr>
          <w:rFonts w:ascii="Arial" w:eastAsia="Arial" w:hAnsi="Arial" w:cs="Arial"/>
          <w:spacing w:val="6"/>
          <w:sz w:val="24"/>
          <w:szCs w:val="24"/>
        </w:rPr>
        <w:t>m</w:t>
      </w:r>
      <w:r>
        <w:rPr>
          <w:rFonts w:ascii="Arial" w:eastAsia="Arial" w:hAnsi="Arial" w:cs="Arial"/>
          <w:position w:val="11"/>
          <w:sz w:val="16"/>
          <w:szCs w:val="16"/>
        </w:rPr>
        <w:t>3</w:t>
      </w:r>
      <w:r>
        <w:rPr>
          <w:rFonts w:ascii="Arial" w:eastAsia="Arial" w:hAnsi="Arial" w:cs="Arial"/>
          <w:spacing w:val="22"/>
          <w:position w:val="11"/>
          <w:sz w:val="16"/>
          <w:szCs w:val="16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r tr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r c</w:t>
      </w:r>
      <w:r>
        <w:rPr>
          <w:rFonts w:ascii="Arial" w:eastAsia="Arial" w:hAnsi="Arial" w:cs="Arial"/>
          <w:spacing w:val="-2"/>
          <w:sz w:val="24"/>
          <w:szCs w:val="24"/>
        </w:rPr>
        <w:t>y</w:t>
      </w:r>
      <w:r>
        <w:rPr>
          <w:rFonts w:ascii="Arial" w:eastAsia="Arial" w:hAnsi="Arial" w:cs="Arial"/>
          <w:sz w:val="24"/>
          <w:szCs w:val="24"/>
        </w:rPr>
        <w:t>c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bu</w:t>
      </w:r>
      <w:r>
        <w:rPr>
          <w:rFonts w:ascii="Arial" w:eastAsia="Arial" w:hAnsi="Arial" w:cs="Arial"/>
          <w:sz w:val="24"/>
          <w:szCs w:val="24"/>
        </w:rPr>
        <w:t>st</w:t>
      </w:r>
      <w:r>
        <w:rPr>
          <w:rFonts w:ascii="Arial" w:eastAsia="Arial" w:hAnsi="Arial" w:cs="Arial"/>
          <w:spacing w:val="-2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le,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'es</w:t>
      </w:r>
      <w:r>
        <w:rPr>
          <w:rFonts w:ascii="Arial" w:eastAsia="Arial" w:hAnsi="Arial" w:cs="Arial"/>
          <w:spacing w:val="3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-</w:t>
      </w:r>
      <w:r>
        <w:rPr>
          <w:rFonts w:ascii="Arial" w:eastAsia="Arial" w:hAnsi="Arial" w:cs="Arial"/>
          <w:spacing w:val="1"/>
          <w:sz w:val="24"/>
          <w:szCs w:val="24"/>
        </w:rPr>
        <w:t>à</w:t>
      </w:r>
      <w:r>
        <w:rPr>
          <w:rFonts w:ascii="Arial" w:eastAsia="Arial" w:hAnsi="Arial" w:cs="Arial"/>
          <w:spacing w:val="-1"/>
          <w:sz w:val="24"/>
          <w:szCs w:val="24"/>
        </w:rPr>
        <w:t>-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1</w:t>
      </w:r>
      <w:r>
        <w:rPr>
          <w:rFonts w:ascii="Arial" w:eastAsia="Arial" w:hAnsi="Arial" w:cs="Arial"/>
          <w:sz w:val="24"/>
          <w:szCs w:val="24"/>
        </w:rPr>
        <w:t xml:space="preserve">6 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 xml:space="preserve">is.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u</w:t>
      </w:r>
      <w:r>
        <w:rPr>
          <w:rFonts w:ascii="Arial" w:eastAsia="Arial" w:hAnsi="Arial" w:cs="Arial"/>
          <w:spacing w:val="2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é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rt</w:t>
      </w:r>
      <w:r>
        <w:rPr>
          <w:rFonts w:ascii="Arial" w:eastAsia="Arial" w:hAnsi="Arial" w:cs="Arial"/>
          <w:spacing w:val="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t :</w:t>
      </w:r>
      <w:proofErr w:type="gramEnd"/>
    </w:p>
    <w:p w:rsidR="005513A6" w:rsidRDefault="005513A6">
      <w:pPr>
        <w:spacing w:before="7" w:after="0" w:line="170" w:lineRule="exact"/>
        <w:rPr>
          <w:sz w:val="17"/>
          <w:szCs w:val="17"/>
        </w:rPr>
      </w:pPr>
    </w:p>
    <w:p w:rsidR="005513A6" w:rsidRDefault="00687BDC">
      <w:pPr>
        <w:tabs>
          <w:tab w:val="left" w:pos="1500"/>
        </w:tabs>
        <w:spacing w:after="0" w:line="240" w:lineRule="auto"/>
        <w:ind w:left="1076" w:right="-2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Arial" w:eastAsia="Arial" w:hAnsi="Arial" w:cs="Arial"/>
          <w:spacing w:val="1"/>
          <w:sz w:val="24"/>
          <w:szCs w:val="24"/>
        </w:rPr>
        <w:t>30</w:t>
      </w:r>
      <w:r>
        <w:rPr>
          <w:rFonts w:ascii="Arial" w:eastAsia="Arial" w:hAnsi="Arial" w:cs="Arial"/>
          <w:spacing w:val="-1"/>
          <w:sz w:val="24"/>
          <w:szCs w:val="24"/>
        </w:rPr>
        <w:t>0</w:t>
      </w:r>
      <w:r>
        <w:rPr>
          <w:rFonts w:ascii="Arial" w:eastAsia="Arial" w:hAnsi="Arial" w:cs="Arial"/>
          <w:spacing w:val="1"/>
          <w:sz w:val="24"/>
          <w:szCs w:val="24"/>
        </w:rPr>
        <w:t>0</w:t>
      </w:r>
      <w:r>
        <w:rPr>
          <w:rFonts w:ascii="Arial" w:eastAsia="Arial" w:hAnsi="Arial" w:cs="Arial"/>
          <w:spacing w:val="2"/>
          <w:sz w:val="24"/>
          <w:szCs w:val="24"/>
        </w:rPr>
        <w:t>m</w:t>
      </w:r>
      <w:r>
        <w:rPr>
          <w:rFonts w:ascii="Arial" w:eastAsia="Arial" w:hAnsi="Arial" w:cs="Arial"/>
          <w:position w:val="11"/>
          <w:sz w:val="16"/>
          <w:szCs w:val="16"/>
        </w:rPr>
        <w:t>3</w:t>
      </w:r>
      <w:r>
        <w:rPr>
          <w:rFonts w:ascii="Arial" w:eastAsia="Arial" w:hAnsi="Arial" w:cs="Arial"/>
          <w:spacing w:val="20"/>
          <w:position w:val="11"/>
          <w:sz w:val="16"/>
          <w:szCs w:val="16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>r tr</w:t>
      </w:r>
      <w:r>
        <w:rPr>
          <w:rFonts w:ascii="Arial" w:eastAsia="Arial" w:hAnsi="Arial" w:cs="Arial"/>
          <w:spacing w:val="-2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proofErr w:type="gramEnd"/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>r c</w:t>
      </w:r>
      <w:r>
        <w:rPr>
          <w:rFonts w:ascii="Arial" w:eastAsia="Arial" w:hAnsi="Arial" w:cs="Arial"/>
          <w:spacing w:val="-3"/>
          <w:sz w:val="24"/>
          <w:szCs w:val="24"/>
        </w:rPr>
        <w:t>y</w:t>
      </w:r>
      <w:r>
        <w:rPr>
          <w:rFonts w:ascii="Arial" w:eastAsia="Arial" w:hAnsi="Arial" w:cs="Arial"/>
          <w:sz w:val="24"/>
          <w:szCs w:val="24"/>
        </w:rPr>
        <w:t>c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b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sti</w:t>
      </w:r>
      <w:r>
        <w:rPr>
          <w:rFonts w:ascii="Arial" w:eastAsia="Arial" w:hAnsi="Arial" w:cs="Arial"/>
          <w:spacing w:val="-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5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 le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rain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ési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u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 (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R).</w:t>
      </w:r>
    </w:p>
    <w:p w:rsidR="005513A6" w:rsidRDefault="00687BDC">
      <w:pPr>
        <w:tabs>
          <w:tab w:val="left" w:pos="1500"/>
        </w:tabs>
        <w:spacing w:before="20" w:after="0" w:line="240" w:lineRule="auto"/>
        <w:ind w:left="1076" w:right="-2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Arial" w:eastAsia="Arial" w:hAnsi="Arial" w:cs="Arial"/>
          <w:spacing w:val="1"/>
          <w:sz w:val="24"/>
          <w:szCs w:val="24"/>
        </w:rPr>
        <w:t>70</w:t>
      </w:r>
      <w:r>
        <w:rPr>
          <w:rFonts w:ascii="Arial" w:eastAsia="Arial" w:hAnsi="Arial" w:cs="Arial"/>
          <w:spacing w:val="-1"/>
          <w:sz w:val="24"/>
          <w:szCs w:val="24"/>
        </w:rPr>
        <w:t>0</w:t>
      </w:r>
      <w:r>
        <w:rPr>
          <w:rFonts w:ascii="Arial" w:eastAsia="Arial" w:hAnsi="Arial" w:cs="Arial"/>
          <w:spacing w:val="1"/>
          <w:sz w:val="24"/>
          <w:szCs w:val="24"/>
        </w:rPr>
        <w:t>0</w:t>
      </w:r>
      <w:r>
        <w:rPr>
          <w:rFonts w:ascii="Arial" w:eastAsia="Arial" w:hAnsi="Arial" w:cs="Arial"/>
          <w:spacing w:val="2"/>
          <w:sz w:val="24"/>
          <w:szCs w:val="24"/>
        </w:rPr>
        <w:t>m</w:t>
      </w:r>
      <w:r>
        <w:rPr>
          <w:rFonts w:ascii="Arial" w:eastAsia="Arial" w:hAnsi="Arial" w:cs="Arial"/>
          <w:position w:val="11"/>
          <w:sz w:val="16"/>
          <w:szCs w:val="16"/>
        </w:rPr>
        <w:t>3</w:t>
      </w:r>
      <w:r>
        <w:rPr>
          <w:rFonts w:ascii="Arial" w:eastAsia="Arial" w:hAnsi="Arial" w:cs="Arial"/>
          <w:spacing w:val="20"/>
          <w:position w:val="11"/>
          <w:sz w:val="16"/>
          <w:szCs w:val="16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>r tr</w:t>
      </w:r>
      <w:r>
        <w:rPr>
          <w:rFonts w:ascii="Arial" w:eastAsia="Arial" w:hAnsi="Arial" w:cs="Arial"/>
          <w:spacing w:val="-2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proofErr w:type="gramEnd"/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>r c</w:t>
      </w:r>
      <w:r>
        <w:rPr>
          <w:rFonts w:ascii="Arial" w:eastAsia="Arial" w:hAnsi="Arial" w:cs="Arial"/>
          <w:spacing w:val="-3"/>
          <w:sz w:val="24"/>
          <w:szCs w:val="24"/>
        </w:rPr>
        <w:t>y</w:t>
      </w:r>
      <w:r>
        <w:rPr>
          <w:rFonts w:ascii="Arial" w:eastAsia="Arial" w:hAnsi="Arial" w:cs="Arial"/>
          <w:sz w:val="24"/>
          <w:szCs w:val="24"/>
        </w:rPr>
        <w:t>c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4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b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sti</w:t>
      </w:r>
      <w:r>
        <w:rPr>
          <w:rFonts w:ascii="Arial" w:eastAsia="Arial" w:hAnsi="Arial" w:cs="Arial"/>
          <w:spacing w:val="-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 le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rain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r </w:t>
      </w:r>
      <w:r>
        <w:rPr>
          <w:rFonts w:ascii="Arial" w:eastAsia="Arial" w:hAnsi="Arial" w:cs="Arial"/>
          <w:spacing w:val="1"/>
          <w:sz w:val="24"/>
          <w:szCs w:val="24"/>
        </w:rPr>
        <w:t>(</w:t>
      </w:r>
      <w:r>
        <w:rPr>
          <w:rFonts w:ascii="Arial" w:eastAsia="Arial" w:hAnsi="Arial" w:cs="Arial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1"/>
          <w:sz w:val="24"/>
          <w:szCs w:val="24"/>
        </w:rPr>
        <w:t>)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687BDC">
      <w:pPr>
        <w:tabs>
          <w:tab w:val="left" w:pos="1500"/>
        </w:tabs>
        <w:spacing w:before="23" w:after="0" w:line="240" w:lineRule="auto"/>
        <w:ind w:left="1076" w:right="-2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Arial" w:eastAsia="Arial" w:hAnsi="Arial" w:cs="Arial"/>
          <w:spacing w:val="1"/>
          <w:sz w:val="24"/>
          <w:szCs w:val="24"/>
        </w:rPr>
        <w:t>20</w:t>
      </w:r>
      <w:r>
        <w:rPr>
          <w:rFonts w:ascii="Arial" w:eastAsia="Arial" w:hAnsi="Arial" w:cs="Arial"/>
          <w:spacing w:val="-1"/>
          <w:sz w:val="24"/>
          <w:szCs w:val="24"/>
        </w:rPr>
        <w:t>0</w:t>
      </w:r>
      <w:r>
        <w:rPr>
          <w:rFonts w:ascii="Arial" w:eastAsia="Arial" w:hAnsi="Arial" w:cs="Arial"/>
          <w:spacing w:val="1"/>
          <w:sz w:val="24"/>
          <w:szCs w:val="24"/>
        </w:rPr>
        <w:t>0</w:t>
      </w:r>
      <w:r>
        <w:rPr>
          <w:rFonts w:ascii="Arial" w:eastAsia="Arial" w:hAnsi="Arial" w:cs="Arial"/>
          <w:spacing w:val="2"/>
          <w:sz w:val="24"/>
          <w:szCs w:val="24"/>
        </w:rPr>
        <w:t>m</w:t>
      </w:r>
      <w:r>
        <w:rPr>
          <w:rFonts w:ascii="Arial" w:eastAsia="Arial" w:hAnsi="Arial" w:cs="Arial"/>
          <w:position w:val="11"/>
          <w:sz w:val="16"/>
          <w:szCs w:val="16"/>
        </w:rPr>
        <w:t>3</w:t>
      </w:r>
      <w:r>
        <w:rPr>
          <w:rFonts w:ascii="Arial" w:eastAsia="Arial" w:hAnsi="Arial" w:cs="Arial"/>
          <w:spacing w:val="20"/>
          <w:position w:val="11"/>
          <w:sz w:val="16"/>
          <w:szCs w:val="16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>r tr</w:t>
      </w:r>
      <w:r>
        <w:rPr>
          <w:rFonts w:ascii="Arial" w:eastAsia="Arial" w:hAnsi="Arial" w:cs="Arial"/>
          <w:spacing w:val="-2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proofErr w:type="gramEnd"/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>r c</w:t>
      </w:r>
      <w:r>
        <w:rPr>
          <w:rFonts w:ascii="Arial" w:eastAsia="Arial" w:hAnsi="Arial" w:cs="Arial"/>
          <w:spacing w:val="-3"/>
          <w:sz w:val="24"/>
          <w:szCs w:val="24"/>
        </w:rPr>
        <w:t>y</w:t>
      </w:r>
      <w:r>
        <w:rPr>
          <w:rFonts w:ascii="Arial" w:eastAsia="Arial" w:hAnsi="Arial" w:cs="Arial"/>
          <w:sz w:val="24"/>
          <w:szCs w:val="24"/>
        </w:rPr>
        <w:t>c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b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sti</w:t>
      </w:r>
      <w:r>
        <w:rPr>
          <w:rFonts w:ascii="Arial" w:eastAsia="Arial" w:hAnsi="Arial" w:cs="Arial"/>
          <w:spacing w:val="-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5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 le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</w:t>
      </w:r>
      <w:r>
        <w:rPr>
          <w:rFonts w:ascii="Arial" w:eastAsia="Arial" w:hAnsi="Arial" w:cs="Arial"/>
          <w:spacing w:val="-3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z w:val="24"/>
          <w:szCs w:val="24"/>
        </w:rPr>
        <w:t>s (</w:t>
      </w:r>
      <w:r>
        <w:rPr>
          <w:rFonts w:ascii="Arial" w:eastAsia="Arial" w:hAnsi="Arial" w:cs="Arial"/>
          <w:spacing w:val="3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)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1"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left="793" w:right="935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 xml:space="preserve">lume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s l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</w:t>
      </w:r>
      <w:proofErr w:type="gramEnd"/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10</w:t>
      </w:r>
      <w:r>
        <w:rPr>
          <w:rFonts w:ascii="Arial" w:eastAsia="Arial" w:hAnsi="Arial" w:cs="Arial"/>
          <w:spacing w:val="-1"/>
          <w:sz w:val="24"/>
          <w:szCs w:val="24"/>
        </w:rPr>
        <w:t>0</w:t>
      </w:r>
      <w:r>
        <w:rPr>
          <w:rFonts w:ascii="Arial" w:eastAsia="Arial" w:hAnsi="Arial" w:cs="Arial"/>
          <w:spacing w:val="1"/>
          <w:sz w:val="24"/>
          <w:szCs w:val="24"/>
        </w:rPr>
        <w:t>0</w:t>
      </w:r>
      <w:r>
        <w:rPr>
          <w:rFonts w:ascii="Arial" w:eastAsia="Arial" w:hAnsi="Arial" w:cs="Arial"/>
          <w:spacing w:val="8"/>
          <w:sz w:val="24"/>
          <w:szCs w:val="24"/>
        </w:rPr>
        <w:t>m</w:t>
      </w:r>
      <w:r>
        <w:rPr>
          <w:rFonts w:ascii="Arial" w:eastAsia="Arial" w:hAnsi="Arial" w:cs="Arial"/>
          <w:position w:val="11"/>
          <w:sz w:val="16"/>
          <w:szCs w:val="16"/>
        </w:rPr>
        <w:t>3</w:t>
      </w:r>
      <w:r>
        <w:rPr>
          <w:rFonts w:ascii="Arial" w:eastAsia="Arial" w:hAnsi="Arial" w:cs="Arial"/>
          <w:spacing w:val="20"/>
          <w:position w:val="11"/>
          <w:sz w:val="16"/>
          <w:szCs w:val="16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r tr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,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a</w:t>
      </w:r>
      <w:r>
        <w:rPr>
          <w:rFonts w:ascii="Arial" w:eastAsia="Arial" w:hAnsi="Arial" w:cs="Arial"/>
          <w:sz w:val="24"/>
          <w:szCs w:val="24"/>
        </w:rPr>
        <w:t>is i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 xml:space="preserve">r </w:t>
      </w:r>
      <w:r>
        <w:rPr>
          <w:rFonts w:ascii="Arial" w:eastAsia="Arial" w:hAnsi="Arial" w:cs="Arial"/>
          <w:spacing w:val="-2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tr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5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16" w:after="0" w:line="260" w:lineRule="exact"/>
        <w:rPr>
          <w:sz w:val="26"/>
          <w:szCs w:val="26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z w:val="24"/>
          <w:szCs w:val="24"/>
        </w:rPr>
        <w:t>Il</w:t>
      </w:r>
      <w:proofErr w:type="gramEnd"/>
      <w:r>
        <w:rPr>
          <w:rFonts w:ascii="Arial" w:eastAsia="Arial" w:hAnsi="Arial" w:cs="Arial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rô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 ces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i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rer 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rs 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u</w:t>
      </w:r>
      <w:r>
        <w:rPr>
          <w:rFonts w:ascii="Arial" w:eastAsia="Arial" w:hAnsi="Arial" w:cs="Arial"/>
          <w:spacing w:val="2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.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4" w:after="0" w:line="280" w:lineRule="exact"/>
        <w:rPr>
          <w:sz w:val="28"/>
          <w:szCs w:val="28"/>
        </w:rPr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RPr="00223C0A" w:rsidTr="00223C0A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223C0A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223C0A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223C0A" w:rsidRPr="00223C0A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223C0A" w:rsidRPr="00223C0A" w:rsidRDefault="00223C0A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223C0A" w:rsidRPr="00223C0A" w:rsidRDefault="00223C0A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223C0A" w:rsidRPr="00223C0A" w:rsidRDefault="00223C0A">
            <w:pPr>
              <w:spacing w:after="0" w:line="240" w:lineRule="auto"/>
              <w:ind w:left="443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4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pgSz w:w="11920" w:h="16820"/>
          <w:pgMar w:top="1560" w:right="460" w:bottom="0" w:left="340" w:header="720" w:footer="720" w:gutter="0"/>
          <w:cols w:space="720"/>
        </w:sectPr>
      </w:pPr>
    </w:p>
    <w:p w:rsidR="005513A6" w:rsidRDefault="005513A6">
      <w:pPr>
        <w:spacing w:before="4" w:after="0" w:line="170" w:lineRule="exact"/>
        <w:rPr>
          <w:sz w:val="17"/>
          <w:szCs w:val="17"/>
        </w:rPr>
      </w:pPr>
    </w:p>
    <w:p w:rsidR="005513A6" w:rsidRDefault="00687BDC">
      <w:pPr>
        <w:spacing w:before="25" w:after="0" w:line="240" w:lineRule="auto"/>
        <w:ind w:left="4460" w:right="4324"/>
        <w:jc w:val="center"/>
        <w:rPr>
          <w:rFonts w:ascii="Arial" w:eastAsia="Arial" w:hAnsi="Arial" w:cs="Arial"/>
          <w:sz w:val="28"/>
          <w:szCs w:val="28"/>
        </w:rPr>
      </w:pPr>
      <w:r>
        <w:rPr>
          <w:rFonts w:ascii="Arial" w:eastAsia="Arial" w:hAnsi="Arial" w:cs="Arial"/>
          <w:b/>
          <w:bCs/>
          <w:spacing w:val="-1"/>
          <w:sz w:val="28"/>
          <w:szCs w:val="28"/>
        </w:rPr>
        <w:t>T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r</w:t>
      </w:r>
      <w:r>
        <w:rPr>
          <w:rFonts w:ascii="Arial" w:eastAsia="Arial" w:hAnsi="Arial" w:cs="Arial"/>
          <w:b/>
          <w:bCs/>
          <w:sz w:val="28"/>
          <w:szCs w:val="28"/>
        </w:rPr>
        <w:t>a</w:t>
      </w:r>
      <w:r>
        <w:rPr>
          <w:rFonts w:ascii="Arial" w:eastAsia="Arial" w:hAnsi="Arial" w:cs="Arial"/>
          <w:b/>
          <w:bCs/>
          <w:spacing w:val="-3"/>
          <w:sz w:val="28"/>
          <w:szCs w:val="28"/>
        </w:rPr>
        <w:t>v</w:t>
      </w:r>
      <w:r>
        <w:rPr>
          <w:rFonts w:ascii="Arial" w:eastAsia="Arial" w:hAnsi="Arial" w:cs="Arial"/>
          <w:b/>
          <w:bCs/>
          <w:sz w:val="28"/>
          <w:szCs w:val="28"/>
        </w:rPr>
        <w:t>a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i</w:t>
      </w:r>
      <w:r>
        <w:rPr>
          <w:rFonts w:ascii="Arial" w:eastAsia="Arial" w:hAnsi="Arial" w:cs="Arial"/>
          <w:b/>
          <w:bCs/>
          <w:sz w:val="28"/>
          <w:szCs w:val="28"/>
        </w:rPr>
        <w:t>l</w:t>
      </w:r>
      <w:r>
        <w:rPr>
          <w:rFonts w:ascii="Arial" w:eastAsia="Arial" w:hAnsi="Arial" w:cs="Arial"/>
          <w:b/>
          <w:bCs/>
          <w:spacing w:val="2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d</w:t>
      </w:r>
      <w:r>
        <w:rPr>
          <w:rFonts w:ascii="Arial" w:eastAsia="Arial" w:hAnsi="Arial" w:cs="Arial"/>
          <w:b/>
          <w:bCs/>
          <w:spacing w:val="-3"/>
          <w:sz w:val="28"/>
          <w:szCs w:val="28"/>
        </w:rPr>
        <w:t>e</w:t>
      </w:r>
      <w:r>
        <w:rPr>
          <w:rFonts w:ascii="Arial" w:eastAsia="Arial" w:hAnsi="Arial" w:cs="Arial"/>
          <w:b/>
          <w:bCs/>
          <w:sz w:val="28"/>
          <w:szCs w:val="28"/>
        </w:rPr>
        <w:t>ma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nd</w:t>
      </w:r>
      <w:r>
        <w:rPr>
          <w:rFonts w:ascii="Arial" w:eastAsia="Arial" w:hAnsi="Arial" w:cs="Arial"/>
          <w:b/>
          <w:bCs/>
          <w:sz w:val="28"/>
          <w:szCs w:val="28"/>
        </w:rPr>
        <w:t>é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6" w:after="0" w:line="260" w:lineRule="exact"/>
        <w:rPr>
          <w:sz w:val="26"/>
          <w:szCs w:val="26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8"/>
          <w:szCs w:val="28"/>
        </w:rPr>
      </w:pPr>
      <w:r>
        <w:rPr>
          <w:rFonts w:ascii="Arial" w:eastAsia="Arial" w:hAnsi="Arial" w:cs="Arial"/>
          <w:b/>
          <w:bCs/>
          <w:sz w:val="28"/>
          <w:szCs w:val="28"/>
        </w:rPr>
        <w:t>Pa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r</w:t>
      </w:r>
      <w:r>
        <w:rPr>
          <w:rFonts w:ascii="Arial" w:eastAsia="Arial" w:hAnsi="Arial" w:cs="Arial"/>
          <w:b/>
          <w:bCs/>
          <w:spacing w:val="-2"/>
          <w:sz w:val="28"/>
          <w:szCs w:val="28"/>
        </w:rPr>
        <w:t>t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i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3"/>
          <w:sz w:val="28"/>
          <w:szCs w:val="28"/>
        </w:rPr>
        <w:t xml:space="preserve"> </w:t>
      </w:r>
      <w:proofErr w:type="gramStart"/>
      <w:r>
        <w:rPr>
          <w:rFonts w:ascii="Arial" w:eastAsia="Arial" w:hAnsi="Arial" w:cs="Arial"/>
          <w:b/>
          <w:bCs/>
          <w:sz w:val="28"/>
          <w:szCs w:val="28"/>
        </w:rPr>
        <w:t>A</w:t>
      </w:r>
      <w:r>
        <w:rPr>
          <w:rFonts w:ascii="Arial" w:eastAsia="Arial" w:hAnsi="Arial" w:cs="Arial"/>
          <w:b/>
          <w:bCs/>
          <w:spacing w:val="-7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z w:val="28"/>
          <w:szCs w:val="28"/>
        </w:rPr>
        <w:t>:</w:t>
      </w:r>
      <w:proofErr w:type="gramEnd"/>
      <w:r>
        <w:rPr>
          <w:rFonts w:ascii="Arial" w:eastAsia="Arial" w:hAnsi="Arial" w:cs="Arial"/>
          <w:b/>
          <w:bCs/>
          <w:spacing w:val="-1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z w:val="28"/>
          <w:szCs w:val="28"/>
        </w:rPr>
        <w:t>a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n</w:t>
      </w:r>
      <w:r>
        <w:rPr>
          <w:rFonts w:ascii="Arial" w:eastAsia="Arial" w:hAnsi="Arial" w:cs="Arial"/>
          <w:b/>
          <w:bCs/>
          <w:sz w:val="28"/>
          <w:szCs w:val="28"/>
        </w:rPr>
        <w:t>a</w:t>
      </w:r>
      <w:r>
        <w:rPr>
          <w:rFonts w:ascii="Arial" w:eastAsia="Arial" w:hAnsi="Arial" w:cs="Arial"/>
          <w:b/>
          <w:bCs/>
          <w:spacing w:val="6"/>
          <w:sz w:val="28"/>
          <w:szCs w:val="28"/>
        </w:rPr>
        <w:t>l</w:t>
      </w:r>
      <w:r>
        <w:rPr>
          <w:rFonts w:ascii="Arial" w:eastAsia="Arial" w:hAnsi="Arial" w:cs="Arial"/>
          <w:b/>
          <w:bCs/>
          <w:spacing w:val="-7"/>
          <w:sz w:val="28"/>
          <w:szCs w:val="28"/>
        </w:rPr>
        <w:t>y</w:t>
      </w:r>
      <w:r>
        <w:rPr>
          <w:rFonts w:ascii="Arial" w:eastAsia="Arial" w:hAnsi="Arial" w:cs="Arial"/>
          <w:b/>
          <w:bCs/>
          <w:sz w:val="28"/>
          <w:szCs w:val="28"/>
        </w:rPr>
        <w:t>se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z w:val="28"/>
          <w:szCs w:val="28"/>
        </w:rPr>
        <w:t>et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z w:val="28"/>
          <w:szCs w:val="28"/>
        </w:rPr>
        <w:t>c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o</w:t>
      </w:r>
      <w:r>
        <w:rPr>
          <w:rFonts w:ascii="Arial" w:eastAsia="Arial" w:hAnsi="Arial" w:cs="Arial"/>
          <w:b/>
          <w:bCs/>
          <w:sz w:val="28"/>
          <w:szCs w:val="28"/>
        </w:rPr>
        <w:t>m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p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r</w:t>
      </w:r>
      <w:r>
        <w:rPr>
          <w:rFonts w:ascii="Arial" w:eastAsia="Arial" w:hAnsi="Arial" w:cs="Arial"/>
          <w:b/>
          <w:bCs/>
          <w:sz w:val="28"/>
          <w:szCs w:val="28"/>
        </w:rPr>
        <w:t>é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h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n</w:t>
      </w:r>
      <w:r>
        <w:rPr>
          <w:rFonts w:ascii="Arial" w:eastAsia="Arial" w:hAnsi="Arial" w:cs="Arial"/>
          <w:b/>
          <w:bCs/>
          <w:spacing w:val="-3"/>
          <w:sz w:val="28"/>
          <w:szCs w:val="28"/>
        </w:rPr>
        <w:t>s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i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o</w:t>
      </w:r>
      <w:r>
        <w:rPr>
          <w:rFonts w:ascii="Arial" w:eastAsia="Arial" w:hAnsi="Arial" w:cs="Arial"/>
          <w:b/>
          <w:bCs/>
          <w:sz w:val="28"/>
          <w:szCs w:val="28"/>
        </w:rPr>
        <w:t>n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6" w:after="0" w:line="260" w:lineRule="exact"/>
        <w:rPr>
          <w:sz w:val="26"/>
          <w:szCs w:val="26"/>
        </w:rPr>
      </w:pPr>
    </w:p>
    <w:p w:rsidR="005513A6" w:rsidRDefault="00687BDC">
      <w:pPr>
        <w:spacing w:after="0" w:line="242" w:lineRule="auto"/>
        <w:ind w:left="793" w:right="2234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Ob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j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c</w:t>
      </w:r>
      <w:r>
        <w:rPr>
          <w:rFonts w:ascii="Arial" w:eastAsia="Arial" w:hAnsi="Arial" w:cs="Arial"/>
          <w:b/>
          <w:bCs/>
          <w:sz w:val="24"/>
          <w:szCs w:val="24"/>
        </w:rPr>
        <w:t>tif :</w:t>
      </w:r>
      <w:proofErr w:type="gramEnd"/>
      <w:r>
        <w:rPr>
          <w:rFonts w:ascii="Arial" w:eastAsia="Arial" w:hAnsi="Arial" w:cs="Arial"/>
          <w:b/>
          <w:bCs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re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>id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c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cti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s re</w:t>
      </w:r>
      <w:r>
        <w:rPr>
          <w:rFonts w:ascii="Arial" w:eastAsia="Arial" w:hAnsi="Arial" w:cs="Arial"/>
          <w:spacing w:val="-2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ircuit RP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 xml:space="preserve">n 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onne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4" w:after="0" w:line="190" w:lineRule="exact"/>
        <w:rPr>
          <w:sz w:val="19"/>
          <w:szCs w:val="19"/>
        </w:rPr>
      </w:pPr>
    </w:p>
    <w:p w:rsidR="005513A6" w:rsidRDefault="00687BDC">
      <w:pPr>
        <w:spacing w:after="0" w:line="242" w:lineRule="auto"/>
        <w:ind w:left="793" w:right="742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'a</w:t>
      </w:r>
      <w:r>
        <w:rPr>
          <w:rFonts w:ascii="Arial" w:eastAsia="Arial" w:hAnsi="Arial" w:cs="Arial"/>
          <w:spacing w:val="1"/>
          <w:sz w:val="24"/>
          <w:szCs w:val="24"/>
        </w:rPr>
        <w:t>na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3"/>
          <w:sz w:val="24"/>
          <w:szCs w:val="24"/>
        </w:rPr>
        <w:t>y</w:t>
      </w:r>
      <w:r>
        <w:rPr>
          <w:rFonts w:ascii="Arial" w:eastAsia="Arial" w:hAnsi="Arial" w:cs="Arial"/>
          <w:sz w:val="24"/>
          <w:szCs w:val="24"/>
        </w:rPr>
        <w:t>s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cti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ne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2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g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nu</w:t>
      </w:r>
      <w:r>
        <w:rPr>
          <w:rFonts w:ascii="Arial" w:eastAsia="Arial" w:hAnsi="Arial" w:cs="Arial"/>
          <w:sz w:val="24"/>
          <w:szCs w:val="24"/>
        </w:rPr>
        <w:t>clé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ud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</w:t>
      </w:r>
      <w:proofErr w:type="gramEnd"/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n</w:t>
      </w:r>
      <w:r>
        <w:rPr>
          <w:rFonts w:ascii="Arial" w:eastAsia="Arial" w:hAnsi="Arial" w:cs="Arial"/>
          <w:spacing w:val="-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s 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do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n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D</w:t>
      </w:r>
      <w:r>
        <w:rPr>
          <w:rFonts w:ascii="Arial" w:eastAsia="Arial" w:hAnsi="Arial" w:cs="Arial"/>
          <w:spacing w:val="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1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3"/>
          <w:sz w:val="24"/>
          <w:szCs w:val="24"/>
        </w:rPr>
        <w:t>D</w:t>
      </w:r>
      <w:r>
        <w:rPr>
          <w:rFonts w:ascii="Arial" w:eastAsia="Arial" w:hAnsi="Arial" w:cs="Arial"/>
          <w:spacing w:val="7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2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6" w:after="0" w:line="240" w:lineRule="exact"/>
        <w:rPr>
          <w:sz w:val="24"/>
          <w:szCs w:val="24"/>
        </w:rPr>
      </w:pPr>
    </w:p>
    <w:p w:rsidR="005513A6" w:rsidRDefault="00687BDC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pacing w:val="3"/>
          <w:sz w:val="24"/>
          <w:szCs w:val="24"/>
        </w:rPr>
        <w:t>Q</w:t>
      </w:r>
      <w:r>
        <w:rPr>
          <w:rFonts w:ascii="Arial" w:eastAsia="Arial" w:hAnsi="Arial" w:cs="Arial"/>
          <w:b/>
          <w:bCs/>
          <w:spacing w:val="-5"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>1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. </w:t>
      </w:r>
      <w:r>
        <w:rPr>
          <w:rFonts w:ascii="Arial" w:eastAsia="Arial" w:hAnsi="Arial" w:cs="Arial"/>
          <w:b/>
          <w:bCs/>
          <w:spacing w:val="16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alc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ler le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u</w:t>
      </w:r>
      <w:r>
        <w:rPr>
          <w:rFonts w:ascii="Arial" w:eastAsia="Arial" w:hAnsi="Arial" w:cs="Arial"/>
          <w:spacing w:val="2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to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 xml:space="preserve">l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’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i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tre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m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du</w:t>
      </w:r>
      <w:r>
        <w:rPr>
          <w:rFonts w:ascii="Arial" w:eastAsia="Arial" w:hAnsi="Arial" w:cs="Arial"/>
          <w:sz w:val="24"/>
          <w:szCs w:val="24"/>
        </w:rPr>
        <w:t>it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un</w:t>
      </w:r>
      <w:r>
        <w:rPr>
          <w:rFonts w:ascii="Arial" w:eastAsia="Arial" w:hAnsi="Arial" w:cs="Arial"/>
          <w:sz w:val="24"/>
          <w:szCs w:val="24"/>
        </w:rPr>
        <w:t>e</w:t>
      </w:r>
    </w:p>
    <w:p w:rsidR="005513A6" w:rsidRDefault="005513A6">
      <w:pPr>
        <w:spacing w:before="7" w:after="0" w:line="130" w:lineRule="exact"/>
        <w:rPr>
          <w:sz w:val="13"/>
          <w:szCs w:val="13"/>
        </w:rPr>
      </w:pPr>
    </w:p>
    <w:p w:rsidR="005513A6" w:rsidRDefault="00687BDC">
      <w:pPr>
        <w:spacing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pacing w:val="1"/>
          <w:position w:val="-1"/>
          <w:sz w:val="24"/>
          <w:szCs w:val="24"/>
        </w:rPr>
        <w:t>pé</w:t>
      </w:r>
      <w:r>
        <w:rPr>
          <w:rFonts w:ascii="Arial" w:eastAsia="Arial" w:hAnsi="Arial" w:cs="Arial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d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proofErr w:type="gramEnd"/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 xml:space="preserve">e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ix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n</w:t>
      </w:r>
      <w:r>
        <w:rPr>
          <w:rFonts w:ascii="Arial" w:eastAsia="Arial" w:hAnsi="Arial" w:cs="Arial"/>
          <w:position w:val="-1"/>
          <w:sz w:val="24"/>
          <w:szCs w:val="24"/>
        </w:rPr>
        <w:t>s,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han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l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C.N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.</w:t>
      </w:r>
      <w:r>
        <w:rPr>
          <w:rFonts w:ascii="Arial" w:eastAsia="Arial" w:hAnsi="Arial" w:cs="Arial"/>
          <w:position w:val="-1"/>
          <w:sz w:val="24"/>
          <w:szCs w:val="24"/>
        </w:rPr>
        <w:t>P.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.</w:t>
      </w:r>
      <w:r>
        <w:rPr>
          <w:rFonts w:ascii="Arial" w:eastAsia="Arial" w:hAnsi="Arial" w:cs="Arial"/>
          <w:spacing w:val="-4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m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>
        <w:rPr>
          <w:rFonts w:ascii="Arial" w:eastAsia="Arial" w:hAnsi="Arial" w:cs="Arial"/>
          <w:position w:val="-1"/>
          <w:sz w:val="24"/>
          <w:szCs w:val="24"/>
        </w:rPr>
        <w:t>rte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eu</w:t>
      </w:r>
      <w:r>
        <w:rPr>
          <w:rFonts w:ascii="Arial" w:eastAsia="Arial" w:hAnsi="Arial" w:cs="Arial"/>
          <w:position w:val="-1"/>
          <w:sz w:val="24"/>
          <w:szCs w:val="24"/>
        </w:rPr>
        <w:t>x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t</w:t>
      </w:r>
      <w:r>
        <w:rPr>
          <w:rFonts w:ascii="Arial" w:eastAsia="Arial" w:hAnsi="Arial" w:cs="Arial"/>
          <w:position w:val="-1"/>
          <w:sz w:val="24"/>
          <w:szCs w:val="24"/>
        </w:rPr>
        <w:t>ra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h</w:t>
      </w:r>
      <w:r>
        <w:rPr>
          <w:rFonts w:ascii="Arial" w:eastAsia="Arial" w:hAnsi="Arial" w:cs="Arial"/>
          <w:spacing w:val="4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s.</w:t>
      </w:r>
    </w:p>
    <w:p w:rsidR="005513A6" w:rsidRDefault="005513A6">
      <w:pPr>
        <w:spacing w:before="8" w:after="0" w:line="120" w:lineRule="exact"/>
        <w:rPr>
          <w:sz w:val="12"/>
          <w:szCs w:val="12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881BC8">
      <w:pPr>
        <w:spacing w:before="29" w:after="0" w:line="360" w:lineRule="auto"/>
        <w:ind w:left="793" w:right="666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26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-774700</wp:posOffset>
                </wp:positionV>
                <wp:extent cx="6167755" cy="538480"/>
                <wp:effectExtent l="0" t="0" r="0" b="0"/>
                <wp:wrapNone/>
                <wp:docPr id="1231" name="Group 1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538480"/>
                          <a:chOff x="1094" y="-1220"/>
                          <a:chExt cx="9713" cy="848"/>
                        </a:xfrm>
                      </wpg:grpSpPr>
                      <wpg:grpSp>
                        <wpg:cNvPr id="1232" name="Group 1252"/>
                        <wpg:cNvGrpSpPr>
                          <a:grpSpLocks/>
                        </wpg:cNvGrpSpPr>
                        <wpg:grpSpPr bwMode="auto">
                          <a:xfrm>
                            <a:off x="1104" y="-1210"/>
                            <a:ext cx="9693" cy="413"/>
                            <a:chOff x="1104" y="-1210"/>
                            <a:chExt cx="9693" cy="413"/>
                          </a:xfrm>
                        </wpg:grpSpPr>
                        <wps:wsp>
                          <wps:cNvPr id="1233" name="Freeform 1253"/>
                          <wps:cNvSpPr>
                            <a:spLocks/>
                          </wps:cNvSpPr>
                          <wps:spPr bwMode="auto">
                            <a:xfrm>
                              <a:off x="1104" y="-1210"/>
                              <a:ext cx="9693" cy="413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797 -1210"/>
                                <a:gd name="T3" fmla="*/ -797 h 413"/>
                                <a:gd name="T4" fmla="+- 0 10797 1104"/>
                                <a:gd name="T5" fmla="*/ T4 w 9693"/>
                                <a:gd name="T6" fmla="+- 0 -797 -1210"/>
                                <a:gd name="T7" fmla="*/ -797 h 413"/>
                                <a:gd name="T8" fmla="+- 0 10797 1104"/>
                                <a:gd name="T9" fmla="*/ T8 w 9693"/>
                                <a:gd name="T10" fmla="+- 0 -1210 -1210"/>
                                <a:gd name="T11" fmla="*/ -1210 h 413"/>
                                <a:gd name="T12" fmla="+- 0 1104 1104"/>
                                <a:gd name="T13" fmla="*/ T12 w 9693"/>
                                <a:gd name="T14" fmla="+- 0 -1210 -1210"/>
                                <a:gd name="T15" fmla="*/ -1210 h 413"/>
                                <a:gd name="T16" fmla="+- 0 1104 1104"/>
                                <a:gd name="T17" fmla="*/ T16 w 9693"/>
                                <a:gd name="T18" fmla="+- 0 -797 -1210"/>
                                <a:gd name="T19" fmla="*/ -797 h 41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413">
                                  <a:moveTo>
                                    <a:pt x="0" y="413"/>
                                  </a:moveTo>
                                  <a:lnTo>
                                    <a:pt x="9693" y="413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413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34" name="Group 1250"/>
                        <wpg:cNvGrpSpPr>
                          <a:grpSpLocks/>
                        </wpg:cNvGrpSpPr>
                        <wpg:grpSpPr bwMode="auto">
                          <a:xfrm>
                            <a:off x="1104" y="-797"/>
                            <a:ext cx="9693" cy="415"/>
                            <a:chOff x="1104" y="-797"/>
                            <a:chExt cx="9693" cy="415"/>
                          </a:xfrm>
                        </wpg:grpSpPr>
                        <wps:wsp>
                          <wps:cNvPr id="1235" name="Freeform 1251"/>
                          <wps:cNvSpPr>
                            <a:spLocks/>
                          </wps:cNvSpPr>
                          <wps:spPr bwMode="auto">
                            <a:xfrm>
                              <a:off x="1104" y="-797"/>
                              <a:ext cx="9693" cy="415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382 -797"/>
                                <a:gd name="T3" fmla="*/ -382 h 415"/>
                                <a:gd name="T4" fmla="+- 0 10797 1104"/>
                                <a:gd name="T5" fmla="*/ T4 w 9693"/>
                                <a:gd name="T6" fmla="+- 0 -382 -797"/>
                                <a:gd name="T7" fmla="*/ -382 h 415"/>
                                <a:gd name="T8" fmla="+- 0 10797 1104"/>
                                <a:gd name="T9" fmla="*/ T8 w 9693"/>
                                <a:gd name="T10" fmla="+- 0 -797 -797"/>
                                <a:gd name="T11" fmla="*/ -797 h 415"/>
                                <a:gd name="T12" fmla="+- 0 1104 1104"/>
                                <a:gd name="T13" fmla="*/ T12 w 9693"/>
                                <a:gd name="T14" fmla="+- 0 -797 -797"/>
                                <a:gd name="T15" fmla="*/ -797 h 415"/>
                                <a:gd name="T16" fmla="+- 0 1104 1104"/>
                                <a:gd name="T17" fmla="*/ T16 w 9693"/>
                                <a:gd name="T18" fmla="+- 0 -382 -797"/>
                                <a:gd name="T19" fmla="*/ -382 h 41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415">
                                  <a:moveTo>
                                    <a:pt x="0" y="415"/>
                                  </a:moveTo>
                                  <a:lnTo>
                                    <a:pt x="9693" y="415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415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49" o:spid="_x0000_s1026" style="position:absolute;margin-left:54.7pt;margin-top:-61pt;width:485.65pt;height:42.4pt;z-index:-3154;mso-position-horizontal-relative:page" coordorigin="1094,-1220" coordsize="9713,8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">
                <v:group id="Group 1252" o:spid="_x0000_s1027" style="position:absolute;left:1104;top:-1210;width:9693;height:413" coordorigin="1104,-1210" coordsize="9693,4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rPbTwwAAAN0AAAAP&#10;AAAAAAAAAAAAAAAAAKoCAABkcnMvZG93bnJldi54bWxQSwUGAAAAAAQABAD6AAAAmgMAAAAA&#10;">
                  <v:shape id="Freeform 1253" o:spid="_x0000_s1028" style="position:absolute;left:1104;top:-1210;width:9693;height:413;visibility:visible;mso-wrap-style:square;v-text-anchor:top" coordsize="9693,4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JOycQA&#10;AADdAAAADwAAAGRycy9kb3ducmV2LnhtbERPTWsCMRC9F/wPYQQvUrMqiF2NIkKpCLZU24O3YTPu&#10;BjeTsInu9t83QqG3ebzPWa47W4s7NcE4VjAeZSCIC6cNlwq+Tq/PcxAhImusHZOCHwqwXvWelphr&#10;1/In3Y+xFCmEQ44Kqhh9LmUoKrIYRs4TJ+7iGosxwaaUusE2hdtaTrJsJi0aTg0VetpWVFyPN6vA&#10;f/jZm9mc8ZDtixfz3Q790L0rNeh3mwWISF38F/+5dzrNn0yn8PgmnS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2STsnEAAAA3QAAAA8AAAAAAAAAAAAAAAAAmAIAAGRycy9k&#10;b3ducmV2LnhtbFBLBQYAAAAABAAEAPUAAACJAwAAAAA=&#10;" path="m,413r9693,l9693,,,,,413e" fillcolor="#d9d9d9" stroked="f">
                    <v:path arrowok="t" o:connecttype="custom" o:connectlocs="0,-797;9693,-797;9693,-1210;0,-1210;0,-797" o:connectangles="0,0,0,0,0"/>
                  </v:shape>
                </v:group>
                <v:group id="Group 1250" o:spid="_x0000_s1029" style="position:absolute;left:1104;top:-797;width:9693;height:415" coordorigin="1104,-797" coordsize="9693,4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nLPM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E/SB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JyzzFAAAA3QAA&#10;AA8AAAAAAAAAAAAAAAAAqgIAAGRycy9kb3ducmV2LnhtbFBLBQYAAAAABAAEAPoAAACcAwAAAAA=&#10;">
                  <v:shape id="Freeform 1251" o:spid="_x0000_s1030" style="position:absolute;left:1104;top:-797;width:9693;height:415;visibility:visible;mso-wrap-style:square;v-text-anchor:top" coordsize="9693,4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BmIMMA&#10;AADdAAAADwAAAGRycy9kb3ducmV2LnhtbERP22oCMRB9L/gPYQTfNKulWrZG0cKCVCh4oc/DZtxd&#10;upmsSTTbv2+EQt/mcK6zXPemFXdyvrGsYDrJQBCXVjdcKTifivErCB+QNbaWScEPeVivBk9LzLWN&#10;fKD7MVQihbDPUUEdQpdL6cuaDPqJ7YgTd7HOYEjQVVI7jCnctHKWZXNpsOHUUGNH7zWV38ebURDj&#10;h9vuL0X2aU7F9vq1iO2t2yg1GvabNxCB+vAv/nPvdJo/e36BxzfpB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BmIMMAAADdAAAADwAAAAAAAAAAAAAAAACYAgAAZHJzL2Rv&#10;d25yZXYueG1sUEsFBgAAAAAEAAQA9QAAAIgDAAAAAA==&#10;" path="m,415r9693,l9693,,,,,415e" fillcolor="#d9d9d9" stroked="f">
                    <v:path arrowok="t" o:connecttype="custom" o:connectlocs="0,-382;9693,-382;9693,-797;0,-797;0,-382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b/>
          <w:bCs/>
          <w:spacing w:val="3"/>
          <w:sz w:val="24"/>
          <w:szCs w:val="24"/>
        </w:rPr>
        <w:t>Q</w:t>
      </w:r>
      <w:r w:rsidR="00687BDC">
        <w:rPr>
          <w:rFonts w:ascii="Arial" w:eastAsia="Arial" w:hAnsi="Arial" w:cs="Arial"/>
          <w:b/>
          <w:bCs/>
          <w:spacing w:val="-5"/>
          <w:sz w:val="24"/>
          <w:szCs w:val="24"/>
        </w:rPr>
        <w:t>A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2</w:t>
      </w:r>
      <w:r w:rsidR="00687BDC">
        <w:rPr>
          <w:rFonts w:ascii="Arial" w:eastAsia="Arial" w:hAnsi="Arial" w:cs="Arial"/>
          <w:b/>
          <w:bCs/>
          <w:sz w:val="24"/>
          <w:szCs w:val="24"/>
        </w:rPr>
        <w:t xml:space="preserve">. </w:t>
      </w:r>
      <w:r w:rsidR="00687BDC">
        <w:rPr>
          <w:rFonts w:ascii="Arial" w:eastAsia="Arial" w:hAnsi="Arial" w:cs="Arial"/>
          <w:b/>
          <w:bCs/>
          <w:spacing w:val="17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En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u</w:t>
      </w:r>
      <w:r w:rsidR="00687BDC">
        <w:rPr>
          <w:rFonts w:ascii="Arial" w:eastAsia="Arial" w:hAnsi="Arial" w:cs="Arial"/>
          <w:sz w:val="24"/>
          <w:szCs w:val="24"/>
        </w:rPr>
        <w:t>til</w:t>
      </w:r>
      <w:r w:rsidR="00687BDC">
        <w:rPr>
          <w:rFonts w:ascii="Arial" w:eastAsia="Arial" w:hAnsi="Arial" w:cs="Arial"/>
          <w:spacing w:val="-1"/>
          <w:sz w:val="24"/>
          <w:szCs w:val="24"/>
        </w:rPr>
        <w:t>i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-1"/>
          <w:sz w:val="24"/>
          <w:szCs w:val="24"/>
        </w:rPr>
        <w:t>a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</w:t>
      </w:r>
      <w:r w:rsidR="00687BDC">
        <w:rPr>
          <w:rFonts w:ascii="Arial" w:eastAsia="Arial" w:hAnsi="Arial" w:cs="Arial"/>
          <w:spacing w:val="-1"/>
          <w:sz w:val="24"/>
          <w:szCs w:val="24"/>
        </w:rPr>
        <w:t>’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pacing w:val="-1"/>
          <w:sz w:val="24"/>
          <w:szCs w:val="24"/>
        </w:rPr>
        <w:t>n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l</w:t>
      </w:r>
      <w:r w:rsidR="00687BDC">
        <w:rPr>
          <w:rFonts w:ascii="Arial" w:eastAsia="Arial" w:hAnsi="Arial" w:cs="Arial"/>
          <w:spacing w:val="-3"/>
          <w:sz w:val="24"/>
          <w:szCs w:val="24"/>
        </w:rPr>
        <w:t>y</w:t>
      </w:r>
      <w:r w:rsidR="00687BDC">
        <w:rPr>
          <w:rFonts w:ascii="Arial" w:eastAsia="Arial" w:hAnsi="Arial" w:cs="Arial"/>
          <w:sz w:val="24"/>
          <w:szCs w:val="24"/>
        </w:rPr>
        <w:t>s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f</w:t>
      </w:r>
      <w:r w:rsidR="00687BDC">
        <w:rPr>
          <w:rFonts w:ascii="Arial" w:eastAsia="Arial" w:hAnsi="Arial" w:cs="Arial"/>
          <w:spacing w:val="-1"/>
          <w:sz w:val="24"/>
          <w:szCs w:val="24"/>
        </w:rPr>
        <w:t>o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cti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pacing w:val="-1"/>
          <w:sz w:val="24"/>
          <w:szCs w:val="24"/>
        </w:rPr>
        <w:t>n</w:t>
      </w:r>
      <w:r w:rsidR="00687BDC">
        <w:rPr>
          <w:rFonts w:ascii="Arial" w:eastAsia="Arial" w:hAnsi="Arial" w:cs="Arial"/>
          <w:spacing w:val="1"/>
          <w:sz w:val="24"/>
          <w:szCs w:val="24"/>
        </w:rPr>
        <w:t>ne</w:t>
      </w:r>
      <w:r w:rsidR="00687BDC">
        <w:rPr>
          <w:rFonts w:ascii="Arial" w:eastAsia="Arial" w:hAnsi="Arial" w:cs="Arial"/>
          <w:sz w:val="24"/>
          <w:szCs w:val="24"/>
        </w:rPr>
        <w:t>l</w:t>
      </w:r>
      <w:r w:rsidR="00687BDC">
        <w:rPr>
          <w:rFonts w:ascii="Arial" w:eastAsia="Arial" w:hAnsi="Arial" w:cs="Arial"/>
          <w:spacing w:val="-1"/>
          <w:sz w:val="24"/>
          <w:szCs w:val="24"/>
        </w:rPr>
        <w:t>l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g</w:t>
      </w:r>
      <w:r w:rsidR="00687BDC">
        <w:rPr>
          <w:rFonts w:ascii="Arial" w:eastAsia="Arial" w:hAnsi="Arial" w:cs="Arial"/>
          <w:sz w:val="24"/>
          <w:szCs w:val="24"/>
        </w:rPr>
        <w:t>lo</w:t>
      </w:r>
      <w:r w:rsidR="00687BDC">
        <w:rPr>
          <w:rFonts w:ascii="Arial" w:eastAsia="Arial" w:hAnsi="Arial" w:cs="Arial"/>
          <w:spacing w:val="1"/>
          <w:sz w:val="24"/>
          <w:szCs w:val="24"/>
        </w:rPr>
        <w:t>ba</w:t>
      </w:r>
      <w:r w:rsidR="00687BDC">
        <w:rPr>
          <w:rFonts w:ascii="Arial" w:eastAsia="Arial" w:hAnsi="Arial" w:cs="Arial"/>
          <w:spacing w:val="-3"/>
          <w:sz w:val="24"/>
          <w:szCs w:val="24"/>
        </w:rPr>
        <w:t>l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6"/>
          <w:sz w:val="24"/>
          <w:szCs w:val="24"/>
        </w:rPr>
        <w:t>A</w:t>
      </w:r>
      <w:r w:rsidR="00687BDC">
        <w:rPr>
          <w:rFonts w:ascii="Arial" w:eastAsia="Arial" w:hAnsi="Arial" w:cs="Arial"/>
          <w:spacing w:val="-1"/>
          <w:sz w:val="24"/>
          <w:szCs w:val="24"/>
        </w:rPr>
        <w:t>-</w:t>
      </w:r>
      <w:r w:rsidR="00687BDC">
        <w:rPr>
          <w:rFonts w:ascii="Arial" w:eastAsia="Arial" w:hAnsi="Arial" w:cs="Arial"/>
          <w:sz w:val="24"/>
          <w:szCs w:val="24"/>
        </w:rPr>
        <w:t>0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a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p</w:t>
      </w:r>
      <w:r w:rsidR="00687BDC">
        <w:rPr>
          <w:rFonts w:ascii="Arial" w:eastAsia="Arial" w:hAnsi="Arial" w:cs="Arial"/>
          <w:sz w:val="24"/>
          <w:szCs w:val="24"/>
        </w:rPr>
        <w:t>rés</w:t>
      </w:r>
      <w:r w:rsidR="00687BDC">
        <w:rPr>
          <w:rFonts w:ascii="Arial" w:eastAsia="Arial" w:hAnsi="Arial" w:cs="Arial"/>
          <w:spacing w:val="-1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-2"/>
          <w:sz w:val="24"/>
          <w:szCs w:val="24"/>
        </w:rPr>
        <w:t>i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n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u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2"/>
          <w:sz w:val="24"/>
          <w:szCs w:val="24"/>
        </w:rPr>
        <w:t>s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je</w:t>
      </w:r>
      <w:r w:rsidR="00687BDC">
        <w:rPr>
          <w:rFonts w:ascii="Arial" w:eastAsia="Arial" w:hAnsi="Arial" w:cs="Arial"/>
          <w:spacing w:val="1"/>
          <w:sz w:val="24"/>
          <w:szCs w:val="24"/>
        </w:rPr>
        <w:t>t</w:t>
      </w:r>
      <w:r w:rsidR="00687BDC">
        <w:rPr>
          <w:rFonts w:ascii="Arial" w:eastAsia="Arial" w:hAnsi="Arial" w:cs="Arial"/>
          <w:sz w:val="24"/>
          <w:szCs w:val="24"/>
        </w:rPr>
        <w:t>,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2"/>
          <w:sz w:val="24"/>
          <w:szCs w:val="24"/>
        </w:rPr>
        <w:t>c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pacing w:val="1"/>
          <w:sz w:val="24"/>
          <w:szCs w:val="24"/>
        </w:rPr>
        <w:t>p</w:t>
      </w:r>
      <w:r w:rsidR="00687BDC">
        <w:rPr>
          <w:rFonts w:ascii="Arial" w:eastAsia="Arial" w:hAnsi="Arial" w:cs="Arial"/>
          <w:sz w:val="24"/>
          <w:szCs w:val="24"/>
        </w:rPr>
        <w:t>lé</w:t>
      </w:r>
      <w:r w:rsidR="00687BDC">
        <w:rPr>
          <w:rFonts w:ascii="Arial" w:eastAsia="Arial" w:hAnsi="Arial" w:cs="Arial"/>
          <w:spacing w:val="1"/>
          <w:sz w:val="24"/>
          <w:szCs w:val="24"/>
        </w:rPr>
        <w:t>te</w:t>
      </w:r>
      <w:r w:rsidR="00687BDC">
        <w:rPr>
          <w:rFonts w:ascii="Arial" w:eastAsia="Arial" w:hAnsi="Arial" w:cs="Arial"/>
          <w:sz w:val="24"/>
          <w:szCs w:val="24"/>
        </w:rPr>
        <w:t>r l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ab</w:t>
      </w:r>
      <w:r w:rsidR="00687BDC">
        <w:rPr>
          <w:rFonts w:ascii="Arial" w:eastAsia="Arial" w:hAnsi="Arial" w:cs="Arial"/>
          <w:spacing w:val="-3"/>
          <w:sz w:val="24"/>
          <w:szCs w:val="24"/>
        </w:rPr>
        <w:t>l</w:t>
      </w:r>
      <w:r w:rsidR="00687BDC">
        <w:rPr>
          <w:rFonts w:ascii="Arial" w:eastAsia="Arial" w:hAnsi="Arial" w:cs="Arial"/>
          <w:spacing w:val="1"/>
          <w:sz w:val="24"/>
          <w:szCs w:val="24"/>
        </w:rPr>
        <w:t>ea</w:t>
      </w:r>
      <w:r w:rsidR="00687BDC">
        <w:rPr>
          <w:rFonts w:ascii="Arial" w:eastAsia="Arial" w:hAnsi="Arial" w:cs="Arial"/>
          <w:sz w:val="24"/>
          <w:szCs w:val="24"/>
        </w:rPr>
        <w:t>u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u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o</w:t>
      </w:r>
      <w:r w:rsidR="00687BDC">
        <w:rPr>
          <w:rFonts w:ascii="Arial" w:eastAsia="Arial" w:hAnsi="Arial" w:cs="Arial"/>
          <w:spacing w:val="-2"/>
          <w:sz w:val="24"/>
          <w:szCs w:val="24"/>
        </w:rPr>
        <w:t>c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pacing w:val="-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ré</w:t>
      </w:r>
      <w:r w:rsidR="00687BDC">
        <w:rPr>
          <w:rFonts w:ascii="Arial" w:eastAsia="Arial" w:hAnsi="Arial" w:cs="Arial"/>
          <w:spacing w:val="1"/>
          <w:sz w:val="24"/>
          <w:szCs w:val="24"/>
        </w:rPr>
        <w:t>p</w:t>
      </w:r>
      <w:r w:rsidR="00687BDC">
        <w:rPr>
          <w:rFonts w:ascii="Arial" w:eastAsia="Arial" w:hAnsi="Arial" w:cs="Arial"/>
          <w:spacing w:val="-1"/>
          <w:sz w:val="24"/>
          <w:szCs w:val="24"/>
        </w:rPr>
        <w:t>o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s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DR1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n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pacing w:val="-1"/>
          <w:sz w:val="24"/>
          <w:szCs w:val="24"/>
        </w:rPr>
        <w:t>on</w:t>
      </w:r>
      <w:r w:rsidR="00687BDC">
        <w:rPr>
          <w:rFonts w:ascii="Arial" w:eastAsia="Arial" w:hAnsi="Arial" w:cs="Arial"/>
          <w:spacing w:val="1"/>
          <w:sz w:val="24"/>
          <w:szCs w:val="24"/>
        </w:rPr>
        <w:t>na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a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iste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e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f</w:t>
      </w:r>
      <w:r w:rsidR="00687BDC">
        <w:rPr>
          <w:rFonts w:ascii="Arial" w:eastAsia="Arial" w:hAnsi="Arial" w:cs="Arial"/>
          <w:spacing w:val="3"/>
          <w:sz w:val="24"/>
          <w:szCs w:val="24"/>
        </w:rPr>
        <w:t>f</w:t>
      </w:r>
      <w:r w:rsidR="00687BDC">
        <w:rPr>
          <w:rFonts w:ascii="Arial" w:eastAsia="Arial" w:hAnsi="Arial" w:cs="Arial"/>
          <w:sz w:val="24"/>
          <w:szCs w:val="24"/>
        </w:rPr>
        <w:t>l</w:t>
      </w:r>
      <w:r w:rsidR="00687BDC">
        <w:rPr>
          <w:rFonts w:ascii="Arial" w:eastAsia="Arial" w:hAnsi="Arial" w:cs="Arial"/>
          <w:spacing w:val="-2"/>
          <w:sz w:val="24"/>
          <w:szCs w:val="24"/>
        </w:rPr>
        <w:t>u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pacing w:val="-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s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i s</w:t>
      </w:r>
      <w:r w:rsidR="00687BDC">
        <w:rPr>
          <w:rFonts w:ascii="Arial" w:eastAsia="Arial" w:hAnsi="Arial" w:cs="Arial"/>
          <w:spacing w:val="1"/>
          <w:sz w:val="24"/>
          <w:szCs w:val="24"/>
        </w:rPr>
        <w:t>o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g</w:t>
      </w:r>
      <w:r w:rsidR="00687BDC">
        <w:rPr>
          <w:rFonts w:ascii="Arial" w:eastAsia="Arial" w:hAnsi="Arial" w:cs="Arial"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sz w:val="24"/>
          <w:szCs w:val="24"/>
        </w:rPr>
        <w:t>rés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pa</w:t>
      </w:r>
      <w:r w:rsidR="00687BDC">
        <w:rPr>
          <w:rFonts w:ascii="Arial" w:eastAsia="Arial" w:hAnsi="Arial" w:cs="Arial"/>
          <w:sz w:val="24"/>
          <w:szCs w:val="24"/>
        </w:rPr>
        <w:t>r</w:t>
      </w:r>
    </w:p>
    <w:p w:rsidR="005513A6" w:rsidRDefault="00687BDC">
      <w:pPr>
        <w:spacing w:before="1"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position w:val="-1"/>
          <w:sz w:val="24"/>
          <w:szCs w:val="24"/>
        </w:rPr>
        <w:t>le</w:t>
      </w:r>
      <w:proofErr w:type="gramEnd"/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y</w:t>
      </w:r>
      <w:r>
        <w:rPr>
          <w:rFonts w:ascii="Arial" w:eastAsia="Arial" w:hAnsi="Arial" w:cs="Arial"/>
          <w:position w:val="-1"/>
          <w:sz w:val="24"/>
          <w:szCs w:val="24"/>
        </w:rPr>
        <w:t>s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èm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é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u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ié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position w:val="-1"/>
          <w:sz w:val="24"/>
          <w:szCs w:val="24"/>
        </w:rPr>
        <w:t>x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position w:val="-1"/>
          <w:sz w:val="24"/>
          <w:szCs w:val="24"/>
        </w:rPr>
        <w:t xml:space="preserve">i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l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>s.</w:t>
      </w:r>
    </w:p>
    <w:p w:rsidR="005513A6" w:rsidRDefault="005513A6">
      <w:pPr>
        <w:spacing w:before="8" w:after="0" w:line="120" w:lineRule="exact"/>
        <w:rPr>
          <w:sz w:val="12"/>
          <w:szCs w:val="12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881BC8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27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-1038225</wp:posOffset>
                </wp:positionV>
                <wp:extent cx="6167755" cy="802005"/>
                <wp:effectExtent l="0" t="0" r="0" b="0"/>
                <wp:wrapNone/>
                <wp:docPr id="1224" name="Group 1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802005"/>
                          <a:chOff x="1094" y="-1635"/>
                          <a:chExt cx="9713" cy="1263"/>
                        </a:xfrm>
                      </wpg:grpSpPr>
                      <wpg:grpSp>
                        <wpg:cNvPr id="1225" name="Group 1247"/>
                        <wpg:cNvGrpSpPr>
                          <a:grpSpLocks/>
                        </wpg:cNvGrpSpPr>
                        <wpg:grpSpPr bwMode="auto">
                          <a:xfrm>
                            <a:off x="1104" y="-1625"/>
                            <a:ext cx="9693" cy="415"/>
                            <a:chOff x="1104" y="-1625"/>
                            <a:chExt cx="9693" cy="415"/>
                          </a:xfrm>
                        </wpg:grpSpPr>
                        <wps:wsp>
                          <wps:cNvPr id="1226" name="Freeform 1248"/>
                          <wps:cNvSpPr>
                            <a:spLocks/>
                          </wps:cNvSpPr>
                          <wps:spPr bwMode="auto">
                            <a:xfrm>
                              <a:off x="1104" y="-1625"/>
                              <a:ext cx="9693" cy="415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1210 -1625"/>
                                <a:gd name="T3" fmla="*/ -1210 h 415"/>
                                <a:gd name="T4" fmla="+- 0 10797 1104"/>
                                <a:gd name="T5" fmla="*/ T4 w 9693"/>
                                <a:gd name="T6" fmla="+- 0 -1210 -1625"/>
                                <a:gd name="T7" fmla="*/ -1210 h 415"/>
                                <a:gd name="T8" fmla="+- 0 10797 1104"/>
                                <a:gd name="T9" fmla="*/ T8 w 9693"/>
                                <a:gd name="T10" fmla="+- 0 -1625 -1625"/>
                                <a:gd name="T11" fmla="*/ -1625 h 415"/>
                                <a:gd name="T12" fmla="+- 0 1104 1104"/>
                                <a:gd name="T13" fmla="*/ T12 w 9693"/>
                                <a:gd name="T14" fmla="+- 0 -1625 -1625"/>
                                <a:gd name="T15" fmla="*/ -1625 h 415"/>
                                <a:gd name="T16" fmla="+- 0 1104 1104"/>
                                <a:gd name="T17" fmla="*/ T16 w 9693"/>
                                <a:gd name="T18" fmla="+- 0 -1210 -1625"/>
                                <a:gd name="T19" fmla="*/ -1210 h 41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415">
                                  <a:moveTo>
                                    <a:pt x="0" y="415"/>
                                  </a:moveTo>
                                  <a:lnTo>
                                    <a:pt x="9693" y="415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415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27" name="Group 1245"/>
                        <wpg:cNvGrpSpPr>
                          <a:grpSpLocks/>
                        </wpg:cNvGrpSpPr>
                        <wpg:grpSpPr bwMode="auto">
                          <a:xfrm>
                            <a:off x="1104" y="-1210"/>
                            <a:ext cx="9693" cy="413"/>
                            <a:chOff x="1104" y="-1210"/>
                            <a:chExt cx="9693" cy="413"/>
                          </a:xfrm>
                        </wpg:grpSpPr>
                        <wps:wsp>
                          <wps:cNvPr id="1228" name="Freeform 1246"/>
                          <wps:cNvSpPr>
                            <a:spLocks/>
                          </wps:cNvSpPr>
                          <wps:spPr bwMode="auto">
                            <a:xfrm>
                              <a:off x="1104" y="-1210"/>
                              <a:ext cx="9693" cy="413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797 -1210"/>
                                <a:gd name="T3" fmla="*/ -797 h 413"/>
                                <a:gd name="T4" fmla="+- 0 10797 1104"/>
                                <a:gd name="T5" fmla="*/ T4 w 9693"/>
                                <a:gd name="T6" fmla="+- 0 -797 -1210"/>
                                <a:gd name="T7" fmla="*/ -797 h 413"/>
                                <a:gd name="T8" fmla="+- 0 10797 1104"/>
                                <a:gd name="T9" fmla="*/ T8 w 9693"/>
                                <a:gd name="T10" fmla="+- 0 -1210 -1210"/>
                                <a:gd name="T11" fmla="*/ -1210 h 413"/>
                                <a:gd name="T12" fmla="+- 0 1104 1104"/>
                                <a:gd name="T13" fmla="*/ T12 w 9693"/>
                                <a:gd name="T14" fmla="+- 0 -1210 -1210"/>
                                <a:gd name="T15" fmla="*/ -1210 h 413"/>
                                <a:gd name="T16" fmla="+- 0 1104 1104"/>
                                <a:gd name="T17" fmla="*/ T16 w 9693"/>
                                <a:gd name="T18" fmla="+- 0 -797 -1210"/>
                                <a:gd name="T19" fmla="*/ -797 h 41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413">
                                  <a:moveTo>
                                    <a:pt x="0" y="413"/>
                                  </a:moveTo>
                                  <a:lnTo>
                                    <a:pt x="9693" y="413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413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29" name="Group 1243"/>
                        <wpg:cNvGrpSpPr>
                          <a:grpSpLocks/>
                        </wpg:cNvGrpSpPr>
                        <wpg:grpSpPr bwMode="auto">
                          <a:xfrm>
                            <a:off x="1104" y="-797"/>
                            <a:ext cx="9693" cy="415"/>
                            <a:chOff x="1104" y="-797"/>
                            <a:chExt cx="9693" cy="415"/>
                          </a:xfrm>
                        </wpg:grpSpPr>
                        <wps:wsp>
                          <wps:cNvPr id="1230" name="Freeform 1244"/>
                          <wps:cNvSpPr>
                            <a:spLocks/>
                          </wps:cNvSpPr>
                          <wps:spPr bwMode="auto">
                            <a:xfrm>
                              <a:off x="1104" y="-797"/>
                              <a:ext cx="9693" cy="415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382 -797"/>
                                <a:gd name="T3" fmla="*/ -382 h 415"/>
                                <a:gd name="T4" fmla="+- 0 10797 1104"/>
                                <a:gd name="T5" fmla="*/ T4 w 9693"/>
                                <a:gd name="T6" fmla="+- 0 -382 -797"/>
                                <a:gd name="T7" fmla="*/ -382 h 415"/>
                                <a:gd name="T8" fmla="+- 0 10797 1104"/>
                                <a:gd name="T9" fmla="*/ T8 w 9693"/>
                                <a:gd name="T10" fmla="+- 0 -797 -797"/>
                                <a:gd name="T11" fmla="*/ -797 h 415"/>
                                <a:gd name="T12" fmla="+- 0 1104 1104"/>
                                <a:gd name="T13" fmla="*/ T12 w 9693"/>
                                <a:gd name="T14" fmla="+- 0 -797 -797"/>
                                <a:gd name="T15" fmla="*/ -797 h 415"/>
                                <a:gd name="T16" fmla="+- 0 1104 1104"/>
                                <a:gd name="T17" fmla="*/ T16 w 9693"/>
                                <a:gd name="T18" fmla="+- 0 -382 -797"/>
                                <a:gd name="T19" fmla="*/ -382 h 41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415">
                                  <a:moveTo>
                                    <a:pt x="0" y="415"/>
                                  </a:moveTo>
                                  <a:lnTo>
                                    <a:pt x="9693" y="415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415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42" o:spid="_x0000_s1026" style="position:absolute;margin-left:54.7pt;margin-top:-81.75pt;width:485.65pt;height:63.15pt;z-index:-3153;mso-position-horizontal-relative:page" coordorigin="1094,-1635" coordsize="9713,12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">
                <v:group id="Group 1247" o:spid="_x0000_s1027" style="position:absolute;left:1104;top:-1625;width:9693;height:415" coordorigin="1104,-1625" coordsize="9693,4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nPh6wwAAAN0AAAAP&#10;AAAAAAAAAAAAAAAAAKoCAABkcnMvZG93bnJldi54bWxQSwUGAAAAAAQABAD6AAAAmgMAAAAA&#10;">
                  <v:shape id="Freeform 1248" o:spid="_x0000_s1028" style="position:absolute;left:1104;top:-1625;width:9693;height:415;visibility:visible;mso-wrap-style:square;v-text-anchor:top" coordsize="9693,4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tuisIA&#10;AADdAAAADwAAAGRycy9kb3ducmV2LnhtbERP32vCMBB+H/g/hBN8m6l90FGNooPCcDBQx56P5myL&#10;zaUm0XT//SIIe7uP7+etNoPpxJ2cby0rmE0zEMSV1S3XCr5P5esbCB+QNXaWScEvedisRy8rLLSN&#10;fKD7MdQihbAvUEETQl9I6auGDPqp7YkTd7bOYEjQ1VI7jCncdDLPsrk02HJqaLCn94aqy/FmFMS4&#10;d7vPc5l9mVO5u/4sYnfrt0pNxsN2CSLQEP7FT/eHTvPzfA6Pb9IJc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626KwgAAAN0AAAAPAAAAAAAAAAAAAAAAAJgCAABkcnMvZG93&#10;bnJldi54bWxQSwUGAAAAAAQABAD1AAAAhwMAAAAA&#10;" path="m,415r9693,l9693,,,,,415e" fillcolor="#d9d9d9" stroked="f">
                    <v:path arrowok="t" o:connecttype="custom" o:connectlocs="0,-1210;9693,-1210;9693,-1625;0,-1625;0,-1210" o:connectangles="0,0,0,0,0"/>
                  </v:shape>
                </v:group>
                <v:group id="Group 1245" o:spid="_x0000_s1029" style="position:absolute;left:1104;top:-1210;width:9693;height:413" coordorigin="1104,-1210" coordsize="9693,4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gLDlsQAAADdAAAA&#10;DwAAAAAAAAAAAAAAAACqAgAAZHJzL2Rvd25yZXYueG1sUEsFBgAAAAAEAAQA+gAAAJsDAAAAAA==&#10;">
                  <v:shape id="Freeform 1246" o:spid="_x0000_s1030" style="position:absolute;left:1104;top:-1210;width:9693;height:413;visibility:visible;mso-wrap-style:square;v-text-anchor:top" coordsize="9693,4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9KZccA&#10;AADdAAAADwAAAGRycy9kb3ducmV2LnhtbESPQUsDMRCF7wX/Qxihl2Kz3UOpa9NShNIiqLTqwduw&#10;GXeDm0nYpN313zsHwdsM781736y3o+/UlfrkAhtYzAtQxHWwjhsD72/7uxWolJEtdoHJwA8l2G5u&#10;JmusbBj4RNdzbpSEcKrQQJtzrLROdUse0zxEYtG+Qu8xy9o32vY4SLjvdFkUS+3RsTS0GOmxpfr7&#10;fPEG4mtcHtzuE5+Lp/refQyzOAsvxkxvx90DqExj/jf/XR+t4Jel4Mo3MoLe/A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bvSmXHAAAA3QAAAA8AAAAAAAAAAAAAAAAAmAIAAGRy&#10;cy9kb3ducmV2LnhtbFBLBQYAAAAABAAEAPUAAACMAwAAAAA=&#10;" path="m,413r9693,l9693,,,,,413e" fillcolor="#d9d9d9" stroked="f">
                    <v:path arrowok="t" o:connecttype="custom" o:connectlocs="0,-797;9693,-797;9693,-1210;0,-1210;0,-797" o:connectangles="0,0,0,0,0"/>
                  </v:shape>
                </v:group>
                <v:group id="Group 1243" o:spid="_x0000_s1031" style="position:absolute;left:1104;top:-797;width:9693;height:415" coordorigin="1104,-797" coordsize="9693,4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NHyf8QAAADdAAAA&#10;DwAAAAAAAAAAAAAAAACqAgAAZHJzL2Rvd25yZXYueG1sUEsFBgAAAAAEAAQA+gAAAJsDAAAAAA==&#10;">
                  <v:shape id="Freeform 1244" o:spid="_x0000_s1032" style="position:absolute;left:1104;top:-797;width:9693;height:415;visibility:visible;mso-wrap-style:square;v-text-anchor:top" coordsize="9693,4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fFuMYA&#10;AADdAAAADwAAAGRycy9kb3ducmV2LnhtbESPQWvDMAyF74P9B6NCb6vTFraS1S3tIDA2GKwtPYtY&#10;TcJiObPdOvv302Gwm8R7eu/Teju6Xt0oxM6zgfmsAEVce9txY+B0rB5WoGJCtth7JgM/FGG7ub9b&#10;Y2l95k+6HVKjJIRjiQbalIZS61i35DDO/EAs2sUHh0nW0GgbMEu46/WiKB61w46locWBXlqqvw5X&#10;ZyDnt7B/v1TFhztW++/zU+6vw86Y6WTcPYNKNKZ/89/1qxX8xVL45RsZQW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pfFuMYAAADdAAAADwAAAAAAAAAAAAAAAACYAgAAZHJz&#10;L2Rvd25yZXYueG1sUEsFBgAAAAAEAAQA9QAAAIsDAAAAAA==&#10;" path="m,415r9693,l9693,,,,,415e" fillcolor="#d9d9d9" stroked="f">
                    <v:path arrowok="t" o:connecttype="custom" o:connectlocs="0,-382;9693,-382;9693,-797;0,-797;0,-382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b/>
          <w:bCs/>
          <w:spacing w:val="3"/>
          <w:sz w:val="24"/>
          <w:szCs w:val="24"/>
        </w:rPr>
        <w:t>Q</w:t>
      </w:r>
      <w:r w:rsidR="00687BDC">
        <w:rPr>
          <w:rFonts w:ascii="Arial" w:eastAsia="Arial" w:hAnsi="Arial" w:cs="Arial"/>
          <w:b/>
          <w:bCs/>
          <w:spacing w:val="-5"/>
          <w:sz w:val="24"/>
          <w:szCs w:val="24"/>
        </w:rPr>
        <w:t>A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3</w:t>
      </w:r>
      <w:r w:rsidR="00687BDC">
        <w:rPr>
          <w:rFonts w:ascii="Arial" w:eastAsia="Arial" w:hAnsi="Arial" w:cs="Arial"/>
          <w:b/>
          <w:bCs/>
          <w:sz w:val="24"/>
          <w:szCs w:val="24"/>
        </w:rPr>
        <w:t xml:space="preserve">. </w:t>
      </w:r>
      <w:r w:rsidR="00687BDC">
        <w:rPr>
          <w:rFonts w:ascii="Arial" w:eastAsia="Arial" w:hAnsi="Arial" w:cs="Arial"/>
          <w:b/>
          <w:bCs/>
          <w:spacing w:val="17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En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u</w:t>
      </w:r>
      <w:r w:rsidR="00687BDC">
        <w:rPr>
          <w:rFonts w:ascii="Arial" w:eastAsia="Arial" w:hAnsi="Arial" w:cs="Arial"/>
          <w:sz w:val="24"/>
          <w:szCs w:val="24"/>
        </w:rPr>
        <w:t>til</w:t>
      </w:r>
      <w:r w:rsidR="00687BDC">
        <w:rPr>
          <w:rFonts w:ascii="Arial" w:eastAsia="Arial" w:hAnsi="Arial" w:cs="Arial"/>
          <w:spacing w:val="-1"/>
          <w:sz w:val="24"/>
          <w:szCs w:val="24"/>
        </w:rPr>
        <w:t>i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-1"/>
          <w:sz w:val="24"/>
          <w:szCs w:val="24"/>
        </w:rPr>
        <w:t>a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</w:t>
      </w:r>
      <w:r w:rsidR="00687BDC">
        <w:rPr>
          <w:rFonts w:ascii="Arial" w:eastAsia="Arial" w:hAnsi="Arial" w:cs="Arial"/>
          <w:spacing w:val="-1"/>
          <w:sz w:val="24"/>
          <w:szCs w:val="24"/>
        </w:rPr>
        <w:t>’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pacing w:val="-1"/>
          <w:sz w:val="24"/>
          <w:szCs w:val="24"/>
        </w:rPr>
        <w:t>n</w:t>
      </w:r>
      <w:r w:rsidR="00687BDC">
        <w:rPr>
          <w:rFonts w:ascii="Arial" w:eastAsia="Arial" w:hAnsi="Arial" w:cs="Arial"/>
          <w:spacing w:val="1"/>
          <w:sz w:val="24"/>
          <w:szCs w:val="24"/>
        </w:rPr>
        <w:t>al</w:t>
      </w:r>
      <w:r w:rsidR="00687BDC">
        <w:rPr>
          <w:rFonts w:ascii="Arial" w:eastAsia="Arial" w:hAnsi="Arial" w:cs="Arial"/>
          <w:spacing w:val="-2"/>
          <w:sz w:val="24"/>
          <w:szCs w:val="24"/>
        </w:rPr>
        <w:t>y</w:t>
      </w:r>
      <w:r w:rsidR="00687BDC">
        <w:rPr>
          <w:rFonts w:ascii="Arial" w:eastAsia="Arial" w:hAnsi="Arial" w:cs="Arial"/>
          <w:sz w:val="24"/>
          <w:szCs w:val="24"/>
        </w:rPr>
        <w:t>s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f</w:t>
      </w:r>
      <w:r w:rsidR="00687BDC">
        <w:rPr>
          <w:rFonts w:ascii="Arial" w:eastAsia="Arial" w:hAnsi="Arial" w:cs="Arial"/>
          <w:spacing w:val="-1"/>
          <w:sz w:val="24"/>
          <w:szCs w:val="24"/>
        </w:rPr>
        <w:t>o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cti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pacing w:val="-1"/>
          <w:sz w:val="24"/>
          <w:szCs w:val="24"/>
        </w:rPr>
        <w:t>n</w:t>
      </w:r>
      <w:r w:rsidR="00687BDC">
        <w:rPr>
          <w:rFonts w:ascii="Arial" w:eastAsia="Arial" w:hAnsi="Arial" w:cs="Arial"/>
          <w:spacing w:val="1"/>
          <w:sz w:val="24"/>
          <w:szCs w:val="24"/>
        </w:rPr>
        <w:t>ne</w:t>
      </w:r>
      <w:r w:rsidR="00687BDC">
        <w:rPr>
          <w:rFonts w:ascii="Arial" w:eastAsia="Arial" w:hAnsi="Arial" w:cs="Arial"/>
          <w:sz w:val="24"/>
          <w:szCs w:val="24"/>
        </w:rPr>
        <w:t>l</w:t>
      </w:r>
      <w:r w:rsidR="00687BDC">
        <w:rPr>
          <w:rFonts w:ascii="Arial" w:eastAsia="Arial" w:hAnsi="Arial" w:cs="Arial"/>
          <w:spacing w:val="-1"/>
          <w:sz w:val="24"/>
          <w:szCs w:val="24"/>
        </w:rPr>
        <w:t>l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A</w:t>
      </w:r>
      <w:r w:rsidR="00687BDC">
        <w:rPr>
          <w:rFonts w:ascii="Arial" w:eastAsia="Arial" w:hAnsi="Arial" w:cs="Arial"/>
          <w:spacing w:val="1"/>
          <w:sz w:val="24"/>
          <w:szCs w:val="24"/>
        </w:rPr>
        <w:t>0</w:t>
      </w:r>
      <w:r w:rsidR="00687BDC">
        <w:rPr>
          <w:rFonts w:ascii="Arial" w:eastAsia="Arial" w:hAnsi="Arial" w:cs="Arial"/>
          <w:sz w:val="24"/>
          <w:szCs w:val="24"/>
        </w:rPr>
        <w:t>,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o</w:t>
      </w:r>
      <w:r w:rsidR="00687BDC">
        <w:rPr>
          <w:rFonts w:ascii="Arial" w:eastAsia="Arial" w:hAnsi="Arial" w:cs="Arial"/>
          <w:spacing w:val="-1"/>
          <w:sz w:val="24"/>
          <w:szCs w:val="24"/>
        </w:rPr>
        <w:t>n</w:t>
      </w:r>
      <w:r w:rsidR="00687BDC">
        <w:rPr>
          <w:rFonts w:ascii="Arial" w:eastAsia="Arial" w:hAnsi="Arial" w:cs="Arial"/>
          <w:spacing w:val="1"/>
          <w:sz w:val="24"/>
          <w:szCs w:val="24"/>
        </w:rPr>
        <w:t>ne</w:t>
      </w:r>
      <w:r w:rsidR="00687BDC">
        <w:rPr>
          <w:rFonts w:ascii="Arial" w:eastAsia="Arial" w:hAnsi="Arial" w:cs="Arial"/>
          <w:sz w:val="24"/>
          <w:szCs w:val="24"/>
        </w:rPr>
        <w:t>r</w:t>
      </w:r>
      <w:r w:rsidR="00687BDC"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ou</w:t>
      </w:r>
      <w:r w:rsidR="00687BDC">
        <w:rPr>
          <w:rFonts w:ascii="Arial" w:eastAsia="Arial" w:hAnsi="Arial" w:cs="Arial"/>
          <w:spacing w:val="-2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s l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f</w:t>
      </w:r>
      <w:r w:rsidR="00687BDC">
        <w:rPr>
          <w:rFonts w:ascii="Arial" w:eastAsia="Arial" w:hAnsi="Arial" w:cs="Arial"/>
          <w:spacing w:val="1"/>
          <w:sz w:val="24"/>
          <w:szCs w:val="24"/>
        </w:rPr>
        <w:t>on</w:t>
      </w:r>
      <w:r w:rsidR="00687BDC">
        <w:rPr>
          <w:rFonts w:ascii="Arial" w:eastAsia="Arial" w:hAnsi="Arial" w:cs="Arial"/>
          <w:sz w:val="24"/>
          <w:szCs w:val="24"/>
        </w:rPr>
        <w:t>ct</w:t>
      </w:r>
      <w:r w:rsidR="00687BDC">
        <w:rPr>
          <w:rFonts w:ascii="Arial" w:eastAsia="Arial" w:hAnsi="Arial" w:cs="Arial"/>
          <w:spacing w:val="-2"/>
          <w:sz w:val="24"/>
          <w:szCs w:val="24"/>
        </w:rPr>
        <w:t>i</w:t>
      </w:r>
      <w:r w:rsidR="00687BDC">
        <w:rPr>
          <w:rFonts w:ascii="Arial" w:eastAsia="Arial" w:hAnsi="Arial" w:cs="Arial"/>
          <w:spacing w:val="1"/>
          <w:sz w:val="24"/>
          <w:szCs w:val="24"/>
        </w:rPr>
        <w:t>on</w:t>
      </w:r>
      <w:r w:rsidR="00687BDC">
        <w:rPr>
          <w:rFonts w:ascii="Arial" w:eastAsia="Arial" w:hAnsi="Arial" w:cs="Arial"/>
          <w:sz w:val="24"/>
          <w:szCs w:val="24"/>
        </w:rPr>
        <w:t xml:space="preserve">s </w:t>
      </w:r>
      <w:r w:rsidR="00687BDC">
        <w:rPr>
          <w:rFonts w:ascii="Arial" w:eastAsia="Arial" w:hAnsi="Arial" w:cs="Arial"/>
          <w:spacing w:val="1"/>
          <w:sz w:val="24"/>
          <w:szCs w:val="24"/>
        </w:rPr>
        <w:t>p</w:t>
      </w:r>
      <w:r w:rsidR="00687BDC">
        <w:rPr>
          <w:rFonts w:ascii="Arial" w:eastAsia="Arial" w:hAnsi="Arial" w:cs="Arial"/>
          <w:sz w:val="24"/>
          <w:szCs w:val="24"/>
        </w:rPr>
        <w:t>r</w:t>
      </w:r>
      <w:r w:rsidR="00687BDC">
        <w:rPr>
          <w:rFonts w:ascii="Arial" w:eastAsia="Arial" w:hAnsi="Arial" w:cs="Arial"/>
          <w:spacing w:val="-4"/>
          <w:sz w:val="24"/>
          <w:szCs w:val="24"/>
        </w:rPr>
        <w:t>i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cip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les</w:t>
      </w:r>
    </w:p>
    <w:p w:rsidR="005513A6" w:rsidRDefault="005513A6">
      <w:pPr>
        <w:spacing w:before="9" w:after="0" w:line="130" w:lineRule="exact"/>
        <w:rPr>
          <w:sz w:val="13"/>
          <w:szCs w:val="13"/>
        </w:rPr>
      </w:pPr>
    </w:p>
    <w:p w:rsidR="005513A6" w:rsidRDefault="00687BDC">
      <w:pPr>
        <w:spacing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>ss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position w:val="-1"/>
          <w:sz w:val="24"/>
          <w:szCs w:val="24"/>
        </w:rPr>
        <w:t>ré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  <w:proofErr w:type="gramEnd"/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pa</w:t>
      </w:r>
      <w:r>
        <w:rPr>
          <w:rFonts w:ascii="Arial" w:eastAsia="Arial" w:hAnsi="Arial" w:cs="Arial"/>
          <w:position w:val="-1"/>
          <w:sz w:val="24"/>
          <w:szCs w:val="24"/>
        </w:rPr>
        <w:t>r le ci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r</w:t>
      </w:r>
      <w:r>
        <w:rPr>
          <w:rFonts w:ascii="Arial" w:eastAsia="Arial" w:hAnsi="Arial" w:cs="Arial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position w:val="-1"/>
          <w:sz w:val="24"/>
          <w:szCs w:val="24"/>
        </w:rPr>
        <w:t>it</w:t>
      </w:r>
      <w:r>
        <w:rPr>
          <w:rFonts w:ascii="Arial" w:eastAsia="Arial" w:hAnsi="Arial" w:cs="Arial"/>
          <w:spacing w:val="-4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RP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.</w:t>
      </w:r>
    </w:p>
    <w:p w:rsidR="005513A6" w:rsidRDefault="005513A6">
      <w:pPr>
        <w:spacing w:before="8" w:after="0" w:line="120" w:lineRule="exact"/>
        <w:rPr>
          <w:sz w:val="12"/>
          <w:szCs w:val="12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881BC8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28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-776605</wp:posOffset>
                </wp:positionV>
                <wp:extent cx="6167755" cy="538480"/>
                <wp:effectExtent l="0" t="0" r="0" b="0"/>
                <wp:wrapNone/>
                <wp:docPr id="1219" name="Group 1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538480"/>
                          <a:chOff x="1094" y="-1223"/>
                          <a:chExt cx="9713" cy="848"/>
                        </a:xfrm>
                      </wpg:grpSpPr>
                      <wpg:grpSp>
                        <wpg:cNvPr id="1220" name="Group 1240"/>
                        <wpg:cNvGrpSpPr>
                          <a:grpSpLocks/>
                        </wpg:cNvGrpSpPr>
                        <wpg:grpSpPr bwMode="auto">
                          <a:xfrm>
                            <a:off x="1104" y="-1213"/>
                            <a:ext cx="9693" cy="416"/>
                            <a:chOff x="1104" y="-1213"/>
                            <a:chExt cx="9693" cy="416"/>
                          </a:xfrm>
                        </wpg:grpSpPr>
                        <wps:wsp>
                          <wps:cNvPr id="1221" name="Freeform 1241"/>
                          <wps:cNvSpPr>
                            <a:spLocks/>
                          </wps:cNvSpPr>
                          <wps:spPr bwMode="auto">
                            <a:xfrm>
                              <a:off x="1104" y="-1213"/>
                              <a:ext cx="9693" cy="41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797 -1213"/>
                                <a:gd name="T3" fmla="*/ -797 h 416"/>
                                <a:gd name="T4" fmla="+- 0 10797 1104"/>
                                <a:gd name="T5" fmla="*/ T4 w 9693"/>
                                <a:gd name="T6" fmla="+- 0 -797 -1213"/>
                                <a:gd name="T7" fmla="*/ -797 h 416"/>
                                <a:gd name="T8" fmla="+- 0 10797 1104"/>
                                <a:gd name="T9" fmla="*/ T8 w 9693"/>
                                <a:gd name="T10" fmla="+- 0 -1213 -1213"/>
                                <a:gd name="T11" fmla="*/ -1213 h 416"/>
                                <a:gd name="T12" fmla="+- 0 1104 1104"/>
                                <a:gd name="T13" fmla="*/ T12 w 9693"/>
                                <a:gd name="T14" fmla="+- 0 -1213 -1213"/>
                                <a:gd name="T15" fmla="*/ -1213 h 416"/>
                                <a:gd name="T16" fmla="+- 0 1104 1104"/>
                                <a:gd name="T17" fmla="*/ T16 w 9693"/>
                                <a:gd name="T18" fmla="+- 0 -797 -1213"/>
                                <a:gd name="T19" fmla="*/ -797 h 41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416">
                                  <a:moveTo>
                                    <a:pt x="0" y="416"/>
                                  </a:moveTo>
                                  <a:lnTo>
                                    <a:pt x="9693" y="41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41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22" name="Group 1238"/>
                        <wpg:cNvGrpSpPr>
                          <a:grpSpLocks/>
                        </wpg:cNvGrpSpPr>
                        <wpg:grpSpPr bwMode="auto">
                          <a:xfrm>
                            <a:off x="1104" y="-797"/>
                            <a:ext cx="9693" cy="413"/>
                            <a:chOff x="1104" y="-797"/>
                            <a:chExt cx="9693" cy="413"/>
                          </a:xfrm>
                        </wpg:grpSpPr>
                        <wps:wsp>
                          <wps:cNvPr id="1223" name="Freeform 1239"/>
                          <wps:cNvSpPr>
                            <a:spLocks/>
                          </wps:cNvSpPr>
                          <wps:spPr bwMode="auto">
                            <a:xfrm>
                              <a:off x="1104" y="-797"/>
                              <a:ext cx="9693" cy="413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384 -797"/>
                                <a:gd name="T3" fmla="*/ -384 h 413"/>
                                <a:gd name="T4" fmla="+- 0 10797 1104"/>
                                <a:gd name="T5" fmla="*/ T4 w 9693"/>
                                <a:gd name="T6" fmla="+- 0 -384 -797"/>
                                <a:gd name="T7" fmla="*/ -384 h 413"/>
                                <a:gd name="T8" fmla="+- 0 10797 1104"/>
                                <a:gd name="T9" fmla="*/ T8 w 9693"/>
                                <a:gd name="T10" fmla="+- 0 -797 -797"/>
                                <a:gd name="T11" fmla="*/ -797 h 413"/>
                                <a:gd name="T12" fmla="+- 0 1104 1104"/>
                                <a:gd name="T13" fmla="*/ T12 w 9693"/>
                                <a:gd name="T14" fmla="+- 0 -797 -797"/>
                                <a:gd name="T15" fmla="*/ -797 h 413"/>
                                <a:gd name="T16" fmla="+- 0 1104 1104"/>
                                <a:gd name="T17" fmla="*/ T16 w 9693"/>
                                <a:gd name="T18" fmla="+- 0 -384 -797"/>
                                <a:gd name="T19" fmla="*/ -384 h 41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413">
                                  <a:moveTo>
                                    <a:pt x="0" y="413"/>
                                  </a:moveTo>
                                  <a:lnTo>
                                    <a:pt x="9693" y="413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413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37" o:spid="_x0000_s1026" style="position:absolute;margin-left:54.7pt;margin-top:-61.15pt;width:485.65pt;height:42.4pt;z-index:-3152;mso-position-horizontal-relative:page" coordorigin="1094,-1223" coordsize="9713,8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">
                <v:group id="Group 1240" o:spid="_x0000_s1027" style="position:absolute;left:1104;top:-1213;width:9693;height:416" coordorigin="1104,-1213" coordsize="9693,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61vixgAAAN0A&#10;AAAPAAAAAAAAAAAAAAAAAKoCAABkcnMvZG93bnJldi54bWxQSwUGAAAAAAQABAD6AAAAnQMAAAAA&#10;">
                  <v:shape id="Freeform 1241" o:spid="_x0000_s1028" style="position:absolute;left:1104;top:-1213;width:9693;height:416;visibility:visible;mso-wrap-style:square;v-text-anchor:top" coordsize="9693,4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HrC8IA&#10;AADdAAAADwAAAGRycy9kb3ducmV2LnhtbERPTYvCMBC9L/gfwgje1tQeZKlG0YJQ9iK6HjwOzdjU&#10;NpPSxLb77zcLC3ubx/uc7X6yrRio97VjBatlAoK4dLrmSsHt6/T+AcIHZI2tY1LwTR72u9nbFjPt&#10;Rr7QcA2ViCHsM1RgQugyKX1pyKJfuo44cg/XWwwR9pXUPY4x3LYyTZK1tFhzbDDYUW6obK4vq+B5&#10;1q44nrvhfrsUY1M3+ad55Uot5tNhAyLQFP7Ff+5Cx/lpuoLfb+IJcvc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sesLwgAAAN0AAAAPAAAAAAAAAAAAAAAAAJgCAABkcnMvZG93&#10;bnJldi54bWxQSwUGAAAAAAQABAD1AAAAhwMAAAAA&#10;" path="m,416r9693,l9693,,,,,416e" fillcolor="#d9d9d9" stroked="f">
                    <v:path arrowok="t" o:connecttype="custom" o:connectlocs="0,-797;9693,-797;9693,-1213;0,-1213;0,-797" o:connectangles="0,0,0,0,0"/>
                  </v:shape>
                </v:group>
                <v:group id="Group 1238" o:spid="_x0000_s1029" style="position:absolute;left:1104;top:-797;width:9693;height:413" coordorigin="1104,-797" coordsize="9693,4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dWAOwwAAAN0AAAAP&#10;AAAAAAAAAAAAAAAAAKoCAABkcnMvZG93bnJldi54bWxQSwUGAAAAAAQABAD6AAAAmgMAAAAA&#10;">
                  <v:shape id="Freeform 1239" o:spid="_x0000_s1030" style="position:absolute;left:1104;top:-797;width:9693;height:413;visibility:visible;mso-wrap-style:square;v-text-anchor:top" coordsize="9693,4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vYFMQA&#10;AADdAAAADwAAAGRycy9kb3ducmV2LnhtbERPS2sCMRC+F/wPYYReRLPdguhqFBFKS6EVXwdvw2bc&#10;DW4mYZO623/fFAq9zcf3nOW6t424UxuMYwVPkwwEcem04UrB6fgynoEIEVlj45gUfFOA9WrwsMRC&#10;u473dD/ESqQQDgUqqGP0hZShrMlimDhPnLiray3GBNtK6ha7FG4bmWfZVFo0nBpq9LStqbwdvqwC&#10;v/PTV7O54Ef2Xs7NuRv5kftU6nHYbxYgIvXxX/znftNpfp4/w+836QS5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hL2BTEAAAA3QAAAA8AAAAAAAAAAAAAAAAAmAIAAGRycy9k&#10;b3ducmV2LnhtbFBLBQYAAAAABAAEAPUAAACJAwAAAAA=&#10;" path="m,413r9693,l9693,,,,,413e" fillcolor="#d9d9d9" stroked="f">
                    <v:path arrowok="t" o:connecttype="custom" o:connectlocs="0,-384;9693,-384;9693,-797;0,-797;0,-384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b/>
          <w:bCs/>
          <w:spacing w:val="3"/>
          <w:sz w:val="24"/>
          <w:szCs w:val="24"/>
        </w:rPr>
        <w:t>Q</w:t>
      </w:r>
      <w:r w:rsidR="00687BDC">
        <w:rPr>
          <w:rFonts w:ascii="Arial" w:eastAsia="Arial" w:hAnsi="Arial" w:cs="Arial"/>
          <w:b/>
          <w:bCs/>
          <w:spacing w:val="-5"/>
          <w:sz w:val="24"/>
          <w:szCs w:val="24"/>
        </w:rPr>
        <w:t>A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4</w:t>
      </w:r>
      <w:r w:rsidR="00687BDC">
        <w:rPr>
          <w:rFonts w:ascii="Arial" w:eastAsia="Arial" w:hAnsi="Arial" w:cs="Arial"/>
          <w:b/>
          <w:bCs/>
          <w:sz w:val="24"/>
          <w:szCs w:val="24"/>
        </w:rPr>
        <w:t xml:space="preserve">. </w:t>
      </w:r>
      <w:r w:rsidR="00687BDC">
        <w:rPr>
          <w:rFonts w:ascii="Arial" w:eastAsia="Arial" w:hAnsi="Arial" w:cs="Arial"/>
          <w:b/>
          <w:bCs/>
          <w:spacing w:val="17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</w:rPr>
        <w:t>ue</w:t>
      </w:r>
      <w:r w:rsidR="00687BDC">
        <w:rPr>
          <w:rFonts w:ascii="Arial" w:eastAsia="Arial" w:hAnsi="Arial" w:cs="Arial"/>
          <w:sz w:val="24"/>
          <w:szCs w:val="24"/>
        </w:rPr>
        <w:t xml:space="preserve">ls </w:t>
      </w:r>
      <w:r w:rsidR="00687BDC">
        <w:rPr>
          <w:rFonts w:ascii="Arial" w:eastAsia="Arial" w:hAnsi="Arial" w:cs="Arial"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spacing w:val="-3"/>
          <w:sz w:val="24"/>
          <w:szCs w:val="24"/>
        </w:rPr>
        <w:t>l</w:t>
      </w:r>
      <w:r w:rsidR="00687BDC">
        <w:rPr>
          <w:rFonts w:ascii="Arial" w:eastAsia="Arial" w:hAnsi="Arial" w:cs="Arial"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pacing w:val="1"/>
          <w:sz w:val="24"/>
          <w:szCs w:val="24"/>
        </w:rPr>
        <w:t>en</w:t>
      </w:r>
      <w:r w:rsidR="00687BDC">
        <w:rPr>
          <w:rFonts w:ascii="Arial" w:eastAsia="Arial" w:hAnsi="Arial" w:cs="Arial"/>
          <w:sz w:val="24"/>
          <w:szCs w:val="24"/>
        </w:rPr>
        <w:t>ts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u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cir</w:t>
      </w:r>
      <w:r w:rsidR="00687BDC">
        <w:rPr>
          <w:rFonts w:ascii="Arial" w:eastAsia="Arial" w:hAnsi="Arial" w:cs="Arial"/>
          <w:spacing w:val="-3"/>
          <w:sz w:val="24"/>
          <w:szCs w:val="24"/>
        </w:rPr>
        <w:t>c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it RPE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pe</w:t>
      </w:r>
      <w:r w:rsidR="00687BDC">
        <w:rPr>
          <w:rFonts w:ascii="Arial" w:eastAsia="Arial" w:hAnsi="Arial" w:cs="Arial"/>
          <w:sz w:val="24"/>
          <w:szCs w:val="24"/>
        </w:rPr>
        <w:t>r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-1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e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ré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l</w:t>
      </w:r>
      <w:r w:rsidR="00687BDC">
        <w:rPr>
          <w:rFonts w:ascii="Arial" w:eastAsia="Arial" w:hAnsi="Arial" w:cs="Arial"/>
          <w:spacing w:val="-1"/>
          <w:sz w:val="24"/>
          <w:szCs w:val="24"/>
        </w:rPr>
        <w:t>i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r la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3"/>
          <w:sz w:val="24"/>
          <w:szCs w:val="24"/>
        </w:rPr>
        <w:t>f</w:t>
      </w:r>
      <w:r w:rsidR="00687BDC">
        <w:rPr>
          <w:rFonts w:ascii="Arial" w:eastAsia="Arial" w:hAnsi="Arial" w:cs="Arial"/>
          <w:spacing w:val="-1"/>
          <w:sz w:val="24"/>
          <w:szCs w:val="24"/>
        </w:rPr>
        <w:t>o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cti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n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2</w:t>
      </w:r>
      <w:r w:rsidR="00687BDC">
        <w:rPr>
          <w:rFonts w:ascii="Arial" w:eastAsia="Arial" w:hAnsi="Arial" w:cs="Arial"/>
          <w:spacing w:val="6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:</w:t>
      </w:r>
      <w:proofErr w:type="gramEnd"/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«</w:t>
      </w:r>
      <w:r w:rsidR="00687BDC">
        <w:rPr>
          <w:rFonts w:ascii="Arial" w:eastAsia="Arial" w:hAnsi="Arial" w:cs="Arial"/>
          <w:spacing w:val="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st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c</w:t>
      </w:r>
      <w:r w:rsidR="00687BDC">
        <w:rPr>
          <w:rFonts w:ascii="Arial" w:eastAsia="Arial" w:hAnsi="Arial" w:cs="Arial"/>
          <w:spacing w:val="-2"/>
          <w:sz w:val="24"/>
          <w:szCs w:val="24"/>
        </w:rPr>
        <w:t>k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r</w:t>
      </w:r>
    </w:p>
    <w:p w:rsidR="005513A6" w:rsidRDefault="005513A6">
      <w:pPr>
        <w:spacing w:before="7" w:after="0" w:line="130" w:lineRule="exact"/>
        <w:rPr>
          <w:sz w:val="13"/>
          <w:szCs w:val="13"/>
        </w:rPr>
      </w:pPr>
    </w:p>
    <w:p w:rsidR="005513A6" w:rsidRDefault="00687BDC">
      <w:pPr>
        <w:spacing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position w:val="-1"/>
          <w:sz w:val="24"/>
          <w:szCs w:val="24"/>
        </w:rPr>
        <w:t>lo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>lem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proofErr w:type="gramEnd"/>
      <w:r>
        <w:rPr>
          <w:rFonts w:ascii="Arial" w:eastAsia="Arial" w:hAnsi="Arial" w:cs="Arial"/>
          <w:position w:val="-1"/>
          <w:sz w:val="24"/>
          <w:szCs w:val="24"/>
        </w:rPr>
        <w:t xml:space="preserve"> »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?</w:t>
      </w:r>
    </w:p>
    <w:p w:rsidR="005513A6" w:rsidRDefault="005513A6">
      <w:pPr>
        <w:spacing w:before="8" w:after="0" w:line="120" w:lineRule="exact"/>
        <w:rPr>
          <w:sz w:val="12"/>
          <w:szCs w:val="12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881BC8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29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-774700</wp:posOffset>
                </wp:positionV>
                <wp:extent cx="6167755" cy="538480"/>
                <wp:effectExtent l="0" t="0" r="0" b="0"/>
                <wp:wrapNone/>
                <wp:docPr id="1214" name="Group 1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538480"/>
                          <a:chOff x="1094" y="-1220"/>
                          <a:chExt cx="9713" cy="848"/>
                        </a:xfrm>
                      </wpg:grpSpPr>
                      <wpg:grpSp>
                        <wpg:cNvPr id="1215" name="Group 1235"/>
                        <wpg:cNvGrpSpPr>
                          <a:grpSpLocks/>
                        </wpg:cNvGrpSpPr>
                        <wpg:grpSpPr bwMode="auto">
                          <a:xfrm>
                            <a:off x="1104" y="-1210"/>
                            <a:ext cx="9693" cy="413"/>
                            <a:chOff x="1104" y="-1210"/>
                            <a:chExt cx="9693" cy="413"/>
                          </a:xfrm>
                        </wpg:grpSpPr>
                        <wps:wsp>
                          <wps:cNvPr id="1216" name="Freeform 1236"/>
                          <wps:cNvSpPr>
                            <a:spLocks/>
                          </wps:cNvSpPr>
                          <wps:spPr bwMode="auto">
                            <a:xfrm>
                              <a:off x="1104" y="-1210"/>
                              <a:ext cx="9693" cy="413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797 -1210"/>
                                <a:gd name="T3" fmla="*/ -797 h 413"/>
                                <a:gd name="T4" fmla="+- 0 10797 1104"/>
                                <a:gd name="T5" fmla="*/ T4 w 9693"/>
                                <a:gd name="T6" fmla="+- 0 -797 -1210"/>
                                <a:gd name="T7" fmla="*/ -797 h 413"/>
                                <a:gd name="T8" fmla="+- 0 10797 1104"/>
                                <a:gd name="T9" fmla="*/ T8 w 9693"/>
                                <a:gd name="T10" fmla="+- 0 -1210 -1210"/>
                                <a:gd name="T11" fmla="*/ -1210 h 413"/>
                                <a:gd name="T12" fmla="+- 0 1104 1104"/>
                                <a:gd name="T13" fmla="*/ T12 w 9693"/>
                                <a:gd name="T14" fmla="+- 0 -1210 -1210"/>
                                <a:gd name="T15" fmla="*/ -1210 h 413"/>
                                <a:gd name="T16" fmla="+- 0 1104 1104"/>
                                <a:gd name="T17" fmla="*/ T16 w 9693"/>
                                <a:gd name="T18" fmla="+- 0 -797 -1210"/>
                                <a:gd name="T19" fmla="*/ -797 h 41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413">
                                  <a:moveTo>
                                    <a:pt x="0" y="413"/>
                                  </a:moveTo>
                                  <a:lnTo>
                                    <a:pt x="9693" y="413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413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17" name="Group 1233"/>
                        <wpg:cNvGrpSpPr>
                          <a:grpSpLocks/>
                        </wpg:cNvGrpSpPr>
                        <wpg:grpSpPr bwMode="auto">
                          <a:xfrm>
                            <a:off x="1104" y="-797"/>
                            <a:ext cx="9693" cy="415"/>
                            <a:chOff x="1104" y="-797"/>
                            <a:chExt cx="9693" cy="415"/>
                          </a:xfrm>
                        </wpg:grpSpPr>
                        <wps:wsp>
                          <wps:cNvPr id="1218" name="Freeform 1234"/>
                          <wps:cNvSpPr>
                            <a:spLocks/>
                          </wps:cNvSpPr>
                          <wps:spPr bwMode="auto">
                            <a:xfrm>
                              <a:off x="1104" y="-797"/>
                              <a:ext cx="9693" cy="415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382 -797"/>
                                <a:gd name="T3" fmla="*/ -382 h 415"/>
                                <a:gd name="T4" fmla="+- 0 10797 1104"/>
                                <a:gd name="T5" fmla="*/ T4 w 9693"/>
                                <a:gd name="T6" fmla="+- 0 -382 -797"/>
                                <a:gd name="T7" fmla="*/ -382 h 415"/>
                                <a:gd name="T8" fmla="+- 0 10797 1104"/>
                                <a:gd name="T9" fmla="*/ T8 w 9693"/>
                                <a:gd name="T10" fmla="+- 0 -797 -797"/>
                                <a:gd name="T11" fmla="*/ -797 h 415"/>
                                <a:gd name="T12" fmla="+- 0 1104 1104"/>
                                <a:gd name="T13" fmla="*/ T12 w 9693"/>
                                <a:gd name="T14" fmla="+- 0 -797 -797"/>
                                <a:gd name="T15" fmla="*/ -797 h 415"/>
                                <a:gd name="T16" fmla="+- 0 1104 1104"/>
                                <a:gd name="T17" fmla="*/ T16 w 9693"/>
                                <a:gd name="T18" fmla="+- 0 -382 -797"/>
                                <a:gd name="T19" fmla="*/ -382 h 41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415">
                                  <a:moveTo>
                                    <a:pt x="0" y="415"/>
                                  </a:moveTo>
                                  <a:lnTo>
                                    <a:pt x="9693" y="415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415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32" o:spid="_x0000_s1026" style="position:absolute;margin-left:54.7pt;margin-top:-61pt;width:485.65pt;height:42.4pt;z-index:-3151;mso-position-horizontal-relative:page" coordorigin="1094,-1220" coordsize="9713,8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">
                <v:group id="Group 1235" o:spid="_x0000_s1027" style="position:absolute;left:1104;top:-1210;width:9693;height:413" coordorigin="1104,-1210" coordsize="9693,4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/Ayx8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B/Fi/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X8DLHwwAAAN0AAAAP&#10;AAAAAAAAAAAAAAAAAKoCAABkcnMvZG93bnJldi54bWxQSwUGAAAAAAQABAD6AAAAmgMAAAAA&#10;">
                  <v:shape id="Freeform 1236" o:spid="_x0000_s1028" style="position:absolute;left:1104;top:-1210;width:9693;height:413;visibility:visible;mso-wrap-style:square;v-text-anchor:top" coordsize="9693,4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CxMcQA&#10;AADdAAAADwAAAGRycy9kb3ducmV2LnhtbERPTWsCMRC9C/0PYQpepGb1sNStUaRQKoItrvXgbdhM&#10;d0M3k7CJ7vrvm0LB2zze5yzXg23FlbpgHCuYTTMQxJXThmsFX8e3p2cQISJrbB2TghsFWK8eRkss&#10;tOv5QNcy1iKFcChQQROjL6QMVUMWw9R54sR9u85iTLCrpe6wT+G2lfMsy6VFw6mhQU+vDVU/5cUq&#10;8J8+fzebM+6zXbUwp37iJ+5DqfHjsHkBEWmId/G/e6vT/Pksh79v0gl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QsTHEAAAA3QAAAA8AAAAAAAAAAAAAAAAAmAIAAGRycy9k&#10;b3ducmV2LnhtbFBLBQYAAAAABAAEAPUAAACJAwAAAAA=&#10;" path="m,413r9693,l9693,,,,,413e" fillcolor="#d9d9d9" stroked="f">
                    <v:path arrowok="t" o:connecttype="custom" o:connectlocs="0,-797;9693,-797;9693,-1210;0,-1210;0,-797" o:connectangles="0,0,0,0,0"/>
                  </v:shape>
                </v:group>
                <v:group id="Group 1233" o:spid="_x0000_s1029" style="position:absolute;left:1104;top:-797;width:9693;height:415" coordorigin="1104,-797" coordsize="9693,4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4JK8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ifxCn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huCSvFAAAA3QAA&#10;AA8AAAAAAAAAAAAAAAAAqgIAAGRycy9kb3ducmV2LnhtbFBLBQYAAAAABAAEAPoAAACcAwAAAAA=&#10;">
                  <v:shape id="Freeform 1234" o:spid="_x0000_s1030" style="position:absolute;left:1104;top:-797;width:9693;height:415;visibility:visible;mso-wrap-style:square;v-text-anchor:top" coordsize="9693,4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SV3sYA&#10;AADdAAAADwAAAGRycy9kb3ducmV2LnhtbESPQWsCMRCF7wX/Qxiht5rVQ1tWo2hhobRQqIrnYTPu&#10;Lm4maxLN9t93DoXeZnhv3vtmtRldr+4UYufZwHxWgCKuve24MXA8VE+voGJCtth7JgM/FGGznjys&#10;sLQ+8zfd96lREsKxRANtSkOpdaxbchhnfiAW7eyDwyRraLQNmCXc9XpRFM/aYcfS0OJAby3Vl/3N&#10;Gcj5I+w+z1Xx5Q7V7np6yf1t2BrzOB23S1CJxvRv/rt+t4K/mAuufCMj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1SV3sYAAADdAAAADwAAAAAAAAAAAAAAAACYAgAAZHJz&#10;L2Rvd25yZXYueG1sUEsFBgAAAAAEAAQA9QAAAIsDAAAAAA==&#10;" path="m,415r9693,l9693,,,,,415e" fillcolor="#d9d9d9" stroked="f">
                    <v:path arrowok="t" o:connecttype="custom" o:connectlocs="0,-382;9693,-382;9693,-797;0,-797;0,-382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b/>
          <w:bCs/>
          <w:spacing w:val="3"/>
          <w:sz w:val="24"/>
          <w:szCs w:val="24"/>
        </w:rPr>
        <w:t>Q</w:t>
      </w:r>
      <w:r w:rsidR="00687BDC">
        <w:rPr>
          <w:rFonts w:ascii="Arial" w:eastAsia="Arial" w:hAnsi="Arial" w:cs="Arial"/>
          <w:b/>
          <w:bCs/>
          <w:spacing w:val="-5"/>
          <w:sz w:val="24"/>
          <w:szCs w:val="24"/>
        </w:rPr>
        <w:t>A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5</w:t>
      </w:r>
      <w:r w:rsidR="00687BDC">
        <w:rPr>
          <w:rFonts w:ascii="Arial" w:eastAsia="Arial" w:hAnsi="Arial" w:cs="Arial"/>
          <w:b/>
          <w:bCs/>
          <w:sz w:val="24"/>
          <w:szCs w:val="24"/>
        </w:rPr>
        <w:t xml:space="preserve">. </w:t>
      </w:r>
      <w:r w:rsidR="00687BDC">
        <w:rPr>
          <w:rFonts w:ascii="Arial" w:eastAsia="Arial" w:hAnsi="Arial" w:cs="Arial"/>
          <w:b/>
          <w:bCs/>
          <w:spacing w:val="17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</w:rPr>
        <w:t>ue</w:t>
      </w:r>
      <w:r w:rsidR="00687BDC">
        <w:rPr>
          <w:rFonts w:ascii="Arial" w:eastAsia="Arial" w:hAnsi="Arial" w:cs="Arial"/>
          <w:sz w:val="24"/>
          <w:szCs w:val="24"/>
        </w:rPr>
        <w:t>l</w:t>
      </w:r>
      <w:r w:rsidR="00687BDC">
        <w:rPr>
          <w:rFonts w:ascii="Arial" w:eastAsia="Arial" w:hAnsi="Arial" w:cs="Arial"/>
          <w:spacing w:val="-1"/>
          <w:sz w:val="24"/>
          <w:szCs w:val="24"/>
        </w:rPr>
        <w:t>l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st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a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m</w:t>
      </w:r>
      <w:r w:rsidR="00687BDC">
        <w:rPr>
          <w:rFonts w:ascii="Arial" w:eastAsia="Arial" w:hAnsi="Arial" w:cs="Arial"/>
          <w:spacing w:val="-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ti</w:t>
      </w:r>
      <w:r w:rsidR="00687BDC">
        <w:rPr>
          <w:rFonts w:ascii="Arial" w:eastAsia="Arial" w:hAnsi="Arial" w:cs="Arial"/>
          <w:spacing w:val="1"/>
          <w:sz w:val="24"/>
          <w:szCs w:val="24"/>
        </w:rPr>
        <w:t>è</w:t>
      </w:r>
      <w:r w:rsidR="00687BDC">
        <w:rPr>
          <w:rFonts w:ascii="Arial" w:eastAsia="Arial" w:hAnsi="Arial" w:cs="Arial"/>
          <w:sz w:val="24"/>
          <w:szCs w:val="24"/>
        </w:rPr>
        <w:t xml:space="preserve">re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pacing w:val="-3"/>
          <w:sz w:val="24"/>
          <w:szCs w:val="24"/>
        </w:rPr>
        <w:t>’</w:t>
      </w:r>
      <w:r w:rsidR="00687BDC">
        <w:rPr>
          <w:rFonts w:ascii="Arial" w:eastAsia="Arial" w:hAnsi="Arial" w:cs="Arial"/>
          <w:spacing w:val="-1"/>
          <w:sz w:val="24"/>
          <w:szCs w:val="24"/>
        </w:rPr>
        <w:t>œ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pacing w:val="-2"/>
          <w:sz w:val="24"/>
          <w:szCs w:val="24"/>
        </w:rPr>
        <w:t>v</w:t>
      </w:r>
      <w:r w:rsidR="00687BDC">
        <w:rPr>
          <w:rFonts w:ascii="Arial" w:eastAsia="Arial" w:hAnsi="Arial" w:cs="Arial"/>
          <w:sz w:val="24"/>
          <w:szCs w:val="24"/>
        </w:rPr>
        <w:t xml:space="preserve">re </w:t>
      </w:r>
      <w:r w:rsidR="00687BDC">
        <w:rPr>
          <w:rFonts w:ascii="Arial" w:eastAsia="Arial" w:hAnsi="Arial" w:cs="Arial"/>
          <w:spacing w:val="1"/>
          <w:sz w:val="24"/>
          <w:szCs w:val="24"/>
        </w:rPr>
        <w:t>en</w:t>
      </w:r>
      <w:r w:rsidR="00687BDC">
        <w:rPr>
          <w:rFonts w:ascii="Arial" w:eastAsia="Arial" w:hAnsi="Arial" w:cs="Arial"/>
          <w:sz w:val="24"/>
          <w:szCs w:val="24"/>
        </w:rPr>
        <w:t>tra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e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2"/>
          <w:sz w:val="24"/>
          <w:szCs w:val="24"/>
        </w:rPr>
        <w:t>l</w:t>
      </w:r>
      <w:r w:rsidR="00687BDC">
        <w:rPr>
          <w:rFonts w:ascii="Arial" w:eastAsia="Arial" w:hAnsi="Arial" w:cs="Arial"/>
          <w:sz w:val="24"/>
          <w:szCs w:val="24"/>
        </w:rPr>
        <w:t>a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f</w:t>
      </w:r>
      <w:r w:rsidR="00687BDC">
        <w:rPr>
          <w:rFonts w:ascii="Arial" w:eastAsia="Arial" w:hAnsi="Arial" w:cs="Arial"/>
          <w:spacing w:val="1"/>
          <w:sz w:val="24"/>
          <w:szCs w:val="24"/>
        </w:rPr>
        <w:t>on</w:t>
      </w:r>
      <w:r w:rsidR="00687BDC">
        <w:rPr>
          <w:rFonts w:ascii="Arial" w:eastAsia="Arial" w:hAnsi="Arial" w:cs="Arial"/>
          <w:sz w:val="24"/>
          <w:szCs w:val="24"/>
        </w:rPr>
        <w:t>cti</w:t>
      </w:r>
      <w:r w:rsidR="00687BDC">
        <w:rPr>
          <w:rFonts w:ascii="Arial" w:eastAsia="Arial" w:hAnsi="Arial" w:cs="Arial"/>
          <w:spacing w:val="-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n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pacing w:val="-1"/>
          <w:sz w:val="24"/>
          <w:szCs w:val="24"/>
        </w:rPr>
        <w:t>3</w:t>
      </w:r>
      <w:r w:rsidR="00687BDC">
        <w:rPr>
          <w:rFonts w:ascii="Arial" w:eastAsia="Arial" w:hAnsi="Arial" w:cs="Arial"/>
          <w:sz w:val="24"/>
          <w:szCs w:val="24"/>
        </w:rPr>
        <w:t>2</w:t>
      </w:r>
      <w:r w:rsidR="00687BDC">
        <w:rPr>
          <w:rFonts w:ascii="Arial" w:eastAsia="Arial" w:hAnsi="Arial" w:cs="Arial"/>
          <w:spacing w:val="7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:</w:t>
      </w:r>
      <w:proofErr w:type="gramEnd"/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«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tr</w:t>
      </w:r>
      <w:r w:rsidR="00687BDC">
        <w:rPr>
          <w:rFonts w:ascii="Arial" w:eastAsia="Arial" w:hAnsi="Arial" w:cs="Arial"/>
          <w:spacing w:val="-2"/>
          <w:sz w:val="24"/>
          <w:szCs w:val="24"/>
        </w:rPr>
        <w:t>a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pacing w:val="-2"/>
          <w:sz w:val="24"/>
          <w:szCs w:val="24"/>
        </w:rPr>
        <w:t>s</w:t>
      </w:r>
      <w:r w:rsidR="00687BDC">
        <w:rPr>
          <w:rFonts w:ascii="Arial" w:eastAsia="Arial" w:hAnsi="Arial" w:cs="Arial"/>
          <w:spacing w:val="3"/>
          <w:sz w:val="24"/>
          <w:szCs w:val="24"/>
        </w:rPr>
        <w:t>f</w:t>
      </w:r>
      <w:r w:rsidR="00687BDC">
        <w:rPr>
          <w:rFonts w:ascii="Arial" w:eastAsia="Arial" w:hAnsi="Arial" w:cs="Arial"/>
          <w:spacing w:val="-1"/>
          <w:sz w:val="24"/>
          <w:szCs w:val="24"/>
        </w:rPr>
        <w:t>é</w:t>
      </w:r>
      <w:r w:rsidR="00687BDC">
        <w:rPr>
          <w:rFonts w:ascii="Arial" w:eastAsia="Arial" w:hAnsi="Arial" w:cs="Arial"/>
          <w:sz w:val="24"/>
          <w:szCs w:val="24"/>
        </w:rPr>
        <w:t>rer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2"/>
          <w:sz w:val="24"/>
          <w:szCs w:val="24"/>
        </w:rPr>
        <w:t>v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 xml:space="preserve">rs </w:t>
      </w:r>
      <w:r w:rsidR="00687BDC">
        <w:rPr>
          <w:rFonts w:ascii="Arial" w:eastAsia="Arial" w:hAnsi="Arial" w:cs="Arial"/>
          <w:spacing w:val="-1"/>
          <w:sz w:val="24"/>
          <w:szCs w:val="24"/>
        </w:rPr>
        <w:t>l</w:t>
      </w:r>
      <w:r w:rsidR="00687BDC">
        <w:rPr>
          <w:rFonts w:ascii="Arial" w:eastAsia="Arial" w:hAnsi="Arial" w:cs="Arial"/>
          <w:sz w:val="24"/>
          <w:szCs w:val="24"/>
        </w:rPr>
        <w:t>e</w:t>
      </w:r>
    </w:p>
    <w:p w:rsidR="005513A6" w:rsidRDefault="005513A6">
      <w:pPr>
        <w:spacing w:before="9" w:after="0" w:line="130" w:lineRule="exact"/>
        <w:rPr>
          <w:sz w:val="13"/>
          <w:szCs w:val="13"/>
        </w:rPr>
      </w:pPr>
    </w:p>
    <w:p w:rsidR="005513A6" w:rsidRDefault="00881BC8">
      <w:pPr>
        <w:spacing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31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519430</wp:posOffset>
                </wp:positionV>
                <wp:extent cx="6167755" cy="802005"/>
                <wp:effectExtent l="0" t="0" r="0" b="0"/>
                <wp:wrapNone/>
                <wp:docPr id="1207" name="Group 1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802005"/>
                          <a:chOff x="1094" y="818"/>
                          <a:chExt cx="9713" cy="1263"/>
                        </a:xfrm>
                      </wpg:grpSpPr>
                      <wpg:grpSp>
                        <wpg:cNvPr id="1208" name="Group 1230"/>
                        <wpg:cNvGrpSpPr>
                          <a:grpSpLocks/>
                        </wpg:cNvGrpSpPr>
                        <wpg:grpSpPr bwMode="auto">
                          <a:xfrm>
                            <a:off x="1104" y="828"/>
                            <a:ext cx="9693" cy="415"/>
                            <a:chOff x="1104" y="828"/>
                            <a:chExt cx="9693" cy="415"/>
                          </a:xfrm>
                        </wpg:grpSpPr>
                        <wps:wsp>
                          <wps:cNvPr id="1209" name="Freeform 1231"/>
                          <wps:cNvSpPr>
                            <a:spLocks/>
                          </wps:cNvSpPr>
                          <wps:spPr bwMode="auto">
                            <a:xfrm>
                              <a:off x="1104" y="828"/>
                              <a:ext cx="9693" cy="415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1243 828"/>
                                <a:gd name="T3" fmla="*/ 1243 h 415"/>
                                <a:gd name="T4" fmla="+- 0 10797 1104"/>
                                <a:gd name="T5" fmla="*/ T4 w 9693"/>
                                <a:gd name="T6" fmla="+- 0 1243 828"/>
                                <a:gd name="T7" fmla="*/ 1243 h 415"/>
                                <a:gd name="T8" fmla="+- 0 10797 1104"/>
                                <a:gd name="T9" fmla="*/ T8 w 9693"/>
                                <a:gd name="T10" fmla="+- 0 828 828"/>
                                <a:gd name="T11" fmla="*/ 828 h 415"/>
                                <a:gd name="T12" fmla="+- 0 1104 1104"/>
                                <a:gd name="T13" fmla="*/ T12 w 9693"/>
                                <a:gd name="T14" fmla="+- 0 828 828"/>
                                <a:gd name="T15" fmla="*/ 828 h 415"/>
                                <a:gd name="T16" fmla="+- 0 1104 1104"/>
                                <a:gd name="T17" fmla="*/ T16 w 9693"/>
                                <a:gd name="T18" fmla="+- 0 1243 828"/>
                                <a:gd name="T19" fmla="*/ 1243 h 41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415">
                                  <a:moveTo>
                                    <a:pt x="0" y="415"/>
                                  </a:moveTo>
                                  <a:lnTo>
                                    <a:pt x="9693" y="415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415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10" name="Group 1228"/>
                        <wpg:cNvGrpSpPr>
                          <a:grpSpLocks/>
                        </wpg:cNvGrpSpPr>
                        <wpg:grpSpPr bwMode="auto">
                          <a:xfrm>
                            <a:off x="1104" y="1243"/>
                            <a:ext cx="9693" cy="413"/>
                            <a:chOff x="1104" y="1243"/>
                            <a:chExt cx="9693" cy="413"/>
                          </a:xfrm>
                        </wpg:grpSpPr>
                        <wps:wsp>
                          <wps:cNvPr id="1211" name="Freeform 1229"/>
                          <wps:cNvSpPr>
                            <a:spLocks/>
                          </wps:cNvSpPr>
                          <wps:spPr bwMode="auto">
                            <a:xfrm>
                              <a:off x="1104" y="1243"/>
                              <a:ext cx="9693" cy="413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1656 1243"/>
                                <a:gd name="T3" fmla="*/ 1656 h 413"/>
                                <a:gd name="T4" fmla="+- 0 10797 1104"/>
                                <a:gd name="T5" fmla="*/ T4 w 9693"/>
                                <a:gd name="T6" fmla="+- 0 1656 1243"/>
                                <a:gd name="T7" fmla="*/ 1656 h 413"/>
                                <a:gd name="T8" fmla="+- 0 10797 1104"/>
                                <a:gd name="T9" fmla="*/ T8 w 9693"/>
                                <a:gd name="T10" fmla="+- 0 1243 1243"/>
                                <a:gd name="T11" fmla="*/ 1243 h 413"/>
                                <a:gd name="T12" fmla="+- 0 1104 1104"/>
                                <a:gd name="T13" fmla="*/ T12 w 9693"/>
                                <a:gd name="T14" fmla="+- 0 1243 1243"/>
                                <a:gd name="T15" fmla="*/ 1243 h 413"/>
                                <a:gd name="T16" fmla="+- 0 1104 1104"/>
                                <a:gd name="T17" fmla="*/ T16 w 9693"/>
                                <a:gd name="T18" fmla="+- 0 1656 1243"/>
                                <a:gd name="T19" fmla="*/ 1656 h 41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413">
                                  <a:moveTo>
                                    <a:pt x="0" y="413"/>
                                  </a:moveTo>
                                  <a:lnTo>
                                    <a:pt x="9693" y="413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413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12" name="Group 1226"/>
                        <wpg:cNvGrpSpPr>
                          <a:grpSpLocks/>
                        </wpg:cNvGrpSpPr>
                        <wpg:grpSpPr bwMode="auto">
                          <a:xfrm>
                            <a:off x="1104" y="1656"/>
                            <a:ext cx="9693" cy="415"/>
                            <a:chOff x="1104" y="1656"/>
                            <a:chExt cx="9693" cy="415"/>
                          </a:xfrm>
                        </wpg:grpSpPr>
                        <wps:wsp>
                          <wps:cNvPr id="1213" name="Freeform 1227"/>
                          <wps:cNvSpPr>
                            <a:spLocks/>
                          </wps:cNvSpPr>
                          <wps:spPr bwMode="auto">
                            <a:xfrm>
                              <a:off x="1104" y="1656"/>
                              <a:ext cx="9693" cy="415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2071 1656"/>
                                <a:gd name="T3" fmla="*/ 2071 h 415"/>
                                <a:gd name="T4" fmla="+- 0 10797 1104"/>
                                <a:gd name="T5" fmla="*/ T4 w 9693"/>
                                <a:gd name="T6" fmla="+- 0 2071 1656"/>
                                <a:gd name="T7" fmla="*/ 2071 h 415"/>
                                <a:gd name="T8" fmla="+- 0 10797 1104"/>
                                <a:gd name="T9" fmla="*/ T8 w 9693"/>
                                <a:gd name="T10" fmla="+- 0 1656 1656"/>
                                <a:gd name="T11" fmla="*/ 1656 h 415"/>
                                <a:gd name="T12" fmla="+- 0 1104 1104"/>
                                <a:gd name="T13" fmla="*/ T12 w 9693"/>
                                <a:gd name="T14" fmla="+- 0 1656 1656"/>
                                <a:gd name="T15" fmla="*/ 1656 h 415"/>
                                <a:gd name="T16" fmla="+- 0 1104 1104"/>
                                <a:gd name="T17" fmla="*/ T16 w 9693"/>
                                <a:gd name="T18" fmla="+- 0 2071 1656"/>
                                <a:gd name="T19" fmla="*/ 2071 h 41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415">
                                  <a:moveTo>
                                    <a:pt x="0" y="415"/>
                                  </a:moveTo>
                                  <a:lnTo>
                                    <a:pt x="9693" y="415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415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25" o:spid="_x0000_s1026" style="position:absolute;margin-left:54.7pt;margin-top:40.9pt;width:485.65pt;height:63.15pt;z-index:-3149;mso-position-horizontal-relative:page" coordorigin="1094,818" coordsize="9713,12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">
                <v:group id="Group 1230" o:spid="_x0000_s1027" style="position:absolute;left:1104;top:828;width:9693;height:415" coordorigin="1104,828" coordsize="9693,4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PCgLhMcAAADd&#10;AAAADwAAAAAAAAAAAAAAAACqAgAAZHJzL2Rvd25yZXYueG1sUEsFBgAAAAAEAAQA+gAAAJ4DAAAA&#10;AA==&#10;">
                  <v:shape id="Freeform 1231" o:spid="_x0000_s1028" style="position:absolute;left:1104;top:828;width:9693;height:415;visibility:visible;mso-wrap-style:square;v-text-anchor:top" coordsize="9693,4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GmmMMA&#10;AADdAAAADwAAAGRycy9kb3ducmV2LnhtbERPTWsCMRC9F/ofwhR6q4kears1ihYWSgWhWnoeNuPu&#10;4mayTaJZ/70RBG/zeJ8zWwy2EyfyoXWsYTxSIIgrZ1quNfzuypc3ECEiG+wck4YzBVjMHx9mWBiX&#10;+IdO21iLHMKhQA1NjH0hZagashhGrifO3N55izFDX0vjMeVw28mJUq/SYsu5ocGePhuqDtuj1ZDS&#10;t1+t96Xa2F25+v+bpu7YL7V+fhqWHyAiDfEuvrm/TJ4/Ue9w/SafIOc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GmmMMAAADdAAAADwAAAAAAAAAAAAAAAACYAgAAZHJzL2Rv&#10;d25yZXYueG1sUEsFBgAAAAAEAAQA9QAAAIgDAAAAAA==&#10;" path="m,415r9693,l9693,,,,,415e" fillcolor="#d9d9d9" stroked="f">
                    <v:path arrowok="t" o:connecttype="custom" o:connectlocs="0,1243;9693,1243;9693,828;0,828;0,1243" o:connectangles="0,0,0,0,0"/>
                  </v:shape>
                </v:group>
                <v:group id="Group 1228" o:spid="_x0000_s1029" style="position:absolute;left:1104;top:1243;width:9693;height:413" coordorigin="1104,1243" coordsize="9693,4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4eRX8YAAADd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6nw&#10;yz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h5FfxgAAAN0A&#10;AAAPAAAAAAAAAAAAAAAAAKoCAABkcnMvZG93bnJldi54bWxQSwUGAAAAAAQABAD6AAAAnQMAAAAA&#10;">
                  <v:shape id="Freeform 1229" o:spid="_x0000_s1030" style="position:absolute;left:1104;top:1243;width:9693;height:413;visibility:visible;mso-wrap-style:square;v-text-anchor:top" coordsize="9693,4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kpRcQA&#10;AADdAAAADwAAAGRycy9kb3ducmV2LnhtbERPTWsCMRC9F/ofwhR6kZpdD6Jbo0ihVAoqaj14GzbT&#10;3dDNJGyiu/57Iwi9zeN9zmzR20ZcqA3GsYJ8mIEgLp02XCn4OXy+TUCEiKyxcUwKrhRgMX9+mmGh&#10;Xcc7uuxjJVIIhwIV1DH6QspQ1mQxDJ0nTtyvay3GBNtK6ha7FG4bOcqysbRoODXU6OmjpvJvf7YK&#10;/NaPv8zyhOvsu5yaYzfwA7dR6vWlX76DiNTHf/HDvdJp/ijP4f5NOkHO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5KUXEAAAA3QAAAA8AAAAAAAAAAAAAAAAAmAIAAGRycy9k&#10;b3ducmV2LnhtbFBLBQYAAAAABAAEAPUAAACJAwAAAAA=&#10;" path="m,413r9693,l9693,,,,,413e" fillcolor="#d9d9d9" stroked="f">
                    <v:path arrowok="t" o:connecttype="custom" o:connectlocs="0,1656;9693,1656;9693,1243;0,1243;0,1656" o:connectangles="0,0,0,0,0"/>
                  </v:shape>
                </v:group>
                <v:group id="Group 1226" o:spid="_x0000_s1031" style="position:absolute;left:1104;top:1656;width:9693;height:415" coordorigin="1104,1656" coordsize="9693,4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YGaqzwwAAAN0AAAAP&#10;AAAAAAAAAAAAAAAAAKoCAABkcnMvZG93bnJldi54bWxQSwUGAAAAAAQABAD6AAAAmgMAAAAA&#10;">
                  <v:shape id="Freeform 1227" o:spid="_x0000_s1032" style="position:absolute;left:1104;top:1656;width:9693;height:415;visibility:visible;mso-wrap-style:square;v-text-anchor:top" coordsize="9693,4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AHr8IA&#10;AADdAAAADwAAAGRycy9kb3ducmV2LnhtbERP32vCMBB+H/g/hBN8m6kKm1SjqFAQB4Op+Hw0Z1ts&#10;LjWJpvvvl8Fgb/fx/bzlujeteJLzjWUFk3EGgri0uuFKwflUvM5B+ICssbVMCr7Jw3o1eFlirm3k&#10;L3oeQyVSCPscFdQhdLmUvqzJoB/bjjhxV+sMhgRdJbXDmMJNK6dZ9iYNNpwaauxoV1N5Oz6MghgP&#10;bvtxLbJPcyq298t7bB/dRqnRsN8sQATqw7/4z73Xaf50MoPfb9IJcv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8AevwgAAAN0AAAAPAAAAAAAAAAAAAAAAAJgCAABkcnMvZG93&#10;bnJldi54bWxQSwUGAAAAAAQABAD1AAAAhwMAAAAA&#10;" path="m,415r9693,l9693,,,,,415e" fillcolor="#d9d9d9" stroked="f">
                    <v:path arrowok="t" o:connecttype="custom" o:connectlocs="0,2071;9693,2071;9693,1656;0,1656;0,2071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position w:val="-1"/>
          <w:sz w:val="24"/>
          <w:szCs w:val="24"/>
        </w:rPr>
        <w:t>BTE</w:t>
      </w:r>
      <w:r w:rsidR="00687BDC">
        <w:rPr>
          <w:rFonts w:ascii="Arial" w:eastAsia="Arial" w:hAnsi="Arial" w:cs="Arial"/>
          <w:spacing w:val="2"/>
          <w:position w:val="-1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position w:val="-1"/>
          <w:sz w:val="24"/>
          <w:szCs w:val="24"/>
        </w:rPr>
        <w:t>»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position w:val="-1"/>
          <w:sz w:val="24"/>
          <w:szCs w:val="24"/>
        </w:rPr>
        <w:t>?</w:t>
      </w:r>
      <w:proofErr w:type="gramEnd"/>
    </w:p>
    <w:p w:rsidR="005513A6" w:rsidRDefault="005513A6">
      <w:pPr>
        <w:spacing w:before="6" w:after="0" w:line="120" w:lineRule="exact"/>
        <w:rPr>
          <w:sz w:val="12"/>
          <w:szCs w:val="12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881BC8">
      <w:pPr>
        <w:spacing w:before="29" w:after="0" w:line="360" w:lineRule="auto"/>
        <w:ind w:left="793" w:right="1296"/>
        <w:jc w:val="both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30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-774700</wp:posOffset>
                </wp:positionV>
                <wp:extent cx="6167755" cy="538480"/>
                <wp:effectExtent l="0" t="0" r="0" b="0"/>
                <wp:wrapNone/>
                <wp:docPr id="1202" name="Group 1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538480"/>
                          <a:chOff x="1094" y="-1220"/>
                          <a:chExt cx="9713" cy="848"/>
                        </a:xfrm>
                      </wpg:grpSpPr>
                      <wpg:grpSp>
                        <wpg:cNvPr id="1203" name="Group 1223"/>
                        <wpg:cNvGrpSpPr>
                          <a:grpSpLocks/>
                        </wpg:cNvGrpSpPr>
                        <wpg:grpSpPr bwMode="auto">
                          <a:xfrm>
                            <a:off x="1104" y="-1210"/>
                            <a:ext cx="9693" cy="415"/>
                            <a:chOff x="1104" y="-1210"/>
                            <a:chExt cx="9693" cy="415"/>
                          </a:xfrm>
                        </wpg:grpSpPr>
                        <wps:wsp>
                          <wps:cNvPr id="1204" name="Freeform 1224"/>
                          <wps:cNvSpPr>
                            <a:spLocks/>
                          </wps:cNvSpPr>
                          <wps:spPr bwMode="auto">
                            <a:xfrm>
                              <a:off x="1104" y="-1210"/>
                              <a:ext cx="9693" cy="415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795 -1210"/>
                                <a:gd name="T3" fmla="*/ -795 h 415"/>
                                <a:gd name="T4" fmla="+- 0 10797 1104"/>
                                <a:gd name="T5" fmla="*/ T4 w 9693"/>
                                <a:gd name="T6" fmla="+- 0 -795 -1210"/>
                                <a:gd name="T7" fmla="*/ -795 h 415"/>
                                <a:gd name="T8" fmla="+- 0 10797 1104"/>
                                <a:gd name="T9" fmla="*/ T8 w 9693"/>
                                <a:gd name="T10" fmla="+- 0 -1210 -1210"/>
                                <a:gd name="T11" fmla="*/ -1210 h 415"/>
                                <a:gd name="T12" fmla="+- 0 1104 1104"/>
                                <a:gd name="T13" fmla="*/ T12 w 9693"/>
                                <a:gd name="T14" fmla="+- 0 -1210 -1210"/>
                                <a:gd name="T15" fmla="*/ -1210 h 415"/>
                                <a:gd name="T16" fmla="+- 0 1104 1104"/>
                                <a:gd name="T17" fmla="*/ T16 w 9693"/>
                                <a:gd name="T18" fmla="+- 0 -795 -1210"/>
                                <a:gd name="T19" fmla="*/ -795 h 41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415">
                                  <a:moveTo>
                                    <a:pt x="0" y="415"/>
                                  </a:moveTo>
                                  <a:lnTo>
                                    <a:pt x="9693" y="415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415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05" name="Group 1221"/>
                        <wpg:cNvGrpSpPr>
                          <a:grpSpLocks/>
                        </wpg:cNvGrpSpPr>
                        <wpg:grpSpPr bwMode="auto">
                          <a:xfrm>
                            <a:off x="1104" y="-795"/>
                            <a:ext cx="9693" cy="413"/>
                            <a:chOff x="1104" y="-795"/>
                            <a:chExt cx="9693" cy="413"/>
                          </a:xfrm>
                        </wpg:grpSpPr>
                        <wps:wsp>
                          <wps:cNvPr id="1206" name="Freeform 1222"/>
                          <wps:cNvSpPr>
                            <a:spLocks/>
                          </wps:cNvSpPr>
                          <wps:spPr bwMode="auto">
                            <a:xfrm>
                              <a:off x="1104" y="-795"/>
                              <a:ext cx="9693" cy="413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382 -795"/>
                                <a:gd name="T3" fmla="*/ -382 h 413"/>
                                <a:gd name="T4" fmla="+- 0 10797 1104"/>
                                <a:gd name="T5" fmla="*/ T4 w 9693"/>
                                <a:gd name="T6" fmla="+- 0 -382 -795"/>
                                <a:gd name="T7" fmla="*/ -382 h 413"/>
                                <a:gd name="T8" fmla="+- 0 10797 1104"/>
                                <a:gd name="T9" fmla="*/ T8 w 9693"/>
                                <a:gd name="T10" fmla="+- 0 -795 -795"/>
                                <a:gd name="T11" fmla="*/ -795 h 413"/>
                                <a:gd name="T12" fmla="+- 0 1104 1104"/>
                                <a:gd name="T13" fmla="*/ T12 w 9693"/>
                                <a:gd name="T14" fmla="+- 0 -795 -795"/>
                                <a:gd name="T15" fmla="*/ -795 h 413"/>
                                <a:gd name="T16" fmla="+- 0 1104 1104"/>
                                <a:gd name="T17" fmla="*/ T16 w 9693"/>
                                <a:gd name="T18" fmla="+- 0 -382 -795"/>
                                <a:gd name="T19" fmla="*/ -382 h 41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413">
                                  <a:moveTo>
                                    <a:pt x="0" y="413"/>
                                  </a:moveTo>
                                  <a:lnTo>
                                    <a:pt x="9693" y="413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413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20" o:spid="_x0000_s1026" style="position:absolute;margin-left:54.7pt;margin-top:-61pt;width:485.65pt;height:42.4pt;z-index:-3150;mso-position-horizontal-relative:page" coordorigin="1094,-1220" coordsize="9713,8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">
                <v:group id="Group 1223" o:spid="_x0000_s1027" style="position:absolute;left:1104;top:-1210;width:9693;height:415" coordorigin="1104,-1210" coordsize="9693,4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oyZ9cQAAADdAAAA&#10;DwAAAAAAAAAAAAAAAACqAgAAZHJzL2Rvd25yZXYueG1sUEsFBgAAAAAEAAQA+gAAAJsDAAAAAA==&#10;">
                  <v:shape id="Freeform 1224" o:spid="_x0000_s1028" style="position:absolute;left:1104;top:-1210;width:9693;height:415;visibility:visible;mso-wrap-style:square;v-text-anchor:top" coordsize="9693,4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8AJBsMA&#10;AADdAAAADwAAAGRycy9kb3ducmV2LnhtbERPTWsCMRC9F/ofwhR6q4lSbNkaRQsLpYJQLT0Pm3F3&#10;cTPZJtGs/94Igrd5vM+ZLQbbiRP50DrWMB4pEMSVMy3XGn535cs7iBCRDXaOScOZAizmjw8zLIxL&#10;/EOnbaxFDuFQoIYmxr6QMlQNWQwj1xNnbu+8xZihr6XxmHK47eREqam02HJuaLCnz4aqw/ZoNaT0&#10;7Vfrfak2dleu/v/eUnfsl1o/Pw3LDxCRhngX39xfJs+fqFe4fpNPkPML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8AJBsMAAADdAAAADwAAAAAAAAAAAAAAAACYAgAAZHJzL2Rv&#10;d25yZXYueG1sUEsFBgAAAAAEAAQA9QAAAIgDAAAAAA==&#10;" path="m,415r9693,l9693,,,,,415e" fillcolor="#d9d9d9" stroked="f">
                    <v:path arrowok="t" o:connecttype="custom" o:connectlocs="0,-795;9693,-795;9693,-1210;0,-1210;0,-795" o:connectangles="0,0,0,0,0"/>
                  </v:shape>
                </v:group>
                <v:group id="Group 1221" o:spid="_x0000_s1029" style="position:absolute;left:1104;top:-795;width:9693;height:413" coordorigin="1104,-795" coordsize="9693,4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imkGs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B/Fi3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SKaQawwAAAN0AAAAP&#10;AAAAAAAAAAAAAAAAAKoCAABkcnMvZG93bnJldi54bWxQSwUGAAAAAAQABAD6AAAAmgMAAAAA&#10;">
                  <v:shape id="Freeform 1222" o:spid="_x0000_s1030" style="position:absolute;left:1104;top:-795;width:9693;height:413;visibility:visible;mso-wrap-style:square;v-text-anchor:top" coordsize="9693,4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kn7MQA&#10;AADdAAAADwAAAGRycy9kb3ducmV2LnhtbERPTWsCMRC9F/wPYQQvUhM9LO3WKFIoFkFLbXvobdhM&#10;d0M3k7BJ3fXfG0HobR7vc5brwbXiRF20njXMZwoEceWN5VrD58fL/QOImJANtp5Jw5kirFejuyWW&#10;xvf8TqdjqkUO4ViihialUEoZq4YcxpkPxJn78Z3DlGFXS9Nhn8NdKxdKFdKh5dzQYKDnhqrf45/T&#10;EN5CsbWbb9yrXfVov/ppmPqD1pPxsHkCkWhI/+Kb+9Xk+QtVwPWbfIJcX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JJ+zEAAAA3QAAAA8AAAAAAAAAAAAAAAAAmAIAAGRycy9k&#10;b3ducmV2LnhtbFBLBQYAAAAABAAEAPUAAACJAwAAAAA=&#10;" path="m,413r9693,l9693,,,,,413e" fillcolor="#d9d9d9" stroked="f">
                    <v:path arrowok="t" o:connecttype="custom" o:connectlocs="0,-382;9693,-382;9693,-795;0,-795;0,-382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b/>
          <w:bCs/>
          <w:spacing w:val="3"/>
          <w:sz w:val="24"/>
          <w:szCs w:val="24"/>
        </w:rPr>
        <w:t>Q</w:t>
      </w:r>
      <w:r w:rsidR="00687BDC">
        <w:rPr>
          <w:rFonts w:ascii="Arial" w:eastAsia="Arial" w:hAnsi="Arial" w:cs="Arial"/>
          <w:b/>
          <w:bCs/>
          <w:spacing w:val="-5"/>
          <w:sz w:val="24"/>
          <w:szCs w:val="24"/>
        </w:rPr>
        <w:t>A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6</w:t>
      </w:r>
      <w:r w:rsidR="00687BDC">
        <w:rPr>
          <w:rFonts w:ascii="Arial" w:eastAsia="Arial" w:hAnsi="Arial" w:cs="Arial"/>
          <w:b/>
          <w:bCs/>
          <w:sz w:val="24"/>
          <w:szCs w:val="24"/>
        </w:rPr>
        <w:t xml:space="preserve">. </w:t>
      </w:r>
      <w:r w:rsidR="00687BDC">
        <w:rPr>
          <w:rFonts w:ascii="Arial" w:eastAsia="Arial" w:hAnsi="Arial" w:cs="Arial"/>
          <w:b/>
          <w:bCs/>
          <w:spacing w:val="17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P</w:t>
      </w:r>
      <w:r w:rsidR="00687BDC">
        <w:rPr>
          <w:rFonts w:ascii="Arial" w:eastAsia="Arial" w:hAnsi="Arial" w:cs="Arial"/>
          <w:spacing w:val="1"/>
          <w:sz w:val="24"/>
          <w:szCs w:val="24"/>
        </w:rPr>
        <w:t>ou</w:t>
      </w:r>
      <w:r w:rsidR="00687BDC">
        <w:rPr>
          <w:rFonts w:ascii="Arial" w:eastAsia="Arial" w:hAnsi="Arial" w:cs="Arial"/>
          <w:sz w:val="24"/>
          <w:szCs w:val="24"/>
        </w:rPr>
        <w:t>r la r</w:t>
      </w:r>
      <w:r w:rsidR="00687BDC">
        <w:rPr>
          <w:rFonts w:ascii="Arial" w:eastAsia="Arial" w:hAnsi="Arial" w:cs="Arial"/>
          <w:spacing w:val="-2"/>
          <w:sz w:val="24"/>
          <w:szCs w:val="24"/>
        </w:rPr>
        <w:t>é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l</w:t>
      </w:r>
      <w:r w:rsidR="00687BDC">
        <w:rPr>
          <w:rFonts w:ascii="Arial" w:eastAsia="Arial" w:hAnsi="Arial" w:cs="Arial"/>
          <w:spacing w:val="-1"/>
          <w:sz w:val="24"/>
          <w:szCs w:val="24"/>
        </w:rPr>
        <w:t>i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ti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n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a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3"/>
          <w:sz w:val="24"/>
          <w:szCs w:val="24"/>
        </w:rPr>
        <w:t>f</w:t>
      </w:r>
      <w:r w:rsidR="00687BDC">
        <w:rPr>
          <w:rFonts w:ascii="Arial" w:eastAsia="Arial" w:hAnsi="Arial" w:cs="Arial"/>
          <w:spacing w:val="-1"/>
          <w:sz w:val="24"/>
          <w:szCs w:val="24"/>
        </w:rPr>
        <w:t>o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cti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n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sz w:val="24"/>
          <w:szCs w:val="24"/>
        </w:rPr>
        <w:t>F</w:t>
      </w:r>
      <w:r w:rsidR="00687BDC">
        <w:rPr>
          <w:rFonts w:ascii="Arial" w:eastAsia="Arial" w:hAnsi="Arial" w:cs="Arial"/>
          <w:spacing w:val="1"/>
          <w:sz w:val="24"/>
          <w:szCs w:val="24"/>
        </w:rPr>
        <w:t>S</w:t>
      </w:r>
      <w:r w:rsidR="00687BDC">
        <w:rPr>
          <w:rFonts w:ascii="Arial" w:eastAsia="Arial" w:hAnsi="Arial" w:cs="Arial"/>
          <w:spacing w:val="-1"/>
          <w:sz w:val="24"/>
          <w:szCs w:val="24"/>
        </w:rPr>
        <w:t>3</w:t>
      </w:r>
      <w:r w:rsidR="00687BDC">
        <w:rPr>
          <w:rFonts w:ascii="Arial" w:eastAsia="Arial" w:hAnsi="Arial" w:cs="Arial"/>
          <w:sz w:val="24"/>
          <w:szCs w:val="24"/>
        </w:rPr>
        <w:t>2</w:t>
      </w:r>
      <w:r w:rsidR="00687BDC">
        <w:rPr>
          <w:rFonts w:ascii="Arial" w:eastAsia="Arial" w:hAnsi="Arial" w:cs="Arial"/>
          <w:spacing w:val="5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:</w:t>
      </w:r>
      <w:proofErr w:type="gramEnd"/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«</w:t>
      </w:r>
      <w:r w:rsidR="00687BDC">
        <w:rPr>
          <w:rFonts w:ascii="Arial" w:eastAsia="Arial" w:hAnsi="Arial" w:cs="Arial"/>
          <w:spacing w:val="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tr</w:t>
      </w:r>
      <w:r w:rsidR="00687BDC">
        <w:rPr>
          <w:rFonts w:ascii="Arial" w:eastAsia="Arial" w:hAnsi="Arial" w:cs="Arial"/>
          <w:spacing w:val="-2"/>
          <w:sz w:val="24"/>
          <w:szCs w:val="24"/>
        </w:rPr>
        <w:t>a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pacing w:val="-2"/>
          <w:sz w:val="24"/>
          <w:szCs w:val="24"/>
        </w:rPr>
        <w:t>s</w:t>
      </w:r>
      <w:r w:rsidR="00687BDC">
        <w:rPr>
          <w:rFonts w:ascii="Arial" w:eastAsia="Arial" w:hAnsi="Arial" w:cs="Arial"/>
          <w:spacing w:val="3"/>
          <w:sz w:val="24"/>
          <w:szCs w:val="24"/>
        </w:rPr>
        <w:t>f</w:t>
      </w:r>
      <w:r w:rsidR="00687BDC">
        <w:rPr>
          <w:rFonts w:ascii="Arial" w:eastAsia="Arial" w:hAnsi="Arial" w:cs="Arial"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sz w:val="24"/>
          <w:szCs w:val="24"/>
        </w:rPr>
        <w:t xml:space="preserve">rer </w:t>
      </w:r>
      <w:r w:rsidR="00687BDC">
        <w:rPr>
          <w:rFonts w:ascii="Arial" w:eastAsia="Arial" w:hAnsi="Arial" w:cs="Arial"/>
          <w:spacing w:val="-2"/>
          <w:sz w:val="24"/>
          <w:szCs w:val="24"/>
        </w:rPr>
        <w:t>v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 xml:space="preserve">rs </w:t>
      </w:r>
      <w:r w:rsidR="00687BDC">
        <w:rPr>
          <w:rFonts w:ascii="Arial" w:eastAsia="Arial" w:hAnsi="Arial" w:cs="Arial"/>
          <w:spacing w:val="-1"/>
          <w:sz w:val="24"/>
          <w:szCs w:val="24"/>
        </w:rPr>
        <w:t>l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B</w:t>
      </w:r>
      <w:r w:rsidR="00687BDC">
        <w:rPr>
          <w:rFonts w:ascii="Arial" w:eastAsia="Arial" w:hAnsi="Arial" w:cs="Arial"/>
          <w:spacing w:val="2"/>
          <w:sz w:val="24"/>
          <w:szCs w:val="24"/>
        </w:rPr>
        <w:t>T</w:t>
      </w:r>
      <w:r w:rsidR="00687BDC">
        <w:rPr>
          <w:rFonts w:ascii="Arial" w:eastAsia="Arial" w:hAnsi="Arial" w:cs="Arial"/>
          <w:sz w:val="24"/>
          <w:szCs w:val="24"/>
        </w:rPr>
        <w:t xml:space="preserve">E </w:t>
      </w:r>
      <w:r w:rsidR="00687BDC">
        <w:rPr>
          <w:rFonts w:ascii="Arial" w:eastAsia="Arial" w:hAnsi="Arial" w:cs="Arial"/>
          <w:spacing w:val="1"/>
          <w:sz w:val="24"/>
          <w:szCs w:val="24"/>
        </w:rPr>
        <w:t>»</w:t>
      </w:r>
      <w:r w:rsidR="00687BDC">
        <w:rPr>
          <w:rFonts w:ascii="Arial" w:eastAsia="Arial" w:hAnsi="Arial" w:cs="Arial"/>
          <w:sz w:val="24"/>
          <w:szCs w:val="24"/>
        </w:rPr>
        <w:t>,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3"/>
          <w:sz w:val="24"/>
          <w:szCs w:val="24"/>
        </w:rPr>
        <w:t>i</w:t>
      </w:r>
      <w:r w:rsidR="00687BDC">
        <w:rPr>
          <w:rFonts w:ascii="Arial" w:eastAsia="Arial" w:hAnsi="Arial" w:cs="Arial"/>
          <w:spacing w:val="1"/>
          <w:sz w:val="24"/>
          <w:szCs w:val="24"/>
        </w:rPr>
        <w:t>nd</w:t>
      </w:r>
      <w:r w:rsidR="00687BDC">
        <w:rPr>
          <w:rFonts w:ascii="Arial" w:eastAsia="Arial" w:hAnsi="Arial" w:cs="Arial"/>
          <w:sz w:val="24"/>
          <w:szCs w:val="24"/>
        </w:rPr>
        <w:t>i</w:t>
      </w:r>
      <w:r w:rsidR="00687BDC">
        <w:rPr>
          <w:rFonts w:ascii="Arial" w:eastAsia="Arial" w:hAnsi="Arial" w:cs="Arial"/>
          <w:spacing w:val="-2"/>
          <w:sz w:val="24"/>
          <w:szCs w:val="24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</w:rPr>
        <w:t>ue</w:t>
      </w:r>
      <w:r w:rsidR="00687BDC">
        <w:rPr>
          <w:rFonts w:ascii="Arial" w:eastAsia="Arial" w:hAnsi="Arial" w:cs="Arial"/>
          <w:sz w:val="24"/>
          <w:szCs w:val="24"/>
        </w:rPr>
        <w:t>r le c</w:t>
      </w:r>
      <w:r w:rsidR="00687BDC">
        <w:rPr>
          <w:rFonts w:ascii="Arial" w:eastAsia="Arial" w:hAnsi="Arial" w:cs="Arial"/>
          <w:spacing w:val="1"/>
          <w:sz w:val="24"/>
          <w:szCs w:val="24"/>
        </w:rPr>
        <w:t>om</w:t>
      </w:r>
      <w:r w:rsidR="00687BDC">
        <w:rPr>
          <w:rFonts w:ascii="Arial" w:eastAsia="Arial" w:hAnsi="Arial" w:cs="Arial"/>
          <w:spacing w:val="-1"/>
          <w:sz w:val="24"/>
          <w:szCs w:val="24"/>
        </w:rPr>
        <w:t>p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-1"/>
          <w:sz w:val="24"/>
          <w:szCs w:val="24"/>
        </w:rPr>
        <w:t>a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a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-2"/>
          <w:sz w:val="24"/>
          <w:szCs w:val="24"/>
        </w:rPr>
        <w:t>s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ra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a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fon</w:t>
      </w:r>
      <w:r w:rsidR="00687BDC">
        <w:rPr>
          <w:rFonts w:ascii="Arial" w:eastAsia="Arial" w:hAnsi="Arial" w:cs="Arial"/>
          <w:sz w:val="24"/>
          <w:szCs w:val="24"/>
        </w:rPr>
        <w:t>ct</w:t>
      </w:r>
      <w:r w:rsidR="00687BDC">
        <w:rPr>
          <w:rFonts w:ascii="Arial" w:eastAsia="Arial" w:hAnsi="Arial" w:cs="Arial"/>
          <w:spacing w:val="-2"/>
          <w:sz w:val="24"/>
          <w:szCs w:val="24"/>
        </w:rPr>
        <w:t>i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n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«</w:t>
      </w:r>
      <w:r w:rsidR="00687BDC">
        <w:rPr>
          <w:rFonts w:ascii="Arial" w:eastAsia="Arial" w:hAnsi="Arial" w:cs="Arial"/>
          <w:spacing w:val="6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p</w:t>
      </w:r>
      <w:r w:rsidR="00687BDC">
        <w:rPr>
          <w:rFonts w:ascii="Arial" w:eastAsia="Arial" w:hAnsi="Arial" w:cs="Arial"/>
          <w:sz w:val="24"/>
          <w:szCs w:val="24"/>
        </w:rPr>
        <w:t>ro</w:t>
      </w:r>
      <w:r w:rsidR="00687BDC">
        <w:rPr>
          <w:rFonts w:ascii="Arial" w:eastAsia="Arial" w:hAnsi="Arial" w:cs="Arial"/>
          <w:spacing w:val="-2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spacing w:val="-1"/>
          <w:sz w:val="24"/>
          <w:szCs w:val="24"/>
        </w:rPr>
        <w:t>g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r l</w:t>
      </w:r>
      <w:r w:rsidR="00687BDC">
        <w:rPr>
          <w:rFonts w:ascii="Arial" w:eastAsia="Arial" w:hAnsi="Arial" w:cs="Arial"/>
          <w:spacing w:val="-1"/>
          <w:sz w:val="24"/>
          <w:szCs w:val="24"/>
        </w:rPr>
        <w:t>’</w:t>
      </w:r>
      <w:r w:rsidR="00687BDC">
        <w:rPr>
          <w:rFonts w:ascii="Arial" w:eastAsia="Arial" w:hAnsi="Arial" w:cs="Arial"/>
          <w:sz w:val="24"/>
          <w:szCs w:val="24"/>
        </w:rPr>
        <w:t>ins</w:t>
      </w:r>
      <w:r w:rsidR="00687BDC">
        <w:rPr>
          <w:rFonts w:ascii="Arial" w:eastAsia="Arial" w:hAnsi="Arial" w:cs="Arial"/>
          <w:spacing w:val="1"/>
          <w:sz w:val="24"/>
          <w:szCs w:val="24"/>
        </w:rPr>
        <w:t>ta</w:t>
      </w:r>
      <w:r w:rsidR="00687BDC">
        <w:rPr>
          <w:rFonts w:ascii="Arial" w:eastAsia="Arial" w:hAnsi="Arial" w:cs="Arial"/>
          <w:sz w:val="24"/>
          <w:szCs w:val="24"/>
        </w:rPr>
        <w:t>l</w:t>
      </w:r>
      <w:r w:rsidR="00687BDC">
        <w:rPr>
          <w:rFonts w:ascii="Arial" w:eastAsia="Arial" w:hAnsi="Arial" w:cs="Arial"/>
          <w:spacing w:val="-1"/>
          <w:sz w:val="24"/>
          <w:szCs w:val="24"/>
        </w:rPr>
        <w:t>l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ti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n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c</w:t>
      </w:r>
      <w:r w:rsidR="00687BDC">
        <w:rPr>
          <w:rFonts w:ascii="Arial" w:eastAsia="Arial" w:hAnsi="Arial" w:cs="Arial"/>
          <w:spacing w:val="1"/>
          <w:sz w:val="24"/>
          <w:szCs w:val="24"/>
        </w:rPr>
        <w:t>o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-3"/>
          <w:sz w:val="24"/>
          <w:szCs w:val="24"/>
        </w:rPr>
        <w:t>r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 xml:space="preserve">s </w:t>
      </w:r>
      <w:r w:rsidR="00687BDC">
        <w:rPr>
          <w:rFonts w:ascii="Arial" w:eastAsia="Arial" w:hAnsi="Arial" w:cs="Arial"/>
          <w:spacing w:val="-2"/>
          <w:sz w:val="24"/>
          <w:szCs w:val="24"/>
        </w:rPr>
        <w:t>s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r</w:t>
      </w:r>
      <w:r w:rsidR="00687BDC">
        <w:rPr>
          <w:rFonts w:ascii="Arial" w:eastAsia="Arial" w:hAnsi="Arial" w:cs="Arial"/>
          <w:spacing w:val="-1"/>
          <w:sz w:val="24"/>
          <w:szCs w:val="24"/>
        </w:rPr>
        <w:t>i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en</w:t>
      </w:r>
      <w:r w:rsidR="00687BDC">
        <w:rPr>
          <w:rFonts w:ascii="Arial" w:eastAsia="Arial" w:hAnsi="Arial" w:cs="Arial"/>
          <w:sz w:val="24"/>
          <w:szCs w:val="24"/>
        </w:rPr>
        <w:t>si</w:t>
      </w:r>
      <w:r w:rsidR="00687BDC">
        <w:rPr>
          <w:rFonts w:ascii="Arial" w:eastAsia="Arial" w:hAnsi="Arial" w:cs="Arial"/>
          <w:spacing w:val="-2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sz w:val="24"/>
          <w:szCs w:val="24"/>
        </w:rPr>
        <w:t xml:space="preserve">s 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s s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rch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r</w:t>
      </w:r>
      <w:r w:rsidR="00687BDC">
        <w:rPr>
          <w:rFonts w:ascii="Arial" w:eastAsia="Arial" w:hAnsi="Arial" w:cs="Arial"/>
          <w:spacing w:val="-2"/>
          <w:sz w:val="24"/>
          <w:szCs w:val="24"/>
        </w:rPr>
        <w:t>g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».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0" w:after="0" w:line="220" w:lineRule="exact"/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Tr="00223C0A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223C0A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223C0A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223C0A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223C0A" w:rsidRPr="00223C0A" w:rsidRDefault="00223C0A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223C0A" w:rsidRPr="00223C0A" w:rsidRDefault="00223C0A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223C0A" w:rsidRPr="00223C0A" w:rsidRDefault="00223C0A" w:rsidP="00223C0A">
            <w:pPr>
              <w:spacing w:after="0" w:line="240" w:lineRule="auto"/>
              <w:ind w:left="83"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5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pgSz w:w="11920" w:h="16820"/>
          <w:pgMar w:top="1560" w:right="460" w:bottom="0" w:left="340" w:header="720" w:footer="720" w:gutter="0"/>
          <w:cols w:space="720"/>
        </w:sectPr>
      </w:pPr>
    </w:p>
    <w:p w:rsidR="005513A6" w:rsidRDefault="00687BDC">
      <w:pPr>
        <w:spacing w:before="64" w:after="0" w:line="240" w:lineRule="auto"/>
        <w:ind w:left="793" w:right="-20"/>
        <w:rPr>
          <w:rFonts w:ascii="Arial" w:eastAsia="Arial" w:hAnsi="Arial" w:cs="Arial"/>
          <w:sz w:val="28"/>
          <w:szCs w:val="28"/>
        </w:rPr>
      </w:pPr>
      <w:r>
        <w:rPr>
          <w:rFonts w:ascii="Arial" w:eastAsia="Arial" w:hAnsi="Arial" w:cs="Arial"/>
          <w:b/>
          <w:bCs/>
          <w:sz w:val="28"/>
          <w:szCs w:val="28"/>
        </w:rPr>
        <w:lastRenderedPageBreak/>
        <w:t>Pa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r</w:t>
      </w:r>
      <w:r>
        <w:rPr>
          <w:rFonts w:ascii="Arial" w:eastAsia="Arial" w:hAnsi="Arial" w:cs="Arial"/>
          <w:b/>
          <w:bCs/>
          <w:spacing w:val="-2"/>
          <w:sz w:val="28"/>
          <w:szCs w:val="28"/>
        </w:rPr>
        <w:t>t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i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 xml:space="preserve"> </w:t>
      </w:r>
      <w:proofErr w:type="gramStart"/>
      <w:r>
        <w:rPr>
          <w:rFonts w:ascii="Arial" w:eastAsia="Arial" w:hAnsi="Arial" w:cs="Arial"/>
          <w:b/>
          <w:bCs/>
          <w:sz w:val="28"/>
          <w:szCs w:val="28"/>
        </w:rPr>
        <w:t>B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z w:val="28"/>
          <w:szCs w:val="28"/>
        </w:rPr>
        <w:t>:</w:t>
      </w:r>
      <w:proofErr w:type="gramEnd"/>
      <w:r>
        <w:rPr>
          <w:rFonts w:ascii="Arial" w:eastAsia="Arial" w:hAnsi="Arial" w:cs="Arial"/>
          <w:b/>
          <w:bCs/>
          <w:spacing w:val="-1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z w:val="28"/>
          <w:szCs w:val="28"/>
        </w:rPr>
        <w:t>ét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ud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pacing w:val="-4"/>
          <w:sz w:val="28"/>
          <w:szCs w:val="28"/>
        </w:rPr>
        <w:t>d</w:t>
      </w:r>
      <w:r>
        <w:rPr>
          <w:rFonts w:ascii="Arial" w:eastAsia="Arial" w:hAnsi="Arial" w:cs="Arial"/>
          <w:b/>
          <w:bCs/>
          <w:sz w:val="28"/>
          <w:szCs w:val="28"/>
        </w:rPr>
        <w:t xml:space="preserve">u 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po</w:t>
      </w:r>
      <w:r>
        <w:rPr>
          <w:rFonts w:ascii="Arial" w:eastAsia="Arial" w:hAnsi="Arial" w:cs="Arial"/>
          <w:b/>
          <w:bCs/>
          <w:sz w:val="28"/>
          <w:szCs w:val="28"/>
        </w:rPr>
        <w:t>m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p</w:t>
      </w:r>
      <w:r>
        <w:rPr>
          <w:rFonts w:ascii="Arial" w:eastAsia="Arial" w:hAnsi="Arial" w:cs="Arial"/>
          <w:b/>
          <w:bCs/>
          <w:sz w:val="28"/>
          <w:szCs w:val="28"/>
        </w:rPr>
        <w:t>a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g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d</w:t>
      </w:r>
      <w:r>
        <w:rPr>
          <w:rFonts w:ascii="Arial" w:eastAsia="Arial" w:hAnsi="Arial" w:cs="Arial"/>
          <w:b/>
          <w:bCs/>
          <w:sz w:val="28"/>
          <w:szCs w:val="28"/>
        </w:rPr>
        <w:t>es</w:t>
      </w:r>
      <w:r>
        <w:rPr>
          <w:rFonts w:ascii="Arial" w:eastAsia="Arial" w:hAnsi="Arial" w:cs="Arial"/>
          <w:b/>
          <w:bCs/>
          <w:spacing w:val="2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-3"/>
          <w:sz w:val="28"/>
          <w:szCs w:val="28"/>
        </w:rPr>
        <w:t>f</w:t>
      </w:r>
      <w:r>
        <w:rPr>
          <w:rFonts w:ascii="Arial" w:eastAsia="Arial" w:hAnsi="Arial" w:cs="Arial"/>
          <w:b/>
          <w:bCs/>
          <w:sz w:val="28"/>
          <w:szCs w:val="28"/>
        </w:rPr>
        <w:t>f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l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u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n</w:t>
      </w:r>
      <w:r>
        <w:rPr>
          <w:rFonts w:ascii="Arial" w:eastAsia="Arial" w:hAnsi="Arial" w:cs="Arial"/>
          <w:b/>
          <w:bCs/>
          <w:sz w:val="28"/>
          <w:szCs w:val="28"/>
        </w:rPr>
        <w:t>ts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d</w:t>
      </w:r>
      <w:r>
        <w:rPr>
          <w:rFonts w:ascii="Arial" w:eastAsia="Arial" w:hAnsi="Arial" w:cs="Arial"/>
          <w:b/>
          <w:bCs/>
          <w:sz w:val="28"/>
          <w:szCs w:val="28"/>
        </w:rPr>
        <w:t xml:space="preserve">u </w:t>
      </w:r>
      <w:r>
        <w:rPr>
          <w:rFonts w:ascii="Arial" w:eastAsia="Arial" w:hAnsi="Arial" w:cs="Arial"/>
          <w:b/>
          <w:bCs/>
          <w:spacing w:val="-3"/>
          <w:sz w:val="28"/>
          <w:szCs w:val="28"/>
        </w:rPr>
        <w:t>c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i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r</w:t>
      </w:r>
      <w:r>
        <w:rPr>
          <w:rFonts w:ascii="Arial" w:eastAsia="Arial" w:hAnsi="Arial" w:cs="Arial"/>
          <w:b/>
          <w:bCs/>
          <w:sz w:val="28"/>
          <w:szCs w:val="28"/>
        </w:rPr>
        <w:t>c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u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i</w:t>
      </w:r>
      <w:r>
        <w:rPr>
          <w:rFonts w:ascii="Arial" w:eastAsia="Arial" w:hAnsi="Arial" w:cs="Arial"/>
          <w:b/>
          <w:bCs/>
          <w:sz w:val="28"/>
          <w:szCs w:val="28"/>
        </w:rPr>
        <w:t>t</w:t>
      </w:r>
      <w:r>
        <w:rPr>
          <w:rFonts w:ascii="Arial" w:eastAsia="Arial" w:hAnsi="Arial" w:cs="Arial"/>
          <w:b/>
          <w:bCs/>
          <w:spacing w:val="-3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R</w:t>
      </w:r>
      <w:r>
        <w:rPr>
          <w:rFonts w:ascii="Arial" w:eastAsia="Arial" w:hAnsi="Arial" w:cs="Arial"/>
          <w:b/>
          <w:bCs/>
          <w:sz w:val="28"/>
          <w:szCs w:val="28"/>
        </w:rPr>
        <w:t>PE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P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rti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B1 :</w:t>
      </w:r>
      <w:proofErr w:type="gramEnd"/>
      <w:r>
        <w:rPr>
          <w:rFonts w:ascii="Arial" w:eastAsia="Arial" w:hAnsi="Arial" w:cs="Arial"/>
          <w:b/>
          <w:bCs/>
          <w:sz w:val="24"/>
          <w:szCs w:val="24"/>
        </w:rPr>
        <w:t xml:space="preserve"> étud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du 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c</w:t>
      </w:r>
      <w:r>
        <w:rPr>
          <w:rFonts w:ascii="Arial" w:eastAsia="Arial" w:hAnsi="Arial" w:cs="Arial"/>
          <w:b/>
          <w:bCs/>
          <w:sz w:val="24"/>
          <w:szCs w:val="24"/>
        </w:rPr>
        <w:t>ir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c</w:t>
      </w:r>
      <w:r>
        <w:rPr>
          <w:rFonts w:ascii="Arial" w:eastAsia="Arial" w:hAnsi="Arial" w:cs="Arial"/>
          <w:b/>
          <w:bCs/>
          <w:sz w:val="24"/>
          <w:szCs w:val="24"/>
        </w:rPr>
        <w:t>uit d’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l</w:t>
      </w:r>
      <w:r>
        <w:rPr>
          <w:rFonts w:ascii="Arial" w:eastAsia="Arial" w:hAnsi="Arial" w:cs="Arial"/>
          <w:b/>
          <w:bCs/>
          <w:sz w:val="24"/>
          <w:szCs w:val="24"/>
        </w:rPr>
        <w:t>im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n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tion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é</w:t>
      </w:r>
      <w:r>
        <w:rPr>
          <w:rFonts w:ascii="Arial" w:eastAsia="Arial" w:hAnsi="Arial" w:cs="Arial"/>
          <w:b/>
          <w:bCs/>
          <w:sz w:val="24"/>
          <w:szCs w:val="24"/>
        </w:rPr>
        <w:t>l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c</w:t>
      </w:r>
      <w:r>
        <w:rPr>
          <w:rFonts w:ascii="Arial" w:eastAsia="Arial" w:hAnsi="Arial" w:cs="Arial"/>
          <w:b/>
          <w:bCs/>
          <w:sz w:val="24"/>
          <w:szCs w:val="24"/>
        </w:rPr>
        <w:t>triq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>u</w:t>
      </w:r>
      <w:r>
        <w:rPr>
          <w:rFonts w:ascii="Arial" w:eastAsia="Arial" w:hAnsi="Arial" w:cs="Arial"/>
          <w:b/>
          <w:bCs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’un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mo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>t</w:t>
      </w:r>
      <w:r>
        <w:rPr>
          <w:rFonts w:ascii="Arial" w:eastAsia="Arial" w:hAnsi="Arial" w:cs="Arial"/>
          <w:b/>
          <w:bCs/>
          <w:sz w:val="24"/>
          <w:szCs w:val="24"/>
        </w:rPr>
        <w:t>opom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p</w:t>
      </w:r>
      <w:r>
        <w:rPr>
          <w:rFonts w:ascii="Arial" w:eastAsia="Arial" w:hAnsi="Arial" w:cs="Arial"/>
          <w:b/>
          <w:bCs/>
          <w:sz w:val="24"/>
          <w:szCs w:val="24"/>
        </w:rPr>
        <w:t>e</w:t>
      </w:r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Ob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j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c</w:t>
      </w:r>
      <w:r>
        <w:rPr>
          <w:rFonts w:ascii="Arial" w:eastAsia="Arial" w:hAnsi="Arial" w:cs="Arial"/>
          <w:b/>
          <w:bCs/>
          <w:sz w:val="24"/>
          <w:szCs w:val="24"/>
        </w:rPr>
        <w:t>tif :</w:t>
      </w:r>
      <w:proofErr w:type="gramEnd"/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-3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en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r la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o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ct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 xml:space="preserve">circuit </w:t>
      </w:r>
      <w:r>
        <w:rPr>
          <w:rFonts w:ascii="Arial" w:eastAsia="Arial" w:hAnsi="Arial" w:cs="Arial"/>
          <w:spacing w:val="4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’ali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é</w:t>
      </w:r>
      <w:r>
        <w:rPr>
          <w:rFonts w:ascii="Arial" w:eastAsia="Arial" w:hAnsi="Arial" w:cs="Arial"/>
          <w:sz w:val="24"/>
          <w:szCs w:val="24"/>
        </w:rPr>
        <w:t>lec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o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pe</w:t>
      </w:r>
      <w:r>
        <w:rPr>
          <w:rFonts w:ascii="Arial" w:eastAsia="Arial" w:hAnsi="Arial" w:cs="Arial"/>
          <w:sz w:val="24"/>
          <w:szCs w:val="24"/>
        </w:rPr>
        <w:t>s.</w:t>
      </w:r>
    </w:p>
    <w:p w:rsidR="005513A6" w:rsidRDefault="005513A6">
      <w:pPr>
        <w:spacing w:before="2"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Doc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z w:val="24"/>
          <w:szCs w:val="24"/>
        </w:rPr>
        <w:t>ress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z w:val="24"/>
          <w:szCs w:val="24"/>
        </w:rPr>
        <w:t>rces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: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T3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>D</w:t>
      </w:r>
      <w:r>
        <w:rPr>
          <w:rFonts w:ascii="Arial" w:eastAsia="Arial" w:hAnsi="Arial" w:cs="Arial"/>
          <w:b/>
          <w:bCs/>
          <w:sz w:val="24"/>
          <w:szCs w:val="24"/>
        </w:rPr>
        <w:t>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4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7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ici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é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2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’ali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’</w:t>
      </w:r>
      <w:r>
        <w:rPr>
          <w:rFonts w:ascii="Arial" w:eastAsia="Arial" w:hAnsi="Arial" w:cs="Arial"/>
          <w:spacing w:val="-2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o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op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1"/>
          <w:sz w:val="24"/>
          <w:szCs w:val="24"/>
        </w:rPr>
        <w:t>ub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s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P</w:t>
      </w:r>
      <w:r>
        <w:rPr>
          <w:rFonts w:ascii="Arial" w:eastAsia="Arial" w:hAnsi="Arial" w:cs="Arial"/>
          <w:spacing w:val="7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3</w:t>
      </w:r>
      <w:r>
        <w:rPr>
          <w:rFonts w:ascii="Arial" w:eastAsia="Arial" w:hAnsi="Arial" w:cs="Arial"/>
          <w:spacing w:val="-1"/>
          <w:sz w:val="24"/>
          <w:szCs w:val="24"/>
        </w:rPr>
        <w:t>0</w:t>
      </w:r>
      <w:r>
        <w:rPr>
          <w:rFonts w:ascii="Arial" w:eastAsia="Arial" w:hAnsi="Arial" w:cs="Arial"/>
          <w:spacing w:val="1"/>
          <w:sz w:val="24"/>
          <w:szCs w:val="24"/>
        </w:rPr>
        <w:t>6</w:t>
      </w:r>
      <w:r>
        <w:rPr>
          <w:rFonts w:ascii="Arial" w:eastAsia="Arial" w:hAnsi="Arial" w:cs="Arial"/>
          <w:sz w:val="24"/>
          <w:szCs w:val="24"/>
        </w:rPr>
        <w:t>0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3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u</w:t>
      </w:r>
    </w:p>
    <w:p w:rsidR="005513A6" w:rsidRDefault="00687BDC">
      <w:pPr>
        <w:spacing w:before="2"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position w:val="-1"/>
          <w:sz w:val="24"/>
          <w:szCs w:val="24"/>
        </w:rPr>
        <w:t>CP</w:t>
      </w:r>
      <w:r>
        <w:rPr>
          <w:rFonts w:ascii="Arial" w:eastAsia="Arial" w:hAnsi="Arial" w:cs="Arial"/>
          <w:spacing w:val="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30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6</w:t>
      </w:r>
      <w:r>
        <w:rPr>
          <w:rFonts w:ascii="Arial" w:eastAsia="Arial" w:hAnsi="Arial" w:cs="Arial"/>
          <w:position w:val="-1"/>
          <w:sz w:val="24"/>
          <w:szCs w:val="24"/>
        </w:rPr>
        <w:t>0</w:t>
      </w:r>
      <w:r>
        <w:rPr>
          <w:rFonts w:ascii="Arial" w:eastAsia="Arial" w:hAnsi="Arial" w:cs="Arial"/>
          <w:spacing w:val="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HPS</w:t>
      </w:r>
      <w:r>
        <w:rPr>
          <w:rFonts w:ascii="Arial" w:eastAsia="Arial" w:hAnsi="Arial" w:cs="Arial"/>
          <w:spacing w:val="67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n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3"/>
          <w:position w:val="-1"/>
          <w:sz w:val="24"/>
          <w:szCs w:val="24"/>
        </w:rPr>
        <w:t>l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s 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>rac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é</w:t>
      </w:r>
      <w:r>
        <w:rPr>
          <w:rFonts w:ascii="Arial" w:eastAsia="Arial" w:hAnsi="Arial" w:cs="Arial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i</w:t>
      </w:r>
      <w:r>
        <w:rPr>
          <w:rFonts w:ascii="Arial" w:eastAsia="Arial" w:hAnsi="Arial" w:cs="Arial"/>
          <w:position w:val="-1"/>
          <w:sz w:val="24"/>
          <w:szCs w:val="24"/>
        </w:rPr>
        <w:t>sti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e</w:t>
      </w:r>
      <w:r>
        <w:rPr>
          <w:rFonts w:ascii="Arial" w:eastAsia="Arial" w:hAnsi="Arial" w:cs="Arial"/>
          <w:position w:val="-1"/>
          <w:sz w:val="24"/>
          <w:szCs w:val="24"/>
        </w:rPr>
        <w:t>s s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o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n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ée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o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n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te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hn</w:t>
      </w:r>
      <w:r>
        <w:rPr>
          <w:rFonts w:ascii="Arial" w:eastAsia="Arial" w:hAnsi="Arial" w:cs="Arial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9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DT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4</w:t>
      </w:r>
      <w:r>
        <w:rPr>
          <w:rFonts w:ascii="Arial" w:eastAsia="Arial" w:hAnsi="Arial" w:cs="Arial"/>
          <w:position w:val="-1"/>
          <w:sz w:val="24"/>
          <w:szCs w:val="24"/>
        </w:rPr>
        <w:t>.</w:t>
      </w:r>
    </w:p>
    <w:p w:rsidR="005513A6" w:rsidRDefault="005513A6">
      <w:pPr>
        <w:spacing w:before="4" w:after="0" w:line="110" w:lineRule="exact"/>
        <w:rPr>
          <w:sz w:val="11"/>
          <w:szCs w:val="11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tabs>
          <w:tab w:val="left" w:pos="4800"/>
        </w:tabs>
        <w:spacing w:before="49" w:after="0" w:line="102" w:lineRule="exact"/>
        <w:ind w:left="4109" w:right="6157"/>
        <w:jc w:val="center"/>
        <w:rPr>
          <w:rFonts w:ascii="Arial" w:eastAsia="Arial" w:hAnsi="Arial" w:cs="Arial"/>
          <w:sz w:val="9"/>
          <w:szCs w:val="9"/>
        </w:rPr>
      </w:pPr>
      <w:r>
        <w:rPr>
          <w:rFonts w:ascii="Arial" w:eastAsia="Arial" w:hAnsi="Arial" w:cs="Arial"/>
          <w:sz w:val="9"/>
          <w:szCs w:val="9"/>
        </w:rPr>
        <w:t>5</w:t>
      </w:r>
      <w:r>
        <w:rPr>
          <w:rFonts w:ascii="Arial" w:eastAsia="Arial" w:hAnsi="Arial" w:cs="Arial"/>
          <w:spacing w:val="-24"/>
          <w:sz w:val="9"/>
          <w:szCs w:val="9"/>
        </w:rPr>
        <w:t xml:space="preserve"> </w:t>
      </w:r>
      <w:r>
        <w:rPr>
          <w:rFonts w:ascii="Arial" w:eastAsia="Arial" w:hAnsi="Arial" w:cs="Arial"/>
          <w:sz w:val="9"/>
          <w:szCs w:val="9"/>
        </w:rPr>
        <w:tab/>
      </w:r>
      <w:r>
        <w:rPr>
          <w:rFonts w:ascii="Arial" w:eastAsia="Arial" w:hAnsi="Arial" w:cs="Arial"/>
          <w:w w:val="103"/>
          <w:sz w:val="9"/>
          <w:szCs w:val="9"/>
        </w:rPr>
        <w:t>6</w:t>
      </w:r>
    </w:p>
    <w:p w:rsidR="005513A6" w:rsidRDefault="005513A6">
      <w:pPr>
        <w:spacing w:before="17" w:after="0" w:line="260" w:lineRule="exact"/>
        <w:rPr>
          <w:sz w:val="26"/>
          <w:szCs w:val="26"/>
        </w:rPr>
      </w:pPr>
    </w:p>
    <w:p w:rsidR="005513A6" w:rsidRDefault="00687BDC">
      <w:pPr>
        <w:tabs>
          <w:tab w:val="left" w:pos="4800"/>
        </w:tabs>
        <w:spacing w:before="49" w:after="0" w:line="102" w:lineRule="exact"/>
        <w:ind w:left="4109" w:right="6157"/>
        <w:jc w:val="center"/>
        <w:rPr>
          <w:rFonts w:ascii="Arial" w:eastAsia="Arial" w:hAnsi="Arial" w:cs="Arial"/>
          <w:sz w:val="9"/>
          <w:szCs w:val="9"/>
        </w:rPr>
      </w:pPr>
      <w:r>
        <w:rPr>
          <w:rFonts w:ascii="Arial" w:eastAsia="Arial" w:hAnsi="Arial" w:cs="Arial"/>
          <w:sz w:val="9"/>
          <w:szCs w:val="9"/>
        </w:rPr>
        <w:t>3</w:t>
      </w:r>
      <w:r>
        <w:rPr>
          <w:rFonts w:ascii="Arial" w:eastAsia="Arial" w:hAnsi="Arial" w:cs="Arial"/>
          <w:spacing w:val="-24"/>
          <w:sz w:val="9"/>
          <w:szCs w:val="9"/>
        </w:rPr>
        <w:t xml:space="preserve"> </w:t>
      </w:r>
      <w:r>
        <w:rPr>
          <w:rFonts w:ascii="Arial" w:eastAsia="Arial" w:hAnsi="Arial" w:cs="Arial"/>
          <w:sz w:val="9"/>
          <w:szCs w:val="9"/>
        </w:rPr>
        <w:tab/>
      </w:r>
      <w:r>
        <w:rPr>
          <w:rFonts w:ascii="Arial" w:eastAsia="Arial" w:hAnsi="Arial" w:cs="Arial"/>
          <w:w w:val="103"/>
          <w:sz w:val="9"/>
          <w:szCs w:val="9"/>
        </w:rPr>
        <w:t>4</w:t>
      </w:r>
    </w:p>
    <w:p w:rsidR="005513A6" w:rsidRDefault="005513A6">
      <w:pPr>
        <w:spacing w:before="16" w:after="0" w:line="260" w:lineRule="exact"/>
        <w:rPr>
          <w:sz w:val="26"/>
          <w:szCs w:val="26"/>
        </w:rPr>
      </w:pPr>
    </w:p>
    <w:p w:rsidR="005513A6" w:rsidRDefault="00687BDC">
      <w:pPr>
        <w:tabs>
          <w:tab w:val="left" w:pos="4800"/>
        </w:tabs>
        <w:spacing w:before="49" w:after="0" w:line="102" w:lineRule="exact"/>
        <w:ind w:left="4109" w:right="6157"/>
        <w:jc w:val="center"/>
        <w:rPr>
          <w:rFonts w:ascii="Arial" w:eastAsia="Arial" w:hAnsi="Arial" w:cs="Arial"/>
          <w:sz w:val="9"/>
          <w:szCs w:val="9"/>
        </w:rPr>
      </w:pPr>
      <w:r>
        <w:rPr>
          <w:rFonts w:ascii="Arial" w:eastAsia="Arial" w:hAnsi="Arial" w:cs="Arial"/>
          <w:sz w:val="9"/>
          <w:szCs w:val="9"/>
        </w:rPr>
        <w:t>1</w:t>
      </w:r>
      <w:r>
        <w:rPr>
          <w:rFonts w:ascii="Arial" w:eastAsia="Arial" w:hAnsi="Arial" w:cs="Arial"/>
          <w:spacing w:val="-24"/>
          <w:sz w:val="9"/>
          <w:szCs w:val="9"/>
        </w:rPr>
        <w:t xml:space="preserve"> </w:t>
      </w:r>
      <w:r>
        <w:rPr>
          <w:rFonts w:ascii="Arial" w:eastAsia="Arial" w:hAnsi="Arial" w:cs="Arial"/>
          <w:sz w:val="9"/>
          <w:szCs w:val="9"/>
        </w:rPr>
        <w:tab/>
      </w:r>
      <w:r>
        <w:rPr>
          <w:rFonts w:ascii="Arial" w:eastAsia="Arial" w:hAnsi="Arial" w:cs="Arial"/>
          <w:w w:val="103"/>
          <w:sz w:val="9"/>
          <w:szCs w:val="9"/>
        </w:rPr>
        <w:t>2</w:t>
      </w:r>
    </w:p>
    <w:p w:rsidR="005513A6" w:rsidRDefault="005513A6">
      <w:pPr>
        <w:spacing w:before="4" w:after="0" w:line="220" w:lineRule="exact"/>
      </w:pPr>
    </w:p>
    <w:p w:rsidR="005513A6" w:rsidRDefault="00881BC8">
      <w:pPr>
        <w:spacing w:before="34" w:after="0" w:line="225" w:lineRule="exact"/>
        <w:ind w:left="4325" w:right="6419"/>
        <w:jc w:val="center"/>
        <w:rPr>
          <w:rFonts w:ascii="Arial" w:eastAsia="Arial" w:hAnsi="Arial" w:cs="Arial"/>
          <w:sz w:val="20"/>
          <w:szCs w:val="20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503313342" behindDoc="1" locked="0" layoutInCell="1" allowOverlap="1">
                <wp:simplePos x="0" y="0"/>
                <wp:positionH relativeFrom="page">
                  <wp:posOffset>3971290</wp:posOffset>
                </wp:positionH>
                <wp:positionV relativeFrom="paragraph">
                  <wp:posOffset>208915</wp:posOffset>
                </wp:positionV>
                <wp:extent cx="84455" cy="142240"/>
                <wp:effectExtent l="0" t="0" r="1905" b="1270"/>
                <wp:wrapNone/>
                <wp:docPr id="1201" name="Text Box 1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455" cy="142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E57A8" w:rsidRDefault="00DE57A8">
                            <w:pPr>
                              <w:spacing w:before="10" w:after="0" w:line="240" w:lineRule="auto"/>
                              <w:ind w:left="20" w:right="-20"/>
                              <w:rPr>
                                <w:rFonts w:ascii="Arial" w:eastAsia="Arial" w:hAnsi="Arial" w:cs="Arial"/>
                                <w:sz w:val="9"/>
                                <w:szCs w:val="9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pacing w:val="3"/>
                                <w:sz w:val="9"/>
                                <w:szCs w:val="9"/>
                              </w:rPr>
                              <w:t>1</w:t>
                            </w:r>
                            <w:r>
                              <w:rPr>
                                <w:rFonts w:ascii="Arial" w:eastAsia="Arial" w:hAnsi="Arial" w:cs="Arial"/>
                                <w:spacing w:val="1"/>
                                <w:sz w:val="9"/>
                                <w:szCs w:val="9"/>
                              </w:rPr>
                              <w:t>/</w:t>
                            </w:r>
                            <w:r>
                              <w:rPr>
                                <w:rFonts w:ascii="Arial" w:eastAsia="Arial" w:hAnsi="Arial" w:cs="Arial"/>
                                <w:spacing w:val="3"/>
                                <w:sz w:val="9"/>
                                <w:szCs w:val="9"/>
                              </w:rPr>
                              <w:t>L</w:t>
                            </w:r>
                            <w:r>
                              <w:rPr>
                                <w:rFonts w:ascii="Arial" w:eastAsia="Arial" w:hAnsi="Arial" w:cs="Arial"/>
                                <w:sz w:val="9"/>
                                <w:szCs w:val="9"/>
                              </w:rPr>
                              <w:t>1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19" o:spid="_x0000_s1027" type="#_x0000_t202" style="position:absolute;left:0;text-align:left;margin-left:312.7pt;margin-top:16.45pt;width:6.65pt;height:11.2pt;z-index:-313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" filled="f" stroked="f">
                <v:textbox style="layout-flow:vertical;mso-layout-flow-alt:bottom-to-top" inset="0,0,0,0">
                  <w:txbxContent>
                    <w:p w:rsidR="00687BDC" w:rsidRDefault="00687BDC">
                      <w:pPr>
                        <w:spacing w:before="10" w:after="0" w:line="240" w:lineRule="auto"/>
                        <w:ind w:left="20" w:right="-20"/>
                        <w:rPr>
                          <w:rFonts w:ascii="Arial" w:eastAsia="Arial" w:hAnsi="Arial" w:cs="Arial"/>
                          <w:sz w:val="9"/>
                          <w:szCs w:val="9"/>
                        </w:rPr>
                      </w:pPr>
                      <w:r>
                        <w:rPr>
                          <w:rFonts w:ascii="Arial" w:eastAsia="Arial" w:hAnsi="Arial" w:cs="Arial"/>
                          <w:spacing w:val="3"/>
                          <w:sz w:val="9"/>
                          <w:szCs w:val="9"/>
                        </w:rPr>
                        <w:t>1</w:t>
                      </w:r>
                      <w:r>
                        <w:rPr>
                          <w:rFonts w:ascii="Arial" w:eastAsia="Arial" w:hAnsi="Arial" w:cs="Arial"/>
                          <w:spacing w:val="1"/>
                          <w:sz w:val="9"/>
                          <w:szCs w:val="9"/>
                        </w:rPr>
                        <w:t>/</w:t>
                      </w:r>
                      <w:r>
                        <w:rPr>
                          <w:rFonts w:ascii="Arial" w:eastAsia="Arial" w:hAnsi="Arial" w:cs="Arial"/>
                          <w:spacing w:val="3"/>
                          <w:sz w:val="9"/>
                          <w:szCs w:val="9"/>
                        </w:rPr>
                        <w:t>L</w:t>
                      </w:r>
                      <w:r>
                        <w:rPr>
                          <w:rFonts w:ascii="Arial" w:eastAsia="Arial" w:hAnsi="Arial" w:cs="Arial"/>
                          <w:sz w:val="9"/>
                          <w:szCs w:val="9"/>
                        </w:rPr>
                        <w:t>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503313345" behindDoc="1" locked="0" layoutInCell="1" allowOverlap="1">
                <wp:simplePos x="0" y="0"/>
                <wp:positionH relativeFrom="page">
                  <wp:posOffset>4248785</wp:posOffset>
                </wp:positionH>
                <wp:positionV relativeFrom="paragraph">
                  <wp:posOffset>208915</wp:posOffset>
                </wp:positionV>
                <wp:extent cx="84455" cy="142240"/>
                <wp:effectExtent l="635" t="0" r="635" b="1270"/>
                <wp:wrapNone/>
                <wp:docPr id="1200" name="Text Box 1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455" cy="142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E57A8" w:rsidRDefault="00DE57A8">
                            <w:pPr>
                              <w:spacing w:before="10" w:after="0" w:line="240" w:lineRule="auto"/>
                              <w:ind w:left="20" w:right="-20"/>
                              <w:rPr>
                                <w:rFonts w:ascii="Arial" w:eastAsia="Arial" w:hAnsi="Arial" w:cs="Arial"/>
                                <w:sz w:val="9"/>
                                <w:szCs w:val="9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pacing w:val="3"/>
                                <w:sz w:val="9"/>
                                <w:szCs w:val="9"/>
                              </w:rPr>
                              <w:t>3</w:t>
                            </w:r>
                            <w:r>
                              <w:rPr>
                                <w:rFonts w:ascii="Arial" w:eastAsia="Arial" w:hAnsi="Arial" w:cs="Arial"/>
                                <w:spacing w:val="1"/>
                                <w:sz w:val="9"/>
                                <w:szCs w:val="9"/>
                              </w:rPr>
                              <w:t>/</w:t>
                            </w:r>
                            <w:r>
                              <w:rPr>
                                <w:rFonts w:ascii="Arial" w:eastAsia="Arial" w:hAnsi="Arial" w:cs="Arial"/>
                                <w:spacing w:val="3"/>
                                <w:sz w:val="9"/>
                                <w:szCs w:val="9"/>
                              </w:rPr>
                              <w:t>L</w:t>
                            </w:r>
                            <w:r>
                              <w:rPr>
                                <w:rFonts w:ascii="Arial" w:eastAsia="Arial" w:hAnsi="Arial" w:cs="Arial"/>
                                <w:sz w:val="9"/>
                                <w:szCs w:val="9"/>
                              </w:rPr>
                              <w:t>2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18" o:spid="_x0000_s1028" type="#_x0000_t202" style="position:absolute;left:0;text-align:left;margin-left:334.55pt;margin-top:16.45pt;width:6.65pt;height:11.2pt;z-index:-3135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" filled="f" stroked="f">
                <v:textbox style="layout-flow:vertical;mso-layout-flow-alt:bottom-to-top" inset="0,0,0,0">
                  <w:txbxContent>
                    <w:p w:rsidR="00687BDC" w:rsidRDefault="00687BDC">
                      <w:pPr>
                        <w:spacing w:before="10" w:after="0" w:line="240" w:lineRule="auto"/>
                        <w:ind w:left="20" w:right="-20"/>
                        <w:rPr>
                          <w:rFonts w:ascii="Arial" w:eastAsia="Arial" w:hAnsi="Arial" w:cs="Arial"/>
                          <w:sz w:val="9"/>
                          <w:szCs w:val="9"/>
                        </w:rPr>
                      </w:pPr>
                      <w:r>
                        <w:rPr>
                          <w:rFonts w:ascii="Arial" w:eastAsia="Arial" w:hAnsi="Arial" w:cs="Arial"/>
                          <w:spacing w:val="3"/>
                          <w:sz w:val="9"/>
                          <w:szCs w:val="9"/>
                        </w:rPr>
                        <w:t>3</w:t>
                      </w:r>
                      <w:r>
                        <w:rPr>
                          <w:rFonts w:ascii="Arial" w:eastAsia="Arial" w:hAnsi="Arial" w:cs="Arial"/>
                          <w:spacing w:val="1"/>
                          <w:sz w:val="9"/>
                          <w:szCs w:val="9"/>
                        </w:rPr>
                        <w:t>/</w:t>
                      </w:r>
                      <w:r>
                        <w:rPr>
                          <w:rFonts w:ascii="Arial" w:eastAsia="Arial" w:hAnsi="Arial" w:cs="Arial"/>
                          <w:spacing w:val="3"/>
                          <w:sz w:val="9"/>
                          <w:szCs w:val="9"/>
                        </w:rPr>
                        <w:t>L</w:t>
                      </w:r>
                      <w:r>
                        <w:rPr>
                          <w:rFonts w:ascii="Arial" w:eastAsia="Arial" w:hAnsi="Arial" w:cs="Arial"/>
                          <w:sz w:val="9"/>
                          <w:szCs w:val="9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503313348" behindDoc="1" locked="0" layoutInCell="1" allowOverlap="1">
                <wp:simplePos x="0" y="0"/>
                <wp:positionH relativeFrom="page">
                  <wp:posOffset>4526280</wp:posOffset>
                </wp:positionH>
                <wp:positionV relativeFrom="paragraph">
                  <wp:posOffset>208915</wp:posOffset>
                </wp:positionV>
                <wp:extent cx="84455" cy="142240"/>
                <wp:effectExtent l="1905" t="0" r="0" b="1270"/>
                <wp:wrapNone/>
                <wp:docPr id="1199" name="Text Box 1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455" cy="142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E57A8" w:rsidRDefault="00DE57A8">
                            <w:pPr>
                              <w:spacing w:before="10" w:after="0" w:line="240" w:lineRule="auto"/>
                              <w:ind w:left="20" w:right="-20"/>
                              <w:rPr>
                                <w:rFonts w:ascii="Arial" w:eastAsia="Arial" w:hAnsi="Arial" w:cs="Arial"/>
                                <w:sz w:val="9"/>
                                <w:szCs w:val="9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pacing w:val="3"/>
                                <w:sz w:val="9"/>
                                <w:szCs w:val="9"/>
                              </w:rPr>
                              <w:t>5</w:t>
                            </w:r>
                            <w:r>
                              <w:rPr>
                                <w:rFonts w:ascii="Arial" w:eastAsia="Arial" w:hAnsi="Arial" w:cs="Arial"/>
                                <w:spacing w:val="1"/>
                                <w:sz w:val="9"/>
                                <w:szCs w:val="9"/>
                              </w:rPr>
                              <w:t>/</w:t>
                            </w:r>
                            <w:r>
                              <w:rPr>
                                <w:rFonts w:ascii="Arial" w:eastAsia="Arial" w:hAnsi="Arial" w:cs="Arial"/>
                                <w:spacing w:val="3"/>
                                <w:sz w:val="9"/>
                                <w:szCs w:val="9"/>
                              </w:rPr>
                              <w:t>L</w:t>
                            </w:r>
                            <w:r>
                              <w:rPr>
                                <w:rFonts w:ascii="Arial" w:eastAsia="Arial" w:hAnsi="Arial" w:cs="Arial"/>
                                <w:sz w:val="9"/>
                                <w:szCs w:val="9"/>
                              </w:rPr>
                              <w:t>3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17" o:spid="_x0000_s1029" type="#_x0000_t202" style="position:absolute;left:0;text-align:left;margin-left:356.4pt;margin-top:16.45pt;width:6.65pt;height:11.2pt;z-index:-31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" filled="f" stroked="f">
                <v:textbox style="layout-flow:vertical;mso-layout-flow-alt:bottom-to-top" inset="0,0,0,0">
                  <w:txbxContent>
                    <w:p w:rsidR="00687BDC" w:rsidRDefault="00687BDC">
                      <w:pPr>
                        <w:spacing w:before="10" w:after="0" w:line="240" w:lineRule="auto"/>
                        <w:ind w:left="20" w:right="-20"/>
                        <w:rPr>
                          <w:rFonts w:ascii="Arial" w:eastAsia="Arial" w:hAnsi="Arial" w:cs="Arial"/>
                          <w:sz w:val="9"/>
                          <w:szCs w:val="9"/>
                        </w:rPr>
                      </w:pPr>
                      <w:r>
                        <w:rPr>
                          <w:rFonts w:ascii="Arial" w:eastAsia="Arial" w:hAnsi="Arial" w:cs="Arial"/>
                          <w:spacing w:val="3"/>
                          <w:sz w:val="9"/>
                          <w:szCs w:val="9"/>
                        </w:rPr>
                        <w:t>5</w:t>
                      </w:r>
                      <w:r>
                        <w:rPr>
                          <w:rFonts w:ascii="Arial" w:eastAsia="Arial" w:hAnsi="Arial" w:cs="Arial"/>
                          <w:spacing w:val="1"/>
                          <w:sz w:val="9"/>
                          <w:szCs w:val="9"/>
                        </w:rPr>
                        <w:t>/</w:t>
                      </w:r>
                      <w:r>
                        <w:rPr>
                          <w:rFonts w:ascii="Arial" w:eastAsia="Arial" w:hAnsi="Arial" w:cs="Arial"/>
                          <w:spacing w:val="3"/>
                          <w:sz w:val="9"/>
                          <w:szCs w:val="9"/>
                        </w:rPr>
                        <w:t>L</w:t>
                      </w:r>
                      <w:r>
                        <w:rPr>
                          <w:rFonts w:ascii="Arial" w:eastAsia="Arial" w:hAnsi="Arial" w:cs="Arial"/>
                          <w:sz w:val="9"/>
                          <w:szCs w:val="9"/>
                        </w:rPr>
                        <w:t>3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687BDC">
        <w:rPr>
          <w:rFonts w:ascii="Arial" w:eastAsia="Arial" w:hAnsi="Arial" w:cs="Arial"/>
          <w:spacing w:val="1"/>
          <w:w w:val="99"/>
          <w:position w:val="-1"/>
          <w:sz w:val="20"/>
          <w:szCs w:val="20"/>
        </w:rPr>
        <w:t>Q1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1" w:after="0" w:line="240" w:lineRule="exact"/>
        <w:rPr>
          <w:sz w:val="24"/>
          <w:szCs w:val="24"/>
        </w:rPr>
      </w:pPr>
    </w:p>
    <w:p w:rsidR="005513A6" w:rsidRDefault="00881BC8">
      <w:pPr>
        <w:spacing w:before="34" w:after="0" w:line="225" w:lineRule="exact"/>
        <w:ind w:left="4839" w:right="5905"/>
        <w:jc w:val="center"/>
        <w:rPr>
          <w:rFonts w:ascii="Arial" w:eastAsia="Arial" w:hAnsi="Arial" w:cs="Arial"/>
          <w:sz w:val="20"/>
          <w:szCs w:val="20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34" behindDoc="1" locked="0" layoutInCell="1" allowOverlap="1">
                <wp:simplePos x="0" y="0"/>
                <wp:positionH relativeFrom="page">
                  <wp:posOffset>3618865</wp:posOffset>
                </wp:positionH>
                <wp:positionV relativeFrom="paragraph">
                  <wp:posOffset>-48260</wp:posOffset>
                </wp:positionV>
                <wp:extent cx="318770" cy="244475"/>
                <wp:effectExtent l="8890" t="8890" r="5715" b="3810"/>
                <wp:wrapNone/>
                <wp:docPr id="1184" name="Group 1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8770" cy="244475"/>
                          <a:chOff x="5699" y="-76"/>
                          <a:chExt cx="502" cy="385"/>
                        </a:xfrm>
                      </wpg:grpSpPr>
                      <wpg:grpSp>
                        <wpg:cNvPr id="1185" name="Group 1215"/>
                        <wpg:cNvGrpSpPr>
                          <a:grpSpLocks/>
                        </wpg:cNvGrpSpPr>
                        <wpg:grpSpPr bwMode="auto">
                          <a:xfrm>
                            <a:off x="5978" y="-70"/>
                            <a:ext cx="2" cy="374"/>
                            <a:chOff x="5978" y="-70"/>
                            <a:chExt cx="2" cy="374"/>
                          </a:xfrm>
                        </wpg:grpSpPr>
                        <wps:wsp>
                          <wps:cNvPr id="1186" name="Freeform 1216"/>
                          <wps:cNvSpPr>
                            <a:spLocks/>
                          </wps:cNvSpPr>
                          <wps:spPr bwMode="auto">
                            <a:xfrm>
                              <a:off x="5978" y="-70"/>
                              <a:ext cx="2" cy="374"/>
                            </a:xfrm>
                            <a:custGeom>
                              <a:avLst/>
                              <a:gdLst>
                                <a:gd name="T0" fmla="+- 0 -70 -70"/>
                                <a:gd name="T1" fmla="*/ -70 h 374"/>
                                <a:gd name="T2" fmla="+- 0 303 -70"/>
                                <a:gd name="T3" fmla="*/ 303 h 37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374">
                                  <a:moveTo>
                                    <a:pt x="0" y="0"/>
                                  </a:moveTo>
                                  <a:lnTo>
                                    <a:pt x="0" y="373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87" name="Group 1213"/>
                        <wpg:cNvGrpSpPr>
                          <a:grpSpLocks/>
                        </wpg:cNvGrpSpPr>
                        <wpg:grpSpPr bwMode="auto">
                          <a:xfrm>
                            <a:off x="5814" y="250"/>
                            <a:ext cx="328" cy="2"/>
                            <a:chOff x="5814" y="250"/>
                            <a:chExt cx="328" cy="2"/>
                          </a:xfrm>
                        </wpg:grpSpPr>
                        <wps:wsp>
                          <wps:cNvPr id="1188" name="Freeform 1214"/>
                          <wps:cNvSpPr>
                            <a:spLocks/>
                          </wps:cNvSpPr>
                          <wps:spPr bwMode="auto">
                            <a:xfrm>
                              <a:off x="5814" y="250"/>
                              <a:ext cx="328" cy="2"/>
                            </a:xfrm>
                            <a:custGeom>
                              <a:avLst/>
                              <a:gdLst>
                                <a:gd name="T0" fmla="+- 0 5814 5814"/>
                                <a:gd name="T1" fmla="*/ T0 w 328"/>
                                <a:gd name="T2" fmla="+- 0 6142 5814"/>
                                <a:gd name="T3" fmla="*/ T2 w 32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28">
                                  <a:moveTo>
                                    <a:pt x="0" y="0"/>
                                  </a:moveTo>
                                  <a:lnTo>
                                    <a:pt x="328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89" name="Group 1211"/>
                        <wpg:cNvGrpSpPr>
                          <a:grpSpLocks/>
                        </wpg:cNvGrpSpPr>
                        <wpg:grpSpPr bwMode="auto">
                          <a:xfrm>
                            <a:off x="6142" y="-70"/>
                            <a:ext cx="2" cy="320"/>
                            <a:chOff x="6142" y="-70"/>
                            <a:chExt cx="2" cy="320"/>
                          </a:xfrm>
                        </wpg:grpSpPr>
                        <wps:wsp>
                          <wps:cNvPr id="1190" name="Freeform 1212"/>
                          <wps:cNvSpPr>
                            <a:spLocks/>
                          </wps:cNvSpPr>
                          <wps:spPr bwMode="auto">
                            <a:xfrm>
                              <a:off x="6142" y="-70"/>
                              <a:ext cx="2" cy="320"/>
                            </a:xfrm>
                            <a:custGeom>
                              <a:avLst/>
                              <a:gdLst>
                                <a:gd name="T0" fmla="+- 0 250 -70"/>
                                <a:gd name="T1" fmla="*/ 250 h 320"/>
                                <a:gd name="T2" fmla="+- 0 -70 -70"/>
                                <a:gd name="T3" fmla="*/ -70 h 32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320">
                                  <a:moveTo>
                                    <a:pt x="0" y="32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91" name="Group 1209"/>
                        <wpg:cNvGrpSpPr>
                          <a:grpSpLocks/>
                        </wpg:cNvGrpSpPr>
                        <wpg:grpSpPr bwMode="auto">
                          <a:xfrm>
                            <a:off x="5814" y="-70"/>
                            <a:ext cx="328" cy="2"/>
                            <a:chOff x="5814" y="-70"/>
                            <a:chExt cx="328" cy="2"/>
                          </a:xfrm>
                        </wpg:grpSpPr>
                        <wps:wsp>
                          <wps:cNvPr id="1192" name="Freeform 1210"/>
                          <wps:cNvSpPr>
                            <a:spLocks/>
                          </wps:cNvSpPr>
                          <wps:spPr bwMode="auto">
                            <a:xfrm>
                              <a:off x="5814" y="-70"/>
                              <a:ext cx="328" cy="2"/>
                            </a:xfrm>
                            <a:custGeom>
                              <a:avLst/>
                              <a:gdLst>
                                <a:gd name="T0" fmla="+- 0 6142 5814"/>
                                <a:gd name="T1" fmla="*/ T0 w 328"/>
                                <a:gd name="T2" fmla="+- 0 5814 5814"/>
                                <a:gd name="T3" fmla="*/ T2 w 32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28">
                                  <a:moveTo>
                                    <a:pt x="328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93" name="Group 1207"/>
                        <wpg:cNvGrpSpPr>
                          <a:grpSpLocks/>
                        </wpg:cNvGrpSpPr>
                        <wpg:grpSpPr bwMode="auto">
                          <a:xfrm>
                            <a:off x="5814" y="-70"/>
                            <a:ext cx="2" cy="320"/>
                            <a:chOff x="5814" y="-70"/>
                            <a:chExt cx="2" cy="320"/>
                          </a:xfrm>
                        </wpg:grpSpPr>
                        <wps:wsp>
                          <wps:cNvPr id="1194" name="Freeform 1208"/>
                          <wps:cNvSpPr>
                            <a:spLocks/>
                          </wps:cNvSpPr>
                          <wps:spPr bwMode="auto">
                            <a:xfrm>
                              <a:off x="5814" y="-70"/>
                              <a:ext cx="2" cy="320"/>
                            </a:xfrm>
                            <a:custGeom>
                              <a:avLst/>
                              <a:gdLst>
                                <a:gd name="T0" fmla="+- 0 -70 -70"/>
                                <a:gd name="T1" fmla="*/ -70 h 320"/>
                                <a:gd name="T2" fmla="+- 0 250 -70"/>
                                <a:gd name="T3" fmla="*/ 250 h 32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320">
                                  <a:moveTo>
                                    <a:pt x="0" y="0"/>
                                  </a:moveTo>
                                  <a:lnTo>
                                    <a:pt x="0" y="32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95" name="Group 1205"/>
                        <wpg:cNvGrpSpPr>
                          <a:grpSpLocks/>
                        </wpg:cNvGrpSpPr>
                        <wpg:grpSpPr bwMode="auto">
                          <a:xfrm>
                            <a:off x="5705" y="90"/>
                            <a:ext cx="492" cy="2"/>
                            <a:chOff x="5705" y="90"/>
                            <a:chExt cx="492" cy="2"/>
                          </a:xfrm>
                        </wpg:grpSpPr>
                        <wps:wsp>
                          <wps:cNvPr id="1196" name="Freeform 1206"/>
                          <wps:cNvSpPr>
                            <a:spLocks/>
                          </wps:cNvSpPr>
                          <wps:spPr bwMode="auto">
                            <a:xfrm>
                              <a:off x="5705" y="90"/>
                              <a:ext cx="492" cy="2"/>
                            </a:xfrm>
                            <a:custGeom>
                              <a:avLst/>
                              <a:gdLst>
                                <a:gd name="T0" fmla="+- 0 5705 5705"/>
                                <a:gd name="T1" fmla="*/ T0 w 492"/>
                                <a:gd name="T2" fmla="+- 0 6197 5705"/>
                                <a:gd name="T3" fmla="*/ T2 w 49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92">
                                  <a:moveTo>
                                    <a:pt x="0" y="0"/>
                                  </a:moveTo>
                                  <a:lnTo>
                                    <a:pt x="492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97" name="Group 1203"/>
                        <wpg:cNvGrpSpPr>
                          <a:grpSpLocks/>
                        </wpg:cNvGrpSpPr>
                        <wpg:grpSpPr bwMode="auto">
                          <a:xfrm>
                            <a:off x="5705" y="10"/>
                            <a:ext cx="2" cy="160"/>
                            <a:chOff x="5705" y="10"/>
                            <a:chExt cx="2" cy="160"/>
                          </a:xfrm>
                        </wpg:grpSpPr>
                        <wps:wsp>
                          <wps:cNvPr id="1198" name="Freeform 1204"/>
                          <wps:cNvSpPr>
                            <a:spLocks/>
                          </wps:cNvSpPr>
                          <wps:spPr bwMode="auto">
                            <a:xfrm>
                              <a:off x="5705" y="10"/>
                              <a:ext cx="2" cy="160"/>
                            </a:xfrm>
                            <a:custGeom>
                              <a:avLst/>
                              <a:gdLst>
                                <a:gd name="T0" fmla="+- 0 10 10"/>
                                <a:gd name="T1" fmla="*/ 10 h 160"/>
                                <a:gd name="T2" fmla="+- 0 170 10"/>
                                <a:gd name="T3" fmla="*/ 170 h 16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60">
                                  <a:moveTo>
                                    <a:pt x="0" y="0"/>
                                  </a:moveTo>
                                  <a:lnTo>
                                    <a:pt x="0" y="16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02" o:spid="_x0000_s1026" style="position:absolute;margin-left:284.95pt;margin-top:-3.8pt;width:25.1pt;height:19.25pt;z-index:-3146;mso-position-horizontal-relative:page" coordorigin="5699,-76" coordsize="502,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">
                <v:group id="Group 1215" o:spid="_x0000_s1027" style="position:absolute;left:5978;top:-70;width:2;height:374" coordorigin="5978,-70" coordsize="2,3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N/GPMQAAADdAAAADwAAAGRycy9kb3ducmV2LnhtbERPS2vCQBC+F/oflil4&#10;q5tULCF1FZFWegiFGkG8DdkxCWZnQ3bN4993C4K3+fies9qMphE9da62rCCeRyCIC6trLhUc86/X&#10;BITzyBoby6RgIgeb9fPTClNtB/6l/uBLEULYpaig8r5NpXRFRQbd3LbEgbvYzqAPsCul7nAI4aaR&#10;b1H0Lg3WHBoqbGlXUXE93IyC/YDDdhF/9tn1spvO+fLnlMWk1Oxl3H6A8DT6h/ju/tZhfpws4f+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N/GPMQAAADdAAAA&#10;DwAAAAAAAAAAAAAAAACqAgAAZHJzL2Rvd25yZXYueG1sUEsFBgAAAAAEAAQA+gAAAJsDAAAAAA==&#10;">
                  <v:shape id="Freeform 1216" o:spid="_x0000_s1028" style="position:absolute;left:5978;top:-70;width:2;height:374;visibility:visible;mso-wrap-style:square;v-text-anchor:top" coordsize="2,3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LDQ8MA&#10;AADdAAAADwAAAGRycy9kb3ducmV2LnhtbERPTWvCQBC9F/wPyxS81U08qERXCcWCIKUkevA4ZMck&#10;JDsbdrca++u7QqG3ebzP2exG04sbOd9aVpDOEhDEldUt1wrOp4+3FQgfkDX2lknBgzzstpOXDWba&#10;3rmgWxlqEUPYZ6igCWHIpPRVQwb9zA7EkbtaZzBE6GqpHd5juOnlPEkW0mDLsaHBgd4bqrry2yi4&#10;FCl9fi3Ln+u8a4t8nx+HrnZKTV/HfA0i0Bj+xX/ug47z09UCnt/EE+T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YLDQ8MAAADdAAAADwAAAAAAAAAAAAAAAACYAgAAZHJzL2Rv&#10;d25yZXYueG1sUEsFBgAAAAAEAAQA9QAAAIgDAAAAAA==&#10;" path="m,l,373e" filled="f" strokeweight=".19239mm">
                    <v:path arrowok="t" o:connecttype="custom" o:connectlocs="0,-70;0,303" o:connectangles="0,0"/>
                  </v:shape>
                </v:group>
                <v:group id="Group 1213" o:spid="_x0000_s1029" style="position:absolute;left:5814;top:250;width:328;height:2" coordorigin="5814,250" coordsize="32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7Qf3QwwAAAN0AAAAP&#10;AAAAAAAAAAAAAAAAAKoCAABkcnMvZG93bnJldi54bWxQSwUGAAAAAAQABAD6AAAAmgMAAAAA&#10;">
                  <v:shape id="Freeform 1214" o:spid="_x0000_s1030" style="position:absolute;left:5814;top:250;width:328;height:2;visibility:visible;mso-wrap-style:square;v-text-anchor:top" coordsize="32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gJGsUA&#10;AADdAAAADwAAAGRycy9kb3ducmV2LnhtbESPQWsCQQyF74L/YYjQm85qQWXrKGIpeCgFtXgOO3F3&#10;253MOjPVrb/eHARvCe/lvS+LVecadaEQa88GxqMMFHHhbc2lge/Dx3AOKiZki41nMvBPEVbLfm+B&#10;ufVX3tFln0olIRxzNFCl1OZax6Iih3HkW2LRTj44TLKGUtuAVwl3jZ5k2VQ7rFkaKmxpU1Hxu/9z&#10;Borb5D344/n1S98+f46n7VnPAhrzMujWb6ASdelpflxvreCP54Ir38gIen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SAkaxQAAAN0AAAAPAAAAAAAAAAAAAAAAAJgCAABkcnMv&#10;ZG93bnJldi54bWxQSwUGAAAAAAQABAD1AAAAigMAAAAA&#10;" path="m,l328,e" filled="f" strokeweight=".18814mm">
                    <v:path arrowok="t" o:connecttype="custom" o:connectlocs="0,0;328,0" o:connectangles="0,0"/>
                  </v:shape>
                </v:group>
                <v:group id="Group 1211" o:spid="_x0000_s1031" style="position:absolute;left:6142;top:-70;width:2;height:320" coordorigin="6142,-70" coordsize="2,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LMOcMAAADd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ePYF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ksw5wwAAAN0AAAAP&#10;AAAAAAAAAAAAAAAAAKoCAABkcnMvZG93bnJldi54bWxQSwUGAAAAAAQABAD6AAAAmgMAAAAA&#10;">
                  <v:shape id="Freeform 1212" o:spid="_x0000_s1032" style="position:absolute;left:6142;top:-70;width:2;height:320;visibility:visible;mso-wrap-style:square;v-text-anchor:top" coordsize="2,3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xT6MgA&#10;AADdAAAADwAAAGRycy9kb3ducmV2LnhtbESPQWvCQBCF74X+h2UKvdVNhFqNriKCUKhF1IIex+yY&#10;BLOzMbtq2l/fORR6m+G9ee+byaxztbpRGyrPBtJeAoo497biwsDXbvkyBBUissXaMxn4pgCz6ePD&#10;BDPr77yh2zYWSkI4ZGigjLHJtA55SQ5DzzfEop186zDK2hbatniXcFfrfpIMtMOKpaHEhhYl5eft&#10;1Rk47fb18bpevtJqbYfFZ/p2uPx8GPP81M3HoCJ18d/8d/1uBT8dCb98IyPo6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GPFPoyAAAAN0AAAAPAAAAAAAAAAAAAAAAAJgCAABk&#10;cnMvZG93bnJldi54bWxQSwUGAAAAAAQABAD1AAAAjQMAAAAA&#10;" path="m,320l,e" filled="f" strokeweight=".19239mm">
                    <v:path arrowok="t" o:connecttype="custom" o:connectlocs="0,250;0,-70" o:connectangles="0,0"/>
                  </v:shape>
                </v:group>
                <v:group id="Group 1209" o:spid="_x0000_s1033" style="position:absolute;left:5814;top:-70;width:328;height:2" coordorigin="5814,-70" coordsize="32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j1W4sQAAADdAAAA&#10;DwAAAAAAAAAAAAAAAACqAgAAZHJzL2Rvd25yZXYueG1sUEsFBgAAAAAEAAQA+gAAAJsDAAAAAA==&#10;">
                  <v:shape id="Freeform 1210" o:spid="_x0000_s1034" style="position:absolute;left:5814;top:-70;width:328;height:2;visibility:visible;mso-wrap-style:square;v-text-anchor:top" coordsize="32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moLcMA&#10;AADdAAAADwAAAGRycy9kb3ducmV2LnhtbERPTYvCMBC9L/gfwgh7W1MrrFqNIorgYVlYFc9DM7bV&#10;ZlKTqF1//WZB8DaP9znTeWtqcSPnK8sK+r0EBHFudcWFgv1u/TEC4QOyxtoyKfglD/NZ522KmbZ3&#10;/qHbNhQihrDPUEEZQpNJ6fOSDPqebYgjd7TOYIjQFVI7vMdwU8s0ST6lwYpjQ4kNLUvKz9urUZA/&#10;0pWzh8vgWz6+Tofj5iKHDpV677aLCYhAbXiJn+6NjvP74xT+v4knyN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XmoLcMAAADdAAAADwAAAAAAAAAAAAAAAACYAgAAZHJzL2Rv&#10;d25yZXYueG1sUEsFBgAAAAAEAAQA9QAAAIgDAAAAAA==&#10;" path="m328,l,e" filled="f" strokeweight=".18814mm">
                    <v:path arrowok="t" o:connecttype="custom" o:connectlocs="328,0;0,0" o:connectangles="0,0"/>
                  </v:shape>
                </v:group>
                <v:group id="Group 1207" o:spid="_x0000_s1035" style="position:absolute;left:5814;top:-70;width:2;height:320" coordorigin="5814,-70" coordsize="2,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aNtDs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eDa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Bo20OwwAAAN0AAAAP&#10;AAAAAAAAAAAAAAAAAKoCAABkcnMvZG93bnJldi54bWxQSwUGAAAAAAQABAD6AAAAmgMAAAAA&#10;">
                  <v:shape id="Freeform 1208" o:spid="_x0000_s1036" style="position:absolute;left:5814;top:-70;width:2;height:320;visibility:visible;mso-wrap-style:square;v-text-anchor:top" coordsize="2,3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dV68UA&#10;AADdAAAADwAAAGRycy9kb3ducmV2LnhtbERPTWvCQBC9C/0PyxS86SaiVlNXkYIgqEi1YI/T7JiE&#10;ZmfT7KrRX+8KQm/zeJ8zmTWmFGeqXWFZQdyNQBCnVhecKfjaLzojEM4jaywtk4IrOZhNX1oTTLS9&#10;8Ceddz4TIYRdggpy76tESpfmZNB1bUUcuKOtDfoA60zqGi8h3JSyF0VDabDg0JBjRR85pb+7k1Fw&#10;3B/Kn9N2MaD1Vo+yTfz2/XdbKdV+bebvIDw1/l/8dC91mB+P+/D4Jpwgp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B1XrxQAAAN0AAAAPAAAAAAAAAAAAAAAAAJgCAABkcnMv&#10;ZG93bnJldi54bWxQSwUGAAAAAAQABAD1AAAAigMAAAAA&#10;" path="m,l,320e" filled="f" strokeweight=".19239mm">
                    <v:path arrowok="t" o:connecttype="custom" o:connectlocs="0,-70;0,250" o:connectangles="0,0"/>
                  </v:shape>
                </v:group>
                <v:group id="Group 1205" o:spid="_x0000_s1037" style="position:absolute;left:5705;top:90;width:492;height:2" coordorigin="5705,90" coordsize="49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QZQ4cMAAADd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F+/DmF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BlDhwwAAAN0AAAAP&#10;AAAAAAAAAAAAAAAAAKoCAABkcnMvZG93bnJldi54bWxQSwUGAAAAAAQABAD6AAAAmgMAAAAA&#10;">
                  <v:shape id="Freeform 1206" o:spid="_x0000_s1038" style="position:absolute;left:5705;top:90;width:492;height:2;visibility:visible;mso-wrap-style:square;v-text-anchor:top" coordsize="49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swpsIA&#10;AADdAAAADwAAAGRycy9kb3ducmV2LnhtbERP24rCMBB9F/yHMMK+aeoKYmuj6EJBdlHw8gFDM71g&#10;M6lN1Pr3G2Fh3+ZwrpOue9OIB3WutqxgOolAEOdW11wquJyz8QKE88gaG8uk4EUO1qvhIMVE2ycf&#10;6XHypQgh7BJUUHnfJlK6vCKDbmJb4sAVtjPoA+xKqTt8hnDTyM8omkuDNYeGClv6qii/nu5GwexY&#10;0A+X+0N8a+PLa+uz2eY7U+pj1G+WIDz1/l/8597pMH8az+H9TThBr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ezCmwgAAAN0AAAAPAAAAAAAAAAAAAAAAAJgCAABkcnMvZG93&#10;bnJldi54bWxQSwUGAAAAAAQABAD1AAAAhwMAAAAA&#10;" path="m,l492,e" filled="f" strokeweight=".18814mm">
                    <v:path arrowok="t" o:connecttype="custom" o:connectlocs="0,0;492,0" o:connectangles="0,0"/>
                  </v:shape>
                </v:group>
                <v:group id="Group 1203" o:spid="_x0000_s1039" style="position:absolute;left:5705;top:10;width:2;height:160" coordorigin="5705,10" coordsize="2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hrDcQAAADdAAAADwAAAGRycy9kb3ducmV2LnhtbERPTWvCQBC9F/wPywje&#10;dBOltY2uIqLFgwhqoXgbsmMSzM6G7JrEf+8WhN7m8T5nvuxMKRqqXWFZQTyKQBCnVhecKfg5b4ef&#10;IJxH1lhaJgUPcrBc9N7mmGjb8pGak89ECGGXoILc+yqR0qU5GXQjWxEH7mprgz7AOpO6xjaEm1KO&#10;o+hDGiw4NORY0Tqn9Ha6GwXfLbarSbxp9rfr+nE5vx9+9zEpNeh3qxkIT53/F7/cOx3mx19T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phrDcQAAADdAAAA&#10;DwAAAAAAAAAAAAAAAACqAgAAZHJzL2Rvd25yZXYueG1sUEsFBgAAAAAEAAQA+gAAAJsDAAAAAA==&#10;">
                  <v:shape id="Freeform 1204" o:spid="_x0000_s1040" style="position:absolute;left:5705;top:10;width:2;height:160;visibility:visible;mso-wrap-style:square;v-text-anchor:top" coordsize="2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aje8QA&#10;AADdAAAADwAAAGRycy9kb3ducmV2LnhtbESPQYvCQAyF74L/YYiwN53qQdyuo4ii9CK42sMeQye2&#10;xU6mdMba/ffmsLC3hPfy3pf1dnCN6qkLtWcD81kCirjwtubSQH47TlegQkS22HgmA78UYLsZj9aY&#10;Wv/ib+qvsVQSwiFFA1WMbap1KCpyGGa+JRbt7juHUdau1LbDl4S7Ri+SZKkd1iwNFba0r6h4XJ/O&#10;QAxueW7y8PM47FzdZxd/au+ZMR+TYfcFKtIQ/81/15kV/Pmn4Mo3MoLe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6mo3vEAAAA3QAAAA8AAAAAAAAAAAAAAAAAmAIAAGRycy9k&#10;b3ducmV2LnhtbFBLBQYAAAAABAAEAPUAAACJAwAAAAA=&#10;" path="m,l,160e" filled="f" strokeweight=".19239mm">
                    <v:path arrowok="t" o:connecttype="custom" o:connectlocs="0,10;0,170" o:connectangles="0,0"/>
                  </v:shape>
                </v:group>
                <w10:wrap anchorx="page"/>
              </v:group>
            </w:pict>
          </mc:Fallback>
        </mc:AlternateContent>
      </w: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35" behindDoc="1" locked="0" layoutInCell="1" allowOverlap="1">
                <wp:simplePos x="0" y="0"/>
                <wp:positionH relativeFrom="page">
                  <wp:posOffset>3792220</wp:posOffset>
                </wp:positionH>
                <wp:positionV relativeFrom="paragraph">
                  <wp:posOffset>222885</wp:posOffset>
                </wp:positionV>
                <wp:extent cx="41910" cy="176530"/>
                <wp:effectExtent l="1270" t="3810" r="4445" b="10160"/>
                <wp:wrapNone/>
                <wp:docPr id="1177" name="Group 1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910" cy="176530"/>
                          <a:chOff x="5972" y="351"/>
                          <a:chExt cx="66" cy="278"/>
                        </a:xfrm>
                      </wpg:grpSpPr>
                      <wpg:grpSp>
                        <wpg:cNvPr id="1178" name="Group 1200"/>
                        <wpg:cNvGrpSpPr>
                          <a:grpSpLocks/>
                        </wpg:cNvGrpSpPr>
                        <wpg:grpSpPr bwMode="auto">
                          <a:xfrm>
                            <a:off x="5978" y="463"/>
                            <a:ext cx="2" cy="160"/>
                            <a:chOff x="5978" y="463"/>
                            <a:chExt cx="2" cy="160"/>
                          </a:xfrm>
                        </wpg:grpSpPr>
                        <wps:wsp>
                          <wps:cNvPr id="1179" name="Freeform 1201"/>
                          <wps:cNvSpPr>
                            <a:spLocks/>
                          </wps:cNvSpPr>
                          <wps:spPr bwMode="auto">
                            <a:xfrm>
                              <a:off x="5978" y="463"/>
                              <a:ext cx="2" cy="160"/>
                            </a:xfrm>
                            <a:custGeom>
                              <a:avLst/>
                              <a:gdLst>
                                <a:gd name="T0" fmla="+- 0 463 463"/>
                                <a:gd name="T1" fmla="*/ 463 h 160"/>
                                <a:gd name="T2" fmla="+- 0 624 463"/>
                                <a:gd name="T3" fmla="*/ 624 h 16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60">
                                  <a:moveTo>
                                    <a:pt x="0" y="0"/>
                                  </a:moveTo>
                                  <a:lnTo>
                                    <a:pt x="0" y="161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80" name="Group 1198"/>
                        <wpg:cNvGrpSpPr>
                          <a:grpSpLocks/>
                        </wpg:cNvGrpSpPr>
                        <wpg:grpSpPr bwMode="auto">
                          <a:xfrm>
                            <a:off x="5978" y="357"/>
                            <a:ext cx="2" cy="53"/>
                            <a:chOff x="5978" y="357"/>
                            <a:chExt cx="2" cy="53"/>
                          </a:xfrm>
                        </wpg:grpSpPr>
                        <wps:wsp>
                          <wps:cNvPr id="1181" name="Freeform 1199"/>
                          <wps:cNvSpPr>
                            <a:spLocks/>
                          </wps:cNvSpPr>
                          <wps:spPr bwMode="auto">
                            <a:xfrm>
                              <a:off x="5978" y="357"/>
                              <a:ext cx="2" cy="53"/>
                            </a:xfrm>
                            <a:custGeom>
                              <a:avLst/>
                              <a:gdLst>
                                <a:gd name="T0" fmla="+- 0 410 357"/>
                                <a:gd name="T1" fmla="*/ 410 h 53"/>
                                <a:gd name="T2" fmla="+- 0 357 357"/>
                                <a:gd name="T3" fmla="*/ 357 h 5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53">
                                  <a:moveTo>
                                    <a:pt x="0" y="53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82" name="Group 1196"/>
                        <wpg:cNvGrpSpPr>
                          <a:grpSpLocks/>
                        </wpg:cNvGrpSpPr>
                        <wpg:grpSpPr bwMode="auto">
                          <a:xfrm>
                            <a:off x="5978" y="517"/>
                            <a:ext cx="55" cy="2"/>
                            <a:chOff x="5978" y="517"/>
                            <a:chExt cx="55" cy="2"/>
                          </a:xfrm>
                        </wpg:grpSpPr>
                        <wps:wsp>
                          <wps:cNvPr id="1183" name="Freeform 1197"/>
                          <wps:cNvSpPr>
                            <a:spLocks/>
                          </wps:cNvSpPr>
                          <wps:spPr bwMode="auto">
                            <a:xfrm>
                              <a:off x="5978" y="517"/>
                              <a:ext cx="55" cy="2"/>
                            </a:xfrm>
                            <a:custGeom>
                              <a:avLst/>
                              <a:gdLst>
                                <a:gd name="T0" fmla="+- 0 6033 5978"/>
                                <a:gd name="T1" fmla="*/ T0 w 55"/>
                                <a:gd name="T2" fmla="+- 0 5978 5978"/>
                                <a:gd name="T3" fmla="*/ T2 w 5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5">
                                  <a:moveTo>
                                    <a:pt x="55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95" o:spid="_x0000_s1026" style="position:absolute;margin-left:298.6pt;margin-top:17.55pt;width:3.3pt;height:13.9pt;z-index:-3145;mso-position-horizontal-relative:page" coordorigin="5972,351" coordsize="66,2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">
                <v:group id="Group 1200" o:spid="_x0000_s1027" style="position:absolute;left:5978;top:463;width:2;height:160" coordorigin="5978,463" coordsize="2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vwsZhccAAADd&#10;AAAADwAAAAAAAAAAAAAAAACqAgAAZHJzL2Rvd25yZXYueG1sUEsFBgAAAAAEAAQA+gAAAJ4DAAAA&#10;AA==&#10;">
                  <v:shape id="Freeform 1201" o:spid="_x0000_s1028" style="position:absolute;left:5978;top:463;width:2;height:160;visibility:visible;mso-wrap-style:square;v-text-anchor:top" coordsize="2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bgGsEA&#10;AADdAAAADwAAAGRycy9kb3ducmV2LnhtbERPS4vCMBC+C/6HMII3TbsHV6tRxEXpZcHXwePQjG2x&#10;mZQmtt1/vxEEb/PxPWe16U0lWmpcaVlBPI1AEGdWl5wruF72kzkI55E1VpZJwR852KyHgxUm2nZ8&#10;ovbscxFC2CWooPC+TqR0WUEG3dTWxIG728agD7DJpW6wC+Gmkl9RNJMGSw4NBda0Kyh7nJ9GgXdm&#10;9ltd3e3xszVlmx7tob6nSo1H/XYJwlPvP+K3O9Vhfvy9gNc34QS5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Hm4BrBAAAA3QAAAA8AAAAAAAAAAAAAAAAAmAIAAGRycy9kb3du&#10;cmV2LnhtbFBLBQYAAAAABAAEAPUAAACGAwAAAAA=&#10;" path="m,l,161e" filled="f" strokeweight=".19239mm">
                    <v:path arrowok="t" o:connecttype="custom" o:connectlocs="0,463;0,624" o:connectangles="0,0"/>
                  </v:shape>
                </v:group>
                <v:group id="Group 1198" o:spid="_x0000_s1029" style="position:absolute;left:5978;top:357;width:2;height:53" coordorigin="5978,357" coordsize="2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KhlpMYAAADd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04Xw&#10;yzcygl7/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0qGWkxgAAAN0A&#10;AAAPAAAAAAAAAAAAAAAAAKoCAABkcnMvZG93bnJldi54bWxQSwUGAAAAAAQABAD6AAAAnQMAAAAA&#10;">
                  <v:shape id="Freeform 1199" o:spid="_x0000_s1030" style="position:absolute;left:5978;top:357;width:2;height:53;visibility:visible;mso-wrap-style:square;v-text-anchor:top" coordsize="2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lro8IA&#10;AADdAAAADwAAAGRycy9kb3ducmV2LnhtbERPTYvCMBC9L/gfwgje1rQrqHSNIgFBvG0VvA7NbFva&#10;TGoTteuvNwuCt3m8z1ltBtuKG/W+dqwgnSYgiAtnai4VnI67zyUIH5ANto5JwR952KxHHyvMjLvz&#10;D93yUIoYwj5DBVUIXSalLyqy6KeuI47cr+sthgj7Upoe7zHctvIrSebSYs2xocKOdEVFk1+tgsdZ&#10;62Y/W2y1bq/58XJuDsnspNRkPGy/QQQawlv8cu9NnJ8uU/j/Jp4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+WujwgAAAN0AAAAPAAAAAAAAAAAAAAAAAJgCAABkcnMvZG93&#10;bnJldi54bWxQSwUGAAAAAAQABAD1AAAAhwMAAAAA&#10;" path="m,53l,e" filled="f" strokeweight=".19239mm">
                    <v:path arrowok="t" o:connecttype="custom" o:connectlocs="0,410;0,357" o:connectangles="0,0"/>
                  </v:shape>
                </v:group>
                <v:group id="Group 1196" o:spid="_x0000_s1031" style="position:absolute;left:5978;top:517;width:55;height:2" coordorigin="5978,517" coordsize="5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Nl5IwwAAAN0AAAAP&#10;AAAAAAAAAAAAAAAAAKoCAABkcnMvZG93bnJldi54bWxQSwUGAAAAAAQABAD6AAAAmgMAAAAA&#10;">
                  <v:shape id="Freeform 1197" o:spid="_x0000_s1032" style="position:absolute;left:5978;top:517;width:55;height:2;visibility:visible;mso-wrap-style:square;v-text-anchor:top" coordsize="5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KdmcEA&#10;AADdAAAADwAAAGRycy9kb3ducmV2LnhtbERPS4vCMBC+L/gfwix4W1MraOkaZREEPS3q7n1oZttg&#10;MylN+tBfbxYEb/PxPWe9HW0temq9caxgPktAEBdOGy4V/Fz2HxkIH5A11o5JwY08bDeTtzXm2g18&#10;ov4cShFD2OeooAqhyaX0RUUW/cw1xJH7c63FEGFbSt3iEMNtLdMkWUqLhmNDhQ3tKiqu584q2Msh&#10;S82466+d6Vb34zL9PX1bpabv49cniEBjeImf7oOO8+fZAv6/iSfIz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inZnBAAAA3QAAAA8AAAAAAAAAAAAAAAAAmAIAAGRycy9kb3du&#10;cmV2LnhtbFBLBQYAAAAABAAEAPUAAACGAwAAAAA=&#10;" path="m55,l,e" filled="f" strokeweight=".18814mm">
                    <v:path arrowok="t" o:connecttype="custom" o:connectlocs="55,0;0,0" o:connectangles="0,0"/>
                  </v:shape>
                </v:group>
                <w10:wrap anchorx="page"/>
              </v:group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503313341" behindDoc="1" locked="0" layoutInCell="1" allowOverlap="1">
                <wp:simplePos x="0" y="0"/>
                <wp:positionH relativeFrom="page">
                  <wp:posOffset>3971290</wp:posOffset>
                </wp:positionH>
                <wp:positionV relativeFrom="paragraph">
                  <wp:posOffset>704215</wp:posOffset>
                </wp:positionV>
                <wp:extent cx="84455" cy="145415"/>
                <wp:effectExtent l="0" t="0" r="1905" b="0"/>
                <wp:wrapNone/>
                <wp:docPr id="1176" name="Text Box 1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455" cy="145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E57A8" w:rsidRDefault="00DE57A8">
                            <w:pPr>
                              <w:spacing w:before="10" w:after="0" w:line="240" w:lineRule="auto"/>
                              <w:ind w:left="20" w:right="-20"/>
                              <w:rPr>
                                <w:rFonts w:ascii="Arial" w:eastAsia="Arial" w:hAnsi="Arial" w:cs="Arial"/>
                                <w:sz w:val="9"/>
                                <w:szCs w:val="9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pacing w:val="3"/>
                                <w:sz w:val="9"/>
                                <w:szCs w:val="9"/>
                              </w:rPr>
                              <w:t>2</w:t>
                            </w:r>
                            <w:r>
                              <w:rPr>
                                <w:rFonts w:ascii="Arial" w:eastAsia="Arial" w:hAnsi="Arial" w:cs="Arial"/>
                                <w:spacing w:val="1"/>
                                <w:sz w:val="9"/>
                                <w:szCs w:val="9"/>
                              </w:rPr>
                              <w:t>/</w:t>
                            </w:r>
                            <w:r>
                              <w:rPr>
                                <w:rFonts w:ascii="Arial" w:eastAsia="Arial" w:hAnsi="Arial" w:cs="Arial"/>
                                <w:spacing w:val="3"/>
                                <w:sz w:val="9"/>
                                <w:szCs w:val="9"/>
                              </w:rPr>
                              <w:t>T</w:t>
                            </w:r>
                            <w:r>
                              <w:rPr>
                                <w:rFonts w:ascii="Arial" w:eastAsia="Arial" w:hAnsi="Arial" w:cs="Arial"/>
                                <w:sz w:val="9"/>
                                <w:szCs w:val="9"/>
                              </w:rPr>
                              <w:t>1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94" o:spid="_x0000_s1030" type="#_x0000_t202" style="position:absolute;left:0;text-align:left;margin-left:312.7pt;margin-top:55.45pt;width:6.65pt;height:11.45pt;z-index:-3139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" filled="f" stroked="f">
                <v:textbox style="layout-flow:vertical;mso-layout-flow-alt:bottom-to-top" inset="0,0,0,0">
                  <w:txbxContent>
                    <w:p w:rsidR="00687BDC" w:rsidRDefault="00687BDC">
                      <w:pPr>
                        <w:spacing w:before="10" w:after="0" w:line="240" w:lineRule="auto"/>
                        <w:ind w:left="20" w:right="-20"/>
                        <w:rPr>
                          <w:rFonts w:ascii="Arial" w:eastAsia="Arial" w:hAnsi="Arial" w:cs="Arial"/>
                          <w:sz w:val="9"/>
                          <w:szCs w:val="9"/>
                        </w:rPr>
                      </w:pPr>
                      <w:r>
                        <w:rPr>
                          <w:rFonts w:ascii="Arial" w:eastAsia="Arial" w:hAnsi="Arial" w:cs="Arial"/>
                          <w:spacing w:val="3"/>
                          <w:sz w:val="9"/>
                          <w:szCs w:val="9"/>
                        </w:rPr>
                        <w:t>2</w:t>
                      </w:r>
                      <w:r>
                        <w:rPr>
                          <w:rFonts w:ascii="Arial" w:eastAsia="Arial" w:hAnsi="Arial" w:cs="Arial"/>
                          <w:spacing w:val="1"/>
                          <w:sz w:val="9"/>
                          <w:szCs w:val="9"/>
                        </w:rPr>
                        <w:t>/</w:t>
                      </w:r>
                      <w:r>
                        <w:rPr>
                          <w:rFonts w:ascii="Arial" w:eastAsia="Arial" w:hAnsi="Arial" w:cs="Arial"/>
                          <w:spacing w:val="3"/>
                          <w:sz w:val="9"/>
                          <w:szCs w:val="9"/>
                        </w:rPr>
                        <w:t>T</w:t>
                      </w:r>
                      <w:r>
                        <w:rPr>
                          <w:rFonts w:ascii="Arial" w:eastAsia="Arial" w:hAnsi="Arial" w:cs="Arial"/>
                          <w:sz w:val="9"/>
                          <w:szCs w:val="9"/>
                        </w:rPr>
                        <w:t>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503313344" behindDoc="1" locked="0" layoutInCell="1" allowOverlap="1">
                <wp:simplePos x="0" y="0"/>
                <wp:positionH relativeFrom="page">
                  <wp:posOffset>4248785</wp:posOffset>
                </wp:positionH>
                <wp:positionV relativeFrom="paragraph">
                  <wp:posOffset>704215</wp:posOffset>
                </wp:positionV>
                <wp:extent cx="84455" cy="145415"/>
                <wp:effectExtent l="635" t="0" r="635" b="0"/>
                <wp:wrapNone/>
                <wp:docPr id="1175" name="Text Box 1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455" cy="145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E57A8" w:rsidRDefault="00DE57A8">
                            <w:pPr>
                              <w:spacing w:before="10" w:after="0" w:line="240" w:lineRule="auto"/>
                              <w:ind w:left="20" w:right="-20"/>
                              <w:rPr>
                                <w:rFonts w:ascii="Arial" w:eastAsia="Arial" w:hAnsi="Arial" w:cs="Arial"/>
                                <w:sz w:val="9"/>
                                <w:szCs w:val="9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pacing w:val="3"/>
                                <w:sz w:val="9"/>
                                <w:szCs w:val="9"/>
                              </w:rPr>
                              <w:t>4</w:t>
                            </w:r>
                            <w:r>
                              <w:rPr>
                                <w:rFonts w:ascii="Arial" w:eastAsia="Arial" w:hAnsi="Arial" w:cs="Arial"/>
                                <w:spacing w:val="1"/>
                                <w:sz w:val="9"/>
                                <w:szCs w:val="9"/>
                              </w:rPr>
                              <w:t>/</w:t>
                            </w:r>
                            <w:r>
                              <w:rPr>
                                <w:rFonts w:ascii="Arial" w:eastAsia="Arial" w:hAnsi="Arial" w:cs="Arial"/>
                                <w:spacing w:val="3"/>
                                <w:sz w:val="9"/>
                                <w:szCs w:val="9"/>
                              </w:rPr>
                              <w:t>T</w:t>
                            </w:r>
                            <w:r>
                              <w:rPr>
                                <w:rFonts w:ascii="Arial" w:eastAsia="Arial" w:hAnsi="Arial" w:cs="Arial"/>
                                <w:sz w:val="9"/>
                                <w:szCs w:val="9"/>
                              </w:rPr>
                              <w:t>2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93" o:spid="_x0000_s1031" type="#_x0000_t202" style="position:absolute;left:0;text-align:left;margin-left:334.55pt;margin-top:55.45pt;width:6.65pt;height:11.45pt;z-index:-31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" filled="f" stroked="f">
                <v:textbox style="layout-flow:vertical;mso-layout-flow-alt:bottom-to-top" inset="0,0,0,0">
                  <w:txbxContent>
                    <w:p w:rsidR="00687BDC" w:rsidRDefault="00687BDC">
                      <w:pPr>
                        <w:spacing w:before="10" w:after="0" w:line="240" w:lineRule="auto"/>
                        <w:ind w:left="20" w:right="-20"/>
                        <w:rPr>
                          <w:rFonts w:ascii="Arial" w:eastAsia="Arial" w:hAnsi="Arial" w:cs="Arial"/>
                          <w:sz w:val="9"/>
                          <w:szCs w:val="9"/>
                        </w:rPr>
                      </w:pPr>
                      <w:r>
                        <w:rPr>
                          <w:rFonts w:ascii="Arial" w:eastAsia="Arial" w:hAnsi="Arial" w:cs="Arial"/>
                          <w:spacing w:val="3"/>
                          <w:sz w:val="9"/>
                          <w:szCs w:val="9"/>
                        </w:rPr>
                        <w:t>4</w:t>
                      </w:r>
                      <w:r>
                        <w:rPr>
                          <w:rFonts w:ascii="Arial" w:eastAsia="Arial" w:hAnsi="Arial" w:cs="Arial"/>
                          <w:spacing w:val="1"/>
                          <w:sz w:val="9"/>
                          <w:szCs w:val="9"/>
                        </w:rPr>
                        <w:t>/</w:t>
                      </w:r>
                      <w:r>
                        <w:rPr>
                          <w:rFonts w:ascii="Arial" w:eastAsia="Arial" w:hAnsi="Arial" w:cs="Arial"/>
                          <w:spacing w:val="3"/>
                          <w:sz w:val="9"/>
                          <w:szCs w:val="9"/>
                        </w:rPr>
                        <w:t>T</w:t>
                      </w:r>
                      <w:r>
                        <w:rPr>
                          <w:rFonts w:ascii="Arial" w:eastAsia="Arial" w:hAnsi="Arial" w:cs="Arial"/>
                          <w:sz w:val="9"/>
                          <w:szCs w:val="9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503313347" behindDoc="1" locked="0" layoutInCell="1" allowOverlap="1">
                <wp:simplePos x="0" y="0"/>
                <wp:positionH relativeFrom="page">
                  <wp:posOffset>4526280</wp:posOffset>
                </wp:positionH>
                <wp:positionV relativeFrom="paragraph">
                  <wp:posOffset>704215</wp:posOffset>
                </wp:positionV>
                <wp:extent cx="84455" cy="145415"/>
                <wp:effectExtent l="1905" t="0" r="0" b="0"/>
                <wp:wrapNone/>
                <wp:docPr id="1174" name="Text Box 1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455" cy="145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E57A8" w:rsidRDefault="00DE57A8">
                            <w:pPr>
                              <w:spacing w:before="10" w:after="0" w:line="240" w:lineRule="auto"/>
                              <w:ind w:left="20" w:right="-20"/>
                              <w:rPr>
                                <w:rFonts w:ascii="Arial" w:eastAsia="Arial" w:hAnsi="Arial" w:cs="Arial"/>
                                <w:sz w:val="9"/>
                                <w:szCs w:val="9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pacing w:val="3"/>
                                <w:sz w:val="9"/>
                                <w:szCs w:val="9"/>
                              </w:rPr>
                              <w:t>6</w:t>
                            </w:r>
                            <w:r>
                              <w:rPr>
                                <w:rFonts w:ascii="Arial" w:eastAsia="Arial" w:hAnsi="Arial" w:cs="Arial"/>
                                <w:spacing w:val="1"/>
                                <w:sz w:val="9"/>
                                <w:szCs w:val="9"/>
                              </w:rPr>
                              <w:t>/</w:t>
                            </w:r>
                            <w:r>
                              <w:rPr>
                                <w:rFonts w:ascii="Arial" w:eastAsia="Arial" w:hAnsi="Arial" w:cs="Arial"/>
                                <w:spacing w:val="3"/>
                                <w:sz w:val="9"/>
                                <w:szCs w:val="9"/>
                              </w:rPr>
                              <w:t>T</w:t>
                            </w:r>
                            <w:r>
                              <w:rPr>
                                <w:rFonts w:ascii="Arial" w:eastAsia="Arial" w:hAnsi="Arial" w:cs="Arial"/>
                                <w:sz w:val="9"/>
                                <w:szCs w:val="9"/>
                              </w:rPr>
                              <w:t>3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92" o:spid="_x0000_s1032" type="#_x0000_t202" style="position:absolute;left:0;text-align:left;margin-left:356.4pt;margin-top:55.45pt;width:6.65pt;height:11.45pt;z-index:-3133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" filled="f" stroked="f">
                <v:textbox style="layout-flow:vertical;mso-layout-flow-alt:bottom-to-top" inset="0,0,0,0">
                  <w:txbxContent>
                    <w:p w:rsidR="00687BDC" w:rsidRDefault="00687BDC">
                      <w:pPr>
                        <w:spacing w:before="10" w:after="0" w:line="240" w:lineRule="auto"/>
                        <w:ind w:left="20" w:right="-20"/>
                        <w:rPr>
                          <w:rFonts w:ascii="Arial" w:eastAsia="Arial" w:hAnsi="Arial" w:cs="Arial"/>
                          <w:sz w:val="9"/>
                          <w:szCs w:val="9"/>
                        </w:rPr>
                      </w:pPr>
                      <w:r>
                        <w:rPr>
                          <w:rFonts w:ascii="Arial" w:eastAsia="Arial" w:hAnsi="Arial" w:cs="Arial"/>
                          <w:spacing w:val="3"/>
                          <w:sz w:val="9"/>
                          <w:szCs w:val="9"/>
                        </w:rPr>
                        <w:t>6</w:t>
                      </w:r>
                      <w:r>
                        <w:rPr>
                          <w:rFonts w:ascii="Arial" w:eastAsia="Arial" w:hAnsi="Arial" w:cs="Arial"/>
                          <w:spacing w:val="1"/>
                          <w:sz w:val="9"/>
                          <w:szCs w:val="9"/>
                        </w:rPr>
                        <w:t>/</w:t>
                      </w:r>
                      <w:r>
                        <w:rPr>
                          <w:rFonts w:ascii="Arial" w:eastAsia="Arial" w:hAnsi="Arial" w:cs="Arial"/>
                          <w:spacing w:val="3"/>
                          <w:sz w:val="9"/>
                          <w:szCs w:val="9"/>
                        </w:rPr>
                        <w:t>T</w:t>
                      </w:r>
                      <w:r>
                        <w:rPr>
                          <w:rFonts w:ascii="Arial" w:eastAsia="Arial" w:hAnsi="Arial" w:cs="Arial"/>
                          <w:sz w:val="9"/>
                          <w:szCs w:val="9"/>
                        </w:rPr>
                        <w:t>3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687BDC">
        <w:rPr>
          <w:rFonts w:ascii="Arial" w:eastAsia="Arial" w:hAnsi="Arial" w:cs="Arial"/>
          <w:spacing w:val="1"/>
          <w:w w:val="99"/>
          <w:position w:val="-1"/>
          <w:sz w:val="20"/>
          <w:szCs w:val="20"/>
        </w:rPr>
        <w:t>Q2</w:t>
      </w:r>
    </w:p>
    <w:p w:rsidR="005513A6" w:rsidRDefault="005513A6">
      <w:pPr>
        <w:spacing w:before="10" w:after="0" w:line="130" w:lineRule="exact"/>
        <w:rPr>
          <w:sz w:val="13"/>
          <w:szCs w:val="13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/>
        <w:sectPr w:rsidR="005513A6">
          <w:pgSz w:w="11920" w:h="16820"/>
          <w:pgMar w:top="1500" w:right="460" w:bottom="0" w:left="340" w:header="720" w:footer="720" w:gutter="0"/>
          <w:cols w:space="720"/>
        </w:sectPr>
      </w:pPr>
    </w:p>
    <w:p w:rsidR="005513A6" w:rsidRDefault="00687BDC">
      <w:pPr>
        <w:spacing w:before="49" w:after="0" w:line="102" w:lineRule="exact"/>
        <w:ind w:right="-20"/>
        <w:jc w:val="right"/>
        <w:rPr>
          <w:rFonts w:ascii="Arial" w:eastAsia="Arial" w:hAnsi="Arial" w:cs="Arial"/>
          <w:sz w:val="9"/>
          <w:szCs w:val="9"/>
        </w:rPr>
      </w:pPr>
      <w:r>
        <w:rPr>
          <w:rFonts w:ascii="Arial" w:eastAsia="Arial" w:hAnsi="Arial" w:cs="Arial"/>
          <w:spacing w:val="-2"/>
          <w:w w:val="103"/>
          <w:sz w:val="9"/>
          <w:szCs w:val="9"/>
        </w:rPr>
        <w:lastRenderedPageBreak/>
        <w:t>1</w:t>
      </w:r>
      <w:r>
        <w:rPr>
          <w:rFonts w:ascii="Arial" w:eastAsia="Arial" w:hAnsi="Arial" w:cs="Arial"/>
          <w:spacing w:val="1"/>
          <w:w w:val="103"/>
          <w:sz w:val="9"/>
          <w:szCs w:val="9"/>
        </w:rPr>
        <w:t>/</w:t>
      </w:r>
      <w:r>
        <w:rPr>
          <w:rFonts w:ascii="Arial" w:eastAsia="Arial" w:hAnsi="Arial" w:cs="Arial"/>
          <w:spacing w:val="-2"/>
          <w:w w:val="103"/>
          <w:sz w:val="9"/>
          <w:szCs w:val="9"/>
        </w:rPr>
        <w:t>L</w:t>
      </w:r>
      <w:r>
        <w:rPr>
          <w:rFonts w:ascii="Arial" w:eastAsia="Arial" w:hAnsi="Arial" w:cs="Arial"/>
          <w:w w:val="103"/>
          <w:sz w:val="9"/>
          <w:szCs w:val="9"/>
        </w:rPr>
        <w:t>1</w:t>
      </w:r>
    </w:p>
    <w:p w:rsidR="005513A6" w:rsidRDefault="00687BDC">
      <w:pPr>
        <w:spacing w:before="49" w:after="0" w:line="102" w:lineRule="exact"/>
        <w:ind w:right="-54"/>
        <w:rPr>
          <w:rFonts w:ascii="Arial" w:eastAsia="Arial" w:hAnsi="Arial" w:cs="Arial"/>
          <w:sz w:val="9"/>
          <w:szCs w:val="9"/>
        </w:rPr>
      </w:pPr>
      <w:r>
        <w:br w:type="column"/>
      </w:r>
      <w:r>
        <w:rPr>
          <w:rFonts w:ascii="Arial" w:eastAsia="Arial" w:hAnsi="Arial" w:cs="Arial"/>
          <w:spacing w:val="-2"/>
          <w:w w:val="103"/>
          <w:sz w:val="9"/>
          <w:szCs w:val="9"/>
        </w:rPr>
        <w:lastRenderedPageBreak/>
        <w:t>3</w:t>
      </w:r>
      <w:r>
        <w:rPr>
          <w:rFonts w:ascii="Arial" w:eastAsia="Arial" w:hAnsi="Arial" w:cs="Arial"/>
          <w:spacing w:val="1"/>
          <w:w w:val="103"/>
          <w:sz w:val="9"/>
          <w:szCs w:val="9"/>
        </w:rPr>
        <w:t>/</w:t>
      </w:r>
      <w:r>
        <w:rPr>
          <w:rFonts w:ascii="Arial" w:eastAsia="Arial" w:hAnsi="Arial" w:cs="Arial"/>
          <w:spacing w:val="-2"/>
          <w:w w:val="103"/>
          <w:sz w:val="9"/>
          <w:szCs w:val="9"/>
        </w:rPr>
        <w:t>L</w:t>
      </w:r>
      <w:r>
        <w:rPr>
          <w:rFonts w:ascii="Arial" w:eastAsia="Arial" w:hAnsi="Arial" w:cs="Arial"/>
          <w:w w:val="103"/>
          <w:sz w:val="9"/>
          <w:szCs w:val="9"/>
        </w:rPr>
        <w:t>2</w:t>
      </w:r>
    </w:p>
    <w:p w:rsidR="005513A6" w:rsidRDefault="00687BDC">
      <w:pPr>
        <w:spacing w:before="49" w:after="0" w:line="102" w:lineRule="exact"/>
        <w:ind w:right="-20"/>
        <w:rPr>
          <w:rFonts w:ascii="Arial" w:eastAsia="Arial" w:hAnsi="Arial" w:cs="Arial"/>
          <w:sz w:val="9"/>
          <w:szCs w:val="9"/>
        </w:rPr>
      </w:pPr>
      <w:r>
        <w:br w:type="column"/>
      </w:r>
      <w:r>
        <w:rPr>
          <w:rFonts w:ascii="Arial" w:eastAsia="Arial" w:hAnsi="Arial" w:cs="Arial"/>
          <w:spacing w:val="-2"/>
          <w:w w:val="103"/>
          <w:sz w:val="9"/>
          <w:szCs w:val="9"/>
        </w:rPr>
        <w:lastRenderedPageBreak/>
        <w:t>5</w:t>
      </w:r>
      <w:r>
        <w:rPr>
          <w:rFonts w:ascii="Arial" w:eastAsia="Arial" w:hAnsi="Arial" w:cs="Arial"/>
          <w:spacing w:val="1"/>
          <w:w w:val="103"/>
          <w:sz w:val="9"/>
          <w:szCs w:val="9"/>
        </w:rPr>
        <w:t>/</w:t>
      </w:r>
      <w:r>
        <w:rPr>
          <w:rFonts w:ascii="Arial" w:eastAsia="Arial" w:hAnsi="Arial" w:cs="Arial"/>
          <w:spacing w:val="-2"/>
          <w:w w:val="103"/>
          <w:sz w:val="9"/>
          <w:szCs w:val="9"/>
        </w:rPr>
        <w:t>L</w:t>
      </w:r>
      <w:r>
        <w:rPr>
          <w:rFonts w:ascii="Arial" w:eastAsia="Arial" w:hAnsi="Arial" w:cs="Arial"/>
          <w:w w:val="103"/>
          <w:sz w:val="9"/>
          <w:szCs w:val="9"/>
        </w:rPr>
        <w:t>3</w:t>
      </w: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num="3" w:space="720" w:equalWidth="0">
            <w:col w:w="6307" w:space="259"/>
            <w:col w:w="178" w:space="259"/>
            <w:col w:w="4117"/>
          </w:cols>
        </w:sectPr>
      </w:pPr>
    </w:p>
    <w:p w:rsidR="005513A6" w:rsidRDefault="005513A6">
      <w:pPr>
        <w:spacing w:before="9" w:after="0" w:line="280" w:lineRule="exact"/>
        <w:rPr>
          <w:sz w:val="28"/>
          <w:szCs w:val="28"/>
        </w:rPr>
      </w:pP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space="720"/>
        </w:sectPr>
      </w:pPr>
    </w:p>
    <w:p w:rsidR="005513A6" w:rsidRDefault="00687BDC">
      <w:pPr>
        <w:spacing w:before="34" w:after="0" w:line="240" w:lineRule="auto"/>
        <w:ind w:right="-20"/>
        <w:jc w:val="right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pacing w:val="-1"/>
          <w:w w:val="99"/>
          <w:sz w:val="20"/>
          <w:szCs w:val="20"/>
        </w:rPr>
        <w:lastRenderedPageBreak/>
        <w:t>K</w:t>
      </w:r>
      <w:r>
        <w:rPr>
          <w:rFonts w:ascii="Arial" w:eastAsia="Arial" w:hAnsi="Arial" w:cs="Arial"/>
          <w:w w:val="99"/>
          <w:sz w:val="20"/>
          <w:szCs w:val="20"/>
        </w:rPr>
        <w:t>M1</w:t>
      </w:r>
    </w:p>
    <w:p w:rsidR="005513A6" w:rsidRDefault="00687BDC">
      <w:pPr>
        <w:spacing w:before="4" w:after="0" w:line="100" w:lineRule="exact"/>
        <w:rPr>
          <w:sz w:val="10"/>
          <w:szCs w:val="10"/>
        </w:rPr>
      </w:pPr>
      <w:r>
        <w:br w:type="column"/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tabs>
          <w:tab w:val="left" w:pos="420"/>
        </w:tabs>
        <w:spacing w:after="0" w:line="102" w:lineRule="exact"/>
        <w:ind w:right="-54"/>
        <w:rPr>
          <w:rFonts w:ascii="Arial" w:eastAsia="Arial" w:hAnsi="Arial" w:cs="Arial"/>
          <w:sz w:val="9"/>
          <w:szCs w:val="9"/>
        </w:rPr>
      </w:pPr>
      <w:r>
        <w:rPr>
          <w:rFonts w:ascii="Arial" w:eastAsia="Arial" w:hAnsi="Arial" w:cs="Arial"/>
          <w:spacing w:val="-2"/>
          <w:sz w:val="9"/>
          <w:szCs w:val="9"/>
        </w:rPr>
        <w:t>2</w:t>
      </w:r>
      <w:r>
        <w:rPr>
          <w:rFonts w:ascii="Arial" w:eastAsia="Arial" w:hAnsi="Arial" w:cs="Arial"/>
          <w:spacing w:val="1"/>
          <w:sz w:val="9"/>
          <w:szCs w:val="9"/>
        </w:rPr>
        <w:t>/</w:t>
      </w:r>
      <w:r>
        <w:rPr>
          <w:rFonts w:ascii="Arial" w:eastAsia="Arial" w:hAnsi="Arial" w:cs="Arial"/>
          <w:spacing w:val="-7"/>
          <w:sz w:val="9"/>
          <w:szCs w:val="9"/>
        </w:rPr>
        <w:t>T</w:t>
      </w:r>
      <w:r>
        <w:rPr>
          <w:rFonts w:ascii="Arial" w:eastAsia="Arial" w:hAnsi="Arial" w:cs="Arial"/>
          <w:sz w:val="9"/>
          <w:szCs w:val="9"/>
        </w:rPr>
        <w:t>1</w:t>
      </w:r>
      <w:r>
        <w:rPr>
          <w:rFonts w:ascii="Arial" w:eastAsia="Arial" w:hAnsi="Arial" w:cs="Arial"/>
          <w:spacing w:val="-20"/>
          <w:sz w:val="9"/>
          <w:szCs w:val="9"/>
        </w:rPr>
        <w:t xml:space="preserve"> </w:t>
      </w:r>
      <w:r>
        <w:rPr>
          <w:rFonts w:ascii="Arial" w:eastAsia="Arial" w:hAnsi="Arial" w:cs="Arial"/>
          <w:sz w:val="9"/>
          <w:szCs w:val="9"/>
        </w:rPr>
        <w:tab/>
      </w:r>
      <w:r>
        <w:rPr>
          <w:rFonts w:ascii="Arial" w:eastAsia="Arial" w:hAnsi="Arial" w:cs="Arial"/>
          <w:spacing w:val="-2"/>
          <w:w w:val="103"/>
          <w:sz w:val="9"/>
          <w:szCs w:val="9"/>
        </w:rPr>
        <w:t>4</w:t>
      </w:r>
      <w:r>
        <w:rPr>
          <w:rFonts w:ascii="Arial" w:eastAsia="Arial" w:hAnsi="Arial" w:cs="Arial"/>
          <w:spacing w:val="1"/>
          <w:w w:val="103"/>
          <w:sz w:val="9"/>
          <w:szCs w:val="9"/>
        </w:rPr>
        <w:t>/</w:t>
      </w:r>
      <w:r>
        <w:rPr>
          <w:rFonts w:ascii="Arial" w:eastAsia="Arial" w:hAnsi="Arial" w:cs="Arial"/>
          <w:spacing w:val="-7"/>
          <w:w w:val="103"/>
          <w:sz w:val="9"/>
          <w:szCs w:val="9"/>
        </w:rPr>
        <w:t>T</w:t>
      </w:r>
      <w:r>
        <w:rPr>
          <w:rFonts w:ascii="Arial" w:eastAsia="Arial" w:hAnsi="Arial" w:cs="Arial"/>
          <w:w w:val="103"/>
          <w:sz w:val="9"/>
          <w:szCs w:val="9"/>
        </w:rPr>
        <w:t>2</w:t>
      </w:r>
    </w:p>
    <w:p w:rsidR="005513A6" w:rsidRDefault="00687BDC">
      <w:pPr>
        <w:spacing w:before="4" w:after="0" w:line="100" w:lineRule="exact"/>
        <w:rPr>
          <w:sz w:val="10"/>
          <w:szCs w:val="10"/>
        </w:rPr>
      </w:pPr>
      <w:r>
        <w:br w:type="column"/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102" w:lineRule="exact"/>
        <w:ind w:right="-20"/>
        <w:rPr>
          <w:rFonts w:ascii="Arial" w:eastAsia="Arial" w:hAnsi="Arial" w:cs="Arial"/>
          <w:sz w:val="9"/>
          <w:szCs w:val="9"/>
        </w:rPr>
      </w:pPr>
      <w:r>
        <w:rPr>
          <w:rFonts w:ascii="Arial" w:eastAsia="Arial" w:hAnsi="Arial" w:cs="Arial"/>
          <w:spacing w:val="-2"/>
          <w:w w:val="103"/>
          <w:sz w:val="9"/>
          <w:szCs w:val="9"/>
        </w:rPr>
        <w:t>6</w:t>
      </w:r>
      <w:r>
        <w:rPr>
          <w:rFonts w:ascii="Arial" w:eastAsia="Arial" w:hAnsi="Arial" w:cs="Arial"/>
          <w:spacing w:val="1"/>
          <w:w w:val="103"/>
          <w:sz w:val="9"/>
          <w:szCs w:val="9"/>
        </w:rPr>
        <w:t>/</w:t>
      </w:r>
      <w:r>
        <w:rPr>
          <w:rFonts w:ascii="Arial" w:eastAsia="Arial" w:hAnsi="Arial" w:cs="Arial"/>
          <w:spacing w:val="-7"/>
          <w:w w:val="103"/>
          <w:sz w:val="9"/>
          <w:szCs w:val="9"/>
        </w:rPr>
        <w:t>T</w:t>
      </w:r>
      <w:r>
        <w:rPr>
          <w:rFonts w:ascii="Arial" w:eastAsia="Arial" w:hAnsi="Arial" w:cs="Arial"/>
          <w:w w:val="103"/>
          <w:sz w:val="9"/>
          <w:szCs w:val="9"/>
        </w:rPr>
        <w:t>3</w:t>
      </w: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num="3" w:space="720" w:equalWidth="0">
            <w:col w:w="5693" w:space="436"/>
            <w:col w:w="615" w:space="259"/>
            <w:col w:w="4117"/>
          </w:cols>
        </w:sectPr>
      </w:pPr>
    </w:p>
    <w:p w:rsidR="005513A6" w:rsidRDefault="005513A6">
      <w:pPr>
        <w:spacing w:after="0" w:line="160" w:lineRule="exact"/>
        <w:rPr>
          <w:sz w:val="16"/>
          <w:szCs w:val="16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881BC8">
      <w:pPr>
        <w:spacing w:before="32" w:after="0" w:line="248" w:lineRule="exact"/>
        <w:ind w:left="6220" w:right="4337"/>
        <w:jc w:val="center"/>
        <w:rPr>
          <w:rFonts w:ascii="Arial" w:eastAsia="Arial" w:hAnsi="Arial" w:cs="Arial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503313340" behindDoc="1" locked="0" layoutInCell="1" allowOverlap="1">
                <wp:simplePos x="0" y="0"/>
                <wp:positionH relativeFrom="page">
                  <wp:posOffset>3961130</wp:posOffset>
                </wp:positionH>
                <wp:positionV relativeFrom="paragraph">
                  <wp:posOffset>-356235</wp:posOffset>
                </wp:positionV>
                <wp:extent cx="84455" cy="104140"/>
                <wp:effectExtent l="0" t="0" r="2540" b="4445"/>
                <wp:wrapNone/>
                <wp:docPr id="1173" name="Text Box 1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455" cy="104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E57A8" w:rsidRDefault="00DE57A8">
                            <w:pPr>
                              <w:spacing w:before="10" w:after="0" w:line="240" w:lineRule="auto"/>
                              <w:ind w:left="20" w:right="-20"/>
                              <w:rPr>
                                <w:rFonts w:ascii="Arial" w:eastAsia="Arial" w:hAnsi="Arial" w:cs="Arial"/>
                                <w:sz w:val="9"/>
                                <w:szCs w:val="9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pacing w:val="4"/>
                                <w:sz w:val="9"/>
                                <w:szCs w:val="9"/>
                              </w:rPr>
                              <w:t>U1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91" o:spid="_x0000_s1033" type="#_x0000_t202" style="position:absolute;left:0;text-align:left;margin-left:311.9pt;margin-top:-28.05pt;width:6.65pt;height:8.2pt;z-index:-31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" filled="f" stroked="f">
                <v:textbox style="layout-flow:vertical;mso-layout-flow-alt:bottom-to-top" inset="0,0,0,0">
                  <w:txbxContent>
                    <w:p w:rsidR="00687BDC" w:rsidRDefault="00687BDC">
                      <w:pPr>
                        <w:spacing w:before="10" w:after="0" w:line="240" w:lineRule="auto"/>
                        <w:ind w:left="20" w:right="-20"/>
                        <w:rPr>
                          <w:rFonts w:ascii="Arial" w:eastAsia="Arial" w:hAnsi="Arial" w:cs="Arial"/>
                          <w:sz w:val="9"/>
                          <w:szCs w:val="9"/>
                        </w:rPr>
                      </w:pPr>
                      <w:r>
                        <w:rPr>
                          <w:rFonts w:ascii="Arial" w:eastAsia="Arial" w:hAnsi="Arial" w:cs="Arial"/>
                          <w:spacing w:val="4"/>
                          <w:sz w:val="9"/>
                          <w:szCs w:val="9"/>
                        </w:rPr>
                        <w:t>U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503313343" behindDoc="1" locked="0" layoutInCell="1" allowOverlap="1">
                <wp:simplePos x="0" y="0"/>
                <wp:positionH relativeFrom="page">
                  <wp:posOffset>4238625</wp:posOffset>
                </wp:positionH>
                <wp:positionV relativeFrom="paragraph">
                  <wp:posOffset>-352425</wp:posOffset>
                </wp:positionV>
                <wp:extent cx="84455" cy="100330"/>
                <wp:effectExtent l="0" t="0" r="1270" b="4445"/>
                <wp:wrapNone/>
                <wp:docPr id="1172" name="Text Box 1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455" cy="100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E57A8" w:rsidRDefault="00DE57A8">
                            <w:pPr>
                              <w:spacing w:before="10" w:after="0" w:line="240" w:lineRule="auto"/>
                              <w:ind w:left="20" w:right="-20"/>
                              <w:rPr>
                                <w:rFonts w:ascii="Arial" w:eastAsia="Arial" w:hAnsi="Arial" w:cs="Arial"/>
                                <w:sz w:val="9"/>
                                <w:szCs w:val="9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pacing w:val="4"/>
                                <w:sz w:val="9"/>
                                <w:szCs w:val="9"/>
                              </w:rPr>
                              <w:t>V1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90" o:spid="_x0000_s1034" type="#_x0000_t202" style="position:absolute;left:0;text-align:left;margin-left:333.75pt;margin-top:-27.75pt;width:6.65pt;height:7.9pt;z-index:-3137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" filled="f" stroked="f">
                <v:textbox style="layout-flow:vertical;mso-layout-flow-alt:bottom-to-top" inset="0,0,0,0">
                  <w:txbxContent>
                    <w:p w:rsidR="00687BDC" w:rsidRDefault="00687BDC">
                      <w:pPr>
                        <w:spacing w:before="10" w:after="0" w:line="240" w:lineRule="auto"/>
                        <w:ind w:left="20" w:right="-20"/>
                        <w:rPr>
                          <w:rFonts w:ascii="Arial" w:eastAsia="Arial" w:hAnsi="Arial" w:cs="Arial"/>
                          <w:sz w:val="9"/>
                          <w:szCs w:val="9"/>
                        </w:rPr>
                      </w:pPr>
                      <w:r>
                        <w:rPr>
                          <w:rFonts w:ascii="Arial" w:eastAsia="Arial" w:hAnsi="Arial" w:cs="Arial"/>
                          <w:spacing w:val="4"/>
                          <w:sz w:val="9"/>
                          <w:szCs w:val="9"/>
                        </w:rPr>
                        <w:t>V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503313346" behindDoc="1" locked="0" layoutInCell="1" allowOverlap="1">
                <wp:simplePos x="0" y="0"/>
                <wp:positionH relativeFrom="page">
                  <wp:posOffset>4516120</wp:posOffset>
                </wp:positionH>
                <wp:positionV relativeFrom="paragraph">
                  <wp:posOffset>-370205</wp:posOffset>
                </wp:positionV>
                <wp:extent cx="84455" cy="118110"/>
                <wp:effectExtent l="1270" t="1270" r="0" b="4445"/>
                <wp:wrapNone/>
                <wp:docPr id="1171" name="Text Box 1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455" cy="118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E57A8" w:rsidRDefault="00DE57A8">
                            <w:pPr>
                              <w:spacing w:before="10" w:after="0" w:line="240" w:lineRule="auto"/>
                              <w:ind w:left="20" w:right="-20"/>
                              <w:rPr>
                                <w:rFonts w:ascii="Arial" w:eastAsia="Arial" w:hAnsi="Arial" w:cs="Arial"/>
                                <w:sz w:val="9"/>
                                <w:szCs w:val="9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pacing w:val="5"/>
                                <w:sz w:val="9"/>
                                <w:szCs w:val="9"/>
                              </w:rPr>
                              <w:t>W1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89" o:spid="_x0000_s1035" type="#_x0000_t202" style="position:absolute;left:0;text-align:left;margin-left:355.6pt;margin-top:-29.15pt;width:6.65pt;height:9.3pt;z-index:-313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" filled="f" stroked="f">
                <v:textbox style="layout-flow:vertical;mso-layout-flow-alt:bottom-to-top" inset="0,0,0,0">
                  <w:txbxContent>
                    <w:p w:rsidR="00687BDC" w:rsidRDefault="00687BDC">
                      <w:pPr>
                        <w:spacing w:before="10" w:after="0" w:line="240" w:lineRule="auto"/>
                        <w:ind w:left="20" w:right="-20"/>
                        <w:rPr>
                          <w:rFonts w:ascii="Arial" w:eastAsia="Arial" w:hAnsi="Arial" w:cs="Arial"/>
                          <w:sz w:val="9"/>
                          <w:szCs w:val="9"/>
                        </w:rPr>
                      </w:pPr>
                      <w:r>
                        <w:rPr>
                          <w:rFonts w:ascii="Arial" w:eastAsia="Arial" w:hAnsi="Arial" w:cs="Arial"/>
                          <w:spacing w:val="5"/>
                          <w:sz w:val="9"/>
                          <w:szCs w:val="9"/>
                        </w:rPr>
                        <w:t>W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687BDC">
        <w:rPr>
          <w:rFonts w:ascii="Arial" w:eastAsia="Arial" w:hAnsi="Arial" w:cs="Arial"/>
          <w:spacing w:val="-2"/>
          <w:position w:val="-1"/>
        </w:rPr>
        <w:t>M</w:t>
      </w:r>
      <w:r w:rsidR="00687BDC">
        <w:rPr>
          <w:rFonts w:ascii="Arial" w:eastAsia="Arial" w:hAnsi="Arial" w:cs="Arial"/>
          <w:spacing w:val="-1"/>
          <w:position w:val="-1"/>
        </w:rPr>
        <w:t>P</w:t>
      </w:r>
      <w:r w:rsidR="00687BDC">
        <w:rPr>
          <w:rFonts w:ascii="Arial" w:eastAsia="Arial" w:hAnsi="Arial" w:cs="Arial"/>
          <w:position w:val="-1"/>
        </w:rPr>
        <w:t>1</w:t>
      </w:r>
    </w:p>
    <w:p w:rsidR="005513A6" w:rsidRDefault="005513A6">
      <w:pPr>
        <w:spacing w:before="10" w:after="0" w:line="130" w:lineRule="exact"/>
        <w:rPr>
          <w:sz w:val="13"/>
          <w:szCs w:val="13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881BC8">
      <w:pPr>
        <w:spacing w:before="29" w:after="0" w:line="240" w:lineRule="auto"/>
        <w:ind w:left="793" w:right="1419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503313332" behindDoc="1" locked="0" layoutInCell="1" allowOverlap="1">
                <wp:simplePos x="0" y="0"/>
                <wp:positionH relativeFrom="page">
                  <wp:posOffset>4068445</wp:posOffset>
                </wp:positionH>
                <wp:positionV relativeFrom="paragraph">
                  <wp:posOffset>-821055</wp:posOffset>
                </wp:positionV>
                <wp:extent cx="523875" cy="318770"/>
                <wp:effectExtent l="1270" t="0" r="0" b="0"/>
                <wp:wrapNone/>
                <wp:docPr id="1170" name="Text Box 1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" cy="318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E57A8" w:rsidRDefault="00DE57A8">
                            <w:pPr>
                              <w:spacing w:after="0" w:line="239" w:lineRule="exact"/>
                              <w:ind w:left="298" w:right="232"/>
                              <w:jc w:val="center"/>
                              <w:rPr>
                                <w:rFonts w:ascii="Arial" w:eastAsia="Arial" w:hAnsi="Arial" w:cs="Arial"/>
                                <w:sz w:val="23"/>
                                <w:szCs w:val="23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w w:val="104"/>
                                <w:sz w:val="23"/>
                                <w:szCs w:val="23"/>
                              </w:rPr>
                              <w:t>M</w:t>
                            </w:r>
                          </w:p>
                          <w:p w:rsidR="00DE57A8" w:rsidRDefault="00DE57A8">
                            <w:pPr>
                              <w:spacing w:before="2" w:after="0" w:line="260" w:lineRule="exact"/>
                              <w:ind w:left="243" w:right="139"/>
                              <w:jc w:val="center"/>
                              <w:rPr>
                                <w:rFonts w:ascii="Arial" w:eastAsia="Arial" w:hAnsi="Arial" w:cs="Arial"/>
                                <w:sz w:val="23"/>
                                <w:szCs w:val="23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position w:val="-1"/>
                                <w:sz w:val="23"/>
                                <w:szCs w:val="23"/>
                              </w:rPr>
                              <w:t>3</w:t>
                            </w:r>
                            <w:r>
                              <w:rPr>
                                <w:rFonts w:ascii="Arial" w:eastAsia="Arial" w:hAnsi="Arial" w:cs="Arial"/>
                                <w:spacing w:val="15"/>
                                <w:position w:val="-1"/>
                                <w:sz w:val="23"/>
                                <w:szCs w:val="23"/>
                              </w:rPr>
                              <w:t xml:space="preserve"> </w:t>
                            </w:r>
                            <w:r>
                              <w:rPr>
                                <w:rFonts w:ascii="Arial" w:eastAsia="Arial" w:hAnsi="Arial" w:cs="Arial"/>
                                <w:w w:val="104"/>
                                <w:position w:val="-1"/>
                                <w:sz w:val="23"/>
                                <w:szCs w:val="23"/>
                              </w:rPr>
                              <w:t>~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88" o:spid="_x0000_s1036" type="#_x0000_t202" style="position:absolute;left:0;text-align:left;margin-left:320.35pt;margin-top:-64.65pt;width:41.25pt;height:25.1pt;z-index:-31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" filled="f" stroked="f">
                <v:textbox inset="0,0,0,0">
                  <w:txbxContent>
                    <w:p w:rsidR="00687BDC" w:rsidRDefault="00687BDC">
                      <w:pPr>
                        <w:spacing w:after="0" w:line="239" w:lineRule="exact"/>
                        <w:ind w:left="298" w:right="232"/>
                        <w:jc w:val="center"/>
                        <w:rPr>
                          <w:rFonts w:ascii="Arial" w:eastAsia="Arial" w:hAnsi="Arial" w:cs="Arial"/>
                          <w:sz w:val="23"/>
                          <w:szCs w:val="23"/>
                        </w:rPr>
                      </w:pPr>
                      <w:r>
                        <w:rPr>
                          <w:rFonts w:ascii="Arial" w:eastAsia="Arial" w:hAnsi="Arial" w:cs="Arial"/>
                          <w:w w:val="104"/>
                          <w:sz w:val="23"/>
                          <w:szCs w:val="23"/>
                        </w:rPr>
                        <w:t>M</w:t>
                      </w:r>
                    </w:p>
                    <w:p w:rsidR="00687BDC" w:rsidRDefault="00687BDC">
                      <w:pPr>
                        <w:spacing w:before="2" w:after="0" w:line="260" w:lineRule="exact"/>
                        <w:ind w:left="243" w:right="139"/>
                        <w:jc w:val="center"/>
                        <w:rPr>
                          <w:rFonts w:ascii="Arial" w:eastAsia="Arial" w:hAnsi="Arial" w:cs="Arial"/>
                          <w:sz w:val="23"/>
                          <w:szCs w:val="23"/>
                        </w:rPr>
                      </w:pPr>
                      <w:r>
                        <w:rPr>
                          <w:rFonts w:ascii="Arial" w:eastAsia="Arial" w:hAnsi="Arial" w:cs="Arial"/>
                          <w:position w:val="-1"/>
                          <w:sz w:val="23"/>
                          <w:szCs w:val="23"/>
                        </w:rPr>
                        <w:t>3</w:t>
                      </w:r>
                      <w:r>
                        <w:rPr>
                          <w:rFonts w:ascii="Arial" w:eastAsia="Arial" w:hAnsi="Arial" w:cs="Arial"/>
                          <w:spacing w:val="15"/>
                          <w:position w:val="-1"/>
                          <w:sz w:val="23"/>
                          <w:szCs w:val="23"/>
                        </w:rPr>
                        <w:t xml:space="preserve"> </w:t>
                      </w:r>
                      <w:r>
                        <w:rPr>
                          <w:rFonts w:ascii="Arial" w:eastAsia="Arial" w:hAnsi="Arial" w:cs="Arial"/>
                          <w:w w:val="104"/>
                          <w:position w:val="-1"/>
                          <w:sz w:val="23"/>
                          <w:szCs w:val="23"/>
                        </w:rPr>
                        <w:t>~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33" behindDoc="1" locked="0" layoutInCell="1" allowOverlap="1">
                <wp:simplePos x="0" y="0"/>
                <wp:positionH relativeFrom="page">
                  <wp:posOffset>2660015</wp:posOffset>
                </wp:positionH>
                <wp:positionV relativeFrom="paragraph">
                  <wp:posOffset>-4772660</wp:posOffset>
                </wp:positionV>
                <wp:extent cx="2093595" cy="4584065"/>
                <wp:effectExtent l="2540" t="8890" r="8890" b="7620"/>
                <wp:wrapNone/>
                <wp:docPr id="861" name="Group 8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93595" cy="4584065"/>
                          <a:chOff x="4189" y="-7516"/>
                          <a:chExt cx="3297" cy="7219"/>
                        </a:xfrm>
                      </wpg:grpSpPr>
                      <wpg:grpSp>
                        <wpg:cNvPr id="862" name="Group 1186"/>
                        <wpg:cNvGrpSpPr>
                          <a:grpSpLocks/>
                        </wpg:cNvGrpSpPr>
                        <wpg:grpSpPr bwMode="auto">
                          <a:xfrm>
                            <a:off x="6306" y="-729"/>
                            <a:ext cx="218" cy="214"/>
                            <a:chOff x="6306" y="-729"/>
                            <a:chExt cx="218" cy="214"/>
                          </a:xfrm>
                        </wpg:grpSpPr>
                        <wps:wsp>
                          <wps:cNvPr id="863" name="Freeform 1187"/>
                          <wps:cNvSpPr>
                            <a:spLocks/>
                          </wps:cNvSpPr>
                          <wps:spPr bwMode="auto">
                            <a:xfrm>
                              <a:off x="6306" y="-729"/>
                              <a:ext cx="218" cy="214"/>
                            </a:xfrm>
                            <a:custGeom>
                              <a:avLst/>
                              <a:gdLst>
                                <a:gd name="T0" fmla="+- 0 6306 6306"/>
                                <a:gd name="T1" fmla="*/ T0 w 218"/>
                                <a:gd name="T2" fmla="+- 0 -729 -729"/>
                                <a:gd name="T3" fmla="*/ -729 h 214"/>
                                <a:gd name="T4" fmla="+- 0 6524 6306"/>
                                <a:gd name="T5" fmla="*/ T4 w 218"/>
                                <a:gd name="T6" fmla="+- 0 -516 -729"/>
                                <a:gd name="T7" fmla="*/ -516 h 21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18" h="214">
                                  <a:moveTo>
                                    <a:pt x="0" y="0"/>
                                  </a:moveTo>
                                  <a:lnTo>
                                    <a:pt x="218" y="213"/>
                                  </a:lnTo>
                                </a:path>
                              </a:pathLst>
                            </a:custGeom>
                            <a:noFill/>
                            <a:ln w="68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64" name="Group 1184"/>
                        <wpg:cNvGrpSpPr>
                          <a:grpSpLocks/>
                        </wpg:cNvGrpSpPr>
                        <wpg:grpSpPr bwMode="auto">
                          <a:xfrm>
                            <a:off x="4667" y="-7377"/>
                            <a:ext cx="437" cy="2"/>
                            <a:chOff x="4667" y="-7377"/>
                            <a:chExt cx="437" cy="2"/>
                          </a:xfrm>
                        </wpg:grpSpPr>
                        <wps:wsp>
                          <wps:cNvPr id="865" name="Freeform 1185"/>
                          <wps:cNvSpPr>
                            <a:spLocks/>
                          </wps:cNvSpPr>
                          <wps:spPr bwMode="auto">
                            <a:xfrm>
                              <a:off x="4667" y="-7377"/>
                              <a:ext cx="437" cy="2"/>
                            </a:xfrm>
                            <a:custGeom>
                              <a:avLst/>
                              <a:gdLst>
                                <a:gd name="T0" fmla="+- 0 4667 4667"/>
                                <a:gd name="T1" fmla="*/ T0 w 437"/>
                                <a:gd name="T2" fmla="+- 0 5104 4667"/>
                                <a:gd name="T3" fmla="*/ T2 w 43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37">
                                  <a:moveTo>
                                    <a:pt x="0" y="0"/>
                                  </a:moveTo>
                                  <a:lnTo>
                                    <a:pt x="437" y="0"/>
                                  </a:lnTo>
                                </a:path>
                              </a:pathLst>
                            </a:custGeom>
                            <a:noFill/>
                            <a:ln w="1017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66" name="Group 1182"/>
                        <wpg:cNvGrpSpPr>
                          <a:grpSpLocks/>
                        </wpg:cNvGrpSpPr>
                        <wpg:grpSpPr bwMode="auto">
                          <a:xfrm>
                            <a:off x="4667" y="-6950"/>
                            <a:ext cx="437" cy="2"/>
                            <a:chOff x="4667" y="-6950"/>
                            <a:chExt cx="437" cy="2"/>
                          </a:xfrm>
                        </wpg:grpSpPr>
                        <wps:wsp>
                          <wps:cNvPr id="867" name="Freeform 1183"/>
                          <wps:cNvSpPr>
                            <a:spLocks/>
                          </wps:cNvSpPr>
                          <wps:spPr bwMode="auto">
                            <a:xfrm>
                              <a:off x="4667" y="-6950"/>
                              <a:ext cx="437" cy="2"/>
                            </a:xfrm>
                            <a:custGeom>
                              <a:avLst/>
                              <a:gdLst>
                                <a:gd name="T0" fmla="+- 0 4667 4667"/>
                                <a:gd name="T1" fmla="*/ T0 w 437"/>
                                <a:gd name="T2" fmla="+- 0 5104 4667"/>
                                <a:gd name="T3" fmla="*/ T2 w 43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37">
                                  <a:moveTo>
                                    <a:pt x="0" y="0"/>
                                  </a:moveTo>
                                  <a:lnTo>
                                    <a:pt x="437" y="0"/>
                                  </a:lnTo>
                                </a:path>
                              </a:pathLst>
                            </a:custGeom>
                            <a:noFill/>
                            <a:ln w="1017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68" name="Group 1180"/>
                        <wpg:cNvGrpSpPr>
                          <a:grpSpLocks/>
                        </wpg:cNvGrpSpPr>
                        <wpg:grpSpPr bwMode="auto">
                          <a:xfrm>
                            <a:off x="4667" y="-6523"/>
                            <a:ext cx="437" cy="2"/>
                            <a:chOff x="4667" y="-6523"/>
                            <a:chExt cx="437" cy="2"/>
                          </a:xfrm>
                        </wpg:grpSpPr>
                        <wps:wsp>
                          <wps:cNvPr id="869" name="Freeform 1181"/>
                          <wps:cNvSpPr>
                            <a:spLocks/>
                          </wps:cNvSpPr>
                          <wps:spPr bwMode="auto">
                            <a:xfrm>
                              <a:off x="4667" y="-6523"/>
                              <a:ext cx="437" cy="2"/>
                            </a:xfrm>
                            <a:custGeom>
                              <a:avLst/>
                              <a:gdLst>
                                <a:gd name="T0" fmla="+- 0 4667 4667"/>
                                <a:gd name="T1" fmla="*/ T0 w 437"/>
                                <a:gd name="T2" fmla="+- 0 5104 4667"/>
                                <a:gd name="T3" fmla="*/ T2 w 43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37">
                                  <a:moveTo>
                                    <a:pt x="0" y="0"/>
                                  </a:moveTo>
                                  <a:lnTo>
                                    <a:pt x="437" y="0"/>
                                  </a:lnTo>
                                </a:path>
                              </a:pathLst>
                            </a:custGeom>
                            <a:noFill/>
                            <a:ln w="1017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70" name="Group 1178"/>
                        <wpg:cNvGrpSpPr>
                          <a:grpSpLocks/>
                        </wpg:cNvGrpSpPr>
                        <wpg:grpSpPr bwMode="auto">
                          <a:xfrm>
                            <a:off x="4886" y="-6603"/>
                            <a:ext cx="2" cy="53"/>
                            <a:chOff x="4886" y="-6603"/>
                            <a:chExt cx="2" cy="53"/>
                          </a:xfrm>
                        </wpg:grpSpPr>
                        <wps:wsp>
                          <wps:cNvPr id="871" name="Freeform 1179"/>
                          <wps:cNvSpPr>
                            <a:spLocks/>
                          </wps:cNvSpPr>
                          <wps:spPr bwMode="auto">
                            <a:xfrm>
                              <a:off x="4886" y="-6603"/>
                              <a:ext cx="2" cy="53"/>
                            </a:xfrm>
                            <a:custGeom>
                              <a:avLst/>
                              <a:gdLst>
                                <a:gd name="T0" fmla="+- 0 -6549 -6603"/>
                                <a:gd name="T1" fmla="*/ -6549 h 53"/>
                                <a:gd name="T2" fmla="+- 0 -6603 -6603"/>
                                <a:gd name="T3" fmla="*/ -6603 h 5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53">
                                  <a:moveTo>
                                    <a:pt x="0" y="5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72" name="Group 1176"/>
                        <wpg:cNvGrpSpPr>
                          <a:grpSpLocks/>
                        </wpg:cNvGrpSpPr>
                        <wpg:grpSpPr bwMode="auto">
                          <a:xfrm>
                            <a:off x="4886" y="-6710"/>
                            <a:ext cx="2" cy="53"/>
                            <a:chOff x="4886" y="-6710"/>
                            <a:chExt cx="2" cy="53"/>
                          </a:xfrm>
                        </wpg:grpSpPr>
                        <wps:wsp>
                          <wps:cNvPr id="873" name="Freeform 1177"/>
                          <wps:cNvSpPr>
                            <a:spLocks/>
                          </wps:cNvSpPr>
                          <wps:spPr bwMode="auto">
                            <a:xfrm>
                              <a:off x="4886" y="-6710"/>
                              <a:ext cx="2" cy="53"/>
                            </a:xfrm>
                            <a:custGeom>
                              <a:avLst/>
                              <a:gdLst>
                                <a:gd name="T0" fmla="+- 0 -6656 -6710"/>
                                <a:gd name="T1" fmla="*/ -6656 h 53"/>
                                <a:gd name="T2" fmla="+- 0 -6710 -6710"/>
                                <a:gd name="T3" fmla="*/ -6710 h 5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53">
                                  <a:moveTo>
                                    <a:pt x="0" y="5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74" name="Group 1174"/>
                        <wpg:cNvGrpSpPr>
                          <a:grpSpLocks/>
                        </wpg:cNvGrpSpPr>
                        <wpg:grpSpPr bwMode="auto">
                          <a:xfrm>
                            <a:off x="4886" y="-6816"/>
                            <a:ext cx="2" cy="53"/>
                            <a:chOff x="4886" y="-6816"/>
                            <a:chExt cx="2" cy="53"/>
                          </a:xfrm>
                        </wpg:grpSpPr>
                        <wps:wsp>
                          <wps:cNvPr id="875" name="Freeform 1175"/>
                          <wps:cNvSpPr>
                            <a:spLocks/>
                          </wps:cNvSpPr>
                          <wps:spPr bwMode="auto">
                            <a:xfrm>
                              <a:off x="4886" y="-6816"/>
                              <a:ext cx="2" cy="53"/>
                            </a:xfrm>
                            <a:custGeom>
                              <a:avLst/>
                              <a:gdLst>
                                <a:gd name="T0" fmla="+- 0 -6763 -6816"/>
                                <a:gd name="T1" fmla="*/ -6763 h 53"/>
                                <a:gd name="T2" fmla="+- 0 -6816 -6816"/>
                                <a:gd name="T3" fmla="*/ -6816 h 5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53">
                                  <a:moveTo>
                                    <a:pt x="0" y="53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76" name="Group 1172"/>
                        <wpg:cNvGrpSpPr>
                          <a:grpSpLocks/>
                        </wpg:cNvGrpSpPr>
                        <wpg:grpSpPr bwMode="auto">
                          <a:xfrm>
                            <a:off x="4886" y="-6923"/>
                            <a:ext cx="2" cy="53"/>
                            <a:chOff x="4886" y="-6923"/>
                            <a:chExt cx="2" cy="53"/>
                          </a:xfrm>
                        </wpg:grpSpPr>
                        <wps:wsp>
                          <wps:cNvPr id="877" name="Freeform 1173"/>
                          <wps:cNvSpPr>
                            <a:spLocks/>
                          </wps:cNvSpPr>
                          <wps:spPr bwMode="auto">
                            <a:xfrm>
                              <a:off x="4886" y="-6923"/>
                              <a:ext cx="2" cy="53"/>
                            </a:xfrm>
                            <a:custGeom>
                              <a:avLst/>
                              <a:gdLst>
                                <a:gd name="T0" fmla="+- 0 -6870 -6923"/>
                                <a:gd name="T1" fmla="*/ -6870 h 53"/>
                                <a:gd name="T2" fmla="+- 0 -6923 -6923"/>
                                <a:gd name="T3" fmla="*/ -6923 h 5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53">
                                  <a:moveTo>
                                    <a:pt x="0" y="53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78" name="Group 1170"/>
                        <wpg:cNvGrpSpPr>
                          <a:grpSpLocks/>
                        </wpg:cNvGrpSpPr>
                        <wpg:grpSpPr bwMode="auto">
                          <a:xfrm>
                            <a:off x="4886" y="-7030"/>
                            <a:ext cx="2" cy="54"/>
                            <a:chOff x="4886" y="-7030"/>
                            <a:chExt cx="2" cy="54"/>
                          </a:xfrm>
                        </wpg:grpSpPr>
                        <wps:wsp>
                          <wps:cNvPr id="879" name="Freeform 1171"/>
                          <wps:cNvSpPr>
                            <a:spLocks/>
                          </wps:cNvSpPr>
                          <wps:spPr bwMode="auto">
                            <a:xfrm>
                              <a:off x="4886" y="-7030"/>
                              <a:ext cx="2" cy="54"/>
                            </a:xfrm>
                            <a:custGeom>
                              <a:avLst/>
                              <a:gdLst>
                                <a:gd name="T0" fmla="+- 0 -6976 -7030"/>
                                <a:gd name="T1" fmla="*/ -6976 h 54"/>
                                <a:gd name="T2" fmla="+- 0 -7030 -7030"/>
                                <a:gd name="T3" fmla="*/ -7030 h 5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54">
                                  <a:moveTo>
                                    <a:pt x="0" y="5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80" name="Group 1168"/>
                        <wpg:cNvGrpSpPr>
                          <a:grpSpLocks/>
                        </wpg:cNvGrpSpPr>
                        <wpg:grpSpPr bwMode="auto">
                          <a:xfrm>
                            <a:off x="4886" y="-7137"/>
                            <a:ext cx="2" cy="53"/>
                            <a:chOff x="4886" y="-7137"/>
                            <a:chExt cx="2" cy="53"/>
                          </a:xfrm>
                        </wpg:grpSpPr>
                        <wps:wsp>
                          <wps:cNvPr id="881" name="Freeform 1169"/>
                          <wps:cNvSpPr>
                            <a:spLocks/>
                          </wps:cNvSpPr>
                          <wps:spPr bwMode="auto">
                            <a:xfrm>
                              <a:off x="4886" y="-7137"/>
                              <a:ext cx="2" cy="53"/>
                            </a:xfrm>
                            <a:custGeom>
                              <a:avLst/>
                              <a:gdLst>
                                <a:gd name="T0" fmla="+- 0 -7083 -7137"/>
                                <a:gd name="T1" fmla="*/ -7083 h 53"/>
                                <a:gd name="T2" fmla="+- 0 -7137 -7137"/>
                                <a:gd name="T3" fmla="*/ -7137 h 5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53">
                                  <a:moveTo>
                                    <a:pt x="0" y="5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82" name="Group 1166"/>
                        <wpg:cNvGrpSpPr>
                          <a:grpSpLocks/>
                        </wpg:cNvGrpSpPr>
                        <wpg:grpSpPr bwMode="auto">
                          <a:xfrm>
                            <a:off x="4886" y="-7244"/>
                            <a:ext cx="2" cy="53"/>
                            <a:chOff x="4886" y="-7244"/>
                            <a:chExt cx="2" cy="53"/>
                          </a:xfrm>
                        </wpg:grpSpPr>
                        <wps:wsp>
                          <wps:cNvPr id="883" name="Freeform 1167"/>
                          <wps:cNvSpPr>
                            <a:spLocks/>
                          </wps:cNvSpPr>
                          <wps:spPr bwMode="auto">
                            <a:xfrm>
                              <a:off x="4886" y="-7244"/>
                              <a:ext cx="2" cy="53"/>
                            </a:xfrm>
                            <a:custGeom>
                              <a:avLst/>
                              <a:gdLst>
                                <a:gd name="T0" fmla="+- 0 -7190 -7244"/>
                                <a:gd name="T1" fmla="*/ -7190 h 53"/>
                                <a:gd name="T2" fmla="+- 0 -7244 -7244"/>
                                <a:gd name="T3" fmla="*/ -7244 h 5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53">
                                  <a:moveTo>
                                    <a:pt x="0" y="5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84" name="Group 1164"/>
                        <wpg:cNvGrpSpPr>
                          <a:grpSpLocks/>
                        </wpg:cNvGrpSpPr>
                        <wpg:grpSpPr bwMode="auto">
                          <a:xfrm>
                            <a:off x="4886" y="-7350"/>
                            <a:ext cx="2" cy="53"/>
                            <a:chOff x="4886" y="-7350"/>
                            <a:chExt cx="2" cy="53"/>
                          </a:xfrm>
                        </wpg:grpSpPr>
                        <wps:wsp>
                          <wps:cNvPr id="885" name="Freeform 1165"/>
                          <wps:cNvSpPr>
                            <a:spLocks/>
                          </wps:cNvSpPr>
                          <wps:spPr bwMode="auto">
                            <a:xfrm>
                              <a:off x="4886" y="-7350"/>
                              <a:ext cx="2" cy="53"/>
                            </a:xfrm>
                            <a:custGeom>
                              <a:avLst/>
                              <a:gdLst>
                                <a:gd name="T0" fmla="+- 0 -7297 -7350"/>
                                <a:gd name="T1" fmla="*/ -7297 h 53"/>
                                <a:gd name="T2" fmla="+- 0 -7350 -7350"/>
                                <a:gd name="T3" fmla="*/ -7350 h 5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53">
                                  <a:moveTo>
                                    <a:pt x="0" y="53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86" name="Group 1162"/>
                        <wpg:cNvGrpSpPr>
                          <a:grpSpLocks/>
                        </wpg:cNvGrpSpPr>
                        <wpg:grpSpPr bwMode="auto">
                          <a:xfrm>
                            <a:off x="4667" y="-6656"/>
                            <a:ext cx="2" cy="107"/>
                            <a:chOff x="4667" y="-6656"/>
                            <a:chExt cx="2" cy="107"/>
                          </a:xfrm>
                        </wpg:grpSpPr>
                        <wps:wsp>
                          <wps:cNvPr id="887" name="Freeform 1163"/>
                          <wps:cNvSpPr>
                            <a:spLocks/>
                          </wps:cNvSpPr>
                          <wps:spPr bwMode="auto">
                            <a:xfrm>
                              <a:off x="4667" y="-6656"/>
                              <a:ext cx="2" cy="107"/>
                            </a:xfrm>
                            <a:custGeom>
                              <a:avLst/>
                              <a:gdLst>
                                <a:gd name="T0" fmla="+- 0 -6656 -6656"/>
                                <a:gd name="T1" fmla="*/ -6656 h 107"/>
                                <a:gd name="T2" fmla="+- 0 -6549 -6656"/>
                                <a:gd name="T3" fmla="*/ -6549 h 10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7">
                                  <a:moveTo>
                                    <a:pt x="0" y="0"/>
                                  </a:moveTo>
                                  <a:lnTo>
                                    <a:pt x="0" y="107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88" name="Group 1160"/>
                        <wpg:cNvGrpSpPr>
                          <a:grpSpLocks/>
                        </wpg:cNvGrpSpPr>
                        <wpg:grpSpPr bwMode="auto">
                          <a:xfrm>
                            <a:off x="4667" y="-7083"/>
                            <a:ext cx="2" cy="107"/>
                            <a:chOff x="4667" y="-7083"/>
                            <a:chExt cx="2" cy="107"/>
                          </a:xfrm>
                        </wpg:grpSpPr>
                        <wps:wsp>
                          <wps:cNvPr id="889" name="Freeform 1161"/>
                          <wps:cNvSpPr>
                            <a:spLocks/>
                          </wps:cNvSpPr>
                          <wps:spPr bwMode="auto">
                            <a:xfrm>
                              <a:off x="4667" y="-7083"/>
                              <a:ext cx="2" cy="107"/>
                            </a:xfrm>
                            <a:custGeom>
                              <a:avLst/>
                              <a:gdLst>
                                <a:gd name="T0" fmla="+- 0 -6976 -7083"/>
                                <a:gd name="T1" fmla="*/ -6976 h 107"/>
                                <a:gd name="T2" fmla="+- 0 -7083 -7083"/>
                                <a:gd name="T3" fmla="*/ -7083 h 10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7">
                                  <a:moveTo>
                                    <a:pt x="0" y="107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90" name="Group 1158"/>
                        <wpg:cNvGrpSpPr>
                          <a:grpSpLocks/>
                        </wpg:cNvGrpSpPr>
                        <wpg:grpSpPr bwMode="auto">
                          <a:xfrm>
                            <a:off x="4667" y="-7510"/>
                            <a:ext cx="2" cy="107"/>
                            <a:chOff x="4667" y="-7510"/>
                            <a:chExt cx="2" cy="107"/>
                          </a:xfrm>
                        </wpg:grpSpPr>
                        <wps:wsp>
                          <wps:cNvPr id="891" name="Freeform 1159"/>
                          <wps:cNvSpPr>
                            <a:spLocks/>
                          </wps:cNvSpPr>
                          <wps:spPr bwMode="auto">
                            <a:xfrm>
                              <a:off x="4667" y="-7510"/>
                              <a:ext cx="2" cy="107"/>
                            </a:xfrm>
                            <a:custGeom>
                              <a:avLst/>
                              <a:gdLst>
                                <a:gd name="T0" fmla="+- 0 -7404 -7510"/>
                                <a:gd name="T1" fmla="*/ -7404 h 107"/>
                                <a:gd name="T2" fmla="+- 0 -7510 -7510"/>
                                <a:gd name="T3" fmla="*/ -7510 h 10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7">
                                  <a:moveTo>
                                    <a:pt x="0" y="10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92" name="Group 1156"/>
                        <wpg:cNvGrpSpPr>
                          <a:grpSpLocks/>
                        </wpg:cNvGrpSpPr>
                        <wpg:grpSpPr bwMode="auto">
                          <a:xfrm>
                            <a:off x="4749" y="-6483"/>
                            <a:ext cx="218" cy="2"/>
                            <a:chOff x="4749" y="-6483"/>
                            <a:chExt cx="218" cy="2"/>
                          </a:xfrm>
                        </wpg:grpSpPr>
                        <wps:wsp>
                          <wps:cNvPr id="893" name="Freeform 1157"/>
                          <wps:cNvSpPr>
                            <a:spLocks/>
                          </wps:cNvSpPr>
                          <wps:spPr bwMode="auto">
                            <a:xfrm>
                              <a:off x="4749" y="-6483"/>
                              <a:ext cx="218" cy="2"/>
                            </a:xfrm>
                            <a:custGeom>
                              <a:avLst/>
                              <a:gdLst>
                                <a:gd name="T0" fmla="+- 0 4749 4749"/>
                                <a:gd name="T1" fmla="*/ T0 w 218"/>
                                <a:gd name="T2" fmla="+- 0 4967 4749"/>
                                <a:gd name="T3" fmla="*/ T2 w 21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8">
                                  <a:moveTo>
                                    <a:pt x="0" y="0"/>
                                  </a:moveTo>
                                  <a:lnTo>
                                    <a:pt x="218" y="0"/>
                                  </a:lnTo>
                                </a:path>
                              </a:pathLst>
                            </a:custGeom>
                            <a:noFill/>
                            <a:ln w="5088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94" name="Group 1154"/>
                        <wpg:cNvGrpSpPr>
                          <a:grpSpLocks/>
                        </wpg:cNvGrpSpPr>
                        <wpg:grpSpPr bwMode="auto">
                          <a:xfrm>
                            <a:off x="4722" y="-6536"/>
                            <a:ext cx="219" cy="2"/>
                            <a:chOff x="4722" y="-6536"/>
                            <a:chExt cx="219" cy="2"/>
                          </a:xfrm>
                        </wpg:grpSpPr>
                        <wps:wsp>
                          <wps:cNvPr id="895" name="Freeform 1155"/>
                          <wps:cNvSpPr>
                            <a:spLocks/>
                          </wps:cNvSpPr>
                          <wps:spPr bwMode="auto">
                            <a:xfrm>
                              <a:off x="4722" y="-6536"/>
                              <a:ext cx="219" cy="2"/>
                            </a:xfrm>
                            <a:custGeom>
                              <a:avLst/>
                              <a:gdLst>
                                <a:gd name="T0" fmla="+- 0 4722 4722"/>
                                <a:gd name="T1" fmla="*/ T0 w 219"/>
                                <a:gd name="T2" fmla="+- 0 4940 4722"/>
                                <a:gd name="T3" fmla="*/ T2 w 21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9">
                                  <a:moveTo>
                                    <a:pt x="0" y="0"/>
                                  </a:moveTo>
                                  <a:lnTo>
                                    <a:pt x="218" y="0"/>
                                  </a:lnTo>
                                </a:path>
                              </a:pathLst>
                            </a:custGeom>
                            <a:noFill/>
                            <a:ln w="5082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96" name="Group 1152"/>
                        <wpg:cNvGrpSpPr>
                          <a:grpSpLocks/>
                        </wpg:cNvGrpSpPr>
                        <wpg:grpSpPr bwMode="auto">
                          <a:xfrm>
                            <a:off x="4722" y="-6496"/>
                            <a:ext cx="27" cy="53"/>
                            <a:chOff x="4722" y="-6496"/>
                            <a:chExt cx="27" cy="53"/>
                          </a:xfrm>
                        </wpg:grpSpPr>
                        <wps:wsp>
                          <wps:cNvPr id="897" name="Freeform 1153"/>
                          <wps:cNvSpPr>
                            <a:spLocks/>
                          </wps:cNvSpPr>
                          <wps:spPr bwMode="auto">
                            <a:xfrm>
                              <a:off x="4722" y="-6496"/>
                              <a:ext cx="27" cy="53"/>
                            </a:xfrm>
                            <a:custGeom>
                              <a:avLst/>
                              <a:gdLst>
                                <a:gd name="T0" fmla="+- 0 4749 4722"/>
                                <a:gd name="T1" fmla="*/ T0 w 27"/>
                                <a:gd name="T2" fmla="+- 0 -6443 -6496"/>
                                <a:gd name="T3" fmla="*/ -6443 h 53"/>
                                <a:gd name="T4" fmla="+- 0 4722 4722"/>
                                <a:gd name="T5" fmla="*/ T4 w 27"/>
                                <a:gd name="T6" fmla="+- 0 -6496 -6496"/>
                                <a:gd name="T7" fmla="*/ -6496 h 5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7" h="53">
                                  <a:moveTo>
                                    <a:pt x="27" y="53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89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98" name="Group 1150"/>
                        <wpg:cNvGrpSpPr>
                          <a:grpSpLocks/>
                        </wpg:cNvGrpSpPr>
                        <wpg:grpSpPr bwMode="auto">
                          <a:xfrm>
                            <a:off x="4940" y="-6576"/>
                            <a:ext cx="27" cy="53"/>
                            <a:chOff x="4940" y="-6576"/>
                            <a:chExt cx="27" cy="53"/>
                          </a:xfrm>
                        </wpg:grpSpPr>
                        <wps:wsp>
                          <wps:cNvPr id="899" name="Freeform 1151"/>
                          <wps:cNvSpPr>
                            <a:spLocks/>
                          </wps:cNvSpPr>
                          <wps:spPr bwMode="auto">
                            <a:xfrm>
                              <a:off x="4940" y="-6576"/>
                              <a:ext cx="27" cy="53"/>
                            </a:xfrm>
                            <a:custGeom>
                              <a:avLst/>
                              <a:gdLst>
                                <a:gd name="T0" fmla="+- 0 4940 4940"/>
                                <a:gd name="T1" fmla="*/ T0 w 27"/>
                                <a:gd name="T2" fmla="+- 0 -6576 -6576"/>
                                <a:gd name="T3" fmla="*/ -6576 h 53"/>
                                <a:gd name="T4" fmla="+- 0 4967 4940"/>
                                <a:gd name="T5" fmla="*/ T4 w 27"/>
                                <a:gd name="T6" fmla="+- 0 -6523 -6576"/>
                                <a:gd name="T7" fmla="*/ -6523 h 5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7" h="53">
                                  <a:moveTo>
                                    <a:pt x="0" y="0"/>
                                  </a:moveTo>
                                  <a:lnTo>
                                    <a:pt x="27" y="53"/>
                                  </a:lnTo>
                                </a:path>
                              </a:pathLst>
                            </a:custGeom>
                            <a:noFill/>
                            <a:ln w="689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00" name="Group 1148"/>
                        <wpg:cNvGrpSpPr>
                          <a:grpSpLocks/>
                        </wpg:cNvGrpSpPr>
                        <wpg:grpSpPr bwMode="auto">
                          <a:xfrm>
                            <a:off x="4749" y="-6910"/>
                            <a:ext cx="218" cy="2"/>
                            <a:chOff x="4749" y="-6910"/>
                            <a:chExt cx="218" cy="2"/>
                          </a:xfrm>
                        </wpg:grpSpPr>
                        <wps:wsp>
                          <wps:cNvPr id="901" name="Freeform 1149"/>
                          <wps:cNvSpPr>
                            <a:spLocks/>
                          </wps:cNvSpPr>
                          <wps:spPr bwMode="auto">
                            <a:xfrm>
                              <a:off x="4749" y="-6910"/>
                              <a:ext cx="218" cy="2"/>
                            </a:xfrm>
                            <a:custGeom>
                              <a:avLst/>
                              <a:gdLst>
                                <a:gd name="T0" fmla="+- 0 4749 4749"/>
                                <a:gd name="T1" fmla="*/ T0 w 218"/>
                                <a:gd name="T2" fmla="+- 0 4967 4749"/>
                                <a:gd name="T3" fmla="*/ T2 w 21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8">
                                  <a:moveTo>
                                    <a:pt x="0" y="0"/>
                                  </a:moveTo>
                                  <a:lnTo>
                                    <a:pt x="218" y="0"/>
                                  </a:lnTo>
                                </a:path>
                              </a:pathLst>
                            </a:custGeom>
                            <a:noFill/>
                            <a:ln w="5082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02" name="Group 1146"/>
                        <wpg:cNvGrpSpPr>
                          <a:grpSpLocks/>
                        </wpg:cNvGrpSpPr>
                        <wpg:grpSpPr bwMode="auto">
                          <a:xfrm>
                            <a:off x="4940" y="-7003"/>
                            <a:ext cx="27" cy="53"/>
                            <a:chOff x="4940" y="-7003"/>
                            <a:chExt cx="27" cy="53"/>
                          </a:xfrm>
                        </wpg:grpSpPr>
                        <wps:wsp>
                          <wps:cNvPr id="903" name="Freeform 1147"/>
                          <wps:cNvSpPr>
                            <a:spLocks/>
                          </wps:cNvSpPr>
                          <wps:spPr bwMode="auto">
                            <a:xfrm>
                              <a:off x="4940" y="-7003"/>
                              <a:ext cx="27" cy="53"/>
                            </a:xfrm>
                            <a:custGeom>
                              <a:avLst/>
                              <a:gdLst>
                                <a:gd name="T0" fmla="+- 0 4967 4940"/>
                                <a:gd name="T1" fmla="*/ T0 w 27"/>
                                <a:gd name="T2" fmla="+- 0 -6950 -7003"/>
                                <a:gd name="T3" fmla="*/ -6950 h 53"/>
                                <a:gd name="T4" fmla="+- 0 4940 4940"/>
                                <a:gd name="T5" fmla="*/ T4 w 27"/>
                                <a:gd name="T6" fmla="+- 0 -7003 -7003"/>
                                <a:gd name="T7" fmla="*/ -7003 h 5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7" h="53">
                                  <a:moveTo>
                                    <a:pt x="27" y="53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89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04" name="Group 1144"/>
                        <wpg:cNvGrpSpPr>
                          <a:grpSpLocks/>
                        </wpg:cNvGrpSpPr>
                        <wpg:grpSpPr bwMode="auto">
                          <a:xfrm>
                            <a:off x="4722" y="-6963"/>
                            <a:ext cx="219" cy="2"/>
                            <a:chOff x="4722" y="-6963"/>
                            <a:chExt cx="219" cy="2"/>
                          </a:xfrm>
                        </wpg:grpSpPr>
                        <wps:wsp>
                          <wps:cNvPr id="905" name="Freeform 1145"/>
                          <wps:cNvSpPr>
                            <a:spLocks/>
                          </wps:cNvSpPr>
                          <wps:spPr bwMode="auto">
                            <a:xfrm>
                              <a:off x="4722" y="-6963"/>
                              <a:ext cx="219" cy="2"/>
                            </a:xfrm>
                            <a:custGeom>
                              <a:avLst/>
                              <a:gdLst>
                                <a:gd name="T0" fmla="+- 0 4722 4722"/>
                                <a:gd name="T1" fmla="*/ T0 w 219"/>
                                <a:gd name="T2" fmla="+- 0 4940 4722"/>
                                <a:gd name="T3" fmla="*/ T2 w 21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9">
                                  <a:moveTo>
                                    <a:pt x="0" y="0"/>
                                  </a:moveTo>
                                  <a:lnTo>
                                    <a:pt x="218" y="0"/>
                                  </a:lnTo>
                                </a:path>
                              </a:pathLst>
                            </a:custGeom>
                            <a:noFill/>
                            <a:ln w="5082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06" name="Group 1142"/>
                        <wpg:cNvGrpSpPr>
                          <a:grpSpLocks/>
                        </wpg:cNvGrpSpPr>
                        <wpg:grpSpPr bwMode="auto">
                          <a:xfrm>
                            <a:off x="4722" y="-6923"/>
                            <a:ext cx="27" cy="53"/>
                            <a:chOff x="4722" y="-6923"/>
                            <a:chExt cx="27" cy="53"/>
                          </a:xfrm>
                        </wpg:grpSpPr>
                        <wps:wsp>
                          <wps:cNvPr id="907" name="Freeform 1143"/>
                          <wps:cNvSpPr>
                            <a:spLocks/>
                          </wps:cNvSpPr>
                          <wps:spPr bwMode="auto">
                            <a:xfrm>
                              <a:off x="4722" y="-6923"/>
                              <a:ext cx="27" cy="53"/>
                            </a:xfrm>
                            <a:custGeom>
                              <a:avLst/>
                              <a:gdLst>
                                <a:gd name="T0" fmla="+- 0 4722 4722"/>
                                <a:gd name="T1" fmla="*/ T0 w 27"/>
                                <a:gd name="T2" fmla="+- 0 -6923 -6923"/>
                                <a:gd name="T3" fmla="*/ -6923 h 53"/>
                                <a:gd name="T4" fmla="+- 0 4749 4722"/>
                                <a:gd name="T5" fmla="*/ T4 w 27"/>
                                <a:gd name="T6" fmla="+- 0 -6870 -6923"/>
                                <a:gd name="T7" fmla="*/ -6870 h 5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7" h="53">
                                  <a:moveTo>
                                    <a:pt x="0" y="0"/>
                                  </a:moveTo>
                                  <a:lnTo>
                                    <a:pt x="27" y="53"/>
                                  </a:lnTo>
                                </a:path>
                              </a:pathLst>
                            </a:custGeom>
                            <a:noFill/>
                            <a:ln w="689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08" name="Group 1140"/>
                        <wpg:cNvGrpSpPr>
                          <a:grpSpLocks/>
                        </wpg:cNvGrpSpPr>
                        <wpg:grpSpPr bwMode="auto">
                          <a:xfrm>
                            <a:off x="4722" y="-7390"/>
                            <a:ext cx="219" cy="2"/>
                            <a:chOff x="4722" y="-7390"/>
                            <a:chExt cx="219" cy="2"/>
                          </a:xfrm>
                        </wpg:grpSpPr>
                        <wps:wsp>
                          <wps:cNvPr id="909" name="Freeform 1141"/>
                          <wps:cNvSpPr>
                            <a:spLocks/>
                          </wps:cNvSpPr>
                          <wps:spPr bwMode="auto">
                            <a:xfrm>
                              <a:off x="4722" y="-7390"/>
                              <a:ext cx="219" cy="2"/>
                            </a:xfrm>
                            <a:custGeom>
                              <a:avLst/>
                              <a:gdLst>
                                <a:gd name="T0" fmla="+- 0 4722 4722"/>
                                <a:gd name="T1" fmla="*/ T0 w 219"/>
                                <a:gd name="T2" fmla="+- 0 4940 4722"/>
                                <a:gd name="T3" fmla="*/ T2 w 21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9">
                                  <a:moveTo>
                                    <a:pt x="0" y="0"/>
                                  </a:moveTo>
                                  <a:lnTo>
                                    <a:pt x="218" y="0"/>
                                  </a:lnTo>
                                </a:path>
                              </a:pathLst>
                            </a:custGeom>
                            <a:noFill/>
                            <a:ln w="5092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10" name="Group 1138"/>
                        <wpg:cNvGrpSpPr>
                          <a:grpSpLocks/>
                        </wpg:cNvGrpSpPr>
                        <wpg:grpSpPr bwMode="auto">
                          <a:xfrm>
                            <a:off x="4722" y="-7350"/>
                            <a:ext cx="27" cy="53"/>
                            <a:chOff x="4722" y="-7350"/>
                            <a:chExt cx="27" cy="53"/>
                          </a:xfrm>
                        </wpg:grpSpPr>
                        <wps:wsp>
                          <wps:cNvPr id="911" name="Freeform 1139"/>
                          <wps:cNvSpPr>
                            <a:spLocks/>
                          </wps:cNvSpPr>
                          <wps:spPr bwMode="auto">
                            <a:xfrm>
                              <a:off x="4722" y="-7350"/>
                              <a:ext cx="27" cy="53"/>
                            </a:xfrm>
                            <a:custGeom>
                              <a:avLst/>
                              <a:gdLst>
                                <a:gd name="T0" fmla="+- 0 4722 4722"/>
                                <a:gd name="T1" fmla="*/ T0 w 27"/>
                                <a:gd name="T2" fmla="+- 0 -7350 -7350"/>
                                <a:gd name="T3" fmla="*/ -7350 h 53"/>
                                <a:gd name="T4" fmla="+- 0 4749 4722"/>
                                <a:gd name="T5" fmla="*/ T4 w 27"/>
                                <a:gd name="T6" fmla="+- 0 -7297 -7350"/>
                                <a:gd name="T7" fmla="*/ -7297 h 5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7" h="53">
                                  <a:moveTo>
                                    <a:pt x="0" y="0"/>
                                  </a:moveTo>
                                  <a:lnTo>
                                    <a:pt x="27" y="53"/>
                                  </a:lnTo>
                                </a:path>
                              </a:pathLst>
                            </a:custGeom>
                            <a:noFill/>
                            <a:ln w="689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12" name="Group 1136"/>
                        <wpg:cNvGrpSpPr>
                          <a:grpSpLocks/>
                        </wpg:cNvGrpSpPr>
                        <wpg:grpSpPr bwMode="auto">
                          <a:xfrm>
                            <a:off x="4749" y="-7337"/>
                            <a:ext cx="218" cy="2"/>
                            <a:chOff x="4749" y="-7337"/>
                            <a:chExt cx="218" cy="2"/>
                          </a:xfrm>
                        </wpg:grpSpPr>
                        <wps:wsp>
                          <wps:cNvPr id="913" name="Freeform 1137"/>
                          <wps:cNvSpPr>
                            <a:spLocks/>
                          </wps:cNvSpPr>
                          <wps:spPr bwMode="auto">
                            <a:xfrm>
                              <a:off x="4749" y="-7337"/>
                              <a:ext cx="218" cy="2"/>
                            </a:xfrm>
                            <a:custGeom>
                              <a:avLst/>
                              <a:gdLst>
                                <a:gd name="T0" fmla="+- 0 4749 4749"/>
                                <a:gd name="T1" fmla="*/ T0 w 218"/>
                                <a:gd name="T2" fmla="+- 0 4967 4749"/>
                                <a:gd name="T3" fmla="*/ T2 w 21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8">
                                  <a:moveTo>
                                    <a:pt x="0" y="0"/>
                                  </a:moveTo>
                                  <a:lnTo>
                                    <a:pt x="218" y="0"/>
                                  </a:lnTo>
                                </a:path>
                              </a:pathLst>
                            </a:custGeom>
                            <a:noFill/>
                            <a:ln w="5082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14" name="Group 1134"/>
                        <wpg:cNvGrpSpPr>
                          <a:grpSpLocks/>
                        </wpg:cNvGrpSpPr>
                        <wpg:grpSpPr bwMode="auto">
                          <a:xfrm>
                            <a:off x="4940" y="-7430"/>
                            <a:ext cx="27" cy="54"/>
                            <a:chOff x="4940" y="-7430"/>
                            <a:chExt cx="27" cy="54"/>
                          </a:xfrm>
                        </wpg:grpSpPr>
                        <wps:wsp>
                          <wps:cNvPr id="915" name="Freeform 1135"/>
                          <wps:cNvSpPr>
                            <a:spLocks/>
                          </wps:cNvSpPr>
                          <wps:spPr bwMode="auto">
                            <a:xfrm>
                              <a:off x="4940" y="-7430"/>
                              <a:ext cx="27" cy="54"/>
                            </a:xfrm>
                            <a:custGeom>
                              <a:avLst/>
                              <a:gdLst>
                                <a:gd name="T0" fmla="+- 0 4967 4940"/>
                                <a:gd name="T1" fmla="*/ T0 w 27"/>
                                <a:gd name="T2" fmla="+- 0 -7377 -7430"/>
                                <a:gd name="T3" fmla="*/ -7377 h 54"/>
                                <a:gd name="T4" fmla="+- 0 4940 4940"/>
                                <a:gd name="T5" fmla="*/ T4 w 27"/>
                                <a:gd name="T6" fmla="+- 0 -7430 -7430"/>
                                <a:gd name="T7" fmla="*/ -7430 h 5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7" h="54">
                                  <a:moveTo>
                                    <a:pt x="27" y="53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89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16" name="Group 1132"/>
                        <wpg:cNvGrpSpPr>
                          <a:grpSpLocks/>
                        </wpg:cNvGrpSpPr>
                        <wpg:grpSpPr bwMode="auto">
                          <a:xfrm>
                            <a:off x="4421" y="-7484"/>
                            <a:ext cx="49" cy="48"/>
                            <a:chOff x="4421" y="-7484"/>
                            <a:chExt cx="49" cy="48"/>
                          </a:xfrm>
                        </wpg:grpSpPr>
                        <wps:wsp>
                          <wps:cNvPr id="917" name="Freeform 1133"/>
                          <wps:cNvSpPr>
                            <a:spLocks/>
                          </wps:cNvSpPr>
                          <wps:spPr bwMode="auto">
                            <a:xfrm>
                              <a:off x="4421" y="-7484"/>
                              <a:ext cx="49" cy="48"/>
                            </a:xfrm>
                            <a:custGeom>
                              <a:avLst/>
                              <a:gdLst>
                                <a:gd name="T0" fmla="+- 0 4421 4421"/>
                                <a:gd name="T1" fmla="*/ T0 w 49"/>
                                <a:gd name="T2" fmla="+- 0 -7460 -7484"/>
                                <a:gd name="T3" fmla="*/ -7460 h 48"/>
                                <a:gd name="T4" fmla="+- 0 4471 4421"/>
                                <a:gd name="T5" fmla="*/ T4 w 49"/>
                                <a:gd name="T6" fmla="+- 0 -7460 -7484"/>
                                <a:gd name="T7" fmla="*/ -7460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4"/>
                                  </a:moveTo>
                                  <a:lnTo>
                                    <a:pt x="50" y="24"/>
                                  </a:lnTo>
                                </a:path>
                              </a:pathLst>
                            </a:custGeom>
                            <a:noFill/>
                            <a:ln w="317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18" name="Group 1130"/>
                        <wpg:cNvGrpSpPr>
                          <a:grpSpLocks/>
                        </wpg:cNvGrpSpPr>
                        <wpg:grpSpPr bwMode="auto">
                          <a:xfrm>
                            <a:off x="4230" y="-7457"/>
                            <a:ext cx="437" cy="2"/>
                            <a:chOff x="4230" y="-7457"/>
                            <a:chExt cx="437" cy="2"/>
                          </a:xfrm>
                        </wpg:grpSpPr>
                        <wps:wsp>
                          <wps:cNvPr id="919" name="Freeform 1131"/>
                          <wps:cNvSpPr>
                            <a:spLocks/>
                          </wps:cNvSpPr>
                          <wps:spPr bwMode="auto">
                            <a:xfrm>
                              <a:off x="4230" y="-7457"/>
                              <a:ext cx="437" cy="2"/>
                            </a:xfrm>
                            <a:custGeom>
                              <a:avLst/>
                              <a:gdLst>
                                <a:gd name="T0" fmla="+- 0 4230 4230"/>
                                <a:gd name="T1" fmla="*/ T0 w 437"/>
                                <a:gd name="T2" fmla="+- 0 4667 4230"/>
                                <a:gd name="T3" fmla="*/ T2 w 43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37">
                                  <a:moveTo>
                                    <a:pt x="0" y="0"/>
                                  </a:moveTo>
                                  <a:lnTo>
                                    <a:pt x="437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20" name="Group 1128"/>
                        <wpg:cNvGrpSpPr>
                          <a:grpSpLocks/>
                        </wpg:cNvGrpSpPr>
                        <wpg:grpSpPr bwMode="auto">
                          <a:xfrm>
                            <a:off x="5295" y="-7484"/>
                            <a:ext cx="49" cy="48"/>
                            <a:chOff x="5295" y="-7484"/>
                            <a:chExt cx="49" cy="48"/>
                          </a:xfrm>
                        </wpg:grpSpPr>
                        <wps:wsp>
                          <wps:cNvPr id="921" name="Freeform 1129"/>
                          <wps:cNvSpPr>
                            <a:spLocks/>
                          </wps:cNvSpPr>
                          <wps:spPr bwMode="auto">
                            <a:xfrm>
                              <a:off x="5295" y="-7484"/>
                              <a:ext cx="49" cy="48"/>
                            </a:xfrm>
                            <a:custGeom>
                              <a:avLst/>
                              <a:gdLst>
                                <a:gd name="T0" fmla="+- 0 5295 5295"/>
                                <a:gd name="T1" fmla="*/ T0 w 49"/>
                                <a:gd name="T2" fmla="+- 0 -7460 -7484"/>
                                <a:gd name="T3" fmla="*/ -7460 h 48"/>
                                <a:gd name="T4" fmla="+- 0 5344 5295"/>
                                <a:gd name="T5" fmla="*/ T4 w 49"/>
                                <a:gd name="T6" fmla="+- 0 -7460 -7484"/>
                                <a:gd name="T7" fmla="*/ -7460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4"/>
                                  </a:moveTo>
                                  <a:lnTo>
                                    <a:pt x="49" y="24"/>
                                  </a:lnTo>
                                </a:path>
                              </a:pathLst>
                            </a:custGeom>
                            <a:noFill/>
                            <a:ln w="317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22" name="Group 1126"/>
                        <wpg:cNvGrpSpPr>
                          <a:grpSpLocks/>
                        </wpg:cNvGrpSpPr>
                        <wpg:grpSpPr bwMode="auto">
                          <a:xfrm>
                            <a:off x="5104" y="-7457"/>
                            <a:ext cx="2185" cy="2"/>
                            <a:chOff x="5104" y="-7457"/>
                            <a:chExt cx="2185" cy="2"/>
                          </a:xfrm>
                        </wpg:grpSpPr>
                        <wps:wsp>
                          <wps:cNvPr id="923" name="Freeform 1127"/>
                          <wps:cNvSpPr>
                            <a:spLocks/>
                          </wps:cNvSpPr>
                          <wps:spPr bwMode="auto">
                            <a:xfrm>
                              <a:off x="5104" y="-7457"/>
                              <a:ext cx="2185" cy="2"/>
                            </a:xfrm>
                            <a:custGeom>
                              <a:avLst/>
                              <a:gdLst>
                                <a:gd name="T0" fmla="+- 0 5104 5104"/>
                                <a:gd name="T1" fmla="*/ T0 w 2185"/>
                                <a:gd name="T2" fmla="+- 0 7289 5104"/>
                                <a:gd name="T3" fmla="*/ T2 w 218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85">
                                  <a:moveTo>
                                    <a:pt x="0" y="0"/>
                                  </a:moveTo>
                                  <a:lnTo>
                                    <a:pt x="2185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24" name="Group 1124"/>
                        <wpg:cNvGrpSpPr>
                          <a:grpSpLocks/>
                        </wpg:cNvGrpSpPr>
                        <wpg:grpSpPr bwMode="auto">
                          <a:xfrm>
                            <a:off x="4421" y="-7057"/>
                            <a:ext cx="49" cy="48"/>
                            <a:chOff x="4421" y="-7057"/>
                            <a:chExt cx="49" cy="48"/>
                          </a:xfrm>
                        </wpg:grpSpPr>
                        <wps:wsp>
                          <wps:cNvPr id="925" name="Freeform 1125"/>
                          <wps:cNvSpPr>
                            <a:spLocks/>
                          </wps:cNvSpPr>
                          <wps:spPr bwMode="auto">
                            <a:xfrm>
                              <a:off x="4421" y="-7057"/>
                              <a:ext cx="49" cy="48"/>
                            </a:xfrm>
                            <a:custGeom>
                              <a:avLst/>
                              <a:gdLst>
                                <a:gd name="T0" fmla="+- 0 4421 4421"/>
                                <a:gd name="T1" fmla="*/ T0 w 49"/>
                                <a:gd name="T2" fmla="+- 0 -7033 -7057"/>
                                <a:gd name="T3" fmla="*/ -7033 h 48"/>
                                <a:gd name="T4" fmla="+- 0 4471 4421"/>
                                <a:gd name="T5" fmla="*/ T4 w 49"/>
                                <a:gd name="T6" fmla="+- 0 -7033 -7057"/>
                                <a:gd name="T7" fmla="*/ -7033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4"/>
                                  </a:moveTo>
                                  <a:lnTo>
                                    <a:pt x="50" y="24"/>
                                  </a:lnTo>
                                </a:path>
                              </a:pathLst>
                            </a:custGeom>
                            <a:noFill/>
                            <a:ln w="318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26" name="Group 1122"/>
                        <wpg:cNvGrpSpPr>
                          <a:grpSpLocks/>
                        </wpg:cNvGrpSpPr>
                        <wpg:grpSpPr bwMode="auto">
                          <a:xfrm>
                            <a:off x="4230" y="-7030"/>
                            <a:ext cx="437" cy="2"/>
                            <a:chOff x="4230" y="-7030"/>
                            <a:chExt cx="437" cy="2"/>
                          </a:xfrm>
                        </wpg:grpSpPr>
                        <wps:wsp>
                          <wps:cNvPr id="927" name="Freeform 1123"/>
                          <wps:cNvSpPr>
                            <a:spLocks/>
                          </wps:cNvSpPr>
                          <wps:spPr bwMode="auto">
                            <a:xfrm>
                              <a:off x="4230" y="-7030"/>
                              <a:ext cx="437" cy="2"/>
                            </a:xfrm>
                            <a:custGeom>
                              <a:avLst/>
                              <a:gdLst>
                                <a:gd name="T0" fmla="+- 0 4230 4230"/>
                                <a:gd name="T1" fmla="*/ T0 w 437"/>
                                <a:gd name="T2" fmla="+- 0 4667 4230"/>
                                <a:gd name="T3" fmla="*/ T2 w 43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37">
                                  <a:moveTo>
                                    <a:pt x="0" y="0"/>
                                  </a:moveTo>
                                  <a:lnTo>
                                    <a:pt x="437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28" name="Group 1120"/>
                        <wpg:cNvGrpSpPr>
                          <a:grpSpLocks/>
                        </wpg:cNvGrpSpPr>
                        <wpg:grpSpPr bwMode="auto">
                          <a:xfrm>
                            <a:off x="4421" y="-6629"/>
                            <a:ext cx="49" cy="48"/>
                            <a:chOff x="4421" y="-6629"/>
                            <a:chExt cx="49" cy="48"/>
                          </a:xfrm>
                        </wpg:grpSpPr>
                        <wps:wsp>
                          <wps:cNvPr id="929" name="Freeform 1121"/>
                          <wps:cNvSpPr>
                            <a:spLocks/>
                          </wps:cNvSpPr>
                          <wps:spPr bwMode="auto">
                            <a:xfrm>
                              <a:off x="4421" y="-6629"/>
                              <a:ext cx="49" cy="48"/>
                            </a:xfrm>
                            <a:custGeom>
                              <a:avLst/>
                              <a:gdLst>
                                <a:gd name="T0" fmla="+- 0 4421 4421"/>
                                <a:gd name="T1" fmla="*/ T0 w 49"/>
                                <a:gd name="T2" fmla="+- 0 -6605 -6629"/>
                                <a:gd name="T3" fmla="*/ -6605 h 48"/>
                                <a:gd name="T4" fmla="+- 0 4471 4421"/>
                                <a:gd name="T5" fmla="*/ T4 w 49"/>
                                <a:gd name="T6" fmla="+- 0 -6605 -6629"/>
                                <a:gd name="T7" fmla="*/ -6605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4"/>
                                  </a:moveTo>
                                  <a:lnTo>
                                    <a:pt x="50" y="24"/>
                                  </a:lnTo>
                                </a:path>
                              </a:pathLst>
                            </a:custGeom>
                            <a:noFill/>
                            <a:ln w="317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30" name="Group 1118"/>
                        <wpg:cNvGrpSpPr>
                          <a:grpSpLocks/>
                        </wpg:cNvGrpSpPr>
                        <wpg:grpSpPr bwMode="auto">
                          <a:xfrm>
                            <a:off x="4230" y="-6603"/>
                            <a:ext cx="437" cy="2"/>
                            <a:chOff x="4230" y="-6603"/>
                            <a:chExt cx="437" cy="2"/>
                          </a:xfrm>
                        </wpg:grpSpPr>
                        <wps:wsp>
                          <wps:cNvPr id="931" name="Freeform 1119"/>
                          <wps:cNvSpPr>
                            <a:spLocks/>
                          </wps:cNvSpPr>
                          <wps:spPr bwMode="auto">
                            <a:xfrm>
                              <a:off x="4230" y="-6603"/>
                              <a:ext cx="437" cy="2"/>
                            </a:xfrm>
                            <a:custGeom>
                              <a:avLst/>
                              <a:gdLst>
                                <a:gd name="T0" fmla="+- 0 4230 4230"/>
                                <a:gd name="T1" fmla="*/ T0 w 437"/>
                                <a:gd name="T2" fmla="+- 0 4667 4230"/>
                                <a:gd name="T3" fmla="*/ T2 w 43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37">
                                  <a:moveTo>
                                    <a:pt x="0" y="0"/>
                                  </a:moveTo>
                                  <a:lnTo>
                                    <a:pt x="437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32" name="Group 1116"/>
                        <wpg:cNvGrpSpPr>
                          <a:grpSpLocks/>
                        </wpg:cNvGrpSpPr>
                        <wpg:grpSpPr bwMode="auto">
                          <a:xfrm>
                            <a:off x="5295" y="-6629"/>
                            <a:ext cx="49" cy="48"/>
                            <a:chOff x="5295" y="-6629"/>
                            <a:chExt cx="49" cy="48"/>
                          </a:xfrm>
                        </wpg:grpSpPr>
                        <wps:wsp>
                          <wps:cNvPr id="933" name="Freeform 1117"/>
                          <wps:cNvSpPr>
                            <a:spLocks/>
                          </wps:cNvSpPr>
                          <wps:spPr bwMode="auto">
                            <a:xfrm>
                              <a:off x="5295" y="-6629"/>
                              <a:ext cx="49" cy="48"/>
                            </a:xfrm>
                            <a:custGeom>
                              <a:avLst/>
                              <a:gdLst>
                                <a:gd name="T0" fmla="+- 0 5295 5295"/>
                                <a:gd name="T1" fmla="*/ T0 w 49"/>
                                <a:gd name="T2" fmla="+- 0 -6605 -6629"/>
                                <a:gd name="T3" fmla="*/ -6605 h 48"/>
                                <a:gd name="T4" fmla="+- 0 5344 5295"/>
                                <a:gd name="T5" fmla="*/ T4 w 49"/>
                                <a:gd name="T6" fmla="+- 0 -6605 -6629"/>
                                <a:gd name="T7" fmla="*/ -6605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4"/>
                                  </a:moveTo>
                                  <a:lnTo>
                                    <a:pt x="49" y="24"/>
                                  </a:lnTo>
                                </a:path>
                              </a:pathLst>
                            </a:custGeom>
                            <a:noFill/>
                            <a:ln w="317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34" name="Group 1114"/>
                        <wpg:cNvGrpSpPr>
                          <a:grpSpLocks/>
                        </wpg:cNvGrpSpPr>
                        <wpg:grpSpPr bwMode="auto">
                          <a:xfrm>
                            <a:off x="5104" y="-6603"/>
                            <a:ext cx="1311" cy="2"/>
                            <a:chOff x="5104" y="-6603"/>
                            <a:chExt cx="1311" cy="2"/>
                          </a:xfrm>
                        </wpg:grpSpPr>
                        <wps:wsp>
                          <wps:cNvPr id="935" name="Freeform 1115"/>
                          <wps:cNvSpPr>
                            <a:spLocks/>
                          </wps:cNvSpPr>
                          <wps:spPr bwMode="auto">
                            <a:xfrm>
                              <a:off x="5104" y="-6603"/>
                              <a:ext cx="1311" cy="2"/>
                            </a:xfrm>
                            <a:custGeom>
                              <a:avLst/>
                              <a:gdLst>
                                <a:gd name="T0" fmla="+- 0 5104 5104"/>
                                <a:gd name="T1" fmla="*/ T0 w 1311"/>
                                <a:gd name="T2" fmla="+- 0 6415 5104"/>
                                <a:gd name="T3" fmla="*/ T2 w 131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11">
                                  <a:moveTo>
                                    <a:pt x="0" y="0"/>
                                  </a:moveTo>
                                  <a:lnTo>
                                    <a:pt x="1311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36" name="Group 1112"/>
                        <wpg:cNvGrpSpPr>
                          <a:grpSpLocks/>
                        </wpg:cNvGrpSpPr>
                        <wpg:grpSpPr bwMode="auto">
                          <a:xfrm>
                            <a:off x="5295" y="-7057"/>
                            <a:ext cx="49" cy="48"/>
                            <a:chOff x="5295" y="-7057"/>
                            <a:chExt cx="49" cy="48"/>
                          </a:xfrm>
                        </wpg:grpSpPr>
                        <wps:wsp>
                          <wps:cNvPr id="937" name="Freeform 1113"/>
                          <wps:cNvSpPr>
                            <a:spLocks/>
                          </wps:cNvSpPr>
                          <wps:spPr bwMode="auto">
                            <a:xfrm>
                              <a:off x="5295" y="-7057"/>
                              <a:ext cx="49" cy="48"/>
                            </a:xfrm>
                            <a:custGeom>
                              <a:avLst/>
                              <a:gdLst>
                                <a:gd name="T0" fmla="+- 0 5295 5295"/>
                                <a:gd name="T1" fmla="*/ T0 w 49"/>
                                <a:gd name="T2" fmla="+- 0 -7033 -7057"/>
                                <a:gd name="T3" fmla="*/ -7033 h 48"/>
                                <a:gd name="T4" fmla="+- 0 5344 5295"/>
                                <a:gd name="T5" fmla="*/ T4 w 49"/>
                                <a:gd name="T6" fmla="+- 0 -7033 -7057"/>
                                <a:gd name="T7" fmla="*/ -7033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4"/>
                                  </a:moveTo>
                                  <a:lnTo>
                                    <a:pt x="49" y="24"/>
                                  </a:lnTo>
                                </a:path>
                              </a:pathLst>
                            </a:custGeom>
                            <a:noFill/>
                            <a:ln w="318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38" name="Group 1110"/>
                        <wpg:cNvGrpSpPr>
                          <a:grpSpLocks/>
                        </wpg:cNvGrpSpPr>
                        <wpg:grpSpPr bwMode="auto">
                          <a:xfrm>
                            <a:off x="5104" y="-7030"/>
                            <a:ext cx="1748" cy="2"/>
                            <a:chOff x="5104" y="-7030"/>
                            <a:chExt cx="1748" cy="2"/>
                          </a:xfrm>
                        </wpg:grpSpPr>
                        <wps:wsp>
                          <wps:cNvPr id="939" name="Freeform 1111"/>
                          <wps:cNvSpPr>
                            <a:spLocks/>
                          </wps:cNvSpPr>
                          <wps:spPr bwMode="auto">
                            <a:xfrm>
                              <a:off x="5104" y="-7030"/>
                              <a:ext cx="1748" cy="2"/>
                            </a:xfrm>
                            <a:custGeom>
                              <a:avLst/>
                              <a:gdLst>
                                <a:gd name="T0" fmla="+- 0 5104 5104"/>
                                <a:gd name="T1" fmla="*/ T0 w 1748"/>
                                <a:gd name="T2" fmla="+- 0 6852 5104"/>
                                <a:gd name="T3" fmla="*/ T2 w 174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748">
                                  <a:moveTo>
                                    <a:pt x="0" y="0"/>
                                  </a:moveTo>
                                  <a:lnTo>
                                    <a:pt x="1748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0" name="Group 1108"/>
                        <wpg:cNvGrpSpPr>
                          <a:grpSpLocks/>
                        </wpg:cNvGrpSpPr>
                        <wpg:grpSpPr bwMode="auto">
                          <a:xfrm>
                            <a:off x="6333" y="-5748"/>
                            <a:ext cx="2" cy="427"/>
                            <a:chOff x="6333" y="-5748"/>
                            <a:chExt cx="2" cy="427"/>
                          </a:xfrm>
                        </wpg:grpSpPr>
                        <wps:wsp>
                          <wps:cNvPr id="941" name="Freeform 1109"/>
                          <wps:cNvSpPr>
                            <a:spLocks/>
                          </wps:cNvSpPr>
                          <wps:spPr bwMode="auto">
                            <a:xfrm>
                              <a:off x="6333" y="-5748"/>
                              <a:ext cx="2" cy="427"/>
                            </a:xfrm>
                            <a:custGeom>
                              <a:avLst/>
                              <a:gdLst>
                                <a:gd name="T0" fmla="+- 0 -5748 -5748"/>
                                <a:gd name="T1" fmla="*/ -5748 h 427"/>
                                <a:gd name="T2" fmla="+- 0 -5321 -5748"/>
                                <a:gd name="T3" fmla="*/ -5321 h 42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427">
                                  <a:moveTo>
                                    <a:pt x="0" y="0"/>
                                  </a:moveTo>
                                  <a:lnTo>
                                    <a:pt x="0" y="427"/>
                                  </a:lnTo>
                                </a:path>
                              </a:pathLst>
                            </a:custGeom>
                            <a:noFill/>
                            <a:ln w="10405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2" name="Group 1106"/>
                        <wpg:cNvGrpSpPr>
                          <a:grpSpLocks/>
                        </wpg:cNvGrpSpPr>
                        <wpg:grpSpPr bwMode="auto">
                          <a:xfrm>
                            <a:off x="6415" y="-5321"/>
                            <a:ext cx="2" cy="160"/>
                            <a:chOff x="6415" y="-5321"/>
                            <a:chExt cx="2" cy="160"/>
                          </a:xfrm>
                        </wpg:grpSpPr>
                        <wps:wsp>
                          <wps:cNvPr id="943" name="Freeform 1107"/>
                          <wps:cNvSpPr>
                            <a:spLocks/>
                          </wps:cNvSpPr>
                          <wps:spPr bwMode="auto">
                            <a:xfrm>
                              <a:off x="6415" y="-5321"/>
                              <a:ext cx="2" cy="160"/>
                            </a:xfrm>
                            <a:custGeom>
                              <a:avLst/>
                              <a:gdLst>
                                <a:gd name="T0" fmla="+- 0 -5321 -5321"/>
                                <a:gd name="T1" fmla="*/ -5321 h 160"/>
                                <a:gd name="T2" fmla="+- 0 -5161 -5321"/>
                                <a:gd name="T3" fmla="*/ -5161 h 16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60">
                                  <a:moveTo>
                                    <a:pt x="0" y="0"/>
                                  </a:moveTo>
                                  <a:lnTo>
                                    <a:pt x="0" y="16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4" name="Group 1104"/>
                        <wpg:cNvGrpSpPr>
                          <a:grpSpLocks/>
                        </wpg:cNvGrpSpPr>
                        <wpg:grpSpPr bwMode="auto">
                          <a:xfrm>
                            <a:off x="6415" y="-5161"/>
                            <a:ext cx="137" cy="2"/>
                            <a:chOff x="6415" y="-5161"/>
                            <a:chExt cx="137" cy="2"/>
                          </a:xfrm>
                        </wpg:grpSpPr>
                        <wps:wsp>
                          <wps:cNvPr id="945" name="Freeform 1105"/>
                          <wps:cNvSpPr>
                            <a:spLocks/>
                          </wps:cNvSpPr>
                          <wps:spPr bwMode="auto">
                            <a:xfrm>
                              <a:off x="6415" y="-5161"/>
                              <a:ext cx="137" cy="2"/>
                            </a:xfrm>
                            <a:custGeom>
                              <a:avLst/>
                              <a:gdLst>
                                <a:gd name="T0" fmla="+- 0 6415 6415"/>
                                <a:gd name="T1" fmla="*/ T0 w 137"/>
                                <a:gd name="T2" fmla="+- 0 6552 6415"/>
                                <a:gd name="T3" fmla="*/ T2 w 13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7">
                                  <a:moveTo>
                                    <a:pt x="0" y="0"/>
                                  </a:moveTo>
                                  <a:lnTo>
                                    <a:pt x="137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6" name="Group 1102"/>
                        <wpg:cNvGrpSpPr>
                          <a:grpSpLocks/>
                        </wpg:cNvGrpSpPr>
                        <wpg:grpSpPr bwMode="auto">
                          <a:xfrm>
                            <a:off x="6552" y="-5161"/>
                            <a:ext cx="2" cy="214"/>
                            <a:chOff x="6552" y="-5161"/>
                            <a:chExt cx="2" cy="214"/>
                          </a:xfrm>
                        </wpg:grpSpPr>
                        <wps:wsp>
                          <wps:cNvPr id="947" name="Freeform 1103"/>
                          <wps:cNvSpPr>
                            <a:spLocks/>
                          </wps:cNvSpPr>
                          <wps:spPr bwMode="auto">
                            <a:xfrm>
                              <a:off x="6552" y="-5161"/>
                              <a:ext cx="2" cy="214"/>
                            </a:xfrm>
                            <a:custGeom>
                              <a:avLst/>
                              <a:gdLst>
                                <a:gd name="T0" fmla="+- 0 -5161 -5161"/>
                                <a:gd name="T1" fmla="*/ -5161 h 214"/>
                                <a:gd name="T2" fmla="+- 0 -4948 -5161"/>
                                <a:gd name="T3" fmla="*/ -4948 h 21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4">
                                  <a:moveTo>
                                    <a:pt x="0" y="0"/>
                                  </a:moveTo>
                                  <a:lnTo>
                                    <a:pt x="0" y="213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8" name="Group 1100"/>
                        <wpg:cNvGrpSpPr>
                          <a:grpSpLocks/>
                        </wpg:cNvGrpSpPr>
                        <wpg:grpSpPr bwMode="auto">
                          <a:xfrm>
                            <a:off x="6442" y="-4681"/>
                            <a:ext cx="109" cy="107"/>
                            <a:chOff x="6442" y="-4681"/>
                            <a:chExt cx="109" cy="107"/>
                          </a:xfrm>
                        </wpg:grpSpPr>
                        <wps:wsp>
                          <wps:cNvPr id="949" name="Freeform 1101"/>
                          <wps:cNvSpPr>
                            <a:spLocks/>
                          </wps:cNvSpPr>
                          <wps:spPr bwMode="auto">
                            <a:xfrm>
                              <a:off x="6442" y="-4681"/>
                              <a:ext cx="109" cy="107"/>
                            </a:xfrm>
                            <a:custGeom>
                              <a:avLst/>
                              <a:gdLst>
                                <a:gd name="T0" fmla="+- 0 6552 6442"/>
                                <a:gd name="T1" fmla="*/ T0 w 109"/>
                                <a:gd name="T2" fmla="+- 0 -4681 -4681"/>
                                <a:gd name="T3" fmla="*/ -4681 h 107"/>
                                <a:gd name="T4" fmla="+- 0 6442 6442"/>
                                <a:gd name="T5" fmla="*/ T4 w 109"/>
                                <a:gd name="T6" fmla="+- 0 -4574 -4681"/>
                                <a:gd name="T7" fmla="*/ -4574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09" h="107">
                                  <a:moveTo>
                                    <a:pt x="110" y="0"/>
                                  </a:moveTo>
                                  <a:lnTo>
                                    <a:pt x="0" y="107"/>
                                  </a:lnTo>
                                </a:path>
                              </a:pathLst>
                            </a:custGeom>
                            <a:noFill/>
                            <a:ln w="68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50" name="Group 1098"/>
                        <wpg:cNvGrpSpPr>
                          <a:grpSpLocks/>
                        </wpg:cNvGrpSpPr>
                        <wpg:grpSpPr bwMode="auto">
                          <a:xfrm>
                            <a:off x="6470" y="-4787"/>
                            <a:ext cx="82" cy="107"/>
                            <a:chOff x="6470" y="-4787"/>
                            <a:chExt cx="82" cy="107"/>
                          </a:xfrm>
                        </wpg:grpSpPr>
                        <wps:wsp>
                          <wps:cNvPr id="951" name="Freeform 1099"/>
                          <wps:cNvSpPr>
                            <a:spLocks/>
                          </wps:cNvSpPr>
                          <wps:spPr bwMode="auto">
                            <a:xfrm>
                              <a:off x="6470" y="-4787"/>
                              <a:ext cx="82" cy="107"/>
                            </a:xfrm>
                            <a:custGeom>
                              <a:avLst/>
                              <a:gdLst>
                                <a:gd name="T0" fmla="+- 0 6470 6470"/>
                                <a:gd name="T1" fmla="*/ T0 w 82"/>
                                <a:gd name="T2" fmla="+- 0 -4787 -4787"/>
                                <a:gd name="T3" fmla="*/ -4787 h 107"/>
                                <a:gd name="T4" fmla="+- 0 6552 6470"/>
                                <a:gd name="T5" fmla="*/ T4 w 82"/>
                                <a:gd name="T6" fmla="+- 0 -4681 -4787"/>
                                <a:gd name="T7" fmla="*/ -4681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82" h="107">
                                  <a:moveTo>
                                    <a:pt x="0" y="0"/>
                                  </a:moveTo>
                                  <a:lnTo>
                                    <a:pt x="82" y="106"/>
                                  </a:lnTo>
                                </a:path>
                              </a:pathLst>
                            </a:custGeom>
                            <a:noFill/>
                            <a:ln w="686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52" name="Group 1096"/>
                        <wpg:cNvGrpSpPr>
                          <a:grpSpLocks/>
                        </wpg:cNvGrpSpPr>
                        <wpg:grpSpPr bwMode="auto">
                          <a:xfrm>
                            <a:off x="6306" y="-4787"/>
                            <a:ext cx="109" cy="2"/>
                            <a:chOff x="6306" y="-4787"/>
                            <a:chExt cx="109" cy="2"/>
                          </a:xfrm>
                        </wpg:grpSpPr>
                        <wps:wsp>
                          <wps:cNvPr id="953" name="Freeform 1097"/>
                          <wps:cNvSpPr>
                            <a:spLocks/>
                          </wps:cNvSpPr>
                          <wps:spPr bwMode="auto">
                            <a:xfrm>
                              <a:off x="6306" y="-4787"/>
                              <a:ext cx="109" cy="2"/>
                            </a:xfrm>
                            <a:custGeom>
                              <a:avLst/>
                              <a:gdLst>
                                <a:gd name="T0" fmla="+- 0 6306 6306"/>
                                <a:gd name="T1" fmla="*/ T0 w 109"/>
                                <a:gd name="T2" fmla="+- 0 6415 6306"/>
                                <a:gd name="T3" fmla="*/ T2 w 10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9">
                                  <a:moveTo>
                                    <a:pt x="0" y="0"/>
                                  </a:moveTo>
                                  <a:lnTo>
                                    <a:pt x="109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54" name="Group 1094"/>
                        <wpg:cNvGrpSpPr>
                          <a:grpSpLocks/>
                        </wpg:cNvGrpSpPr>
                        <wpg:grpSpPr bwMode="auto">
                          <a:xfrm>
                            <a:off x="6251" y="-4574"/>
                            <a:ext cx="109" cy="2"/>
                            <a:chOff x="6251" y="-4574"/>
                            <a:chExt cx="109" cy="2"/>
                          </a:xfrm>
                        </wpg:grpSpPr>
                        <wps:wsp>
                          <wps:cNvPr id="955" name="Freeform 1095"/>
                          <wps:cNvSpPr>
                            <a:spLocks/>
                          </wps:cNvSpPr>
                          <wps:spPr bwMode="auto">
                            <a:xfrm>
                              <a:off x="6251" y="-4574"/>
                              <a:ext cx="109" cy="2"/>
                            </a:xfrm>
                            <a:custGeom>
                              <a:avLst/>
                              <a:gdLst>
                                <a:gd name="T0" fmla="+- 0 6360 6251"/>
                                <a:gd name="T1" fmla="*/ T0 w 109"/>
                                <a:gd name="T2" fmla="+- 0 6251 6251"/>
                                <a:gd name="T3" fmla="*/ T2 w 10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9">
                                  <a:moveTo>
                                    <a:pt x="109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56" name="Group 1092"/>
                        <wpg:cNvGrpSpPr>
                          <a:grpSpLocks/>
                        </wpg:cNvGrpSpPr>
                        <wpg:grpSpPr bwMode="auto">
                          <a:xfrm>
                            <a:off x="6333" y="-4787"/>
                            <a:ext cx="2" cy="214"/>
                            <a:chOff x="6333" y="-4787"/>
                            <a:chExt cx="2" cy="214"/>
                          </a:xfrm>
                        </wpg:grpSpPr>
                        <wps:wsp>
                          <wps:cNvPr id="957" name="Freeform 1093"/>
                          <wps:cNvSpPr>
                            <a:spLocks/>
                          </wps:cNvSpPr>
                          <wps:spPr bwMode="auto">
                            <a:xfrm>
                              <a:off x="6333" y="-4787"/>
                              <a:ext cx="2" cy="214"/>
                            </a:xfrm>
                            <a:custGeom>
                              <a:avLst/>
                              <a:gdLst>
                                <a:gd name="T0" fmla="+- 0 -4787 -4787"/>
                                <a:gd name="T1" fmla="*/ -4787 h 214"/>
                                <a:gd name="T2" fmla="+- 0 -4574 -4787"/>
                                <a:gd name="T3" fmla="*/ -4574 h 21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4">
                                  <a:moveTo>
                                    <a:pt x="0" y="0"/>
                                  </a:moveTo>
                                  <a:lnTo>
                                    <a:pt x="0" y="213"/>
                                  </a:lnTo>
                                </a:path>
                              </a:pathLst>
                            </a:custGeom>
                            <a:noFill/>
                            <a:ln w="3461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58" name="Group 1090"/>
                        <wpg:cNvGrpSpPr>
                          <a:grpSpLocks/>
                        </wpg:cNvGrpSpPr>
                        <wpg:grpSpPr bwMode="auto">
                          <a:xfrm>
                            <a:off x="6224" y="-4520"/>
                            <a:ext cx="382" cy="2"/>
                            <a:chOff x="6224" y="-4520"/>
                            <a:chExt cx="382" cy="2"/>
                          </a:xfrm>
                        </wpg:grpSpPr>
                        <wps:wsp>
                          <wps:cNvPr id="959" name="Freeform 1091"/>
                          <wps:cNvSpPr>
                            <a:spLocks/>
                          </wps:cNvSpPr>
                          <wps:spPr bwMode="auto">
                            <a:xfrm>
                              <a:off x="6224" y="-4520"/>
                              <a:ext cx="382" cy="2"/>
                            </a:xfrm>
                            <a:custGeom>
                              <a:avLst/>
                              <a:gdLst>
                                <a:gd name="T0" fmla="+- 0 6224 6224"/>
                                <a:gd name="T1" fmla="*/ T0 w 382"/>
                                <a:gd name="T2" fmla="+- 0 6606 6224"/>
                                <a:gd name="T3" fmla="*/ T2 w 38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82">
                                  <a:moveTo>
                                    <a:pt x="0" y="0"/>
                                  </a:moveTo>
                                  <a:lnTo>
                                    <a:pt x="382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60" name="Group 1088"/>
                        <wpg:cNvGrpSpPr>
                          <a:grpSpLocks/>
                        </wpg:cNvGrpSpPr>
                        <wpg:grpSpPr bwMode="auto">
                          <a:xfrm>
                            <a:off x="6606" y="-5241"/>
                            <a:ext cx="2" cy="721"/>
                            <a:chOff x="6606" y="-5241"/>
                            <a:chExt cx="2" cy="721"/>
                          </a:xfrm>
                        </wpg:grpSpPr>
                        <wps:wsp>
                          <wps:cNvPr id="961" name="Freeform 1089"/>
                          <wps:cNvSpPr>
                            <a:spLocks/>
                          </wps:cNvSpPr>
                          <wps:spPr bwMode="auto">
                            <a:xfrm>
                              <a:off x="6606" y="-5241"/>
                              <a:ext cx="2" cy="721"/>
                            </a:xfrm>
                            <a:custGeom>
                              <a:avLst/>
                              <a:gdLst>
                                <a:gd name="T0" fmla="+- 0 -4520 -5241"/>
                                <a:gd name="T1" fmla="*/ -4520 h 721"/>
                                <a:gd name="T2" fmla="+- 0 -5241 -5241"/>
                                <a:gd name="T3" fmla="*/ -5241 h 72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721">
                                  <a:moveTo>
                                    <a:pt x="0" y="721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62" name="Group 1086"/>
                        <wpg:cNvGrpSpPr>
                          <a:grpSpLocks/>
                        </wpg:cNvGrpSpPr>
                        <wpg:grpSpPr bwMode="auto">
                          <a:xfrm>
                            <a:off x="6224" y="-5241"/>
                            <a:ext cx="382" cy="2"/>
                            <a:chOff x="6224" y="-5241"/>
                            <a:chExt cx="382" cy="2"/>
                          </a:xfrm>
                        </wpg:grpSpPr>
                        <wps:wsp>
                          <wps:cNvPr id="963" name="Freeform 1087"/>
                          <wps:cNvSpPr>
                            <a:spLocks/>
                          </wps:cNvSpPr>
                          <wps:spPr bwMode="auto">
                            <a:xfrm>
                              <a:off x="6224" y="-5241"/>
                              <a:ext cx="382" cy="2"/>
                            </a:xfrm>
                            <a:custGeom>
                              <a:avLst/>
                              <a:gdLst>
                                <a:gd name="T0" fmla="+- 0 6224 6224"/>
                                <a:gd name="T1" fmla="*/ T0 w 382"/>
                                <a:gd name="T2" fmla="+- 0 6606 6224"/>
                                <a:gd name="T3" fmla="*/ T2 w 38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82">
                                  <a:moveTo>
                                    <a:pt x="0" y="0"/>
                                  </a:moveTo>
                                  <a:lnTo>
                                    <a:pt x="382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64" name="Group 1084"/>
                        <wpg:cNvGrpSpPr>
                          <a:grpSpLocks/>
                        </wpg:cNvGrpSpPr>
                        <wpg:grpSpPr bwMode="auto">
                          <a:xfrm>
                            <a:off x="6224" y="-5241"/>
                            <a:ext cx="2" cy="721"/>
                            <a:chOff x="6224" y="-5241"/>
                            <a:chExt cx="2" cy="721"/>
                          </a:xfrm>
                        </wpg:grpSpPr>
                        <wps:wsp>
                          <wps:cNvPr id="965" name="Freeform 1085"/>
                          <wps:cNvSpPr>
                            <a:spLocks/>
                          </wps:cNvSpPr>
                          <wps:spPr bwMode="auto">
                            <a:xfrm>
                              <a:off x="6224" y="-5241"/>
                              <a:ext cx="2" cy="721"/>
                            </a:xfrm>
                            <a:custGeom>
                              <a:avLst/>
                              <a:gdLst>
                                <a:gd name="T0" fmla="+- 0 -4520 -5241"/>
                                <a:gd name="T1" fmla="*/ -4520 h 721"/>
                                <a:gd name="T2" fmla="+- 0 -5241 -5241"/>
                                <a:gd name="T3" fmla="*/ -5241 h 72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721">
                                  <a:moveTo>
                                    <a:pt x="0" y="721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66" name="Group 1082"/>
                        <wpg:cNvGrpSpPr>
                          <a:grpSpLocks/>
                        </wpg:cNvGrpSpPr>
                        <wpg:grpSpPr bwMode="auto">
                          <a:xfrm>
                            <a:off x="6224" y="-4867"/>
                            <a:ext cx="382" cy="2"/>
                            <a:chOff x="6224" y="-4867"/>
                            <a:chExt cx="382" cy="2"/>
                          </a:xfrm>
                        </wpg:grpSpPr>
                        <wps:wsp>
                          <wps:cNvPr id="967" name="Freeform 1083"/>
                          <wps:cNvSpPr>
                            <a:spLocks/>
                          </wps:cNvSpPr>
                          <wps:spPr bwMode="auto">
                            <a:xfrm>
                              <a:off x="6224" y="-4867"/>
                              <a:ext cx="382" cy="2"/>
                            </a:xfrm>
                            <a:custGeom>
                              <a:avLst/>
                              <a:gdLst>
                                <a:gd name="T0" fmla="+- 0 6606 6224"/>
                                <a:gd name="T1" fmla="*/ T0 w 382"/>
                                <a:gd name="T2" fmla="+- 0 6224 6224"/>
                                <a:gd name="T3" fmla="*/ T2 w 38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82">
                                  <a:moveTo>
                                    <a:pt x="382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68" name="Group 1080"/>
                        <wpg:cNvGrpSpPr>
                          <a:grpSpLocks/>
                        </wpg:cNvGrpSpPr>
                        <wpg:grpSpPr bwMode="auto">
                          <a:xfrm>
                            <a:off x="6661" y="-4520"/>
                            <a:ext cx="382" cy="2"/>
                            <a:chOff x="6661" y="-4520"/>
                            <a:chExt cx="382" cy="2"/>
                          </a:xfrm>
                        </wpg:grpSpPr>
                        <wps:wsp>
                          <wps:cNvPr id="969" name="Freeform 1081"/>
                          <wps:cNvSpPr>
                            <a:spLocks/>
                          </wps:cNvSpPr>
                          <wps:spPr bwMode="auto">
                            <a:xfrm>
                              <a:off x="6661" y="-4520"/>
                              <a:ext cx="382" cy="2"/>
                            </a:xfrm>
                            <a:custGeom>
                              <a:avLst/>
                              <a:gdLst>
                                <a:gd name="T0" fmla="+- 0 6661 6661"/>
                                <a:gd name="T1" fmla="*/ T0 w 382"/>
                                <a:gd name="T2" fmla="+- 0 7043 6661"/>
                                <a:gd name="T3" fmla="*/ T2 w 38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82">
                                  <a:moveTo>
                                    <a:pt x="0" y="0"/>
                                  </a:moveTo>
                                  <a:lnTo>
                                    <a:pt x="382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70" name="Group 1078"/>
                        <wpg:cNvGrpSpPr>
                          <a:grpSpLocks/>
                        </wpg:cNvGrpSpPr>
                        <wpg:grpSpPr bwMode="auto">
                          <a:xfrm>
                            <a:off x="6661" y="-5241"/>
                            <a:ext cx="2" cy="721"/>
                            <a:chOff x="6661" y="-5241"/>
                            <a:chExt cx="2" cy="721"/>
                          </a:xfrm>
                        </wpg:grpSpPr>
                        <wps:wsp>
                          <wps:cNvPr id="971" name="Freeform 1079"/>
                          <wps:cNvSpPr>
                            <a:spLocks/>
                          </wps:cNvSpPr>
                          <wps:spPr bwMode="auto">
                            <a:xfrm>
                              <a:off x="6661" y="-5241"/>
                              <a:ext cx="2" cy="721"/>
                            </a:xfrm>
                            <a:custGeom>
                              <a:avLst/>
                              <a:gdLst>
                                <a:gd name="T0" fmla="+- 0 -4520 -5241"/>
                                <a:gd name="T1" fmla="*/ -4520 h 721"/>
                                <a:gd name="T2" fmla="+- 0 -5241 -5241"/>
                                <a:gd name="T3" fmla="*/ -5241 h 72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721">
                                  <a:moveTo>
                                    <a:pt x="0" y="721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72" name="Group 1076"/>
                        <wpg:cNvGrpSpPr>
                          <a:grpSpLocks/>
                        </wpg:cNvGrpSpPr>
                        <wpg:grpSpPr bwMode="auto">
                          <a:xfrm>
                            <a:off x="6770" y="-5748"/>
                            <a:ext cx="2" cy="427"/>
                            <a:chOff x="6770" y="-5748"/>
                            <a:chExt cx="2" cy="427"/>
                          </a:xfrm>
                        </wpg:grpSpPr>
                        <wps:wsp>
                          <wps:cNvPr id="973" name="Freeform 1077"/>
                          <wps:cNvSpPr>
                            <a:spLocks/>
                          </wps:cNvSpPr>
                          <wps:spPr bwMode="auto">
                            <a:xfrm>
                              <a:off x="6770" y="-5748"/>
                              <a:ext cx="2" cy="427"/>
                            </a:xfrm>
                            <a:custGeom>
                              <a:avLst/>
                              <a:gdLst>
                                <a:gd name="T0" fmla="+- 0 -5748 -5748"/>
                                <a:gd name="T1" fmla="*/ -5748 h 427"/>
                                <a:gd name="T2" fmla="+- 0 -5321 -5748"/>
                                <a:gd name="T3" fmla="*/ -5321 h 42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427">
                                  <a:moveTo>
                                    <a:pt x="0" y="0"/>
                                  </a:moveTo>
                                  <a:lnTo>
                                    <a:pt x="0" y="427"/>
                                  </a:lnTo>
                                </a:path>
                              </a:pathLst>
                            </a:custGeom>
                            <a:noFill/>
                            <a:ln w="10408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74" name="Group 1074"/>
                        <wpg:cNvGrpSpPr>
                          <a:grpSpLocks/>
                        </wpg:cNvGrpSpPr>
                        <wpg:grpSpPr bwMode="auto">
                          <a:xfrm>
                            <a:off x="6852" y="-5321"/>
                            <a:ext cx="2" cy="160"/>
                            <a:chOff x="6852" y="-5321"/>
                            <a:chExt cx="2" cy="160"/>
                          </a:xfrm>
                        </wpg:grpSpPr>
                        <wps:wsp>
                          <wps:cNvPr id="975" name="Freeform 1075"/>
                          <wps:cNvSpPr>
                            <a:spLocks/>
                          </wps:cNvSpPr>
                          <wps:spPr bwMode="auto">
                            <a:xfrm>
                              <a:off x="6852" y="-5321"/>
                              <a:ext cx="2" cy="160"/>
                            </a:xfrm>
                            <a:custGeom>
                              <a:avLst/>
                              <a:gdLst>
                                <a:gd name="T0" fmla="+- 0 -5321 -5321"/>
                                <a:gd name="T1" fmla="*/ -5321 h 160"/>
                                <a:gd name="T2" fmla="+- 0 -5161 -5321"/>
                                <a:gd name="T3" fmla="*/ -5161 h 16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60">
                                  <a:moveTo>
                                    <a:pt x="0" y="0"/>
                                  </a:moveTo>
                                  <a:lnTo>
                                    <a:pt x="0" y="16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76" name="Group 1072"/>
                        <wpg:cNvGrpSpPr>
                          <a:grpSpLocks/>
                        </wpg:cNvGrpSpPr>
                        <wpg:grpSpPr bwMode="auto">
                          <a:xfrm>
                            <a:off x="6661" y="-5241"/>
                            <a:ext cx="382" cy="2"/>
                            <a:chOff x="6661" y="-5241"/>
                            <a:chExt cx="382" cy="2"/>
                          </a:xfrm>
                        </wpg:grpSpPr>
                        <wps:wsp>
                          <wps:cNvPr id="977" name="Freeform 1073"/>
                          <wps:cNvSpPr>
                            <a:spLocks/>
                          </wps:cNvSpPr>
                          <wps:spPr bwMode="auto">
                            <a:xfrm>
                              <a:off x="6661" y="-5241"/>
                              <a:ext cx="382" cy="2"/>
                            </a:xfrm>
                            <a:custGeom>
                              <a:avLst/>
                              <a:gdLst>
                                <a:gd name="T0" fmla="+- 0 6661 6661"/>
                                <a:gd name="T1" fmla="*/ T0 w 382"/>
                                <a:gd name="T2" fmla="+- 0 7043 6661"/>
                                <a:gd name="T3" fmla="*/ T2 w 38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82">
                                  <a:moveTo>
                                    <a:pt x="0" y="0"/>
                                  </a:moveTo>
                                  <a:lnTo>
                                    <a:pt x="382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78" name="Group 1070"/>
                        <wpg:cNvGrpSpPr>
                          <a:grpSpLocks/>
                        </wpg:cNvGrpSpPr>
                        <wpg:grpSpPr bwMode="auto">
                          <a:xfrm>
                            <a:off x="6852" y="-5161"/>
                            <a:ext cx="136" cy="2"/>
                            <a:chOff x="6852" y="-5161"/>
                            <a:chExt cx="136" cy="2"/>
                          </a:xfrm>
                        </wpg:grpSpPr>
                        <wps:wsp>
                          <wps:cNvPr id="979" name="Freeform 1071"/>
                          <wps:cNvSpPr>
                            <a:spLocks/>
                          </wps:cNvSpPr>
                          <wps:spPr bwMode="auto">
                            <a:xfrm>
                              <a:off x="6852" y="-5161"/>
                              <a:ext cx="136" cy="2"/>
                            </a:xfrm>
                            <a:custGeom>
                              <a:avLst/>
                              <a:gdLst>
                                <a:gd name="T0" fmla="+- 0 6852 6852"/>
                                <a:gd name="T1" fmla="*/ T0 w 136"/>
                                <a:gd name="T2" fmla="+- 0 6988 6852"/>
                                <a:gd name="T3" fmla="*/ T2 w 13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6">
                                  <a:moveTo>
                                    <a:pt x="0" y="0"/>
                                  </a:moveTo>
                                  <a:lnTo>
                                    <a:pt x="136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80" name="Group 1068"/>
                        <wpg:cNvGrpSpPr>
                          <a:grpSpLocks/>
                        </wpg:cNvGrpSpPr>
                        <wpg:grpSpPr bwMode="auto">
                          <a:xfrm>
                            <a:off x="6988" y="-5161"/>
                            <a:ext cx="2" cy="214"/>
                            <a:chOff x="6988" y="-5161"/>
                            <a:chExt cx="2" cy="214"/>
                          </a:xfrm>
                        </wpg:grpSpPr>
                        <wps:wsp>
                          <wps:cNvPr id="981" name="Freeform 1069"/>
                          <wps:cNvSpPr>
                            <a:spLocks/>
                          </wps:cNvSpPr>
                          <wps:spPr bwMode="auto">
                            <a:xfrm>
                              <a:off x="6988" y="-5161"/>
                              <a:ext cx="2" cy="214"/>
                            </a:xfrm>
                            <a:custGeom>
                              <a:avLst/>
                              <a:gdLst>
                                <a:gd name="T0" fmla="+- 0 -4948 -5161"/>
                                <a:gd name="T1" fmla="*/ -4948 h 214"/>
                                <a:gd name="T2" fmla="+- 0 -5161 -5161"/>
                                <a:gd name="T3" fmla="*/ -5161 h 21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4">
                                  <a:moveTo>
                                    <a:pt x="0" y="213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82" name="Group 1066"/>
                        <wpg:cNvGrpSpPr>
                          <a:grpSpLocks/>
                        </wpg:cNvGrpSpPr>
                        <wpg:grpSpPr bwMode="auto">
                          <a:xfrm>
                            <a:off x="6852" y="-4948"/>
                            <a:ext cx="136" cy="2"/>
                            <a:chOff x="6852" y="-4948"/>
                            <a:chExt cx="136" cy="2"/>
                          </a:xfrm>
                        </wpg:grpSpPr>
                        <wps:wsp>
                          <wps:cNvPr id="983" name="Freeform 1067"/>
                          <wps:cNvSpPr>
                            <a:spLocks/>
                          </wps:cNvSpPr>
                          <wps:spPr bwMode="auto">
                            <a:xfrm>
                              <a:off x="6852" y="-4948"/>
                              <a:ext cx="136" cy="2"/>
                            </a:xfrm>
                            <a:custGeom>
                              <a:avLst/>
                              <a:gdLst>
                                <a:gd name="T0" fmla="+- 0 6852 6852"/>
                                <a:gd name="T1" fmla="*/ T0 w 136"/>
                                <a:gd name="T2" fmla="+- 0 6988 6852"/>
                                <a:gd name="T3" fmla="*/ T2 w 13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6">
                                  <a:moveTo>
                                    <a:pt x="0" y="0"/>
                                  </a:moveTo>
                                  <a:lnTo>
                                    <a:pt x="136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84" name="Group 1064"/>
                        <wpg:cNvGrpSpPr>
                          <a:grpSpLocks/>
                        </wpg:cNvGrpSpPr>
                        <wpg:grpSpPr bwMode="auto">
                          <a:xfrm>
                            <a:off x="6852" y="-4948"/>
                            <a:ext cx="2" cy="80"/>
                            <a:chOff x="6852" y="-4948"/>
                            <a:chExt cx="2" cy="80"/>
                          </a:xfrm>
                        </wpg:grpSpPr>
                        <wps:wsp>
                          <wps:cNvPr id="985" name="Freeform 1065"/>
                          <wps:cNvSpPr>
                            <a:spLocks/>
                          </wps:cNvSpPr>
                          <wps:spPr bwMode="auto">
                            <a:xfrm>
                              <a:off x="6852" y="-4948"/>
                              <a:ext cx="2" cy="80"/>
                            </a:xfrm>
                            <a:custGeom>
                              <a:avLst/>
                              <a:gdLst>
                                <a:gd name="T0" fmla="+- 0 -4948 -4948"/>
                                <a:gd name="T1" fmla="*/ -4948 h 80"/>
                                <a:gd name="T2" fmla="+- 0 -4867 -4948"/>
                                <a:gd name="T3" fmla="*/ -4867 h 8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0">
                                  <a:moveTo>
                                    <a:pt x="0" y="0"/>
                                  </a:moveTo>
                                  <a:lnTo>
                                    <a:pt x="0" y="81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86" name="Group 1062"/>
                        <wpg:cNvGrpSpPr>
                          <a:grpSpLocks/>
                        </wpg:cNvGrpSpPr>
                        <wpg:grpSpPr bwMode="auto">
                          <a:xfrm>
                            <a:off x="7043" y="-5241"/>
                            <a:ext cx="2" cy="721"/>
                            <a:chOff x="7043" y="-5241"/>
                            <a:chExt cx="2" cy="721"/>
                          </a:xfrm>
                        </wpg:grpSpPr>
                        <wps:wsp>
                          <wps:cNvPr id="987" name="Freeform 1063"/>
                          <wps:cNvSpPr>
                            <a:spLocks/>
                          </wps:cNvSpPr>
                          <wps:spPr bwMode="auto">
                            <a:xfrm>
                              <a:off x="7043" y="-5241"/>
                              <a:ext cx="2" cy="721"/>
                            </a:xfrm>
                            <a:custGeom>
                              <a:avLst/>
                              <a:gdLst>
                                <a:gd name="T0" fmla="+- 0 -4520 -5241"/>
                                <a:gd name="T1" fmla="*/ -4520 h 721"/>
                                <a:gd name="T2" fmla="+- 0 -5241 -5241"/>
                                <a:gd name="T3" fmla="*/ -5241 h 72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721">
                                  <a:moveTo>
                                    <a:pt x="0" y="721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88" name="Group 1060"/>
                        <wpg:cNvGrpSpPr>
                          <a:grpSpLocks/>
                        </wpg:cNvGrpSpPr>
                        <wpg:grpSpPr bwMode="auto">
                          <a:xfrm>
                            <a:off x="7098" y="-4520"/>
                            <a:ext cx="382" cy="2"/>
                            <a:chOff x="7098" y="-4520"/>
                            <a:chExt cx="382" cy="2"/>
                          </a:xfrm>
                        </wpg:grpSpPr>
                        <wps:wsp>
                          <wps:cNvPr id="989" name="Freeform 1061"/>
                          <wps:cNvSpPr>
                            <a:spLocks/>
                          </wps:cNvSpPr>
                          <wps:spPr bwMode="auto">
                            <a:xfrm>
                              <a:off x="7098" y="-4520"/>
                              <a:ext cx="382" cy="2"/>
                            </a:xfrm>
                            <a:custGeom>
                              <a:avLst/>
                              <a:gdLst>
                                <a:gd name="T0" fmla="+- 0 7098 7098"/>
                                <a:gd name="T1" fmla="*/ T0 w 382"/>
                                <a:gd name="T2" fmla="+- 0 7480 7098"/>
                                <a:gd name="T3" fmla="*/ T2 w 38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82">
                                  <a:moveTo>
                                    <a:pt x="0" y="0"/>
                                  </a:moveTo>
                                  <a:lnTo>
                                    <a:pt x="382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90" name="Group 1058"/>
                        <wpg:cNvGrpSpPr>
                          <a:grpSpLocks/>
                        </wpg:cNvGrpSpPr>
                        <wpg:grpSpPr bwMode="auto">
                          <a:xfrm>
                            <a:off x="7098" y="-5241"/>
                            <a:ext cx="2" cy="721"/>
                            <a:chOff x="7098" y="-5241"/>
                            <a:chExt cx="2" cy="721"/>
                          </a:xfrm>
                        </wpg:grpSpPr>
                        <wps:wsp>
                          <wps:cNvPr id="991" name="Freeform 1059"/>
                          <wps:cNvSpPr>
                            <a:spLocks/>
                          </wps:cNvSpPr>
                          <wps:spPr bwMode="auto">
                            <a:xfrm>
                              <a:off x="7098" y="-5241"/>
                              <a:ext cx="2" cy="721"/>
                            </a:xfrm>
                            <a:custGeom>
                              <a:avLst/>
                              <a:gdLst>
                                <a:gd name="T0" fmla="+- 0 -4520 -5241"/>
                                <a:gd name="T1" fmla="*/ -4520 h 721"/>
                                <a:gd name="T2" fmla="+- 0 -5241 -5241"/>
                                <a:gd name="T3" fmla="*/ -5241 h 72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721">
                                  <a:moveTo>
                                    <a:pt x="0" y="721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92" name="Group 1056"/>
                        <wpg:cNvGrpSpPr>
                          <a:grpSpLocks/>
                        </wpg:cNvGrpSpPr>
                        <wpg:grpSpPr bwMode="auto">
                          <a:xfrm>
                            <a:off x="7207" y="-5748"/>
                            <a:ext cx="2" cy="427"/>
                            <a:chOff x="7207" y="-5748"/>
                            <a:chExt cx="2" cy="427"/>
                          </a:xfrm>
                        </wpg:grpSpPr>
                        <wps:wsp>
                          <wps:cNvPr id="993" name="Freeform 1057"/>
                          <wps:cNvSpPr>
                            <a:spLocks/>
                          </wps:cNvSpPr>
                          <wps:spPr bwMode="auto">
                            <a:xfrm>
                              <a:off x="7207" y="-5748"/>
                              <a:ext cx="2" cy="427"/>
                            </a:xfrm>
                            <a:custGeom>
                              <a:avLst/>
                              <a:gdLst>
                                <a:gd name="T0" fmla="+- 0 -5748 -5748"/>
                                <a:gd name="T1" fmla="*/ -5748 h 427"/>
                                <a:gd name="T2" fmla="+- 0 -5321 -5748"/>
                                <a:gd name="T3" fmla="*/ -5321 h 42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427">
                                  <a:moveTo>
                                    <a:pt x="0" y="0"/>
                                  </a:moveTo>
                                  <a:lnTo>
                                    <a:pt x="0" y="427"/>
                                  </a:lnTo>
                                </a:path>
                              </a:pathLst>
                            </a:custGeom>
                            <a:noFill/>
                            <a:ln w="10405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94" name="Group 1054"/>
                        <wpg:cNvGrpSpPr>
                          <a:grpSpLocks/>
                        </wpg:cNvGrpSpPr>
                        <wpg:grpSpPr bwMode="auto">
                          <a:xfrm>
                            <a:off x="7289" y="-5321"/>
                            <a:ext cx="2" cy="160"/>
                            <a:chOff x="7289" y="-5321"/>
                            <a:chExt cx="2" cy="160"/>
                          </a:xfrm>
                        </wpg:grpSpPr>
                        <wps:wsp>
                          <wps:cNvPr id="995" name="Freeform 1055"/>
                          <wps:cNvSpPr>
                            <a:spLocks/>
                          </wps:cNvSpPr>
                          <wps:spPr bwMode="auto">
                            <a:xfrm>
                              <a:off x="7289" y="-5321"/>
                              <a:ext cx="2" cy="160"/>
                            </a:xfrm>
                            <a:custGeom>
                              <a:avLst/>
                              <a:gdLst>
                                <a:gd name="T0" fmla="+- 0 -5321 -5321"/>
                                <a:gd name="T1" fmla="*/ -5321 h 160"/>
                                <a:gd name="T2" fmla="+- 0 -5161 -5321"/>
                                <a:gd name="T3" fmla="*/ -5161 h 16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60">
                                  <a:moveTo>
                                    <a:pt x="0" y="0"/>
                                  </a:moveTo>
                                  <a:lnTo>
                                    <a:pt x="0" y="16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96" name="Group 1052"/>
                        <wpg:cNvGrpSpPr>
                          <a:grpSpLocks/>
                        </wpg:cNvGrpSpPr>
                        <wpg:grpSpPr bwMode="auto">
                          <a:xfrm>
                            <a:off x="7098" y="-5241"/>
                            <a:ext cx="382" cy="2"/>
                            <a:chOff x="7098" y="-5241"/>
                            <a:chExt cx="382" cy="2"/>
                          </a:xfrm>
                        </wpg:grpSpPr>
                        <wps:wsp>
                          <wps:cNvPr id="997" name="Freeform 1053"/>
                          <wps:cNvSpPr>
                            <a:spLocks/>
                          </wps:cNvSpPr>
                          <wps:spPr bwMode="auto">
                            <a:xfrm>
                              <a:off x="7098" y="-5241"/>
                              <a:ext cx="382" cy="2"/>
                            </a:xfrm>
                            <a:custGeom>
                              <a:avLst/>
                              <a:gdLst>
                                <a:gd name="T0" fmla="+- 0 7098 7098"/>
                                <a:gd name="T1" fmla="*/ T0 w 382"/>
                                <a:gd name="T2" fmla="+- 0 7480 7098"/>
                                <a:gd name="T3" fmla="*/ T2 w 38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82">
                                  <a:moveTo>
                                    <a:pt x="0" y="0"/>
                                  </a:moveTo>
                                  <a:lnTo>
                                    <a:pt x="382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98" name="Group 1050"/>
                        <wpg:cNvGrpSpPr>
                          <a:grpSpLocks/>
                        </wpg:cNvGrpSpPr>
                        <wpg:grpSpPr bwMode="auto">
                          <a:xfrm>
                            <a:off x="7289" y="-5161"/>
                            <a:ext cx="136" cy="2"/>
                            <a:chOff x="7289" y="-5161"/>
                            <a:chExt cx="136" cy="2"/>
                          </a:xfrm>
                        </wpg:grpSpPr>
                        <wps:wsp>
                          <wps:cNvPr id="999" name="Freeform 1051"/>
                          <wps:cNvSpPr>
                            <a:spLocks/>
                          </wps:cNvSpPr>
                          <wps:spPr bwMode="auto">
                            <a:xfrm>
                              <a:off x="7289" y="-5161"/>
                              <a:ext cx="136" cy="2"/>
                            </a:xfrm>
                            <a:custGeom>
                              <a:avLst/>
                              <a:gdLst>
                                <a:gd name="T0" fmla="+- 0 7289 7289"/>
                                <a:gd name="T1" fmla="*/ T0 w 136"/>
                                <a:gd name="T2" fmla="+- 0 7425 7289"/>
                                <a:gd name="T3" fmla="*/ T2 w 13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6">
                                  <a:moveTo>
                                    <a:pt x="0" y="0"/>
                                  </a:moveTo>
                                  <a:lnTo>
                                    <a:pt x="136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00" name="Group 1048"/>
                        <wpg:cNvGrpSpPr>
                          <a:grpSpLocks/>
                        </wpg:cNvGrpSpPr>
                        <wpg:grpSpPr bwMode="auto">
                          <a:xfrm>
                            <a:off x="7425" y="-5161"/>
                            <a:ext cx="2" cy="214"/>
                            <a:chOff x="7425" y="-5161"/>
                            <a:chExt cx="2" cy="214"/>
                          </a:xfrm>
                        </wpg:grpSpPr>
                        <wps:wsp>
                          <wps:cNvPr id="1001" name="Freeform 1049"/>
                          <wps:cNvSpPr>
                            <a:spLocks/>
                          </wps:cNvSpPr>
                          <wps:spPr bwMode="auto">
                            <a:xfrm>
                              <a:off x="7425" y="-5161"/>
                              <a:ext cx="2" cy="214"/>
                            </a:xfrm>
                            <a:custGeom>
                              <a:avLst/>
                              <a:gdLst>
                                <a:gd name="T0" fmla="+- 0 -4948 -5161"/>
                                <a:gd name="T1" fmla="*/ -4948 h 214"/>
                                <a:gd name="T2" fmla="+- 0 -5161 -5161"/>
                                <a:gd name="T3" fmla="*/ -5161 h 21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4">
                                  <a:moveTo>
                                    <a:pt x="0" y="213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02" name="Group 1046"/>
                        <wpg:cNvGrpSpPr>
                          <a:grpSpLocks/>
                        </wpg:cNvGrpSpPr>
                        <wpg:grpSpPr bwMode="auto">
                          <a:xfrm>
                            <a:off x="7289" y="-4948"/>
                            <a:ext cx="136" cy="2"/>
                            <a:chOff x="7289" y="-4948"/>
                            <a:chExt cx="136" cy="2"/>
                          </a:xfrm>
                        </wpg:grpSpPr>
                        <wps:wsp>
                          <wps:cNvPr id="1003" name="Freeform 1047"/>
                          <wps:cNvSpPr>
                            <a:spLocks/>
                          </wps:cNvSpPr>
                          <wps:spPr bwMode="auto">
                            <a:xfrm>
                              <a:off x="7289" y="-4948"/>
                              <a:ext cx="136" cy="2"/>
                            </a:xfrm>
                            <a:custGeom>
                              <a:avLst/>
                              <a:gdLst>
                                <a:gd name="T0" fmla="+- 0 7289 7289"/>
                                <a:gd name="T1" fmla="*/ T0 w 136"/>
                                <a:gd name="T2" fmla="+- 0 7425 7289"/>
                                <a:gd name="T3" fmla="*/ T2 w 13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6">
                                  <a:moveTo>
                                    <a:pt x="0" y="0"/>
                                  </a:moveTo>
                                  <a:lnTo>
                                    <a:pt x="136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04" name="Group 1044"/>
                        <wpg:cNvGrpSpPr>
                          <a:grpSpLocks/>
                        </wpg:cNvGrpSpPr>
                        <wpg:grpSpPr bwMode="auto">
                          <a:xfrm>
                            <a:off x="7289" y="-4948"/>
                            <a:ext cx="2" cy="80"/>
                            <a:chOff x="7289" y="-4948"/>
                            <a:chExt cx="2" cy="80"/>
                          </a:xfrm>
                        </wpg:grpSpPr>
                        <wps:wsp>
                          <wps:cNvPr id="1005" name="Freeform 1045"/>
                          <wps:cNvSpPr>
                            <a:spLocks/>
                          </wps:cNvSpPr>
                          <wps:spPr bwMode="auto">
                            <a:xfrm>
                              <a:off x="7289" y="-4948"/>
                              <a:ext cx="2" cy="80"/>
                            </a:xfrm>
                            <a:custGeom>
                              <a:avLst/>
                              <a:gdLst>
                                <a:gd name="T0" fmla="+- 0 -4948 -4948"/>
                                <a:gd name="T1" fmla="*/ -4948 h 80"/>
                                <a:gd name="T2" fmla="+- 0 -4867 -4948"/>
                                <a:gd name="T3" fmla="*/ -4867 h 8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0">
                                  <a:moveTo>
                                    <a:pt x="0" y="0"/>
                                  </a:moveTo>
                                  <a:lnTo>
                                    <a:pt x="0" y="81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06" name="Group 1042"/>
                        <wpg:cNvGrpSpPr>
                          <a:grpSpLocks/>
                        </wpg:cNvGrpSpPr>
                        <wpg:grpSpPr bwMode="auto">
                          <a:xfrm>
                            <a:off x="7480" y="-5241"/>
                            <a:ext cx="2" cy="721"/>
                            <a:chOff x="7480" y="-5241"/>
                            <a:chExt cx="2" cy="721"/>
                          </a:xfrm>
                        </wpg:grpSpPr>
                        <wps:wsp>
                          <wps:cNvPr id="1007" name="Freeform 1043"/>
                          <wps:cNvSpPr>
                            <a:spLocks/>
                          </wps:cNvSpPr>
                          <wps:spPr bwMode="auto">
                            <a:xfrm>
                              <a:off x="7480" y="-5241"/>
                              <a:ext cx="2" cy="721"/>
                            </a:xfrm>
                            <a:custGeom>
                              <a:avLst/>
                              <a:gdLst>
                                <a:gd name="T0" fmla="+- 0 -5241 -5241"/>
                                <a:gd name="T1" fmla="*/ -5241 h 721"/>
                                <a:gd name="T2" fmla="+- 0 -4520 -5241"/>
                                <a:gd name="T3" fmla="*/ -4520 h 72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721">
                                  <a:moveTo>
                                    <a:pt x="0" y="0"/>
                                  </a:moveTo>
                                  <a:lnTo>
                                    <a:pt x="0" y="721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08" name="Group 1040"/>
                        <wpg:cNvGrpSpPr>
                          <a:grpSpLocks/>
                        </wpg:cNvGrpSpPr>
                        <wpg:grpSpPr bwMode="auto">
                          <a:xfrm>
                            <a:off x="6661" y="-4867"/>
                            <a:ext cx="382" cy="2"/>
                            <a:chOff x="6661" y="-4867"/>
                            <a:chExt cx="382" cy="2"/>
                          </a:xfrm>
                        </wpg:grpSpPr>
                        <wps:wsp>
                          <wps:cNvPr id="1009" name="Freeform 1041"/>
                          <wps:cNvSpPr>
                            <a:spLocks/>
                          </wps:cNvSpPr>
                          <wps:spPr bwMode="auto">
                            <a:xfrm>
                              <a:off x="6661" y="-4867"/>
                              <a:ext cx="382" cy="2"/>
                            </a:xfrm>
                            <a:custGeom>
                              <a:avLst/>
                              <a:gdLst>
                                <a:gd name="T0" fmla="+- 0 6661 6661"/>
                                <a:gd name="T1" fmla="*/ T0 w 382"/>
                                <a:gd name="T2" fmla="+- 0 7043 6661"/>
                                <a:gd name="T3" fmla="*/ T2 w 38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82">
                                  <a:moveTo>
                                    <a:pt x="0" y="0"/>
                                  </a:moveTo>
                                  <a:lnTo>
                                    <a:pt x="382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10" name="Group 1038"/>
                        <wpg:cNvGrpSpPr>
                          <a:grpSpLocks/>
                        </wpg:cNvGrpSpPr>
                        <wpg:grpSpPr bwMode="auto">
                          <a:xfrm>
                            <a:off x="7098" y="-4867"/>
                            <a:ext cx="382" cy="2"/>
                            <a:chOff x="7098" y="-4867"/>
                            <a:chExt cx="382" cy="2"/>
                          </a:xfrm>
                        </wpg:grpSpPr>
                        <wps:wsp>
                          <wps:cNvPr id="1011" name="Freeform 1039"/>
                          <wps:cNvSpPr>
                            <a:spLocks/>
                          </wps:cNvSpPr>
                          <wps:spPr bwMode="auto">
                            <a:xfrm>
                              <a:off x="7098" y="-4867"/>
                              <a:ext cx="382" cy="2"/>
                            </a:xfrm>
                            <a:custGeom>
                              <a:avLst/>
                              <a:gdLst>
                                <a:gd name="T0" fmla="+- 0 7098 7098"/>
                                <a:gd name="T1" fmla="*/ T0 w 382"/>
                                <a:gd name="T2" fmla="+- 0 7480 7098"/>
                                <a:gd name="T3" fmla="*/ T2 w 38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82">
                                  <a:moveTo>
                                    <a:pt x="0" y="0"/>
                                  </a:moveTo>
                                  <a:lnTo>
                                    <a:pt x="382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12" name="Group 1036"/>
                        <wpg:cNvGrpSpPr>
                          <a:grpSpLocks/>
                        </wpg:cNvGrpSpPr>
                        <wpg:grpSpPr bwMode="auto">
                          <a:xfrm>
                            <a:off x="6415" y="-4948"/>
                            <a:ext cx="2" cy="80"/>
                            <a:chOff x="6415" y="-4948"/>
                            <a:chExt cx="2" cy="80"/>
                          </a:xfrm>
                        </wpg:grpSpPr>
                        <wps:wsp>
                          <wps:cNvPr id="1013" name="Freeform 1037"/>
                          <wps:cNvSpPr>
                            <a:spLocks/>
                          </wps:cNvSpPr>
                          <wps:spPr bwMode="auto">
                            <a:xfrm>
                              <a:off x="6415" y="-4948"/>
                              <a:ext cx="2" cy="80"/>
                            </a:xfrm>
                            <a:custGeom>
                              <a:avLst/>
                              <a:gdLst>
                                <a:gd name="T0" fmla="+- 0 -4948 -4948"/>
                                <a:gd name="T1" fmla="*/ -4948 h 80"/>
                                <a:gd name="T2" fmla="+- 0 -4867 -4948"/>
                                <a:gd name="T3" fmla="*/ -4867 h 8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0">
                                  <a:moveTo>
                                    <a:pt x="0" y="0"/>
                                  </a:moveTo>
                                  <a:lnTo>
                                    <a:pt x="0" y="81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14" name="Group 1034"/>
                        <wpg:cNvGrpSpPr>
                          <a:grpSpLocks/>
                        </wpg:cNvGrpSpPr>
                        <wpg:grpSpPr bwMode="auto">
                          <a:xfrm>
                            <a:off x="6688" y="-4574"/>
                            <a:ext cx="109" cy="2"/>
                            <a:chOff x="6688" y="-4574"/>
                            <a:chExt cx="109" cy="2"/>
                          </a:xfrm>
                        </wpg:grpSpPr>
                        <wps:wsp>
                          <wps:cNvPr id="1015" name="Freeform 1035"/>
                          <wps:cNvSpPr>
                            <a:spLocks/>
                          </wps:cNvSpPr>
                          <wps:spPr bwMode="auto">
                            <a:xfrm>
                              <a:off x="6688" y="-4574"/>
                              <a:ext cx="109" cy="2"/>
                            </a:xfrm>
                            <a:custGeom>
                              <a:avLst/>
                              <a:gdLst>
                                <a:gd name="T0" fmla="+- 0 6688 6688"/>
                                <a:gd name="T1" fmla="*/ T0 w 109"/>
                                <a:gd name="T2" fmla="+- 0 6797 6688"/>
                                <a:gd name="T3" fmla="*/ T2 w 10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9">
                                  <a:moveTo>
                                    <a:pt x="0" y="0"/>
                                  </a:moveTo>
                                  <a:lnTo>
                                    <a:pt x="109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16" name="Group 1032"/>
                        <wpg:cNvGrpSpPr>
                          <a:grpSpLocks/>
                        </wpg:cNvGrpSpPr>
                        <wpg:grpSpPr bwMode="auto">
                          <a:xfrm>
                            <a:off x="7125" y="-4574"/>
                            <a:ext cx="109" cy="2"/>
                            <a:chOff x="7125" y="-4574"/>
                            <a:chExt cx="109" cy="2"/>
                          </a:xfrm>
                        </wpg:grpSpPr>
                        <wps:wsp>
                          <wps:cNvPr id="1017" name="Freeform 1033"/>
                          <wps:cNvSpPr>
                            <a:spLocks/>
                          </wps:cNvSpPr>
                          <wps:spPr bwMode="auto">
                            <a:xfrm>
                              <a:off x="7125" y="-4574"/>
                              <a:ext cx="109" cy="2"/>
                            </a:xfrm>
                            <a:custGeom>
                              <a:avLst/>
                              <a:gdLst>
                                <a:gd name="T0" fmla="+- 0 7125 7125"/>
                                <a:gd name="T1" fmla="*/ T0 w 109"/>
                                <a:gd name="T2" fmla="+- 0 7234 7125"/>
                                <a:gd name="T3" fmla="*/ T2 w 10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9">
                                  <a:moveTo>
                                    <a:pt x="0" y="0"/>
                                  </a:moveTo>
                                  <a:lnTo>
                                    <a:pt x="109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18" name="Group 1030"/>
                        <wpg:cNvGrpSpPr>
                          <a:grpSpLocks/>
                        </wpg:cNvGrpSpPr>
                        <wpg:grpSpPr bwMode="auto">
                          <a:xfrm>
                            <a:off x="6743" y="-4787"/>
                            <a:ext cx="109" cy="2"/>
                            <a:chOff x="6743" y="-4787"/>
                            <a:chExt cx="109" cy="2"/>
                          </a:xfrm>
                        </wpg:grpSpPr>
                        <wps:wsp>
                          <wps:cNvPr id="1019" name="Freeform 1031"/>
                          <wps:cNvSpPr>
                            <a:spLocks/>
                          </wps:cNvSpPr>
                          <wps:spPr bwMode="auto">
                            <a:xfrm>
                              <a:off x="6743" y="-4787"/>
                              <a:ext cx="109" cy="2"/>
                            </a:xfrm>
                            <a:custGeom>
                              <a:avLst/>
                              <a:gdLst>
                                <a:gd name="T0" fmla="+- 0 6743 6743"/>
                                <a:gd name="T1" fmla="*/ T0 w 109"/>
                                <a:gd name="T2" fmla="+- 0 6852 6743"/>
                                <a:gd name="T3" fmla="*/ T2 w 10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9">
                                  <a:moveTo>
                                    <a:pt x="0" y="0"/>
                                  </a:moveTo>
                                  <a:lnTo>
                                    <a:pt x="109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20" name="Group 1028"/>
                        <wpg:cNvGrpSpPr>
                          <a:grpSpLocks/>
                        </wpg:cNvGrpSpPr>
                        <wpg:grpSpPr bwMode="auto">
                          <a:xfrm>
                            <a:off x="6770" y="-4787"/>
                            <a:ext cx="2" cy="214"/>
                            <a:chOff x="6770" y="-4787"/>
                            <a:chExt cx="2" cy="214"/>
                          </a:xfrm>
                        </wpg:grpSpPr>
                        <wps:wsp>
                          <wps:cNvPr id="1021" name="Freeform 1029"/>
                          <wps:cNvSpPr>
                            <a:spLocks/>
                          </wps:cNvSpPr>
                          <wps:spPr bwMode="auto">
                            <a:xfrm>
                              <a:off x="6770" y="-4787"/>
                              <a:ext cx="2" cy="214"/>
                            </a:xfrm>
                            <a:custGeom>
                              <a:avLst/>
                              <a:gdLst>
                                <a:gd name="T0" fmla="+- 0 -4787 -4787"/>
                                <a:gd name="T1" fmla="*/ -4787 h 214"/>
                                <a:gd name="T2" fmla="+- 0 -4574 -4787"/>
                                <a:gd name="T3" fmla="*/ -4574 h 21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4">
                                  <a:moveTo>
                                    <a:pt x="0" y="0"/>
                                  </a:moveTo>
                                  <a:lnTo>
                                    <a:pt x="0" y="213"/>
                                  </a:lnTo>
                                </a:path>
                              </a:pathLst>
                            </a:custGeom>
                            <a:noFill/>
                            <a:ln w="3464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22" name="Group 1026"/>
                        <wpg:cNvGrpSpPr>
                          <a:grpSpLocks/>
                        </wpg:cNvGrpSpPr>
                        <wpg:grpSpPr bwMode="auto">
                          <a:xfrm>
                            <a:off x="7180" y="-4787"/>
                            <a:ext cx="109" cy="2"/>
                            <a:chOff x="7180" y="-4787"/>
                            <a:chExt cx="109" cy="2"/>
                          </a:xfrm>
                        </wpg:grpSpPr>
                        <wps:wsp>
                          <wps:cNvPr id="1023" name="Freeform 1027"/>
                          <wps:cNvSpPr>
                            <a:spLocks/>
                          </wps:cNvSpPr>
                          <wps:spPr bwMode="auto">
                            <a:xfrm>
                              <a:off x="7180" y="-4787"/>
                              <a:ext cx="109" cy="2"/>
                            </a:xfrm>
                            <a:custGeom>
                              <a:avLst/>
                              <a:gdLst>
                                <a:gd name="T0" fmla="+- 0 7289 7180"/>
                                <a:gd name="T1" fmla="*/ T0 w 109"/>
                                <a:gd name="T2" fmla="+- 0 7180 7180"/>
                                <a:gd name="T3" fmla="*/ T2 w 10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9">
                                  <a:moveTo>
                                    <a:pt x="109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24" name="Group 1024"/>
                        <wpg:cNvGrpSpPr>
                          <a:grpSpLocks/>
                        </wpg:cNvGrpSpPr>
                        <wpg:grpSpPr bwMode="auto">
                          <a:xfrm>
                            <a:off x="7207" y="-4787"/>
                            <a:ext cx="2" cy="214"/>
                            <a:chOff x="7207" y="-4787"/>
                            <a:chExt cx="2" cy="214"/>
                          </a:xfrm>
                        </wpg:grpSpPr>
                        <wps:wsp>
                          <wps:cNvPr id="1025" name="Freeform 1025"/>
                          <wps:cNvSpPr>
                            <a:spLocks/>
                          </wps:cNvSpPr>
                          <wps:spPr bwMode="auto">
                            <a:xfrm>
                              <a:off x="7207" y="-4787"/>
                              <a:ext cx="2" cy="214"/>
                            </a:xfrm>
                            <a:custGeom>
                              <a:avLst/>
                              <a:gdLst>
                                <a:gd name="T0" fmla="+- 0 -4787 -4787"/>
                                <a:gd name="T1" fmla="*/ -4787 h 214"/>
                                <a:gd name="T2" fmla="+- 0 -4574 -4787"/>
                                <a:gd name="T3" fmla="*/ -4574 h 21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4">
                                  <a:moveTo>
                                    <a:pt x="0" y="0"/>
                                  </a:moveTo>
                                  <a:lnTo>
                                    <a:pt x="0" y="213"/>
                                  </a:lnTo>
                                </a:path>
                              </a:pathLst>
                            </a:custGeom>
                            <a:noFill/>
                            <a:ln w="3461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26" name="Group 1022"/>
                        <wpg:cNvGrpSpPr>
                          <a:grpSpLocks/>
                        </wpg:cNvGrpSpPr>
                        <wpg:grpSpPr bwMode="auto">
                          <a:xfrm>
                            <a:off x="6906" y="-4787"/>
                            <a:ext cx="82" cy="107"/>
                            <a:chOff x="6906" y="-4787"/>
                            <a:chExt cx="82" cy="107"/>
                          </a:xfrm>
                        </wpg:grpSpPr>
                        <wps:wsp>
                          <wps:cNvPr id="1027" name="Freeform 1023"/>
                          <wps:cNvSpPr>
                            <a:spLocks/>
                          </wps:cNvSpPr>
                          <wps:spPr bwMode="auto">
                            <a:xfrm>
                              <a:off x="6906" y="-4787"/>
                              <a:ext cx="82" cy="107"/>
                            </a:xfrm>
                            <a:custGeom>
                              <a:avLst/>
                              <a:gdLst>
                                <a:gd name="T0" fmla="+- 0 6906 6906"/>
                                <a:gd name="T1" fmla="*/ T0 w 82"/>
                                <a:gd name="T2" fmla="+- 0 -4787 -4787"/>
                                <a:gd name="T3" fmla="*/ -4787 h 107"/>
                                <a:gd name="T4" fmla="+- 0 6988 6906"/>
                                <a:gd name="T5" fmla="*/ T4 w 82"/>
                                <a:gd name="T6" fmla="+- 0 -4681 -4787"/>
                                <a:gd name="T7" fmla="*/ -4681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82" h="107">
                                  <a:moveTo>
                                    <a:pt x="0" y="0"/>
                                  </a:moveTo>
                                  <a:lnTo>
                                    <a:pt x="82" y="106"/>
                                  </a:lnTo>
                                </a:path>
                              </a:pathLst>
                            </a:custGeom>
                            <a:noFill/>
                            <a:ln w="686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28" name="Group 1020"/>
                        <wpg:cNvGrpSpPr>
                          <a:grpSpLocks/>
                        </wpg:cNvGrpSpPr>
                        <wpg:grpSpPr bwMode="auto">
                          <a:xfrm>
                            <a:off x="6879" y="-4681"/>
                            <a:ext cx="109" cy="107"/>
                            <a:chOff x="6879" y="-4681"/>
                            <a:chExt cx="109" cy="107"/>
                          </a:xfrm>
                        </wpg:grpSpPr>
                        <wps:wsp>
                          <wps:cNvPr id="1029" name="Freeform 1021"/>
                          <wps:cNvSpPr>
                            <a:spLocks/>
                          </wps:cNvSpPr>
                          <wps:spPr bwMode="auto">
                            <a:xfrm>
                              <a:off x="6879" y="-4681"/>
                              <a:ext cx="109" cy="107"/>
                            </a:xfrm>
                            <a:custGeom>
                              <a:avLst/>
                              <a:gdLst>
                                <a:gd name="T0" fmla="+- 0 6988 6879"/>
                                <a:gd name="T1" fmla="*/ T0 w 109"/>
                                <a:gd name="T2" fmla="+- 0 -4681 -4681"/>
                                <a:gd name="T3" fmla="*/ -4681 h 107"/>
                                <a:gd name="T4" fmla="+- 0 6879 6879"/>
                                <a:gd name="T5" fmla="*/ T4 w 109"/>
                                <a:gd name="T6" fmla="+- 0 -4574 -4681"/>
                                <a:gd name="T7" fmla="*/ -4574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09" h="107">
                                  <a:moveTo>
                                    <a:pt x="109" y="0"/>
                                  </a:moveTo>
                                  <a:lnTo>
                                    <a:pt x="0" y="107"/>
                                  </a:lnTo>
                                </a:path>
                              </a:pathLst>
                            </a:custGeom>
                            <a:noFill/>
                            <a:ln w="68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30" name="Group 1018"/>
                        <wpg:cNvGrpSpPr>
                          <a:grpSpLocks/>
                        </wpg:cNvGrpSpPr>
                        <wpg:grpSpPr bwMode="auto">
                          <a:xfrm>
                            <a:off x="7343" y="-4787"/>
                            <a:ext cx="82" cy="107"/>
                            <a:chOff x="7343" y="-4787"/>
                            <a:chExt cx="82" cy="107"/>
                          </a:xfrm>
                        </wpg:grpSpPr>
                        <wps:wsp>
                          <wps:cNvPr id="1031" name="Freeform 1019"/>
                          <wps:cNvSpPr>
                            <a:spLocks/>
                          </wps:cNvSpPr>
                          <wps:spPr bwMode="auto">
                            <a:xfrm>
                              <a:off x="7343" y="-4787"/>
                              <a:ext cx="82" cy="107"/>
                            </a:xfrm>
                            <a:custGeom>
                              <a:avLst/>
                              <a:gdLst>
                                <a:gd name="T0" fmla="+- 0 7343 7343"/>
                                <a:gd name="T1" fmla="*/ T0 w 82"/>
                                <a:gd name="T2" fmla="+- 0 -4787 -4787"/>
                                <a:gd name="T3" fmla="*/ -4787 h 107"/>
                                <a:gd name="T4" fmla="+- 0 7425 7343"/>
                                <a:gd name="T5" fmla="*/ T4 w 82"/>
                                <a:gd name="T6" fmla="+- 0 -4681 -4787"/>
                                <a:gd name="T7" fmla="*/ -4681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82" h="107">
                                  <a:moveTo>
                                    <a:pt x="0" y="0"/>
                                  </a:moveTo>
                                  <a:lnTo>
                                    <a:pt x="82" y="106"/>
                                  </a:lnTo>
                                </a:path>
                              </a:pathLst>
                            </a:custGeom>
                            <a:noFill/>
                            <a:ln w="687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32" name="Group 1016"/>
                        <wpg:cNvGrpSpPr>
                          <a:grpSpLocks/>
                        </wpg:cNvGrpSpPr>
                        <wpg:grpSpPr bwMode="auto">
                          <a:xfrm>
                            <a:off x="7316" y="-4681"/>
                            <a:ext cx="109" cy="107"/>
                            <a:chOff x="7316" y="-4681"/>
                            <a:chExt cx="109" cy="107"/>
                          </a:xfrm>
                        </wpg:grpSpPr>
                        <wps:wsp>
                          <wps:cNvPr id="1033" name="Freeform 1017"/>
                          <wps:cNvSpPr>
                            <a:spLocks/>
                          </wps:cNvSpPr>
                          <wps:spPr bwMode="auto">
                            <a:xfrm>
                              <a:off x="7316" y="-4681"/>
                              <a:ext cx="109" cy="107"/>
                            </a:xfrm>
                            <a:custGeom>
                              <a:avLst/>
                              <a:gdLst>
                                <a:gd name="T0" fmla="+- 0 7425 7316"/>
                                <a:gd name="T1" fmla="*/ T0 w 109"/>
                                <a:gd name="T2" fmla="+- 0 -4681 -4681"/>
                                <a:gd name="T3" fmla="*/ -4681 h 107"/>
                                <a:gd name="T4" fmla="+- 0 7316 7316"/>
                                <a:gd name="T5" fmla="*/ T4 w 109"/>
                                <a:gd name="T6" fmla="+- 0 -4574 -4681"/>
                                <a:gd name="T7" fmla="*/ -4574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09" h="107">
                                  <a:moveTo>
                                    <a:pt x="109" y="0"/>
                                  </a:moveTo>
                                  <a:lnTo>
                                    <a:pt x="0" y="107"/>
                                  </a:lnTo>
                                </a:path>
                              </a:pathLst>
                            </a:custGeom>
                            <a:noFill/>
                            <a:ln w="68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34" name="Group 1014"/>
                        <wpg:cNvGrpSpPr>
                          <a:grpSpLocks/>
                        </wpg:cNvGrpSpPr>
                        <wpg:grpSpPr bwMode="auto">
                          <a:xfrm>
                            <a:off x="5978" y="-4681"/>
                            <a:ext cx="55" cy="2"/>
                            <a:chOff x="5978" y="-4681"/>
                            <a:chExt cx="55" cy="2"/>
                          </a:xfrm>
                        </wpg:grpSpPr>
                        <wps:wsp>
                          <wps:cNvPr id="1035" name="Freeform 1015"/>
                          <wps:cNvSpPr>
                            <a:spLocks/>
                          </wps:cNvSpPr>
                          <wps:spPr bwMode="auto">
                            <a:xfrm>
                              <a:off x="5978" y="-4681"/>
                              <a:ext cx="55" cy="2"/>
                            </a:xfrm>
                            <a:custGeom>
                              <a:avLst/>
                              <a:gdLst>
                                <a:gd name="T0" fmla="+- 0 5978 5978"/>
                                <a:gd name="T1" fmla="*/ T0 w 55"/>
                                <a:gd name="T2" fmla="+- 0 6033 5978"/>
                                <a:gd name="T3" fmla="*/ T2 w 5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5">
                                  <a:moveTo>
                                    <a:pt x="0" y="0"/>
                                  </a:moveTo>
                                  <a:lnTo>
                                    <a:pt x="55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36" name="Group 1012"/>
                        <wpg:cNvGrpSpPr>
                          <a:grpSpLocks/>
                        </wpg:cNvGrpSpPr>
                        <wpg:grpSpPr bwMode="auto">
                          <a:xfrm>
                            <a:off x="6087" y="-4681"/>
                            <a:ext cx="137" cy="2"/>
                            <a:chOff x="6087" y="-4681"/>
                            <a:chExt cx="137" cy="2"/>
                          </a:xfrm>
                        </wpg:grpSpPr>
                        <wps:wsp>
                          <wps:cNvPr id="1037" name="Freeform 1013"/>
                          <wps:cNvSpPr>
                            <a:spLocks/>
                          </wps:cNvSpPr>
                          <wps:spPr bwMode="auto">
                            <a:xfrm>
                              <a:off x="6087" y="-4681"/>
                              <a:ext cx="137" cy="2"/>
                            </a:xfrm>
                            <a:custGeom>
                              <a:avLst/>
                              <a:gdLst>
                                <a:gd name="T0" fmla="+- 0 6087 6087"/>
                                <a:gd name="T1" fmla="*/ T0 w 137"/>
                                <a:gd name="T2" fmla="+- 0 6224 6087"/>
                                <a:gd name="T3" fmla="*/ T2 w 13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7">
                                  <a:moveTo>
                                    <a:pt x="0" y="0"/>
                                  </a:moveTo>
                                  <a:lnTo>
                                    <a:pt x="137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38" name="Group 1010"/>
                        <wpg:cNvGrpSpPr>
                          <a:grpSpLocks/>
                        </wpg:cNvGrpSpPr>
                        <wpg:grpSpPr bwMode="auto">
                          <a:xfrm>
                            <a:off x="5978" y="-4734"/>
                            <a:ext cx="2" cy="53"/>
                            <a:chOff x="5978" y="-4734"/>
                            <a:chExt cx="2" cy="53"/>
                          </a:xfrm>
                        </wpg:grpSpPr>
                        <wps:wsp>
                          <wps:cNvPr id="1039" name="Freeform 1011"/>
                          <wps:cNvSpPr>
                            <a:spLocks/>
                          </wps:cNvSpPr>
                          <wps:spPr bwMode="auto">
                            <a:xfrm>
                              <a:off x="5978" y="-4734"/>
                              <a:ext cx="2" cy="53"/>
                            </a:xfrm>
                            <a:custGeom>
                              <a:avLst/>
                              <a:gdLst>
                                <a:gd name="T0" fmla="+- 0 -4681 -4734"/>
                                <a:gd name="T1" fmla="*/ -4681 h 53"/>
                                <a:gd name="T2" fmla="+- 0 -4734 -4734"/>
                                <a:gd name="T3" fmla="*/ -4734 h 5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53">
                                  <a:moveTo>
                                    <a:pt x="0" y="53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40" name="Group 1008"/>
                        <wpg:cNvGrpSpPr>
                          <a:grpSpLocks/>
                        </wpg:cNvGrpSpPr>
                        <wpg:grpSpPr bwMode="auto">
                          <a:xfrm>
                            <a:off x="5978" y="-4841"/>
                            <a:ext cx="2" cy="53"/>
                            <a:chOff x="5978" y="-4841"/>
                            <a:chExt cx="2" cy="53"/>
                          </a:xfrm>
                        </wpg:grpSpPr>
                        <wps:wsp>
                          <wps:cNvPr id="1041" name="Freeform 1009"/>
                          <wps:cNvSpPr>
                            <a:spLocks/>
                          </wps:cNvSpPr>
                          <wps:spPr bwMode="auto">
                            <a:xfrm>
                              <a:off x="5978" y="-4841"/>
                              <a:ext cx="2" cy="53"/>
                            </a:xfrm>
                            <a:custGeom>
                              <a:avLst/>
                              <a:gdLst>
                                <a:gd name="T0" fmla="+- 0 -4787 -4841"/>
                                <a:gd name="T1" fmla="*/ -4787 h 53"/>
                                <a:gd name="T2" fmla="+- 0 -4841 -4841"/>
                                <a:gd name="T3" fmla="*/ -4841 h 5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53">
                                  <a:moveTo>
                                    <a:pt x="0" y="5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42" name="Group 1006"/>
                        <wpg:cNvGrpSpPr>
                          <a:grpSpLocks/>
                        </wpg:cNvGrpSpPr>
                        <wpg:grpSpPr bwMode="auto">
                          <a:xfrm>
                            <a:off x="6251" y="-5535"/>
                            <a:ext cx="109" cy="2"/>
                            <a:chOff x="6251" y="-5535"/>
                            <a:chExt cx="109" cy="2"/>
                          </a:xfrm>
                        </wpg:grpSpPr>
                        <wps:wsp>
                          <wps:cNvPr id="1043" name="Freeform 1007"/>
                          <wps:cNvSpPr>
                            <a:spLocks/>
                          </wps:cNvSpPr>
                          <wps:spPr bwMode="auto">
                            <a:xfrm>
                              <a:off x="6251" y="-5535"/>
                              <a:ext cx="109" cy="2"/>
                            </a:xfrm>
                            <a:custGeom>
                              <a:avLst/>
                              <a:gdLst>
                                <a:gd name="T0" fmla="+- 0 6251 6251"/>
                                <a:gd name="T1" fmla="*/ T0 w 109"/>
                                <a:gd name="T2" fmla="+- 0 6360 6251"/>
                                <a:gd name="T3" fmla="*/ T2 w 10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9">
                                  <a:moveTo>
                                    <a:pt x="0" y="0"/>
                                  </a:moveTo>
                                  <a:lnTo>
                                    <a:pt x="109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44" name="Group 1004"/>
                        <wpg:cNvGrpSpPr>
                          <a:grpSpLocks/>
                        </wpg:cNvGrpSpPr>
                        <wpg:grpSpPr bwMode="auto">
                          <a:xfrm>
                            <a:off x="6415" y="-5535"/>
                            <a:ext cx="109" cy="2"/>
                            <a:chOff x="6415" y="-5535"/>
                            <a:chExt cx="109" cy="2"/>
                          </a:xfrm>
                        </wpg:grpSpPr>
                        <wps:wsp>
                          <wps:cNvPr id="1045" name="Freeform 1005"/>
                          <wps:cNvSpPr>
                            <a:spLocks/>
                          </wps:cNvSpPr>
                          <wps:spPr bwMode="auto">
                            <a:xfrm>
                              <a:off x="6415" y="-5535"/>
                              <a:ext cx="109" cy="2"/>
                            </a:xfrm>
                            <a:custGeom>
                              <a:avLst/>
                              <a:gdLst>
                                <a:gd name="T0" fmla="+- 0 6415 6415"/>
                                <a:gd name="T1" fmla="*/ T0 w 109"/>
                                <a:gd name="T2" fmla="+- 0 6524 6415"/>
                                <a:gd name="T3" fmla="*/ T2 w 10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9">
                                  <a:moveTo>
                                    <a:pt x="0" y="0"/>
                                  </a:moveTo>
                                  <a:lnTo>
                                    <a:pt x="109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46" name="Group 1002"/>
                        <wpg:cNvGrpSpPr>
                          <a:grpSpLocks/>
                        </wpg:cNvGrpSpPr>
                        <wpg:grpSpPr bwMode="auto">
                          <a:xfrm>
                            <a:off x="6579" y="-5535"/>
                            <a:ext cx="109" cy="2"/>
                            <a:chOff x="6579" y="-5535"/>
                            <a:chExt cx="109" cy="2"/>
                          </a:xfrm>
                        </wpg:grpSpPr>
                        <wps:wsp>
                          <wps:cNvPr id="1047" name="Freeform 1003"/>
                          <wps:cNvSpPr>
                            <a:spLocks/>
                          </wps:cNvSpPr>
                          <wps:spPr bwMode="auto">
                            <a:xfrm>
                              <a:off x="6579" y="-5535"/>
                              <a:ext cx="109" cy="2"/>
                            </a:xfrm>
                            <a:custGeom>
                              <a:avLst/>
                              <a:gdLst>
                                <a:gd name="T0" fmla="+- 0 6579 6579"/>
                                <a:gd name="T1" fmla="*/ T0 w 109"/>
                                <a:gd name="T2" fmla="+- 0 6688 6579"/>
                                <a:gd name="T3" fmla="*/ T2 w 10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9">
                                  <a:moveTo>
                                    <a:pt x="0" y="0"/>
                                  </a:moveTo>
                                  <a:lnTo>
                                    <a:pt x="109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48" name="Group 1000"/>
                        <wpg:cNvGrpSpPr>
                          <a:grpSpLocks/>
                        </wpg:cNvGrpSpPr>
                        <wpg:grpSpPr bwMode="auto">
                          <a:xfrm>
                            <a:off x="6743" y="-5535"/>
                            <a:ext cx="109" cy="2"/>
                            <a:chOff x="6743" y="-5535"/>
                            <a:chExt cx="109" cy="2"/>
                          </a:xfrm>
                        </wpg:grpSpPr>
                        <wps:wsp>
                          <wps:cNvPr id="1049" name="Freeform 1001"/>
                          <wps:cNvSpPr>
                            <a:spLocks/>
                          </wps:cNvSpPr>
                          <wps:spPr bwMode="auto">
                            <a:xfrm>
                              <a:off x="6743" y="-5535"/>
                              <a:ext cx="109" cy="2"/>
                            </a:xfrm>
                            <a:custGeom>
                              <a:avLst/>
                              <a:gdLst>
                                <a:gd name="T0" fmla="+- 0 6743 6743"/>
                                <a:gd name="T1" fmla="*/ T0 w 109"/>
                                <a:gd name="T2" fmla="+- 0 6852 6743"/>
                                <a:gd name="T3" fmla="*/ T2 w 10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9">
                                  <a:moveTo>
                                    <a:pt x="0" y="0"/>
                                  </a:moveTo>
                                  <a:lnTo>
                                    <a:pt x="109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50" name="Group 998"/>
                        <wpg:cNvGrpSpPr>
                          <a:grpSpLocks/>
                        </wpg:cNvGrpSpPr>
                        <wpg:grpSpPr bwMode="auto">
                          <a:xfrm>
                            <a:off x="6906" y="-5535"/>
                            <a:ext cx="109" cy="2"/>
                            <a:chOff x="6906" y="-5535"/>
                            <a:chExt cx="109" cy="2"/>
                          </a:xfrm>
                        </wpg:grpSpPr>
                        <wps:wsp>
                          <wps:cNvPr id="1051" name="Freeform 999"/>
                          <wps:cNvSpPr>
                            <a:spLocks/>
                          </wps:cNvSpPr>
                          <wps:spPr bwMode="auto">
                            <a:xfrm>
                              <a:off x="6906" y="-5535"/>
                              <a:ext cx="109" cy="2"/>
                            </a:xfrm>
                            <a:custGeom>
                              <a:avLst/>
                              <a:gdLst>
                                <a:gd name="T0" fmla="+- 0 6906 6906"/>
                                <a:gd name="T1" fmla="*/ T0 w 109"/>
                                <a:gd name="T2" fmla="+- 0 7016 6906"/>
                                <a:gd name="T3" fmla="*/ T2 w 10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9">
                                  <a:moveTo>
                                    <a:pt x="0" y="0"/>
                                  </a:moveTo>
                                  <a:lnTo>
                                    <a:pt x="110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52" name="Group 996"/>
                        <wpg:cNvGrpSpPr>
                          <a:grpSpLocks/>
                        </wpg:cNvGrpSpPr>
                        <wpg:grpSpPr bwMode="auto">
                          <a:xfrm>
                            <a:off x="7070" y="-5535"/>
                            <a:ext cx="109" cy="2"/>
                            <a:chOff x="7070" y="-5535"/>
                            <a:chExt cx="109" cy="2"/>
                          </a:xfrm>
                        </wpg:grpSpPr>
                        <wps:wsp>
                          <wps:cNvPr id="1053" name="Freeform 997"/>
                          <wps:cNvSpPr>
                            <a:spLocks/>
                          </wps:cNvSpPr>
                          <wps:spPr bwMode="auto">
                            <a:xfrm>
                              <a:off x="7070" y="-5535"/>
                              <a:ext cx="109" cy="2"/>
                            </a:xfrm>
                            <a:custGeom>
                              <a:avLst/>
                              <a:gdLst>
                                <a:gd name="T0" fmla="+- 0 7070 7070"/>
                                <a:gd name="T1" fmla="*/ T0 w 109"/>
                                <a:gd name="T2" fmla="+- 0 7180 7070"/>
                                <a:gd name="T3" fmla="*/ T2 w 10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9">
                                  <a:moveTo>
                                    <a:pt x="0" y="0"/>
                                  </a:moveTo>
                                  <a:lnTo>
                                    <a:pt x="110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54" name="Group 994"/>
                        <wpg:cNvGrpSpPr>
                          <a:grpSpLocks/>
                        </wpg:cNvGrpSpPr>
                        <wpg:grpSpPr bwMode="auto">
                          <a:xfrm>
                            <a:off x="5978" y="-4948"/>
                            <a:ext cx="2" cy="53"/>
                            <a:chOff x="5978" y="-4948"/>
                            <a:chExt cx="2" cy="53"/>
                          </a:xfrm>
                        </wpg:grpSpPr>
                        <wps:wsp>
                          <wps:cNvPr id="1055" name="Freeform 995"/>
                          <wps:cNvSpPr>
                            <a:spLocks/>
                          </wps:cNvSpPr>
                          <wps:spPr bwMode="auto">
                            <a:xfrm>
                              <a:off x="5978" y="-4948"/>
                              <a:ext cx="2" cy="53"/>
                            </a:xfrm>
                            <a:custGeom>
                              <a:avLst/>
                              <a:gdLst>
                                <a:gd name="T0" fmla="+- 0 -4894 -4948"/>
                                <a:gd name="T1" fmla="*/ -4894 h 53"/>
                                <a:gd name="T2" fmla="+- 0 -4948 -4948"/>
                                <a:gd name="T3" fmla="*/ -4948 h 5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53">
                                  <a:moveTo>
                                    <a:pt x="0" y="5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56" name="Group 992"/>
                        <wpg:cNvGrpSpPr>
                          <a:grpSpLocks/>
                        </wpg:cNvGrpSpPr>
                        <wpg:grpSpPr bwMode="auto">
                          <a:xfrm>
                            <a:off x="6087" y="-5108"/>
                            <a:ext cx="137" cy="2"/>
                            <a:chOff x="6087" y="-5108"/>
                            <a:chExt cx="137" cy="2"/>
                          </a:xfrm>
                        </wpg:grpSpPr>
                        <wps:wsp>
                          <wps:cNvPr id="1057" name="Freeform 993"/>
                          <wps:cNvSpPr>
                            <a:spLocks/>
                          </wps:cNvSpPr>
                          <wps:spPr bwMode="auto">
                            <a:xfrm>
                              <a:off x="6087" y="-5108"/>
                              <a:ext cx="137" cy="2"/>
                            </a:xfrm>
                            <a:custGeom>
                              <a:avLst/>
                              <a:gdLst>
                                <a:gd name="T0" fmla="+- 0 6087 6087"/>
                                <a:gd name="T1" fmla="*/ T0 w 137"/>
                                <a:gd name="T2" fmla="+- 0 6224 6087"/>
                                <a:gd name="T3" fmla="*/ T2 w 13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7">
                                  <a:moveTo>
                                    <a:pt x="0" y="0"/>
                                  </a:moveTo>
                                  <a:lnTo>
                                    <a:pt x="137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58" name="Group 990"/>
                        <wpg:cNvGrpSpPr>
                          <a:grpSpLocks/>
                        </wpg:cNvGrpSpPr>
                        <wpg:grpSpPr bwMode="auto">
                          <a:xfrm>
                            <a:off x="6415" y="-4948"/>
                            <a:ext cx="137" cy="2"/>
                            <a:chOff x="6415" y="-4948"/>
                            <a:chExt cx="137" cy="2"/>
                          </a:xfrm>
                        </wpg:grpSpPr>
                        <wps:wsp>
                          <wps:cNvPr id="1059" name="Freeform 991"/>
                          <wps:cNvSpPr>
                            <a:spLocks/>
                          </wps:cNvSpPr>
                          <wps:spPr bwMode="auto">
                            <a:xfrm>
                              <a:off x="6415" y="-4948"/>
                              <a:ext cx="137" cy="2"/>
                            </a:xfrm>
                            <a:custGeom>
                              <a:avLst/>
                              <a:gdLst>
                                <a:gd name="T0" fmla="+- 0 6415 6415"/>
                                <a:gd name="T1" fmla="*/ T0 w 137"/>
                                <a:gd name="T2" fmla="+- 0 6552 6415"/>
                                <a:gd name="T3" fmla="*/ T2 w 13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7">
                                  <a:moveTo>
                                    <a:pt x="0" y="0"/>
                                  </a:moveTo>
                                  <a:lnTo>
                                    <a:pt x="137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60" name="Group 988"/>
                        <wpg:cNvGrpSpPr>
                          <a:grpSpLocks/>
                        </wpg:cNvGrpSpPr>
                        <wpg:grpSpPr bwMode="auto">
                          <a:xfrm>
                            <a:off x="6360" y="-5748"/>
                            <a:ext cx="109" cy="2"/>
                            <a:chOff x="6360" y="-5748"/>
                            <a:chExt cx="109" cy="2"/>
                          </a:xfrm>
                        </wpg:grpSpPr>
                        <wps:wsp>
                          <wps:cNvPr id="1061" name="Freeform 989"/>
                          <wps:cNvSpPr>
                            <a:spLocks/>
                          </wps:cNvSpPr>
                          <wps:spPr bwMode="auto">
                            <a:xfrm>
                              <a:off x="6360" y="-5748"/>
                              <a:ext cx="109" cy="2"/>
                            </a:xfrm>
                            <a:custGeom>
                              <a:avLst/>
                              <a:gdLst>
                                <a:gd name="T0" fmla="+- 0 6360 6360"/>
                                <a:gd name="T1" fmla="*/ T0 w 109"/>
                                <a:gd name="T2" fmla="+- 0 6470 6360"/>
                                <a:gd name="T3" fmla="*/ T2 w 10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9">
                                  <a:moveTo>
                                    <a:pt x="0" y="0"/>
                                  </a:moveTo>
                                  <a:lnTo>
                                    <a:pt x="110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62" name="Group 986"/>
                        <wpg:cNvGrpSpPr>
                          <a:grpSpLocks/>
                        </wpg:cNvGrpSpPr>
                        <wpg:grpSpPr bwMode="auto">
                          <a:xfrm>
                            <a:off x="6797" y="-5748"/>
                            <a:ext cx="109" cy="2"/>
                            <a:chOff x="6797" y="-5748"/>
                            <a:chExt cx="109" cy="2"/>
                          </a:xfrm>
                        </wpg:grpSpPr>
                        <wps:wsp>
                          <wps:cNvPr id="1063" name="Freeform 987"/>
                          <wps:cNvSpPr>
                            <a:spLocks/>
                          </wps:cNvSpPr>
                          <wps:spPr bwMode="auto">
                            <a:xfrm>
                              <a:off x="6797" y="-5748"/>
                              <a:ext cx="109" cy="2"/>
                            </a:xfrm>
                            <a:custGeom>
                              <a:avLst/>
                              <a:gdLst>
                                <a:gd name="T0" fmla="+- 0 6797 6797"/>
                                <a:gd name="T1" fmla="*/ T0 w 109"/>
                                <a:gd name="T2" fmla="+- 0 6906 6797"/>
                                <a:gd name="T3" fmla="*/ T2 w 10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9">
                                  <a:moveTo>
                                    <a:pt x="0" y="0"/>
                                  </a:moveTo>
                                  <a:lnTo>
                                    <a:pt x="109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64" name="Group 984"/>
                        <wpg:cNvGrpSpPr>
                          <a:grpSpLocks/>
                        </wpg:cNvGrpSpPr>
                        <wpg:grpSpPr bwMode="auto">
                          <a:xfrm>
                            <a:off x="7234" y="-5748"/>
                            <a:ext cx="109" cy="2"/>
                            <a:chOff x="7234" y="-5748"/>
                            <a:chExt cx="109" cy="2"/>
                          </a:xfrm>
                        </wpg:grpSpPr>
                        <wps:wsp>
                          <wps:cNvPr id="1065" name="Freeform 985"/>
                          <wps:cNvSpPr>
                            <a:spLocks/>
                          </wps:cNvSpPr>
                          <wps:spPr bwMode="auto">
                            <a:xfrm>
                              <a:off x="7234" y="-5748"/>
                              <a:ext cx="109" cy="2"/>
                            </a:xfrm>
                            <a:custGeom>
                              <a:avLst/>
                              <a:gdLst>
                                <a:gd name="T0" fmla="+- 0 7234 7234"/>
                                <a:gd name="T1" fmla="*/ T0 w 109"/>
                                <a:gd name="T2" fmla="+- 0 7343 7234"/>
                                <a:gd name="T3" fmla="*/ T2 w 10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9">
                                  <a:moveTo>
                                    <a:pt x="0" y="0"/>
                                  </a:moveTo>
                                  <a:lnTo>
                                    <a:pt x="109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66" name="Group 982"/>
                        <wpg:cNvGrpSpPr>
                          <a:grpSpLocks/>
                        </wpg:cNvGrpSpPr>
                        <wpg:grpSpPr bwMode="auto">
                          <a:xfrm>
                            <a:off x="6388" y="-5829"/>
                            <a:ext cx="55" cy="53"/>
                            <a:chOff x="6388" y="-5829"/>
                            <a:chExt cx="55" cy="53"/>
                          </a:xfrm>
                        </wpg:grpSpPr>
                        <wps:wsp>
                          <wps:cNvPr id="1067" name="Freeform 983"/>
                          <wps:cNvSpPr>
                            <a:spLocks/>
                          </wps:cNvSpPr>
                          <wps:spPr bwMode="auto">
                            <a:xfrm>
                              <a:off x="6388" y="-5829"/>
                              <a:ext cx="55" cy="53"/>
                            </a:xfrm>
                            <a:custGeom>
                              <a:avLst/>
                              <a:gdLst>
                                <a:gd name="T0" fmla="+- 0 6442 6388"/>
                                <a:gd name="T1" fmla="*/ T0 w 55"/>
                                <a:gd name="T2" fmla="+- 0 -5829 -5829"/>
                                <a:gd name="T3" fmla="*/ -5829 h 53"/>
                                <a:gd name="T4" fmla="+- 0 6388 6388"/>
                                <a:gd name="T5" fmla="*/ T4 w 55"/>
                                <a:gd name="T6" fmla="+- 0 -5775 -5829"/>
                                <a:gd name="T7" fmla="*/ -5775 h 5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55" h="53">
                                  <a:moveTo>
                                    <a:pt x="54" y="0"/>
                                  </a:moveTo>
                                  <a:lnTo>
                                    <a:pt x="0" y="54"/>
                                  </a:lnTo>
                                </a:path>
                              </a:pathLst>
                            </a:custGeom>
                            <a:noFill/>
                            <a:ln w="68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68" name="Group 980"/>
                        <wpg:cNvGrpSpPr>
                          <a:grpSpLocks/>
                        </wpg:cNvGrpSpPr>
                        <wpg:grpSpPr bwMode="auto">
                          <a:xfrm>
                            <a:off x="6388" y="-5829"/>
                            <a:ext cx="55" cy="53"/>
                            <a:chOff x="6388" y="-5829"/>
                            <a:chExt cx="55" cy="53"/>
                          </a:xfrm>
                        </wpg:grpSpPr>
                        <wps:wsp>
                          <wps:cNvPr id="1069" name="Freeform 981"/>
                          <wps:cNvSpPr>
                            <a:spLocks/>
                          </wps:cNvSpPr>
                          <wps:spPr bwMode="auto">
                            <a:xfrm>
                              <a:off x="6388" y="-5829"/>
                              <a:ext cx="55" cy="53"/>
                            </a:xfrm>
                            <a:custGeom>
                              <a:avLst/>
                              <a:gdLst>
                                <a:gd name="T0" fmla="+- 0 6388 6388"/>
                                <a:gd name="T1" fmla="*/ T0 w 55"/>
                                <a:gd name="T2" fmla="+- 0 -5829 -5829"/>
                                <a:gd name="T3" fmla="*/ -5829 h 53"/>
                                <a:gd name="T4" fmla="+- 0 6442 6388"/>
                                <a:gd name="T5" fmla="*/ T4 w 55"/>
                                <a:gd name="T6" fmla="+- 0 -5775 -5829"/>
                                <a:gd name="T7" fmla="*/ -5775 h 5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55" h="53">
                                  <a:moveTo>
                                    <a:pt x="0" y="0"/>
                                  </a:moveTo>
                                  <a:lnTo>
                                    <a:pt x="54" y="54"/>
                                  </a:lnTo>
                                </a:path>
                              </a:pathLst>
                            </a:custGeom>
                            <a:noFill/>
                            <a:ln w="68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70" name="Group 978"/>
                        <wpg:cNvGrpSpPr>
                          <a:grpSpLocks/>
                        </wpg:cNvGrpSpPr>
                        <wpg:grpSpPr bwMode="auto">
                          <a:xfrm>
                            <a:off x="6825" y="-5829"/>
                            <a:ext cx="55" cy="53"/>
                            <a:chOff x="6825" y="-5829"/>
                            <a:chExt cx="55" cy="53"/>
                          </a:xfrm>
                        </wpg:grpSpPr>
                        <wps:wsp>
                          <wps:cNvPr id="1071" name="Freeform 979"/>
                          <wps:cNvSpPr>
                            <a:spLocks/>
                          </wps:cNvSpPr>
                          <wps:spPr bwMode="auto">
                            <a:xfrm>
                              <a:off x="6825" y="-5829"/>
                              <a:ext cx="55" cy="53"/>
                            </a:xfrm>
                            <a:custGeom>
                              <a:avLst/>
                              <a:gdLst>
                                <a:gd name="T0" fmla="+- 0 6825 6825"/>
                                <a:gd name="T1" fmla="*/ T0 w 55"/>
                                <a:gd name="T2" fmla="+- 0 -5775 -5829"/>
                                <a:gd name="T3" fmla="*/ -5775 h 53"/>
                                <a:gd name="T4" fmla="+- 0 6879 6825"/>
                                <a:gd name="T5" fmla="*/ T4 w 55"/>
                                <a:gd name="T6" fmla="+- 0 -5829 -5829"/>
                                <a:gd name="T7" fmla="*/ -5829 h 5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55" h="53">
                                  <a:moveTo>
                                    <a:pt x="0" y="54"/>
                                  </a:moveTo>
                                  <a:lnTo>
                                    <a:pt x="54" y="0"/>
                                  </a:lnTo>
                                </a:path>
                              </a:pathLst>
                            </a:custGeom>
                            <a:noFill/>
                            <a:ln w="68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72" name="Group 976"/>
                        <wpg:cNvGrpSpPr>
                          <a:grpSpLocks/>
                        </wpg:cNvGrpSpPr>
                        <wpg:grpSpPr bwMode="auto">
                          <a:xfrm>
                            <a:off x="6825" y="-5829"/>
                            <a:ext cx="55" cy="53"/>
                            <a:chOff x="6825" y="-5829"/>
                            <a:chExt cx="55" cy="53"/>
                          </a:xfrm>
                        </wpg:grpSpPr>
                        <wps:wsp>
                          <wps:cNvPr id="1073" name="Freeform 977"/>
                          <wps:cNvSpPr>
                            <a:spLocks/>
                          </wps:cNvSpPr>
                          <wps:spPr bwMode="auto">
                            <a:xfrm>
                              <a:off x="6825" y="-5829"/>
                              <a:ext cx="55" cy="53"/>
                            </a:xfrm>
                            <a:custGeom>
                              <a:avLst/>
                              <a:gdLst>
                                <a:gd name="T0" fmla="+- 0 6879 6825"/>
                                <a:gd name="T1" fmla="*/ T0 w 55"/>
                                <a:gd name="T2" fmla="+- 0 -5775 -5829"/>
                                <a:gd name="T3" fmla="*/ -5775 h 53"/>
                                <a:gd name="T4" fmla="+- 0 6825 6825"/>
                                <a:gd name="T5" fmla="*/ T4 w 55"/>
                                <a:gd name="T6" fmla="+- 0 -5829 -5829"/>
                                <a:gd name="T7" fmla="*/ -5829 h 5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55" h="53">
                                  <a:moveTo>
                                    <a:pt x="54" y="5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8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74" name="Group 974"/>
                        <wpg:cNvGrpSpPr>
                          <a:grpSpLocks/>
                        </wpg:cNvGrpSpPr>
                        <wpg:grpSpPr bwMode="auto">
                          <a:xfrm>
                            <a:off x="7262" y="-5829"/>
                            <a:ext cx="55" cy="53"/>
                            <a:chOff x="7262" y="-5829"/>
                            <a:chExt cx="55" cy="53"/>
                          </a:xfrm>
                        </wpg:grpSpPr>
                        <wps:wsp>
                          <wps:cNvPr id="1075" name="Freeform 975"/>
                          <wps:cNvSpPr>
                            <a:spLocks/>
                          </wps:cNvSpPr>
                          <wps:spPr bwMode="auto">
                            <a:xfrm>
                              <a:off x="7262" y="-5829"/>
                              <a:ext cx="55" cy="53"/>
                            </a:xfrm>
                            <a:custGeom>
                              <a:avLst/>
                              <a:gdLst>
                                <a:gd name="T0" fmla="+- 0 7262 7262"/>
                                <a:gd name="T1" fmla="*/ T0 w 55"/>
                                <a:gd name="T2" fmla="+- 0 -5775 -5829"/>
                                <a:gd name="T3" fmla="*/ -5775 h 53"/>
                                <a:gd name="T4" fmla="+- 0 7316 7262"/>
                                <a:gd name="T5" fmla="*/ T4 w 55"/>
                                <a:gd name="T6" fmla="+- 0 -5829 -5829"/>
                                <a:gd name="T7" fmla="*/ -5829 h 5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55" h="53">
                                  <a:moveTo>
                                    <a:pt x="0" y="54"/>
                                  </a:moveTo>
                                  <a:lnTo>
                                    <a:pt x="54" y="0"/>
                                  </a:lnTo>
                                </a:path>
                              </a:pathLst>
                            </a:custGeom>
                            <a:noFill/>
                            <a:ln w="68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76" name="Group 972"/>
                        <wpg:cNvGrpSpPr>
                          <a:grpSpLocks/>
                        </wpg:cNvGrpSpPr>
                        <wpg:grpSpPr bwMode="auto">
                          <a:xfrm>
                            <a:off x="7262" y="-5829"/>
                            <a:ext cx="55" cy="53"/>
                            <a:chOff x="7262" y="-5829"/>
                            <a:chExt cx="55" cy="53"/>
                          </a:xfrm>
                        </wpg:grpSpPr>
                        <wps:wsp>
                          <wps:cNvPr id="1077" name="Freeform 973"/>
                          <wps:cNvSpPr>
                            <a:spLocks/>
                          </wps:cNvSpPr>
                          <wps:spPr bwMode="auto">
                            <a:xfrm>
                              <a:off x="7262" y="-5829"/>
                              <a:ext cx="55" cy="53"/>
                            </a:xfrm>
                            <a:custGeom>
                              <a:avLst/>
                              <a:gdLst>
                                <a:gd name="T0" fmla="+- 0 7316 7262"/>
                                <a:gd name="T1" fmla="*/ T0 w 55"/>
                                <a:gd name="T2" fmla="+- 0 -5775 -5829"/>
                                <a:gd name="T3" fmla="*/ -5775 h 53"/>
                                <a:gd name="T4" fmla="+- 0 7262 7262"/>
                                <a:gd name="T5" fmla="*/ T4 w 55"/>
                                <a:gd name="T6" fmla="+- 0 -5829 -5829"/>
                                <a:gd name="T7" fmla="*/ -5829 h 5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55" h="53">
                                  <a:moveTo>
                                    <a:pt x="54" y="5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8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78" name="Group 970"/>
                        <wpg:cNvGrpSpPr>
                          <a:grpSpLocks/>
                        </wpg:cNvGrpSpPr>
                        <wpg:grpSpPr bwMode="auto">
                          <a:xfrm>
                            <a:off x="6388" y="-5989"/>
                            <a:ext cx="49" cy="48"/>
                            <a:chOff x="6388" y="-5989"/>
                            <a:chExt cx="49" cy="48"/>
                          </a:xfrm>
                        </wpg:grpSpPr>
                        <wps:wsp>
                          <wps:cNvPr id="1079" name="Freeform 971"/>
                          <wps:cNvSpPr>
                            <a:spLocks/>
                          </wps:cNvSpPr>
                          <wps:spPr bwMode="auto">
                            <a:xfrm>
                              <a:off x="6388" y="-5989"/>
                              <a:ext cx="49" cy="48"/>
                            </a:xfrm>
                            <a:custGeom>
                              <a:avLst/>
                              <a:gdLst>
                                <a:gd name="T0" fmla="+- 0 6388 6388"/>
                                <a:gd name="T1" fmla="*/ T0 w 49"/>
                                <a:gd name="T2" fmla="+- 0 -5965 -5989"/>
                                <a:gd name="T3" fmla="*/ -5965 h 48"/>
                                <a:gd name="T4" fmla="+- 0 6437 6388"/>
                                <a:gd name="T5" fmla="*/ T4 w 49"/>
                                <a:gd name="T6" fmla="+- 0 -5965 -5989"/>
                                <a:gd name="T7" fmla="*/ -5965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4"/>
                                  </a:moveTo>
                                  <a:lnTo>
                                    <a:pt x="49" y="24"/>
                                  </a:lnTo>
                                </a:path>
                              </a:pathLst>
                            </a:custGeom>
                            <a:noFill/>
                            <a:ln w="317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0" name="Group 968"/>
                        <wpg:cNvGrpSpPr>
                          <a:grpSpLocks/>
                        </wpg:cNvGrpSpPr>
                        <wpg:grpSpPr bwMode="auto">
                          <a:xfrm>
                            <a:off x="6415" y="-6603"/>
                            <a:ext cx="2" cy="854"/>
                            <a:chOff x="6415" y="-6603"/>
                            <a:chExt cx="2" cy="854"/>
                          </a:xfrm>
                        </wpg:grpSpPr>
                        <wps:wsp>
                          <wps:cNvPr id="1081" name="Freeform 969"/>
                          <wps:cNvSpPr>
                            <a:spLocks/>
                          </wps:cNvSpPr>
                          <wps:spPr bwMode="auto">
                            <a:xfrm>
                              <a:off x="6415" y="-6603"/>
                              <a:ext cx="2" cy="854"/>
                            </a:xfrm>
                            <a:custGeom>
                              <a:avLst/>
                              <a:gdLst>
                                <a:gd name="T0" fmla="+- 0 -6603 -6603"/>
                                <a:gd name="T1" fmla="*/ -6603 h 854"/>
                                <a:gd name="T2" fmla="+- 0 -5748 -6603"/>
                                <a:gd name="T3" fmla="*/ -5748 h 85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54">
                                  <a:moveTo>
                                    <a:pt x="0" y="0"/>
                                  </a:moveTo>
                                  <a:lnTo>
                                    <a:pt x="0" y="855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2" name="Group 966"/>
                        <wpg:cNvGrpSpPr>
                          <a:grpSpLocks/>
                        </wpg:cNvGrpSpPr>
                        <wpg:grpSpPr bwMode="auto">
                          <a:xfrm>
                            <a:off x="6825" y="-5989"/>
                            <a:ext cx="49" cy="48"/>
                            <a:chOff x="6825" y="-5989"/>
                            <a:chExt cx="49" cy="48"/>
                          </a:xfrm>
                        </wpg:grpSpPr>
                        <wps:wsp>
                          <wps:cNvPr id="1083" name="Freeform 967"/>
                          <wps:cNvSpPr>
                            <a:spLocks/>
                          </wps:cNvSpPr>
                          <wps:spPr bwMode="auto">
                            <a:xfrm>
                              <a:off x="6825" y="-5989"/>
                              <a:ext cx="49" cy="48"/>
                            </a:xfrm>
                            <a:custGeom>
                              <a:avLst/>
                              <a:gdLst>
                                <a:gd name="T0" fmla="+- 0 6825 6825"/>
                                <a:gd name="T1" fmla="*/ T0 w 49"/>
                                <a:gd name="T2" fmla="+- 0 -5965 -5989"/>
                                <a:gd name="T3" fmla="*/ -5965 h 48"/>
                                <a:gd name="T4" fmla="+- 0 6874 6825"/>
                                <a:gd name="T5" fmla="*/ T4 w 49"/>
                                <a:gd name="T6" fmla="+- 0 -5965 -5989"/>
                                <a:gd name="T7" fmla="*/ -5965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4"/>
                                  </a:moveTo>
                                  <a:lnTo>
                                    <a:pt x="49" y="24"/>
                                  </a:lnTo>
                                </a:path>
                              </a:pathLst>
                            </a:custGeom>
                            <a:noFill/>
                            <a:ln w="317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4" name="Group 964"/>
                        <wpg:cNvGrpSpPr>
                          <a:grpSpLocks/>
                        </wpg:cNvGrpSpPr>
                        <wpg:grpSpPr bwMode="auto">
                          <a:xfrm>
                            <a:off x="6852" y="-7030"/>
                            <a:ext cx="2" cy="1281"/>
                            <a:chOff x="6852" y="-7030"/>
                            <a:chExt cx="2" cy="1281"/>
                          </a:xfrm>
                        </wpg:grpSpPr>
                        <wps:wsp>
                          <wps:cNvPr id="1085" name="Freeform 965"/>
                          <wps:cNvSpPr>
                            <a:spLocks/>
                          </wps:cNvSpPr>
                          <wps:spPr bwMode="auto">
                            <a:xfrm>
                              <a:off x="6852" y="-7030"/>
                              <a:ext cx="2" cy="1281"/>
                            </a:xfrm>
                            <a:custGeom>
                              <a:avLst/>
                              <a:gdLst>
                                <a:gd name="T0" fmla="+- 0 -7030 -7030"/>
                                <a:gd name="T1" fmla="*/ -7030 h 1281"/>
                                <a:gd name="T2" fmla="+- 0 -5748 -7030"/>
                                <a:gd name="T3" fmla="*/ -5748 h 128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281">
                                  <a:moveTo>
                                    <a:pt x="0" y="0"/>
                                  </a:moveTo>
                                  <a:lnTo>
                                    <a:pt x="0" y="1282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6" name="Group 962"/>
                        <wpg:cNvGrpSpPr>
                          <a:grpSpLocks/>
                        </wpg:cNvGrpSpPr>
                        <wpg:grpSpPr bwMode="auto">
                          <a:xfrm>
                            <a:off x="7262" y="-5989"/>
                            <a:ext cx="49" cy="48"/>
                            <a:chOff x="7262" y="-5989"/>
                            <a:chExt cx="49" cy="48"/>
                          </a:xfrm>
                        </wpg:grpSpPr>
                        <wps:wsp>
                          <wps:cNvPr id="1087" name="Freeform 963"/>
                          <wps:cNvSpPr>
                            <a:spLocks/>
                          </wps:cNvSpPr>
                          <wps:spPr bwMode="auto">
                            <a:xfrm>
                              <a:off x="7262" y="-5989"/>
                              <a:ext cx="49" cy="48"/>
                            </a:xfrm>
                            <a:custGeom>
                              <a:avLst/>
                              <a:gdLst>
                                <a:gd name="T0" fmla="+- 0 7262 7262"/>
                                <a:gd name="T1" fmla="*/ T0 w 49"/>
                                <a:gd name="T2" fmla="+- 0 -5965 -5989"/>
                                <a:gd name="T3" fmla="*/ -5965 h 48"/>
                                <a:gd name="T4" fmla="+- 0 7311 7262"/>
                                <a:gd name="T5" fmla="*/ T4 w 49"/>
                                <a:gd name="T6" fmla="+- 0 -5965 -5989"/>
                                <a:gd name="T7" fmla="*/ -5965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4"/>
                                  </a:moveTo>
                                  <a:lnTo>
                                    <a:pt x="49" y="24"/>
                                  </a:lnTo>
                                </a:path>
                              </a:pathLst>
                            </a:custGeom>
                            <a:noFill/>
                            <a:ln w="317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8" name="Group 960"/>
                        <wpg:cNvGrpSpPr>
                          <a:grpSpLocks/>
                        </wpg:cNvGrpSpPr>
                        <wpg:grpSpPr bwMode="auto">
                          <a:xfrm>
                            <a:off x="7289" y="-7457"/>
                            <a:ext cx="2" cy="1709"/>
                            <a:chOff x="7289" y="-7457"/>
                            <a:chExt cx="2" cy="1709"/>
                          </a:xfrm>
                        </wpg:grpSpPr>
                        <wps:wsp>
                          <wps:cNvPr id="1089" name="Freeform 961"/>
                          <wps:cNvSpPr>
                            <a:spLocks/>
                          </wps:cNvSpPr>
                          <wps:spPr bwMode="auto">
                            <a:xfrm>
                              <a:off x="7289" y="-7457"/>
                              <a:ext cx="2" cy="1709"/>
                            </a:xfrm>
                            <a:custGeom>
                              <a:avLst/>
                              <a:gdLst>
                                <a:gd name="T0" fmla="+- 0 -7457 -7457"/>
                                <a:gd name="T1" fmla="*/ -7457 h 1709"/>
                                <a:gd name="T2" fmla="+- 0 -5748 -7457"/>
                                <a:gd name="T3" fmla="*/ -5748 h 1709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709">
                                  <a:moveTo>
                                    <a:pt x="0" y="0"/>
                                  </a:moveTo>
                                  <a:lnTo>
                                    <a:pt x="0" y="1709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90" name="Group 958"/>
                        <wpg:cNvGrpSpPr>
                          <a:grpSpLocks/>
                        </wpg:cNvGrpSpPr>
                        <wpg:grpSpPr bwMode="auto">
                          <a:xfrm>
                            <a:off x="7262" y="-4280"/>
                            <a:ext cx="49" cy="48"/>
                            <a:chOff x="7262" y="-4280"/>
                            <a:chExt cx="49" cy="48"/>
                          </a:xfrm>
                        </wpg:grpSpPr>
                        <wps:wsp>
                          <wps:cNvPr id="1091" name="Freeform 959"/>
                          <wps:cNvSpPr>
                            <a:spLocks/>
                          </wps:cNvSpPr>
                          <wps:spPr bwMode="auto">
                            <a:xfrm>
                              <a:off x="7262" y="-4280"/>
                              <a:ext cx="49" cy="48"/>
                            </a:xfrm>
                            <a:custGeom>
                              <a:avLst/>
                              <a:gdLst>
                                <a:gd name="T0" fmla="+- 0 7262 7262"/>
                                <a:gd name="T1" fmla="*/ T0 w 49"/>
                                <a:gd name="T2" fmla="+- 0 -4256 -4280"/>
                                <a:gd name="T3" fmla="*/ -4256 h 48"/>
                                <a:gd name="T4" fmla="+- 0 7311 7262"/>
                                <a:gd name="T5" fmla="*/ T4 w 49"/>
                                <a:gd name="T6" fmla="+- 0 -4256 -4280"/>
                                <a:gd name="T7" fmla="*/ -4256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4"/>
                                  </a:moveTo>
                                  <a:lnTo>
                                    <a:pt x="49" y="24"/>
                                  </a:lnTo>
                                </a:path>
                              </a:pathLst>
                            </a:custGeom>
                            <a:noFill/>
                            <a:ln w="317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92" name="Group 956"/>
                        <wpg:cNvGrpSpPr>
                          <a:grpSpLocks/>
                        </wpg:cNvGrpSpPr>
                        <wpg:grpSpPr bwMode="auto">
                          <a:xfrm>
                            <a:off x="7207" y="-3186"/>
                            <a:ext cx="2" cy="427"/>
                            <a:chOff x="7207" y="-3186"/>
                            <a:chExt cx="2" cy="427"/>
                          </a:xfrm>
                        </wpg:grpSpPr>
                        <wps:wsp>
                          <wps:cNvPr id="1093" name="Freeform 957"/>
                          <wps:cNvSpPr>
                            <a:spLocks/>
                          </wps:cNvSpPr>
                          <wps:spPr bwMode="auto">
                            <a:xfrm>
                              <a:off x="7207" y="-3186"/>
                              <a:ext cx="2" cy="427"/>
                            </a:xfrm>
                            <a:custGeom>
                              <a:avLst/>
                              <a:gdLst>
                                <a:gd name="T0" fmla="+- 0 -3186 -3186"/>
                                <a:gd name="T1" fmla="*/ -3186 h 427"/>
                                <a:gd name="T2" fmla="+- 0 -2758 -3186"/>
                                <a:gd name="T3" fmla="*/ -2758 h 42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427">
                                  <a:moveTo>
                                    <a:pt x="0" y="0"/>
                                  </a:moveTo>
                                  <a:lnTo>
                                    <a:pt x="0" y="428"/>
                                  </a:lnTo>
                                </a:path>
                              </a:pathLst>
                            </a:custGeom>
                            <a:noFill/>
                            <a:ln w="10405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94" name="Group 954"/>
                        <wpg:cNvGrpSpPr>
                          <a:grpSpLocks/>
                        </wpg:cNvGrpSpPr>
                        <wpg:grpSpPr bwMode="auto">
                          <a:xfrm>
                            <a:off x="6770" y="-3186"/>
                            <a:ext cx="2" cy="427"/>
                            <a:chOff x="6770" y="-3186"/>
                            <a:chExt cx="2" cy="427"/>
                          </a:xfrm>
                        </wpg:grpSpPr>
                        <wps:wsp>
                          <wps:cNvPr id="1095" name="Freeform 955"/>
                          <wps:cNvSpPr>
                            <a:spLocks/>
                          </wps:cNvSpPr>
                          <wps:spPr bwMode="auto">
                            <a:xfrm>
                              <a:off x="6770" y="-3186"/>
                              <a:ext cx="2" cy="427"/>
                            </a:xfrm>
                            <a:custGeom>
                              <a:avLst/>
                              <a:gdLst>
                                <a:gd name="T0" fmla="+- 0 -3186 -3186"/>
                                <a:gd name="T1" fmla="*/ -3186 h 427"/>
                                <a:gd name="T2" fmla="+- 0 -2758 -3186"/>
                                <a:gd name="T3" fmla="*/ -2758 h 42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427">
                                  <a:moveTo>
                                    <a:pt x="0" y="0"/>
                                  </a:moveTo>
                                  <a:lnTo>
                                    <a:pt x="0" y="428"/>
                                  </a:lnTo>
                                </a:path>
                              </a:pathLst>
                            </a:custGeom>
                            <a:noFill/>
                            <a:ln w="10408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96" name="Group 952"/>
                        <wpg:cNvGrpSpPr>
                          <a:grpSpLocks/>
                        </wpg:cNvGrpSpPr>
                        <wpg:grpSpPr bwMode="auto">
                          <a:xfrm>
                            <a:off x="6333" y="-3186"/>
                            <a:ext cx="2" cy="427"/>
                            <a:chOff x="6333" y="-3186"/>
                            <a:chExt cx="2" cy="427"/>
                          </a:xfrm>
                        </wpg:grpSpPr>
                        <wps:wsp>
                          <wps:cNvPr id="1097" name="Freeform 953"/>
                          <wps:cNvSpPr>
                            <a:spLocks/>
                          </wps:cNvSpPr>
                          <wps:spPr bwMode="auto">
                            <a:xfrm>
                              <a:off x="6333" y="-3186"/>
                              <a:ext cx="2" cy="427"/>
                            </a:xfrm>
                            <a:custGeom>
                              <a:avLst/>
                              <a:gdLst>
                                <a:gd name="T0" fmla="+- 0 -3186 -3186"/>
                                <a:gd name="T1" fmla="*/ -3186 h 427"/>
                                <a:gd name="T2" fmla="+- 0 -2758 -3186"/>
                                <a:gd name="T3" fmla="*/ -2758 h 42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427">
                                  <a:moveTo>
                                    <a:pt x="0" y="0"/>
                                  </a:moveTo>
                                  <a:lnTo>
                                    <a:pt x="0" y="428"/>
                                  </a:lnTo>
                                </a:path>
                              </a:pathLst>
                            </a:custGeom>
                            <a:noFill/>
                            <a:ln w="10405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98" name="Group 950"/>
                        <wpg:cNvGrpSpPr>
                          <a:grpSpLocks/>
                        </wpg:cNvGrpSpPr>
                        <wpg:grpSpPr bwMode="auto">
                          <a:xfrm>
                            <a:off x="6360" y="-2972"/>
                            <a:ext cx="55" cy="2"/>
                            <a:chOff x="6360" y="-2972"/>
                            <a:chExt cx="55" cy="2"/>
                          </a:xfrm>
                        </wpg:grpSpPr>
                        <wps:wsp>
                          <wps:cNvPr id="1099" name="Freeform 951"/>
                          <wps:cNvSpPr>
                            <a:spLocks/>
                          </wps:cNvSpPr>
                          <wps:spPr bwMode="auto">
                            <a:xfrm>
                              <a:off x="6360" y="-2972"/>
                              <a:ext cx="55" cy="2"/>
                            </a:xfrm>
                            <a:custGeom>
                              <a:avLst/>
                              <a:gdLst>
                                <a:gd name="T0" fmla="+- 0 6360 6360"/>
                                <a:gd name="T1" fmla="*/ T0 w 55"/>
                                <a:gd name="T2" fmla="+- 0 6415 6360"/>
                                <a:gd name="T3" fmla="*/ T2 w 5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5">
                                  <a:moveTo>
                                    <a:pt x="0" y="0"/>
                                  </a:moveTo>
                                  <a:lnTo>
                                    <a:pt x="55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00" name="Group 948"/>
                        <wpg:cNvGrpSpPr>
                          <a:grpSpLocks/>
                        </wpg:cNvGrpSpPr>
                        <wpg:grpSpPr bwMode="auto">
                          <a:xfrm>
                            <a:off x="6470" y="-2972"/>
                            <a:ext cx="55" cy="2"/>
                            <a:chOff x="6470" y="-2972"/>
                            <a:chExt cx="55" cy="2"/>
                          </a:xfrm>
                        </wpg:grpSpPr>
                        <wps:wsp>
                          <wps:cNvPr id="1101" name="Freeform 949"/>
                          <wps:cNvSpPr>
                            <a:spLocks/>
                          </wps:cNvSpPr>
                          <wps:spPr bwMode="auto">
                            <a:xfrm>
                              <a:off x="6470" y="-2972"/>
                              <a:ext cx="55" cy="2"/>
                            </a:xfrm>
                            <a:custGeom>
                              <a:avLst/>
                              <a:gdLst>
                                <a:gd name="T0" fmla="+- 0 6470 6470"/>
                                <a:gd name="T1" fmla="*/ T0 w 55"/>
                                <a:gd name="T2" fmla="+- 0 6524 6470"/>
                                <a:gd name="T3" fmla="*/ T2 w 5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5">
                                  <a:moveTo>
                                    <a:pt x="0" y="0"/>
                                  </a:moveTo>
                                  <a:lnTo>
                                    <a:pt x="54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02" name="Group 946"/>
                        <wpg:cNvGrpSpPr>
                          <a:grpSpLocks/>
                        </wpg:cNvGrpSpPr>
                        <wpg:grpSpPr bwMode="auto">
                          <a:xfrm>
                            <a:off x="6579" y="-2972"/>
                            <a:ext cx="55" cy="2"/>
                            <a:chOff x="6579" y="-2972"/>
                            <a:chExt cx="55" cy="2"/>
                          </a:xfrm>
                        </wpg:grpSpPr>
                        <wps:wsp>
                          <wps:cNvPr id="1103" name="Freeform 947"/>
                          <wps:cNvSpPr>
                            <a:spLocks/>
                          </wps:cNvSpPr>
                          <wps:spPr bwMode="auto">
                            <a:xfrm>
                              <a:off x="6579" y="-2972"/>
                              <a:ext cx="55" cy="2"/>
                            </a:xfrm>
                            <a:custGeom>
                              <a:avLst/>
                              <a:gdLst>
                                <a:gd name="T0" fmla="+- 0 6579 6579"/>
                                <a:gd name="T1" fmla="*/ T0 w 55"/>
                                <a:gd name="T2" fmla="+- 0 6633 6579"/>
                                <a:gd name="T3" fmla="*/ T2 w 5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5">
                                  <a:moveTo>
                                    <a:pt x="0" y="0"/>
                                  </a:moveTo>
                                  <a:lnTo>
                                    <a:pt x="54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04" name="Group 944"/>
                        <wpg:cNvGrpSpPr>
                          <a:grpSpLocks/>
                        </wpg:cNvGrpSpPr>
                        <wpg:grpSpPr bwMode="auto">
                          <a:xfrm>
                            <a:off x="6688" y="-2972"/>
                            <a:ext cx="55" cy="2"/>
                            <a:chOff x="6688" y="-2972"/>
                            <a:chExt cx="55" cy="2"/>
                          </a:xfrm>
                        </wpg:grpSpPr>
                        <wps:wsp>
                          <wps:cNvPr id="1105" name="Freeform 945"/>
                          <wps:cNvSpPr>
                            <a:spLocks/>
                          </wps:cNvSpPr>
                          <wps:spPr bwMode="auto">
                            <a:xfrm>
                              <a:off x="6688" y="-2972"/>
                              <a:ext cx="55" cy="2"/>
                            </a:xfrm>
                            <a:custGeom>
                              <a:avLst/>
                              <a:gdLst>
                                <a:gd name="T0" fmla="+- 0 6688 6688"/>
                                <a:gd name="T1" fmla="*/ T0 w 55"/>
                                <a:gd name="T2" fmla="+- 0 6743 6688"/>
                                <a:gd name="T3" fmla="*/ T2 w 5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5">
                                  <a:moveTo>
                                    <a:pt x="0" y="0"/>
                                  </a:moveTo>
                                  <a:lnTo>
                                    <a:pt x="55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06" name="Group 942"/>
                        <wpg:cNvGrpSpPr>
                          <a:grpSpLocks/>
                        </wpg:cNvGrpSpPr>
                        <wpg:grpSpPr bwMode="auto">
                          <a:xfrm>
                            <a:off x="6797" y="-2972"/>
                            <a:ext cx="55" cy="2"/>
                            <a:chOff x="6797" y="-2972"/>
                            <a:chExt cx="55" cy="2"/>
                          </a:xfrm>
                        </wpg:grpSpPr>
                        <wps:wsp>
                          <wps:cNvPr id="1107" name="Freeform 943"/>
                          <wps:cNvSpPr>
                            <a:spLocks/>
                          </wps:cNvSpPr>
                          <wps:spPr bwMode="auto">
                            <a:xfrm>
                              <a:off x="6797" y="-2972"/>
                              <a:ext cx="55" cy="2"/>
                            </a:xfrm>
                            <a:custGeom>
                              <a:avLst/>
                              <a:gdLst>
                                <a:gd name="T0" fmla="+- 0 6797 6797"/>
                                <a:gd name="T1" fmla="*/ T0 w 55"/>
                                <a:gd name="T2" fmla="+- 0 6852 6797"/>
                                <a:gd name="T3" fmla="*/ T2 w 5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5">
                                  <a:moveTo>
                                    <a:pt x="0" y="0"/>
                                  </a:moveTo>
                                  <a:lnTo>
                                    <a:pt x="55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08" name="Group 940"/>
                        <wpg:cNvGrpSpPr>
                          <a:grpSpLocks/>
                        </wpg:cNvGrpSpPr>
                        <wpg:grpSpPr bwMode="auto">
                          <a:xfrm>
                            <a:off x="6906" y="-2972"/>
                            <a:ext cx="55" cy="2"/>
                            <a:chOff x="6906" y="-2972"/>
                            <a:chExt cx="55" cy="2"/>
                          </a:xfrm>
                        </wpg:grpSpPr>
                        <wps:wsp>
                          <wps:cNvPr id="1109" name="Freeform 941"/>
                          <wps:cNvSpPr>
                            <a:spLocks/>
                          </wps:cNvSpPr>
                          <wps:spPr bwMode="auto">
                            <a:xfrm>
                              <a:off x="6906" y="-2972"/>
                              <a:ext cx="55" cy="2"/>
                            </a:xfrm>
                            <a:custGeom>
                              <a:avLst/>
                              <a:gdLst>
                                <a:gd name="T0" fmla="+- 0 6906 6906"/>
                                <a:gd name="T1" fmla="*/ T0 w 55"/>
                                <a:gd name="T2" fmla="+- 0 6961 6906"/>
                                <a:gd name="T3" fmla="*/ T2 w 5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5">
                                  <a:moveTo>
                                    <a:pt x="0" y="0"/>
                                  </a:moveTo>
                                  <a:lnTo>
                                    <a:pt x="55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10" name="Group 938"/>
                        <wpg:cNvGrpSpPr>
                          <a:grpSpLocks/>
                        </wpg:cNvGrpSpPr>
                        <wpg:grpSpPr bwMode="auto">
                          <a:xfrm>
                            <a:off x="7016" y="-2972"/>
                            <a:ext cx="55" cy="2"/>
                            <a:chOff x="7016" y="-2972"/>
                            <a:chExt cx="55" cy="2"/>
                          </a:xfrm>
                        </wpg:grpSpPr>
                        <wps:wsp>
                          <wps:cNvPr id="1111" name="Freeform 939"/>
                          <wps:cNvSpPr>
                            <a:spLocks/>
                          </wps:cNvSpPr>
                          <wps:spPr bwMode="auto">
                            <a:xfrm>
                              <a:off x="7016" y="-2972"/>
                              <a:ext cx="55" cy="2"/>
                            </a:xfrm>
                            <a:custGeom>
                              <a:avLst/>
                              <a:gdLst>
                                <a:gd name="T0" fmla="+- 0 7016 7016"/>
                                <a:gd name="T1" fmla="*/ T0 w 55"/>
                                <a:gd name="T2" fmla="+- 0 7070 7016"/>
                                <a:gd name="T3" fmla="*/ T2 w 5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5">
                                  <a:moveTo>
                                    <a:pt x="0" y="0"/>
                                  </a:moveTo>
                                  <a:lnTo>
                                    <a:pt x="54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12" name="Group 936"/>
                        <wpg:cNvGrpSpPr>
                          <a:grpSpLocks/>
                        </wpg:cNvGrpSpPr>
                        <wpg:grpSpPr bwMode="auto">
                          <a:xfrm>
                            <a:off x="7125" y="-2972"/>
                            <a:ext cx="55" cy="2"/>
                            <a:chOff x="7125" y="-2972"/>
                            <a:chExt cx="55" cy="2"/>
                          </a:xfrm>
                        </wpg:grpSpPr>
                        <wps:wsp>
                          <wps:cNvPr id="1113" name="Freeform 937"/>
                          <wps:cNvSpPr>
                            <a:spLocks/>
                          </wps:cNvSpPr>
                          <wps:spPr bwMode="auto">
                            <a:xfrm>
                              <a:off x="7125" y="-2972"/>
                              <a:ext cx="55" cy="2"/>
                            </a:xfrm>
                            <a:custGeom>
                              <a:avLst/>
                              <a:gdLst>
                                <a:gd name="T0" fmla="+- 0 7125 7125"/>
                                <a:gd name="T1" fmla="*/ T0 w 55"/>
                                <a:gd name="T2" fmla="+- 0 7180 7125"/>
                                <a:gd name="T3" fmla="*/ T2 w 5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5">
                                  <a:moveTo>
                                    <a:pt x="0" y="0"/>
                                  </a:moveTo>
                                  <a:lnTo>
                                    <a:pt x="55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14" name="Group 934"/>
                        <wpg:cNvGrpSpPr>
                          <a:grpSpLocks/>
                        </wpg:cNvGrpSpPr>
                        <wpg:grpSpPr bwMode="auto">
                          <a:xfrm>
                            <a:off x="6361" y="-3292"/>
                            <a:ext cx="48" cy="101"/>
                            <a:chOff x="6361" y="-3292"/>
                            <a:chExt cx="48" cy="101"/>
                          </a:xfrm>
                        </wpg:grpSpPr>
                        <wps:wsp>
                          <wps:cNvPr id="1115" name="Freeform 935"/>
                          <wps:cNvSpPr>
                            <a:spLocks/>
                          </wps:cNvSpPr>
                          <wps:spPr bwMode="auto">
                            <a:xfrm>
                              <a:off x="6361" y="-3292"/>
                              <a:ext cx="48" cy="101"/>
                            </a:xfrm>
                            <a:custGeom>
                              <a:avLst/>
                              <a:gdLst>
                                <a:gd name="T0" fmla="+- 0 6409 6361"/>
                                <a:gd name="T1" fmla="*/ T0 w 48"/>
                                <a:gd name="T2" fmla="+- 0 -3292 -3292"/>
                                <a:gd name="T3" fmla="*/ -3292 h 101"/>
                                <a:gd name="T4" fmla="+- 0 6387 6361"/>
                                <a:gd name="T5" fmla="*/ T4 w 48"/>
                                <a:gd name="T6" fmla="+- 0 -3287 -3292"/>
                                <a:gd name="T7" fmla="*/ -3287 h 101"/>
                                <a:gd name="T8" fmla="+- 0 6371 6361"/>
                                <a:gd name="T9" fmla="*/ T8 w 48"/>
                                <a:gd name="T10" fmla="+- 0 -3274 -3292"/>
                                <a:gd name="T11" fmla="*/ -3274 h 101"/>
                                <a:gd name="T12" fmla="+- 0 6361 6361"/>
                                <a:gd name="T13" fmla="*/ T12 w 48"/>
                                <a:gd name="T14" fmla="+- 0 -3254 -3292"/>
                                <a:gd name="T15" fmla="*/ -3254 h 101"/>
                                <a:gd name="T16" fmla="+- 0 6364 6361"/>
                                <a:gd name="T17" fmla="*/ T16 w 48"/>
                                <a:gd name="T18" fmla="+- 0 -3229 -3292"/>
                                <a:gd name="T19" fmla="*/ -3229 h 101"/>
                                <a:gd name="T20" fmla="+- 0 6375 6361"/>
                                <a:gd name="T21" fmla="*/ T20 w 48"/>
                                <a:gd name="T22" fmla="+- 0 -3209 -3292"/>
                                <a:gd name="T23" fmla="*/ -3209 h 101"/>
                                <a:gd name="T24" fmla="+- 0 6390 6361"/>
                                <a:gd name="T25" fmla="*/ T24 w 48"/>
                                <a:gd name="T26" fmla="+- 0 -3196 -3292"/>
                                <a:gd name="T27" fmla="*/ -3196 h 101"/>
                                <a:gd name="T28" fmla="+- 0 6409 6361"/>
                                <a:gd name="T29" fmla="*/ T28 w 48"/>
                                <a:gd name="T30" fmla="+- 0 -3191 -3292"/>
                                <a:gd name="T31" fmla="*/ -3191 h 101"/>
                                <a:gd name="T32" fmla="+- 0 6409 6361"/>
                                <a:gd name="T33" fmla="*/ T32 w 48"/>
                                <a:gd name="T34" fmla="+- 0 -3191 -3292"/>
                                <a:gd name="T35" fmla="*/ -3191 h 101"/>
                                <a:gd name="T36" fmla="+- 0 6409 6361"/>
                                <a:gd name="T37" fmla="*/ T36 w 48"/>
                                <a:gd name="T38" fmla="+- 0 -3196 -3292"/>
                                <a:gd name="T39" fmla="*/ -3196 h 10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48" h="101">
                                  <a:moveTo>
                                    <a:pt x="48" y="0"/>
                                  </a:moveTo>
                                  <a:lnTo>
                                    <a:pt x="26" y="5"/>
                                  </a:lnTo>
                                  <a:lnTo>
                                    <a:pt x="10" y="18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3" y="63"/>
                                  </a:lnTo>
                                  <a:lnTo>
                                    <a:pt x="14" y="83"/>
                                  </a:lnTo>
                                  <a:lnTo>
                                    <a:pt x="29" y="96"/>
                                  </a:lnTo>
                                  <a:lnTo>
                                    <a:pt x="48" y="101"/>
                                  </a:lnTo>
                                  <a:lnTo>
                                    <a:pt x="48" y="96"/>
                                  </a:lnTo>
                                </a:path>
                              </a:pathLst>
                            </a:custGeom>
                            <a:noFill/>
                            <a:ln w="68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16" name="Group 932"/>
                        <wpg:cNvGrpSpPr>
                          <a:grpSpLocks/>
                        </wpg:cNvGrpSpPr>
                        <wpg:grpSpPr bwMode="auto">
                          <a:xfrm>
                            <a:off x="6798" y="-3292"/>
                            <a:ext cx="48" cy="101"/>
                            <a:chOff x="6798" y="-3292"/>
                            <a:chExt cx="48" cy="101"/>
                          </a:xfrm>
                        </wpg:grpSpPr>
                        <wps:wsp>
                          <wps:cNvPr id="1117" name="Freeform 933"/>
                          <wps:cNvSpPr>
                            <a:spLocks/>
                          </wps:cNvSpPr>
                          <wps:spPr bwMode="auto">
                            <a:xfrm>
                              <a:off x="6798" y="-3292"/>
                              <a:ext cx="48" cy="101"/>
                            </a:xfrm>
                            <a:custGeom>
                              <a:avLst/>
                              <a:gdLst>
                                <a:gd name="T0" fmla="+- 0 6847 6798"/>
                                <a:gd name="T1" fmla="*/ T0 w 48"/>
                                <a:gd name="T2" fmla="+- 0 -3292 -3292"/>
                                <a:gd name="T3" fmla="*/ -3292 h 101"/>
                                <a:gd name="T4" fmla="+- 0 6824 6798"/>
                                <a:gd name="T5" fmla="*/ T4 w 48"/>
                                <a:gd name="T6" fmla="+- 0 -3287 -3292"/>
                                <a:gd name="T7" fmla="*/ -3287 h 101"/>
                                <a:gd name="T8" fmla="+- 0 6808 6798"/>
                                <a:gd name="T9" fmla="*/ T8 w 48"/>
                                <a:gd name="T10" fmla="+- 0 -3274 -3292"/>
                                <a:gd name="T11" fmla="*/ -3274 h 101"/>
                                <a:gd name="T12" fmla="+- 0 6798 6798"/>
                                <a:gd name="T13" fmla="*/ T12 w 48"/>
                                <a:gd name="T14" fmla="+- 0 -3254 -3292"/>
                                <a:gd name="T15" fmla="*/ -3254 h 101"/>
                                <a:gd name="T16" fmla="+- 0 6802 6798"/>
                                <a:gd name="T17" fmla="*/ T16 w 48"/>
                                <a:gd name="T18" fmla="+- 0 -3229 -3292"/>
                                <a:gd name="T19" fmla="*/ -3229 h 101"/>
                                <a:gd name="T20" fmla="+- 0 6812 6798"/>
                                <a:gd name="T21" fmla="*/ T20 w 48"/>
                                <a:gd name="T22" fmla="+- 0 -3209 -3292"/>
                                <a:gd name="T23" fmla="*/ -3209 h 101"/>
                                <a:gd name="T24" fmla="+- 0 6827 6798"/>
                                <a:gd name="T25" fmla="*/ T24 w 48"/>
                                <a:gd name="T26" fmla="+- 0 -3196 -3292"/>
                                <a:gd name="T27" fmla="*/ -3196 h 101"/>
                                <a:gd name="T28" fmla="+- 0 6846 6798"/>
                                <a:gd name="T29" fmla="*/ T28 w 48"/>
                                <a:gd name="T30" fmla="+- 0 -3191 -3292"/>
                                <a:gd name="T31" fmla="*/ -3191 h 101"/>
                                <a:gd name="T32" fmla="+- 0 6847 6798"/>
                                <a:gd name="T33" fmla="*/ T32 w 48"/>
                                <a:gd name="T34" fmla="+- 0 -3191 -3292"/>
                                <a:gd name="T35" fmla="*/ -3191 h 101"/>
                                <a:gd name="T36" fmla="+- 0 6847 6798"/>
                                <a:gd name="T37" fmla="*/ T36 w 48"/>
                                <a:gd name="T38" fmla="+- 0 -3196 -3292"/>
                                <a:gd name="T39" fmla="*/ -3196 h 10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48" h="101">
                                  <a:moveTo>
                                    <a:pt x="49" y="0"/>
                                  </a:moveTo>
                                  <a:lnTo>
                                    <a:pt x="26" y="5"/>
                                  </a:lnTo>
                                  <a:lnTo>
                                    <a:pt x="10" y="18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4" y="63"/>
                                  </a:lnTo>
                                  <a:lnTo>
                                    <a:pt x="14" y="83"/>
                                  </a:lnTo>
                                  <a:lnTo>
                                    <a:pt x="29" y="96"/>
                                  </a:lnTo>
                                  <a:lnTo>
                                    <a:pt x="48" y="101"/>
                                  </a:lnTo>
                                  <a:lnTo>
                                    <a:pt x="49" y="101"/>
                                  </a:lnTo>
                                  <a:lnTo>
                                    <a:pt x="49" y="96"/>
                                  </a:lnTo>
                                </a:path>
                              </a:pathLst>
                            </a:custGeom>
                            <a:noFill/>
                            <a:ln w="68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18" name="Group 930"/>
                        <wpg:cNvGrpSpPr>
                          <a:grpSpLocks/>
                        </wpg:cNvGrpSpPr>
                        <wpg:grpSpPr bwMode="auto">
                          <a:xfrm>
                            <a:off x="7235" y="-3292"/>
                            <a:ext cx="48" cy="101"/>
                            <a:chOff x="7235" y="-3292"/>
                            <a:chExt cx="48" cy="101"/>
                          </a:xfrm>
                        </wpg:grpSpPr>
                        <wps:wsp>
                          <wps:cNvPr id="1119" name="Freeform 931"/>
                          <wps:cNvSpPr>
                            <a:spLocks/>
                          </wps:cNvSpPr>
                          <wps:spPr bwMode="auto">
                            <a:xfrm>
                              <a:off x="7235" y="-3292"/>
                              <a:ext cx="48" cy="101"/>
                            </a:xfrm>
                            <a:custGeom>
                              <a:avLst/>
                              <a:gdLst>
                                <a:gd name="T0" fmla="+- 0 7283 7235"/>
                                <a:gd name="T1" fmla="*/ T0 w 48"/>
                                <a:gd name="T2" fmla="+- 0 -3292 -3292"/>
                                <a:gd name="T3" fmla="*/ -3292 h 101"/>
                                <a:gd name="T4" fmla="+- 0 7261 7235"/>
                                <a:gd name="T5" fmla="*/ T4 w 48"/>
                                <a:gd name="T6" fmla="+- 0 -3287 -3292"/>
                                <a:gd name="T7" fmla="*/ -3287 h 101"/>
                                <a:gd name="T8" fmla="+- 0 7245 7235"/>
                                <a:gd name="T9" fmla="*/ T8 w 48"/>
                                <a:gd name="T10" fmla="+- 0 -3274 -3292"/>
                                <a:gd name="T11" fmla="*/ -3274 h 101"/>
                                <a:gd name="T12" fmla="+- 0 7235 7235"/>
                                <a:gd name="T13" fmla="*/ T12 w 48"/>
                                <a:gd name="T14" fmla="+- 0 -3254 -3292"/>
                                <a:gd name="T15" fmla="*/ -3254 h 101"/>
                                <a:gd name="T16" fmla="+- 0 7238 7235"/>
                                <a:gd name="T17" fmla="*/ T16 w 48"/>
                                <a:gd name="T18" fmla="+- 0 -3229 -3292"/>
                                <a:gd name="T19" fmla="*/ -3229 h 101"/>
                                <a:gd name="T20" fmla="+- 0 7248 7235"/>
                                <a:gd name="T21" fmla="*/ T20 w 48"/>
                                <a:gd name="T22" fmla="+- 0 -3209 -3292"/>
                                <a:gd name="T23" fmla="*/ -3209 h 101"/>
                                <a:gd name="T24" fmla="+- 0 7264 7235"/>
                                <a:gd name="T25" fmla="*/ T24 w 48"/>
                                <a:gd name="T26" fmla="+- 0 -3196 -3292"/>
                                <a:gd name="T27" fmla="*/ -3196 h 101"/>
                                <a:gd name="T28" fmla="+- 0 7283 7235"/>
                                <a:gd name="T29" fmla="*/ T28 w 48"/>
                                <a:gd name="T30" fmla="+- 0 -3191 -3292"/>
                                <a:gd name="T31" fmla="*/ -3191 h 101"/>
                                <a:gd name="T32" fmla="+- 0 7283 7235"/>
                                <a:gd name="T33" fmla="*/ T32 w 48"/>
                                <a:gd name="T34" fmla="+- 0 -3191 -3292"/>
                                <a:gd name="T35" fmla="*/ -3191 h 101"/>
                                <a:gd name="T36" fmla="+- 0 7283 7235"/>
                                <a:gd name="T37" fmla="*/ T36 w 48"/>
                                <a:gd name="T38" fmla="+- 0 -3196 -3292"/>
                                <a:gd name="T39" fmla="*/ -3196 h 10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48" h="101">
                                  <a:moveTo>
                                    <a:pt x="48" y="0"/>
                                  </a:moveTo>
                                  <a:lnTo>
                                    <a:pt x="26" y="5"/>
                                  </a:lnTo>
                                  <a:lnTo>
                                    <a:pt x="10" y="18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3" y="63"/>
                                  </a:lnTo>
                                  <a:lnTo>
                                    <a:pt x="13" y="83"/>
                                  </a:lnTo>
                                  <a:lnTo>
                                    <a:pt x="29" y="96"/>
                                  </a:lnTo>
                                  <a:lnTo>
                                    <a:pt x="48" y="101"/>
                                  </a:lnTo>
                                  <a:lnTo>
                                    <a:pt x="48" y="96"/>
                                  </a:lnTo>
                                </a:path>
                              </a:pathLst>
                            </a:custGeom>
                            <a:noFill/>
                            <a:ln w="68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20" name="Group 928"/>
                        <wpg:cNvGrpSpPr>
                          <a:grpSpLocks/>
                        </wpg:cNvGrpSpPr>
                        <wpg:grpSpPr bwMode="auto">
                          <a:xfrm>
                            <a:off x="7262" y="-3426"/>
                            <a:ext cx="49" cy="48"/>
                            <a:chOff x="7262" y="-3426"/>
                            <a:chExt cx="49" cy="48"/>
                          </a:xfrm>
                        </wpg:grpSpPr>
                        <wps:wsp>
                          <wps:cNvPr id="1121" name="Freeform 929"/>
                          <wps:cNvSpPr>
                            <a:spLocks/>
                          </wps:cNvSpPr>
                          <wps:spPr bwMode="auto">
                            <a:xfrm>
                              <a:off x="7262" y="-3426"/>
                              <a:ext cx="49" cy="48"/>
                            </a:xfrm>
                            <a:custGeom>
                              <a:avLst/>
                              <a:gdLst>
                                <a:gd name="T0" fmla="+- 0 7262 7262"/>
                                <a:gd name="T1" fmla="*/ T0 w 49"/>
                                <a:gd name="T2" fmla="+- 0 -3402 -3426"/>
                                <a:gd name="T3" fmla="*/ -3402 h 48"/>
                                <a:gd name="T4" fmla="+- 0 7311 7262"/>
                                <a:gd name="T5" fmla="*/ T4 w 49"/>
                                <a:gd name="T6" fmla="+- 0 -3402 -3426"/>
                                <a:gd name="T7" fmla="*/ -3402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4"/>
                                  </a:moveTo>
                                  <a:lnTo>
                                    <a:pt x="49" y="24"/>
                                  </a:lnTo>
                                </a:path>
                              </a:pathLst>
                            </a:custGeom>
                            <a:noFill/>
                            <a:ln w="317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22" name="Group 926"/>
                        <wpg:cNvGrpSpPr>
                          <a:grpSpLocks/>
                        </wpg:cNvGrpSpPr>
                        <wpg:grpSpPr bwMode="auto">
                          <a:xfrm>
                            <a:off x="7289" y="-4520"/>
                            <a:ext cx="2" cy="1335"/>
                            <a:chOff x="7289" y="-4520"/>
                            <a:chExt cx="2" cy="1335"/>
                          </a:xfrm>
                        </wpg:grpSpPr>
                        <wps:wsp>
                          <wps:cNvPr id="1123" name="Freeform 927"/>
                          <wps:cNvSpPr>
                            <a:spLocks/>
                          </wps:cNvSpPr>
                          <wps:spPr bwMode="auto">
                            <a:xfrm>
                              <a:off x="7289" y="-4520"/>
                              <a:ext cx="2" cy="1335"/>
                            </a:xfrm>
                            <a:custGeom>
                              <a:avLst/>
                              <a:gdLst>
                                <a:gd name="T0" fmla="+- 0 -4520 -4520"/>
                                <a:gd name="T1" fmla="*/ -4520 h 1335"/>
                                <a:gd name="T2" fmla="+- 0 -3186 -4520"/>
                                <a:gd name="T3" fmla="*/ -3186 h 1335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335">
                                  <a:moveTo>
                                    <a:pt x="0" y="0"/>
                                  </a:moveTo>
                                  <a:lnTo>
                                    <a:pt x="0" y="1334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24" name="Group 924"/>
                        <wpg:cNvGrpSpPr>
                          <a:grpSpLocks/>
                        </wpg:cNvGrpSpPr>
                        <wpg:grpSpPr bwMode="auto">
                          <a:xfrm>
                            <a:off x="6825" y="-3426"/>
                            <a:ext cx="49" cy="48"/>
                            <a:chOff x="6825" y="-3426"/>
                            <a:chExt cx="49" cy="48"/>
                          </a:xfrm>
                        </wpg:grpSpPr>
                        <wps:wsp>
                          <wps:cNvPr id="1125" name="Freeform 925"/>
                          <wps:cNvSpPr>
                            <a:spLocks/>
                          </wps:cNvSpPr>
                          <wps:spPr bwMode="auto">
                            <a:xfrm>
                              <a:off x="6825" y="-3426"/>
                              <a:ext cx="49" cy="48"/>
                            </a:xfrm>
                            <a:custGeom>
                              <a:avLst/>
                              <a:gdLst>
                                <a:gd name="T0" fmla="+- 0 6825 6825"/>
                                <a:gd name="T1" fmla="*/ T0 w 49"/>
                                <a:gd name="T2" fmla="+- 0 -3402 -3426"/>
                                <a:gd name="T3" fmla="*/ -3402 h 48"/>
                                <a:gd name="T4" fmla="+- 0 6874 6825"/>
                                <a:gd name="T5" fmla="*/ T4 w 49"/>
                                <a:gd name="T6" fmla="+- 0 -3402 -3426"/>
                                <a:gd name="T7" fmla="*/ -3402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4"/>
                                  </a:moveTo>
                                  <a:lnTo>
                                    <a:pt x="49" y="24"/>
                                  </a:lnTo>
                                </a:path>
                              </a:pathLst>
                            </a:custGeom>
                            <a:noFill/>
                            <a:ln w="317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26" name="Group 922"/>
                        <wpg:cNvGrpSpPr>
                          <a:grpSpLocks/>
                        </wpg:cNvGrpSpPr>
                        <wpg:grpSpPr bwMode="auto">
                          <a:xfrm>
                            <a:off x="6825" y="-4280"/>
                            <a:ext cx="49" cy="48"/>
                            <a:chOff x="6825" y="-4280"/>
                            <a:chExt cx="49" cy="48"/>
                          </a:xfrm>
                        </wpg:grpSpPr>
                        <wps:wsp>
                          <wps:cNvPr id="1127" name="Freeform 923"/>
                          <wps:cNvSpPr>
                            <a:spLocks/>
                          </wps:cNvSpPr>
                          <wps:spPr bwMode="auto">
                            <a:xfrm>
                              <a:off x="6825" y="-4280"/>
                              <a:ext cx="49" cy="48"/>
                            </a:xfrm>
                            <a:custGeom>
                              <a:avLst/>
                              <a:gdLst>
                                <a:gd name="T0" fmla="+- 0 6825 6825"/>
                                <a:gd name="T1" fmla="*/ T0 w 49"/>
                                <a:gd name="T2" fmla="+- 0 -4256 -4280"/>
                                <a:gd name="T3" fmla="*/ -4256 h 48"/>
                                <a:gd name="T4" fmla="+- 0 6874 6825"/>
                                <a:gd name="T5" fmla="*/ T4 w 49"/>
                                <a:gd name="T6" fmla="+- 0 -4256 -4280"/>
                                <a:gd name="T7" fmla="*/ -4256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4"/>
                                  </a:moveTo>
                                  <a:lnTo>
                                    <a:pt x="49" y="24"/>
                                  </a:lnTo>
                                </a:path>
                              </a:pathLst>
                            </a:custGeom>
                            <a:noFill/>
                            <a:ln w="317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28" name="Group 920"/>
                        <wpg:cNvGrpSpPr>
                          <a:grpSpLocks/>
                        </wpg:cNvGrpSpPr>
                        <wpg:grpSpPr bwMode="auto">
                          <a:xfrm>
                            <a:off x="6852" y="-4520"/>
                            <a:ext cx="2" cy="1335"/>
                            <a:chOff x="6852" y="-4520"/>
                            <a:chExt cx="2" cy="1335"/>
                          </a:xfrm>
                        </wpg:grpSpPr>
                        <wps:wsp>
                          <wps:cNvPr id="1129" name="Freeform 921"/>
                          <wps:cNvSpPr>
                            <a:spLocks/>
                          </wps:cNvSpPr>
                          <wps:spPr bwMode="auto">
                            <a:xfrm>
                              <a:off x="6852" y="-4520"/>
                              <a:ext cx="2" cy="1335"/>
                            </a:xfrm>
                            <a:custGeom>
                              <a:avLst/>
                              <a:gdLst>
                                <a:gd name="T0" fmla="+- 0 -4520 -4520"/>
                                <a:gd name="T1" fmla="*/ -4520 h 1335"/>
                                <a:gd name="T2" fmla="+- 0 -3186 -4520"/>
                                <a:gd name="T3" fmla="*/ -3186 h 1335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335">
                                  <a:moveTo>
                                    <a:pt x="0" y="0"/>
                                  </a:moveTo>
                                  <a:lnTo>
                                    <a:pt x="0" y="1334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30" name="Group 918"/>
                        <wpg:cNvGrpSpPr>
                          <a:grpSpLocks/>
                        </wpg:cNvGrpSpPr>
                        <wpg:grpSpPr bwMode="auto">
                          <a:xfrm>
                            <a:off x="6388" y="-3426"/>
                            <a:ext cx="49" cy="48"/>
                            <a:chOff x="6388" y="-3426"/>
                            <a:chExt cx="49" cy="48"/>
                          </a:xfrm>
                        </wpg:grpSpPr>
                        <wps:wsp>
                          <wps:cNvPr id="1131" name="Freeform 919"/>
                          <wps:cNvSpPr>
                            <a:spLocks/>
                          </wps:cNvSpPr>
                          <wps:spPr bwMode="auto">
                            <a:xfrm>
                              <a:off x="6388" y="-3426"/>
                              <a:ext cx="49" cy="48"/>
                            </a:xfrm>
                            <a:custGeom>
                              <a:avLst/>
                              <a:gdLst>
                                <a:gd name="T0" fmla="+- 0 6388 6388"/>
                                <a:gd name="T1" fmla="*/ T0 w 49"/>
                                <a:gd name="T2" fmla="+- 0 -3402 -3426"/>
                                <a:gd name="T3" fmla="*/ -3402 h 48"/>
                                <a:gd name="T4" fmla="+- 0 6437 6388"/>
                                <a:gd name="T5" fmla="*/ T4 w 49"/>
                                <a:gd name="T6" fmla="+- 0 -3402 -3426"/>
                                <a:gd name="T7" fmla="*/ -3402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4"/>
                                  </a:moveTo>
                                  <a:lnTo>
                                    <a:pt x="49" y="24"/>
                                  </a:lnTo>
                                </a:path>
                              </a:pathLst>
                            </a:custGeom>
                            <a:noFill/>
                            <a:ln w="317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32" name="Group 916"/>
                        <wpg:cNvGrpSpPr>
                          <a:grpSpLocks/>
                        </wpg:cNvGrpSpPr>
                        <wpg:grpSpPr bwMode="auto">
                          <a:xfrm>
                            <a:off x="6388" y="-4280"/>
                            <a:ext cx="49" cy="48"/>
                            <a:chOff x="6388" y="-4280"/>
                            <a:chExt cx="49" cy="48"/>
                          </a:xfrm>
                        </wpg:grpSpPr>
                        <wps:wsp>
                          <wps:cNvPr id="1133" name="Freeform 917"/>
                          <wps:cNvSpPr>
                            <a:spLocks/>
                          </wps:cNvSpPr>
                          <wps:spPr bwMode="auto">
                            <a:xfrm>
                              <a:off x="6388" y="-4280"/>
                              <a:ext cx="49" cy="48"/>
                            </a:xfrm>
                            <a:custGeom>
                              <a:avLst/>
                              <a:gdLst>
                                <a:gd name="T0" fmla="+- 0 6388 6388"/>
                                <a:gd name="T1" fmla="*/ T0 w 49"/>
                                <a:gd name="T2" fmla="+- 0 -4256 -4280"/>
                                <a:gd name="T3" fmla="*/ -4256 h 48"/>
                                <a:gd name="T4" fmla="+- 0 6437 6388"/>
                                <a:gd name="T5" fmla="*/ T4 w 49"/>
                                <a:gd name="T6" fmla="+- 0 -4256 -4280"/>
                                <a:gd name="T7" fmla="*/ -4256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4"/>
                                  </a:moveTo>
                                  <a:lnTo>
                                    <a:pt x="49" y="24"/>
                                  </a:lnTo>
                                </a:path>
                              </a:pathLst>
                            </a:custGeom>
                            <a:noFill/>
                            <a:ln w="317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34" name="Group 914"/>
                        <wpg:cNvGrpSpPr>
                          <a:grpSpLocks/>
                        </wpg:cNvGrpSpPr>
                        <wpg:grpSpPr bwMode="auto">
                          <a:xfrm>
                            <a:off x="6415" y="-4520"/>
                            <a:ext cx="2" cy="1335"/>
                            <a:chOff x="6415" y="-4520"/>
                            <a:chExt cx="2" cy="1335"/>
                          </a:xfrm>
                        </wpg:grpSpPr>
                        <wps:wsp>
                          <wps:cNvPr id="1135" name="Freeform 915"/>
                          <wps:cNvSpPr>
                            <a:spLocks/>
                          </wps:cNvSpPr>
                          <wps:spPr bwMode="auto">
                            <a:xfrm>
                              <a:off x="6415" y="-4520"/>
                              <a:ext cx="2" cy="1335"/>
                            </a:xfrm>
                            <a:custGeom>
                              <a:avLst/>
                              <a:gdLst>
                                <a:gd name="T0" fmla="+- 0 -4520 -4520"/>
                                <a:gd name="T1" fmla="*/ -4520 h 1335"/>
                                <a:gd name="T2" fmla="+- 0 -3186 -4520"/>
                                <a:gd name="T3" fmla="*/ -3186 h 1335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335">
                                  <a:moveTo>
                                    <a:pt x="0" y="0"/>
                                  </a:moveTo>
                                  <a:lnTo>
                                    <a:pt x="0" y="1334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36" name="Group 912"/>
                        <wpg:cNvGrpSpPr>
                          <a:grpSpLocks/>
                        </wpg:cNvGrpSpPr>
                        <wpg:grpSpPr bwMode="auto">
                          <a:xfrm>
                            <a:off x="6388" y="-2572"/>
                            <a:ext cx="49" cy="48"/>
                            <a:chOff x="6388" y="-2572"/>
                            <a:chExt cx="49" cy="48"/>
                          </a:xfrm>
                        </wpg:grpSpPr>
                        <wps:wsp>
                          <wps:cNvPr id="1137" name="Freeform 913"/>
                          <wps:cNvSpPr>
                            <a:spLocks/>
                          </wps:cNvSpPr>
                          <wps:spPr bwMode="auto">
                            <a:xfrm>
                              <a:off x="6388" y="-2572"/>
                              <a:ext cx="49" cy="48"/>
                            </a:xfrm>
                            <a:custGeom>
                              <a:avLst/>
                              <a:gdLst>
                                <a:gd name="T0" fmla="+- 0 6388 6388"/>
                                <a:gd name="T1" fmla="*/ T0 w 49"/>
                                <a:gd name="T2" fmla="+- 0 -2547 -2572"/>
                                <a:gd name="T3" fmla="*/ -2547 h 48"/>
                                <a:gd name="T4" fmla="+- 0 6437 6388"/>
                                <a:gd name="T5" fmla="*/ T4 w 49"/>
                                <a:gd name="T6" fmla="+- 0 -2547 -2572"/>
                                <a:gd name="T7" fmla="*/ -2547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5"/>
                                  </a:moveTo>
                                  <a:lnTo>
                                    <a:pt x="49" y="25"/>
                                  </a:lnTo>
                                </a:path>
                              </a:pathLst>
                            </a:custGeom>
                            <a:noFill/>
                            <a:ln w="318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38" name="Group 910"/>
                        <wpg:cNvGrpSpPr>
                          <a:grpSpLocks/>
                        </wpg:cNvGrpSpPr>
                        <wpg:grpSpPr bwMode="auto">
                          <a:xfrm>
                            <a:off x="6415" y="-2758"/>
                            <a:ext cx="2" cy="1394"/>
                            <a:chOff x="6415" y="-2758"/>
                            <a:chExt cx="2" cy="1394"/>
                          </a:xfrm>
                        </wpg:grpSpPr>
                        <wps:wsp>
                          <wps:cNvPr id="1139" name="Freeform 911"/>
                          <wps:cNvSpPr>
                            <a:spLocks/>
                          </wps:cNvSpPr>
                          <wps:spPr bwMode="auto">
                            <a:xfrm>
                              <a:off x="6415" y="-2758"/>
                              <a:ext cx="2" cy="1394"/>
                            </a:xfrm>
                            <a:custGeom>
                              <a:avLst/>
                              <a:gdLst>
                                <a:gd name="T0" fmla="+- 0 -2758 -2758"/>
                                <a:gd name="T1" fmla="*/ -2758 h 1394"/>
                                <a:gd name="T2" fmla="+- 0 -1365 -2758"/>
                                <a:gd name="T3" fmla="*/ -1365 h 139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394">
                                  <a:moveTo>
                                    <a:pt x="0" y="0"/>
                                  </a:moveTo>
                                  <a:lnTo>
                                    <a:pt x="0" y="1393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40" name="Group 908"/>
                        <wpg:cNvGrpSpPr>
                          <a:grpSpLocks/>
                        </wpg:cNvGrpSpPr>
                        <wpg:grpSpPr bwMode="auto">
                          <a:xfrm>
                            <a:off x="7262" y="-2572"/>
                            <a:ext cx="49" cy="48"/>
                            <a:chOff x="7262" y="-2572"/>
                            <a:chExt cx="49" cy="48"/>
                          </a:xfrm>
                        </wpg:grpSpPr>
                        <wps:wsp>
                          <wps:cNvPr id="1141" name="Freeform 909"/>
                          <wps:cNvSpPr>
                            <a:spLocks/>
                          </wps:cNvSpPr>
                          <wps:spPr bwMode="auto">
                            <a:xfrm>
                              <a:off x="7262" y="-2572"/>
                              <a:ext cx="49" cy="48"/>
                            </a:xfrm>
                            <a:custGeom>
                              <a:avLst/>
                              <a:gdLst>
                                <a:gd name="T0" fmla="+- 0 7262 7262"/>
                                <a:gd name="T1" fmla="*/ T0 w 49"/>
                                <a:gd name="T2" fmla="+- 0 -2547 -2572"/>
                                <a:gd name="T3" fmla="*/ -2547 h 48"/>
                                <a:gd name="T4" fmla="+- 0 7311 7262"/>
                                <a:gd name="T5" fmla="*/ T4 w 49"/>
                                <a:gd name="T6" fmla="+- 0 -2547 -2572"/>
                                <a:gd name="T7" fmla="*/ -2547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5"/>
                                  </a:moveTo>
                                  <a:lnTo>
                                    <a:pt x="49" y="25"/>
                                  </a:lnTo>
                                </a:path>
                              </a:pathLst>
                            </a:custGeom>
                            <a:noFill/>
                            <a:ln w="318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42" name="Group 906"/>
                        <wpg:cNvGrpSpPr>
                          <a:grpSpLocks/>
                        </wpg:cNvGrpSpPr>
                        <wpg:grpSpPr bwMode="auto">
                          <a:xfrm>
                            <a:off x="7289" y="-2758"/>
                            <a:ext cx="2" cy="1388"/>
                            <a:chOff x="7289" y="-2758"/>
                            <a:chExt cx="2" cy="1388"/>
                          </a:xfrm>
                        </wpg:grpSpPr>
                        <wps:wsp>
                          <wps:cNvPr id="1143" name="Freeform 907"/>
                          <wps:cNvSpPr>
                            <a:spLocks/>
                          </wps:cNvSpPr>
                          <wps:spPr bwMode="auto">
                            <a:xfrm>
                              <a:off x="7289" y="-2758"/>
                              <a:ext cx="2" cy="1388"/>
                            </a:xfrm>
                            <a:custGeom>
                              <a:avLst/>
                              <a:gdLst>
                                <a:gd name="T0" fmla="+- 0 -2758 -2758"/>
                                <a:gd name="T1" fmla="*/ -2758 h 1388"/>
                                <a:gd name="T2" fmla="+- 0 -1370 -2758"/>
                                <a:gd name="T3" fmla="*/ -1370 h 1388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388">
                                  <a:moveTo>
                                    <a:pt x="0" y="0"/>
                                  </a:moveTo>
                                  <a:lnTo>
                                    <a:pt x="0" y="1388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44" name="Group 904"/>
                        <wpg:cNvGrpSpPr>
                          <a:grpSpLocks/>
                        </wpg:cNvGrpSpPr>
                        <wpg:grpSpPr bwMode="auto">
                          <a:xfrm>
                            <a:off x="6306" y="-1584"/>
                            <a:ext cx="1087" cy="1062"/>
                            <a:chOff x="6306" y="-1584"/>
                            <a:chExt cx="1087" cy="1062"/>
                          </a:xfrm>
                        </wpg:grpSpPr>
                        <wps:wsp>
                          <wps:cNvPr id="1145" name="Freeform 905"/>
                          <wps:cNvSpPr>
                            <a:spLocks/>
                          </wps:cNvSpPr>
                          <wps:spPr bwMode="auto">
                            <a:xfrm>
                              <a:off x="6306" y="-1584"/>
                              <a:ext cx="1087" cy="1062"/>
                            </a:xfrm>
                            <a:custGeom>
                              <a:avLst/>
                              <a:gdLst>
                                <a:gd name="T0" fmla="+- 0 6306 6306"/>
                                <a:gd name="T1" fmla="*/ T0 w 1087"/>
                                <a:gd name="T2" fmla="+- 0 -1055 -1584"/>
                                <a:gd name="T3" fmla="*/ -1055 h 1062"/>
                                <a:gd name="T4" fmla="+- 0 6313 6306"/>
                                <a:gd name="T5" fmla="*/ T4 w 1087"/>
                                <a:gd name="T6" fmla="+- 0 -969 -1584"/>
                                <a:gd name="T7" fmla="*/ -969 h 1062"/>
                                <a:gd name="T8" fmla="+- 0 6333 6306"/>
                                <a:gd name="T9" fmla="*/ T8 w 1087"/>
                                <a:gd name="T10" fmla="+- 0 -887 -1584"/>
                                <a:gd name="T11" fmla="*/ -887 h 1062"/>
                                <a:gd name="T12" fmla="+- 0 6366 6306"/>
                                <a:gd name="T13" fmla="*/ T12 w 1087"/>
                                <a:gd name="T14" fmla="+- 0 -810 -1584"/>
                                <a:gd name="T15" fmla="*/ -810 h 1062"/>
                                <a:gd name="T16" fmla="+- 0 6410 6306"/>
                                <a:gd name="T17" fmla="*/ T16 w 1087"/>
                                <a:gd name="T18" fmla="+- 0 -740 -1584"/>
                                <a:gd name="T19" fmla="*/ -740 h 1062"/>
                                <a:gd name="T20" fmla="+- 0 6463 6306"/>
                                <a:gd name="T21" fmla="*/ T20 w 1087"/>
                                <a:gd name="T22" fmla="+- 0 -678 -1584"/>
                                <a:gd name="T23" fmla="*/ -678 h 1062"/>
                                <a:gd name="T24" fmla="+- 0 6526 6306"/>
                                <a:gd name="T25" fmla="*/ T24 w 1087"/>
                                <a:gd name="T26" fmla="+- 0 -625 -1584"/>
                                <a:gd name="T27" fmla="*/ -625 h 1062"/>
                                <a:gd name="T28" fmla="+- 0 6597 6306"/>
                                <a:gd name="T29" fmla="*/ T28 w 1087"/>
                                <a:gd name="T30" fmla="+- 0 -581 -1584"/>
                                <a:gd name="T31" fmla="*/ -581 h 1062"/>
                                <a:gd name="T32" fmla="+- 0 6675 6306"/>
                                <a:gd name="T33" fmla="*/ T32 w 1087"/>
                                <a:gd name="T34" fmla="+- 0 -549 -1584"/>
                                <a:gd name="T35" fmla="*/ -549 h 1062"/>
                                <a:gd name="T36" fmla="+- 0 6758 6306"/>
                                <a:gd name="T37" fmla="*/ T36 w 1087"/>
                                <a:gd name="T38" fmla="+- 0 -528 -1584"/>
                                <a:gd name="T39" fmla="*/ -528 h 1062"/>
                                <a:gd name="T40" fmla="+- 0 6847 6306"/>
                                <a:gd name="T41" fmla="*/ T40 w 1087"/>
                                <a:gd name="T42" fmla="+- 0 -521 -1584"/>
                                <a:gd name="T43" fmla="*/ -521 h 1062"/>
                                <a:gd name="T44" fmla="+- 0 6891 6306"/>
                                <a:gd name="T45" fmla="*/ T44 w 1087"/>
                                <a:gd name="T46" fmla="+- 0 -523 -1584"/>
                                <a:gd name="T47" fmla="*/ -523 h 1062"/>
                                <a:gd name="T48" fmla="+- 0 6977 6306"/>
                                <a:gd name="T49" fmla="*/ T48 w 1087"/>
                                <a:gd name="T50" fmla="+- 0 -537 -1584"/>
                                <a:gd name="T51" fmla="*/ -537 h 1062"/>
                                <a:gd name="T52" fmla="+- 0 7059 6306"/>
                                <a:gd name="T53" fmla="*/ T52 w 1087"/>
                                <a:gd name="T54" fmla="+- 0 -563 -1584"/>
                                <a:gd name="T55" fmla="*/ -563 h 1062"/>
                                <a:gd name="T56" fmla="+- 0 7134 6306"/>
                                <a:gd name="T57" fmla="*/ T56 w 1087"/>
                                <a:gd name="T58" fmla="+- 0 -602 -1584"/>
                                <a:gd name="T59" fmla="*/ -602 h 1062"/>
                                <a:gd name="T60" fmla="+- 0 7201 6306"/>
                                <a:gd name="T61" fmla="*/ T60 w 1087"/>
                                <a:gd name="T62" fmla="+- 0 -650 -1584"/>
                                <a:gd name="T63" fmla="*/ -650 h 1062"/>
                                <a:gd name="T64" fmla="+- 0 7261 6306"/>
                                <a:gd name="T65" fmla="*/ T64 w 1087"/>
                                <a:gd name="T66" fmla="+- 0 -708 -1584"/>
                                <a:gd name="T67" fmla="*/ -708 h 1062"/>
                                <a:gd name="T68" fmla="+- 0 7311 6306"/>
                                <a:gd name="T69" fmla="*/ T68 w 1087"/>
                                <a:gd name="T70" fmla="+- 0 -774 -1584"/>
                                <a:gd name="T71" fmla="*/ -774 h 1062"/>
                                <a:gd name="T72" fmla="+- 0 7350 6306"/>
                                <a:gd name="T73" fmla="*/ T72 w 1087"/>
                                <a:gd name="T74" fmla="+- 0 -848 -1584"/>
                                <a:gd name="T75" fmla="*/ -848 h 1062"/>
                                <a:gd name="T76" fmla="+- 0 7377 6306"/>
                                <a:gd name="T77" fmla="*/ T76 w 1087"/>
                                <a:gd name="T78" fmla="+- 0 -927 -1584"/>
                                <a:gd name="T79" fmla="*/ -927 h 1062"/>
                                <a:gd name="T80" fmla="+- 0 7391 6306"/>
                                <a:gd name="T81" fmla="*/ T80 w 1087"/>
                                <a:gd name="T82" fmla="+- 0 -1011 -1584"/>
                                <a:gd name="T83" fmla="*/ -1011 h 1062"/>
                                <a:gd name="T84" fmla="+- 0 7393 6306"/>
                                <a:gd name="T85" fmla="*/ T84 w 1087"/>
                                <a:gd name="T86" fmla="+- 0 -1055 -1584"/>
                                <a:gd name="T87" fmla="*/ -1055 h 1062"/>
                                <a:gd name="T88" fmla="+- 0 7391 6306"/>
                                <a:gd name="T89" fmla="*/ T88 w 1087"/>
                                <a:gd name="T90" fmla="+- 0 -1099 -1584"/>
                                <a:gd name="T91" fmla="*/ -1099 h 1062"/>
                                <a:gd name="T92" fmla="+- 0 7377 6306"/>
                                <a:gd name="T93" fmla="*/ T92 w 1087"/>
                                <a:gd name="T94" fmla="+- 0 -1183 -1584"/>
                                <a:gd name="T95" fmla="*/ -1183 h 1062"/>
                                <a:gd name="T96" fmla="+- 0 7350 6306"/>
                                <a:gd name="T97" fmla="*/ T96 w 1087"/>
                                <a:gd name="T98" fmla="+- 0 -1262 -1584"/>
                                <a:gd name="T99" fmla="*/ -1262 h 1062"/>
                                <a:gd name="T100" fmla="+- 0 7311 6306"/>
                                <a:gd name="T101" fmla="*/ T100 w 1087"/>
                                <a:gd name="T102" fmla="+- 0 -1334 -1584"/>
                                <a:gd name="T103" fmla="*/ -1334 h 1062"/>
                                <a:gd name="T104" fmla="+- 0 7261 6306"/>
                                <a:gd name="T105" fmla="*/ T104 w 1087"/>
                                <a:gd name="T106" fmla="+- 0 -1400 -1584"/>
                                <a:gd name="T107" fmla="*/ -1400 h 1062"/>
                                <a:gd name="T108" fmla="+- 0 7201 6306"/>
                                <a:gd name="T109" fmla="*/ T108 w 1087"/>
                                <a:gd name="T110" fmla="+- 0 -1457 -1584"/>
                                <a:gd name="T111" fmla="*/ -1457 h 1062"/>
                                <a:gd name="T112" fmla="+- 0 7134 6306"/>
                                <a:gd name="T113" fmla="*/ T112 w 1087"/>
                                <a:gd name="T114" fmla="+- 0 -1505 -1584"/>
                                <a:gd name="T115" fmla="*/ -1505 h 1062"/>
                                <a:gd name="T116" fmla="+- 0 7059 6306"/>
                                <a:gd name="T117" fmla="*/ T116 w 1087"/>
                                <a:gd name="T118" fmla="+- 0 -1542 -1584"/>
                                <a:gd name="T119" fmla="*/ -1542 h 1062"/>
                                <a:gd name="T120" fmla="+- 0 6977 6306"/>
                                <a:gd name="T121" fmla="*/ T120 w 1087"/>
                                <a:gd name="T122" fmla="+- 0 -1568 -1584"/>
                                <a:gd name="T123" fmla="*/ -1568 h 1062"/>
                                <a:gd name="T124" fmla="+- 0 6891 6306"/>
                                <a:gd name="T125" fmla="*/ T124 w 1087"/>
                                <a:gd name="T126" fmla="+- 0 -1582 -1584"/>
                                <a:gd name="T127" fmla="*/ -1582 h 1062"/>
                                <a:gd name="T128" fmla="+- 0 6847 6306"/>
                                <a:gd name="T129" fmla="*/ T128 w 1087"/>
                                <a:gd name="T130" fmla="+- 0 -1584 -1584"/>
                                <a:gd name="T131" fmla="*/ -1584 h 1062"/>
                                <a:gd name="T132" fmla="+- 0 6802 6306"/>
                                <a:gd name="T133" fmla="*/ T132 w 1087"/>
                                <a:gd name="T134" fmla="+- 0 -1582 -1584"/>
                                <a:gd name="T135" fmla="*/ -1582 h 1062"/>
                                <a:gd name="T136" fmla="+- 0 6716 6306"/>
                                <a:gd name="T137" fmla="*/ T136 w 1087"/>
                                <a:gd name="T138" fmla="+- 0 -1568 -1584"/>
                                <a:gd name="T139" fmla="*/ -1568 h 1062"/>
                                <a:gd name="T140" fmla="+- 0 6635 6306"/>
                                <a:gd name="T141" fmla="*/ T140 w 1087"/>
                                <a:gd name="T142" fmla="+- 0 -1542 -1584"/>
                                <a:gd name="T143" fmla="*/ -1542 h 1062"/>
                                <a:gd name="T144" fmla="+- 0 6561 6306"/>
                                <a:gd name="T145" fmla="*/ T144 w 1087"/>
                                <a:gd name="T146" fmla="+- 0 -1505 -1584"/>
                                <a:gd name="T147" fmla="*/ -1505 h 1062"/>
                                <a:gd name="T148" fmla="+- 0 6494 6306"/>
                                <a:gd name="T149" fmla="*/ T148 w 1087"/>
                                <a:gd name="T150" fmla="+- 0 -1457 -1584"/>
                                <a:gd name="T151" fmla="*/ -1457 h 1062"/>
                                <a:gd name="T152" fmla="+- 0 6435 6306"/>
                                <a:gd name="T153" fmla="*/ T152 w 1087"/>
                                <a:gd name="T154" fmla="+- 0 -1400 -1584"/>
                                <a:gd name="T155" fmla="*/ -1400 h 1062"/>
                                <a:gd name="T156" fmla="+- 0 6386 6306"/>
                                <a:gd name="T157" fmla="*/ T156 w 1087"/>
                                <a:gd name="T158" fmla="+- 0 -1334 -1584"/>
                                <a:gd name="T159" fmla="*/ -1334 h 1062"/>
                                <a:gd name="T160" fmla="+- 0 6348 6306"/>
                                <a:gd name="T161" fmla="*/ T160 w 1087"/>
                                <a:gd name="T162" fmla="+- 0 -1262 -1584"/>
                                <a:gd name="T163" fmla="*/ -1262 h 1062"/>
                                <a:gd name="T164" fmla="+- 0 6321 6306"/>
                                <a:gd name="T165" fmla="*/ T164 w 1087"/>
                                <a:gd name="T166" fmla="+- 0 -1183 -1584"/>
                                <a:gd name="T167" fmla="*/ -1183 h 1062"/>
                                <a:gd name="T168" fmla="+- 0 6308 6306"/>
                                <a:gd name="T169" fmla="*/ T168 w 1087"/>
                                <a:gd name="T170" fmla="+- 0 -1099 -1584"/>
                                <a:gd name="T171" fmla="*/ -1099 h 1062"/>
                                <a:gd name="T172" fmla="+- 0 6306 6306"/>
                                <a:gd name="T173" fmla="*/ T172 w 1087"/>
                                <a:gd name="T174" fmla="+- 0 -1055 -1584"/>
                                <a:gd name="T175" fmla="*/ -1055 h 10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</a:cxnLst>
                              <a:rect l="0" t="0" r="r" b="b"/>
                              <a:pathLst>
                                <a:path w="1087" h="1062">
                                  <a:moveTo>
                                    <a:pt x="0" y="529"/>
                                  </a:moveTo>
                                  <a:lnTo>
                                    <a:pt x="7" y="615"/>
                                  </a:lnTo>
                                  <a:lnTo>
                                    <a:pt x="27" y="697"/>
                                  </a:lnTo>
                                  <a:lnTo>
                                    <a:pt x="60" y="774"/>
                                  </a:lnTo>
                                  <a:lnTo>
                                    <a:pt x="104" y="844"/>
                                  </a:lnTo>
                                  <a:lnTo>
                                    <a:pt x="157" y="906"/>
                                  </a:lnTo>
                                  <a:lnTo>
                                    <a:pt x="220" y="959"/>
                                  </a:lnTo>
                                  <a:lnTo>
                                    <a:pt x="291" y="1003"/>
                                  </a:lnTo>
                                  <a:lnTo>
                                    <a:pt x="369" y="1035"/>
                                  </a:lnTo>
                                  <a:lnTo>
                                    <a:pt x="452" y="1056"/>
                                  </a:lnTo>
                                  <a:lnTo>
                                    <a:pt x="541" y="1063"/>
                                  </a:lnTo>
                                  <a:lnTo>
                                    <a:pt x="585" y="1061"/>
                                  </a:lnTo>
                                  <a:lnTo>
                                    <a:pt x="671" y="1047"/>
                                  </a:lnTo>
                                  <a:lnTo>
                                    <a:pt x="753" y="1021"/>
                                  </a:lnTo>
                                  <a:lnTo>
                                    <a:pt x="828" y="982"/>
                                  </a:lnTo>
                                  <a:lnTo>
                                    <a:pt x="895" y="934"/>
                                  </a:lnTo>
                                  <a:lnTo>
                                    <a:pt x="955" y="876"/>
                                  </a:lnTo>
                                  <a:lnTo>
                                    <a:pt x="1005" y="810"/>
                                  </a:lnTo>
                                  <a:lnTo>
                                    <a:pt x="1044" y="736"/>
                                  </a:lnTo>
                                  <a:lnTo>
                                    <a:pt x="1071" y="657"/>
                                  </a:lnTo>
                                  <a:lnTo>
                                    <a:pt x="1085" y="573"/>
                                  </a:lnTo>
                                  <a:lnTo>
                                    <a:pt x="1087" y="529"/>
                                  </a:lnTo>
                                  <a:lnTo>
                                    <a:pt x="1085" y="485"/>
                                  </a:lnTo>
                                  <a:lnTo>
                                    <a:pt x="1071" y="401"/>
                                  </a:lnTo>
                                  <a:lnTo>
                                    <a:pt x="1044" y="322"/>
                                  </a:lnTo>
                                  <a:lnTo>
                                    <a:pt x="1005" y="250"/>
                                  </a:lnTo>
                                  <a:lnTo>
                                    <a:pt x="955" y="184"/>
                                  </a:lnTo>
                                  <a:lnTo>
                                    <a:pt x="895" y="127"/>
                                  </a:lnTo>
                                  <a:lnTo>
                                    <a:pt x="828" y="79"/>
                                  </a:lnTo>
                                  <a:lnTo>
                                    <a:pt x="753" y="42"/>
                                  </a:lnTo>
                                  <a:lnTo>
                                    <a:pt x="671" y="16"/>
                                  </a:lnTo>
                                  <a:lnTo>
                                    <a:pt x="585" y="2"/>
                                  </a:lnTo>
                                  <a:lnTo>
                                    <a:pt x="541" y="0"/>
                                  </a:lnTo>
                                  <a:lnTo>
                                    <a:pt x="496" y="2"/>
                                  </a:lnTo>
                                  <a:lnTo>
                                    <a:pt x="410" y="16"/>
                                  </a:lnTo>
                                  <a:lnTo>
                                    <a:pt x="329" y="42"/>
                                  </a:lnTo>
                                  <a:lnTo>
                                    <a:pt x="255" y="79"/>
                                  </a:lnTo>
                                  <a:lnTo>
                                    <a:pt x="188" y="127"/>
                                  </a:lnTo>
                                  <a:lnTo>
                                    <a:pt x="129" y="184"/>
                                  </a:lnTo>
                                  <a:lnTo>
                                    <a:pt x="80" y="250"/>
                                  </a:lnTo>
                                  <a:lnTo>
                                    <a:pt x="42" y="322"/>
                                  </a:lnTo>
                                  <a:lnTo>
                                    <a:pt x="15" y="401"/>
                                  </a:lnTo>
                                  <a:lnTo>
                                    <a:pt x="2" y="485"/>
                                  </a:lnTo>
                                  <a:lnTo>
                                    <a:pt x="0" y="52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8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46" name="Group 902"/>
                        <wpg:cNvGrpSpPr>
                          <a:grpSpLocks/>
                        </wpg:cNvGrpSpPr>
                        <wpg:grpSpPr bwMode="auto">
                          <a:xfrm>
                            <a:off x="6388" y="-1717"/>
                            <a:ext cx="49" cy="48"/>
                            <a:chOff x="6388" y="-1717"/>
                            <a:chExt cx="49" cy="48"/>
                          </a:xfrm>
                        </wpg:grpSpPr>
                        <wps:wsp>
                          <wps:cNvPr id="1147" name="Freeform 903"/>
                          <wps:cNvSpPr>
                            <a:spLocks/>
                          </wps:cNvSpPr>
                          <wps:spPr bwMode="auto">
                            <a:xfrm>
                              <a:off x="6388" y="-1717"/>
                              <a:ext cx="49" cy="48"/>
                            </a:xfrm>
                            <a:custGeom>
                              <a:avLst/>
                              <a:gdLst>
                                <a:gd name="T0" fmla="+- 0 6388 6388"/>
                                <a:gd name="T1" fmla="*/ T0 w 49"/>
                                <a:gd name="T2" fmla="+- 0 -1693 -1717"/>
                                <a:gd name="T3" fmla="*/ -1693 h 48"/>
                                <a:gd name="T4" fmla="+- 0 6437 6388"/>
                                <a:gd name="T5" fmla="*/ T4 w 49"/>
                                <a:gd name="T6" fmla="+- 0 -1693 -1717"/>
                                <a:gd name="T7" fmla="*/ -1693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4"/>
                                  </a:moveTo>
                                  <a:lnTo>
                                    <a:pt x="49" y="24"/>
                                  </a:lnTo>
                                </a:path>
                              </a:pathLst>
                            </a:custGeom>
                            <a:noFill/>
                            <a:ln w="317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48" name="Group 900"/>
                        <wpg:cNvGrpSpPr>
                          <a:grpSpLocks/>
                        </wpg:cNvGrpSpPr>
                        <wpg:grpSpPr bwMode="auto">
                          <a:xfrm>
                            <a:off x="6825" y="-1717"/>
                            <a:ext cx="49" cy="48"/>
                            <a:chOff x="6825" y="-1717"/>
                            <a:chExt cx="49" cy="48"/>
                          </a:xfrm>
                        </wpg:grpSpPr>
                        <wps:wsp>
                          <wps:cNvPr id="1149" name="Freeform 901"/>
                          <wps:cNvSpPr>
                            <a:spLocks/>
                          </wps:cNvSpPr>
                          <wps:spPr bwMode="auto">
                            <a:xfrm>
                              <a:off x="6825" y="-1717"/>
                              <a:ext cx="49" cy="48"/>
                            </a:xfrm>
                            <a:custGeom>
                              <a:avLst/>
                              <a:gdLst>
                                <a:gd name="T0" fmla="+- 0 6825 6825"/>
                                <a:gd name="T1" fmla="*/ T0 w 49"/>
                                <a:gd name="T2" fmla="+- 0 -1693 -1717"/>
                                <a:gd name="T3" fmla="*/ -1693 h 48"/>
                                <a:gd name="T4" fmla="+- 0 6874 6825"/>
                                <a:gd name="T5" fmla="*/ T4 w 49"/>
                                <a:gd name="T6" fmla="+- 0 -1693 -1717"/>
                                <a:gd name="T7" fmla="*/ -1693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4"/>
                                  </a:moveTo>
                                  <a:lnTo>
                                    <a:pt x="49" y="24"/>
                                  </a:lnTo>
                                </a:path>
                              </a:pathLst>
                            </a:custGeom>
                            <a:noFill/>
                            <a:ln w="317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50" name="Group 898"/>
                        <wpg:cNvGrpSpPr>
                          <a:grpSpLocks/>
                        </wpg:cNvGrpSpPr>
                        <wpg:grpSpPr bwMode="auto">
                          <a:xfrm>
                            <a:off x="6825" y="-2572"/>
                            <a:ext cx="49" cy="48"/>
                            <a:chOff x="6825" y="-2572"/>
                            <a:chExt cx="49" cy="48"/>
                          </a:xfrm>
                        </wpg:grpSpPr>
                        <wps:wsp>
                          <wps:cNvPr id="1151" name="Freeform 899"/>
                          <wps:cNvSpPr>
                            <a:spLocks/>
                          </wps:cNvSpPr>
                          <wps:spPr bwMode="auto">
                            <a:xfrm>
                              <a:off x="6825" y="-2572"/>
                              <a:ext cx="49" cy="48"/>
                            </a:xfrm>
                            <a:custGeom>
                              <a:avLst/>
                              <a:gdLst>
                                <a:gd name="T0" fmla="+- 0 6825 6825"/>
                                <a:gd name="T1" fmla="*/ T0 w 49"/>
                                <a:gd name="T2" fmla="+- 0 -2547 -2572"/>
                                <a:gd name="T3" fmla="*/ -2547 h 48"/>
                                <a:gd name="T4" fmla="+- 0 6874 6825"/>
                                <a:gd name="T5" fmla="*/ T4 w 49"/>
                                <a:gd name="T6" fmla="+- 0 -2547 -2572"/>
                                <a:gd name="T7" fmla="*/ -2547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5"/>
                                  </a:moveTo>
                                  <a:lnTo>
                                    <a:pt x="49" y="25"/>
                                  </a:lnTo>
                                </a:path>
                              </a:pathLst>
                            </a:custGeom>
                            <a:noFill/>
                            <a:ln w="318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52" name="Group 896"/>
                        <wpg:cNvGrpSpPr>
                          <a:grpSpLocks/>
                        </wpg:cNvGrpSpPr>
                        <wpg:grpSpPr bwMode="auto">
                          <a:xfrm>
                            <a:off x="6852" y="-2758"/>
                            <a:ext cx="2" cy="1175"/>
                            <a:chOff x="6852" y="-2758"/>
                            <a:chExt cx="2" cy="1175"/>
                          </a:xfrm>
                        </wpg:grpSpPr>
                        <wps:wsp>
                          <wps:cNvPr id="1153" name="Freeform 897"/>
                          <wps:cNvSpPr>
                            <a:spLocks/>
                          </wps:cNvSpPr>
                          <wps:spPr bwMode="auto">
                            <a:xfrm>
                              <a:off x="6852" y="-2758"/>
                              <a:ext cx="2" cy="1175"/>
                            </a:xfrm>
                            <a:custGeom>
                              <a:avLst/>
                              <a:gdLst>
                                <a:gd name="T0" fmla="+- 0 -2758 -2758"/>
                                <a:gd name="T1" fmla="*/ -2758 h 1175"/>
                                <a:gd name="T2" fmla="+- 0 -1584 -2758"/>
                                <a:gd name="T3" fmla="*/ -1584 h 1175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175">
                                  <a:moveTo>
                                    <a:pt x="0" y="0"/>
                                  </a:moveTo>
                                  <a:lnTo>
                                    <a:pt x="0" y="1174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54" name="Group 894"/>
                        <wpg:cNvGrpSpPr>
                          <a:grpSpLocks/>
                        </wpg:cNvGrpSpPr>
                        <wpg:grpSpPr bwMode="auto">
                          <a:xfrm>
                            <a:off x="7262" y="-1717"/>
                            <a:ext cx="49" cy="48"/>
                            <a:chOff x="7262" y="-1717"/>
                            <a:chExt cx="49" cy="48"/>
                          </a:xfrm>
                        </wpg:grpSpPr>
                        <wps:wsp>
                          <wps:cNvPr id="1155" name="Freeform 895"/>
                          <wps:cNvSpPr>
                            <a:spLocks/>
                          </wps:cNvSpPr>
                          <wps:spPr bwMode="auto">
                            <a:xfrm>
                              <a:off x="7262" y="-1717"/>
                              <a:ext cx="49" cy="48"/>
                            </a:xfrm>
                            <a:custGeom>
                              <a:avLst/>
                              <a:gdLst>
                                <a:gd name="T0" fmla="+- 0 7262 7262"/>
                                <a:gd name="T1" fmla="*/ T0 w 49"/>
                                <a:gd name="T2" fmla="+- 0 -1693 -1717"/>
                                <a:gd name="T3" fmla="*/ -1693 h 48"/>
                                <a:gd name="T4" fmla="+- 0 7311 7262"/>
                                <a:gd name="T5" fmla="*/ T4 w 49"/>
                                <a:gd name="T6" fmla="+- 0 -1693 -1717"/>
                                <a:gd name="T7" fmla="*/ -1693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4"/>
                                  </a:moveTo>
                                  <a:lnTo>
                                    <a:pt x="49" y="24"/>
                                  </a:lnTo>
                                </a:path>
                              </a:pathLst>
                            </a:custGeom>
                            <a:noFill/>
                            <a:ln w="317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56" name="Group 892"/>
                        <wpg:cNvGrpSpPr>
                          <a:grpSpLocks/>
                        </wpg:cNvGrpSpPr>
                        <wpg:grpSpPr bwMode="auto">
                          <a:xfrm>
                            <a:off x="5951" y="-649"/>
                            <a:ext cx="49" cy="48"/>
                            <a:chOff x="5951" y="-649"/>
                            <a:chExt cx="49" cy="48"/>
                          </a:xfrm>
                        </wpg:grpSpPr>
                        <wps:wsp>
                          <wps:cNvPr id="1157" name="Freeform 893"/>
                          <wps:cNvSpPr>
                            <a:spLocks/>
                          </wps:cNvSpPr>
                          <wps:spPr bwMode="auto">
                            <a:xfrm>
                              <a:off x="5951" y="-649"/>
                              <a:ext cx="49" cy="48"/>
                            </a:xfrm>
                            <a:custGeom>
                              <a:avLst/>
                              <a:gdLst>
                                <a:gd name="T0" fmla="+- 0 5951 5951"/>
                                <a:gd name="T1" fmla="*/ T0 w 49"/>
                                <a:gd name="T2" fmla="+- 0 -625 -649"/>
                                <a:gd name="T3" fmla="*/ -625 h 48"/>
                                <a:gd name="T4" fmla="+- 0 6000 5951"/>
                                <a:gd name="T5" fmla="*/ T4 w 49"/>
                                <a:gd name="T6" fmla="+- 0 -625 -649"/>
                                <a:gd name="T7" fmla="*/ -625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48">
                                  <a:moveTo>
                                    <a:pt x="0" y="24"/>
                                  </a:moveTo>
                                  <a:lnTo>
                                    <a:pt x="49" y="24"/>
                                  </a:lnTo>
                                </a:path>
                              </a:pathLst>
                            </a:custGeom>
                            <a:noFill/>
                            <a:ln w="317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58" name="Group 890"/>
                        <wpg:cNvGrpSpPr>
                          <a:grpSpLocks/>
                        </wpg:cNvGrpSpPr>
                        <wpg:grpSpPr bwMode="auto">
                          <a:xfrm>
                            <a:off x="5814" y="-409"/>
                            <a:ext cx="328" cy="2"/>
                            <a:chOff x="5814" y="-409"/>
                            <a:chExt cx="328" cy="2"/>
                          </a:xfrm>
                        </wpg:grpSpPr>
                        <wps:wsp>
                          <wps:cNvPr id="1159" name="Freeform 891"/>
                          <wps:cNvSpPr>
                            <a:spLocks/>
                          </wps:cNvSpPr>
                          <wps:spPr bwMode="auto">
                            <a:xfrm>
                              <a:off x="5814" y="-409"/>
                              <a:ext cx="328" cy="2"/>
                            </a:xfrm>
                            <a:custGeom>
                              <a:avLst/>
                              <a:gdLst>
                                <a:gd name="T0" fmla="+- 0 5814 5814"/>
                                <a:gd name="T1" fmla="*/ T0 w 328"/>
                                <a:gd name="T2" fmla="+- 0 6142 5814"/>
                                <a:gd name="T3" fmla="*/ T2 w 32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28">
                                  <a:moveTo>
                                    <a:pt x="0" y="0"/>
                                  </a:moveTo>
                                  <a:lnTo>
                                    <a:pt x="328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60" name="Group 888"/>
                        <wpg:cNvGrpSpPr>
                          <a:grpSpLocks/>
                        </wpg:cNvGrpSpPr>
                        <wpg:grpSpPr bwMode="auto">
                          <a:xfrm>
                            <a:off x="5869" y="-356"/>
                            <a:ext cx="218" cy="2"/>
                            <a:chOff x="5869" y="-356"/>
                            <a:chExt cx="218" cy="2"/>
                          </a:xfrm>
                        </wpg:grpSpPr>
                        <wps:wsp>
                          <wps:cNvPr id="1161" name="Freeform 889"/>
                          <wps:cNvSpPr>
                            <a:spLocks/>
                          </wps:cNvSpPr>
                          <wps:spPr bwMode="auto">
                            <a:xfrm>
                              <a:off x="5869" y="-356"/>
                              <a:ext cx="218" cy="2"/>
                            </a:xfrm>
                            <a:custGeom>
                              <a:avLst/>
                              <a:gdLst>
                                <a:gd name="T0" fmla="+- 0 5869 5869"/>
                                <a:gd name="T1" fmla="*/ T0 w 218"/>
                                <a:gd name="T2" fmla="+- 0 6087 5869"/>
                                <a:gd name="T3" fmla="*/ T2 w 21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8">
                                  <a:moveTo>
                                    <a:pt x="0" y="0"/>
                                  </a:moveTo>
                                  <a:lnTo>
                                    <a:pt x="218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62" name="Group 886"/>
                        <wpg:cNvGrpSpPr>
                          <a:grpSpLocks/>
                        </wpg:cNvGrpSpPr>
                        <wpg:grpSpPr bwMode="auto">
                          <a:xfrm>
                            <a:off x="5923" y="-302"/>
                            <a:ext cx="109" cy="2"/>
                            <a:chOff x="5923" y="-302"/>
                            <a:chExt cx="109" cy="2"/>
                          </a:xfrm>
                        </wpg:grpSpPr>
                        <wps:wsp>
                          <wps:cNvPr id="1163" name="Freeform 887"/>
                          <wps:cNvSpPr>
                            <a:spLocks/>
                          </wps:cNvSpPr>
                          <wps:spPr bwMode="auto">
                            <a:xfrm>
                              <a:off x="5923" y="-302"/>
                              <a:ext cx="109" cy="2"/>
                            </a:xfrm>
                            <a:custGeom>
                              <a:avLst/>
                              <a:gdLst>
                                <a:gd name="T0" fmla="+- 0 5923 5923"/>
                                <a:gd name="T1" fmla="*/ T0 w 109"/>
                                <a:gd name="T2" fmla="+- 0 6033 5923"/>
                                <a:gd name="T3" fmla="*/ T2 w 10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9">
                                  <a:moveTo>
                                    <a:pt x="0" y="0"/>
                                  </a:moveTo>
                                  <a:lnTo>
                                    <a:pt x="110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64" name="Group 884"/>
                        <wpg:cNvGrpSpPr>
                          <a:grpSpLocks/>
                        </wpg:cNvGrpSpPr>
                        <wpg:grpSpPr bwMode="auto">
                          <a:xfrm>
                            <a:off x="5978" y="-623"/>
                            <a:ext cx="2" cy="214"/>
                            <a:chOff x="5978" y="-623"/>
                            <a:chExt cx="2" cy="214"/>
                          </a:xfrm>
                        </wpg:grpSpPr>
                        <wps:wsp>
                          <wps:cNvPr id="1165" name="Freeform 885"/>
                          <wps:cNvSpPr>
                            <a:spLocks/>
                          </wps:cNvSpPr>
                          <wps:spPr bwMode="auto">
                            <a:xfrm>
                              <a:off x="5978" y="-623"/>
                              <a:ext cx="2" cy="214"/>
                            </a:xfrm>
                            <a:custGeom>
                              <a:avLst/>
                              <a:gdLst>
                                <a:gd name="T0" fmla="+- 0 -623 -623"/>
                                <a:gd name="T1" fmla="*/ -623 h 214"/>
                                <a:gd name="T2" fmla="+- 0 -409 -623"/>
                                <a:gd name="T3" fmla="*/ -409 h 21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4">
                                  <a:moveTo>
                                    <a:pt x="0" y="0"/>
                                  </a:moveTo>
                                  <a:lnTo>
                                    <a:pt x="0" y="214"/>
                                  </a:lnTo>
                                </a:path>
                              </a:pathLst>
                            </a:custGeom>
                            <a:noFill/>
                            <a:ln w="69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66" name="Group 882"/>
                        <wpg:cNvGrpSpPr>
                          <a:grpSpLocks/>
                        </wpg:cNvGrpSpPr>
                        <wpg:grpSpPr bwMode="auto">
                          <a:xfrm>
                            <a:off x="4194" y="-7495"/>
                            <a:ext cx="11" cy="2"/>
                            <a:chOff x="4194" y="-7495"/>
                            <a:chExt cx="11" cy="2"/>
                          </a:xfrm>
                        </wpg:grpSpPr>
                        <wps:wsp>
                          <wps:cNvPr id="1167" name="Freeform 883"/>
                          <wps:cNvSpPr>
                            <a:spLocks/>
                          </wps:cNvSpPr>
                          <wps:spPr bwMode="auto">
                            <a:xfrm>
                              <a:off x="4194" y="-7495"/>
                              <a:ext cx="11" cy="2"/>
                            </a:xfrm>
                            <a:custGeom>
                              <a:avLst/>
                              <a:gdLst>
                                <a:gd name="T0" fmla="+- 0 4194 4194"/>
                                <a:gd name="T1" fmla="*/ T0 w 11"/>
                                <a:gd name="T2" fmla="+- 0 4205 4194"/>
                                <a:gd name="T3" fmla="*/ T2 w 1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1">
                                  <a:moveTo>
                                    <a:pt x="0" y="0"/>
                                  </a:moveTo>
                                  <a:lnTo>
                                    <a:pt x="11" y="0"/>
                                  </a:lnTo>
                                </a:path>
                              </a:pathLst>
                            </a:custGeom>
                            <a:noFill/>
                            <a:ln w="677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68" name="Group 880"/>
                        <wpg:cNvGrpSpPr>
                          <a:grpSpLocks/>
                        </wpg:cNvGrpSpPr>
                        <wpg:grpSpPr bwMode="auto">
                          <a:xfrm>
                            <a:off x="6407" y="-1260"/>
                            <a:ext cx="825" cy="385"/>
                            <a:chOff x="6407" y="-1260"/>
                            <a:chExt cx="825" cy="385"/>
                          </a:xfrm>
                        </wpg:grpSpPr>
                        <wps:wsp>
                          <wps:cNvPr id="1169" name="Freeform 881"/>
                          <wps:cNvSpPr>
                            <a:spLocks/>
                          </wps:cNvSpPr>
                          <wps:spPr bwMode="auto">
                            <a:xfrm>
                              <a:off x="6407" y="-1260"/>
                              <a:ext cx="825" cy="385"/>
                            </a:xfrm>
                            <a:custGeom>
                              <a:avLst/>
                              <a:gdLst>
                                <a:gd name="T0" fmla="+- 0 6407 6407"/>
                                <a:gd name="T1" fmla="*/ T0 w 825"/>
                                <a:gd name="T2" fmla="+- 0 -875 -1260"/>
                                <a:gd name="T3" fmla="*/ -875 h 385"/>
                                <a:gd name="T4" fmla="+- 0 7232 6407"/>
                                <a:gd name="T5" fmla="*/ T4 w 825"/>
                                <a:gd name="T6" fmla="+- 0 -875 -1260"/>
                                <a:gd name="T7" fmla="*/ -875 h 385"/>
                                <a:gd name="T8" fmla="+- 0 7232 6407"/>
                                <a:gd name="T9" fmla="*/ T8 w 825"/>
                                <a:gd name="T10" fmla="+- 0 -1260 -1260"/>
                                <a:gd name="T11" fmla="*/ -1260 h 385"/>
                                <a:gd name="T12" fmla="+- 0 6407 6407"/>
                                <a:gd name="T13" fmla="*/ T12 w 825"/>
                                <a:gd name="T14" fmla="+- 0 -1260 -1260"/>
                                <a:gd name="T15" fmla="*/ -1260 h 385"/>
                                <a:gd name="T16" fmla="+- 0 6407 6407"/>
                                <a:gd name="T17" fmla="*/ T16 w 825"/>
                                <a:gd name="T18" fmla="+- 0 -875 -1260"/>
                                <a:gd name="T19" fmla="*/ -875 h 38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825" h="385">
                                  <a:moveTo>
                                    <a:pt x="0" y="385"/>
                                  </a:moveTo>
                                  <a:lnTo>
                                    <a:pt x="825" y="385"/>
                                  </a:lnTo>
                                  <a:lnTo>
                                    <a:pt x="825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85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79" o:spid="_x0000_s1026" style="position:absolute;margin-left:209.45pt;margin-top:-375.8pt;width:164.85pt;height:360.95pt;z-index:-3147;mso-position-horizontal-relative:page" coordorigin="4189,-7516" coordsize="3297,7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">
                <v:group id="Group 1186" o:spid="_x0000_s1027" style="position:absolute;left:6306;top:-729;width:218;height:214" coordorigin="6306,-729" coordsize="218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XoSvs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oZwf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XoSvsQAAADcAAAA&#10;DwAAAAAAAAAAAAAAAACqAgAAZHJzL2Rvd25yZXYueG1sUEsFBgAAAAAEAAQA+gAAAJsDAAAAAA==&#10;">
                  <v:shape id="Freeform 1187" o:spid="_x0000_s1028" style="position:absolute;left:6306;top:-729;width:218;height:214;visibility:visible;mso-wrap-style:square;v-text-anchor:top" coordsize="218,2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V35MQA&#10;AADcAAAADwAAAGRycy9kb3ducmV2LnhtbESPQUvDQBSE74L/YXkFb2ZThVpit6UIYg/1YOsPeGRf&#10;s6HZt8nus4n++q4geBxm5htmtZl8py4UUxvYwLwoQRHXwbbcGPg8vt4vQSVBttgFJgPflGCzvr1Z&#10;YWXDyB90OUijMoRThQacSF9pnWpHHlMReuLsnUL0KFnGRtuIY4b7Tj+U5UJ7bDkvOOzpxVF9Pnx5&#10;A0Q/T+PgYjO8dUPcyl7Srn035m42bZ9BCU3yH/5r76yB5eIRfs/kI6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Fd+TEAAAA3AAAAA8AAAAAAAAAAAAAAAAAmAIAAGRycy9k&#10;b3ducmV2LnhtbFBLBQYAAAAABAAEAPUAAACJAwAAAAA=&#10;" path="m,l218,213e" filled="f" strokeweight=".19022mm">
                    <v:path arrowok="t" o:connecttype="custom" o:connectlocs="0,-729;218,-516" o:connectangles="0,0"/>
                  </v:shape>
                </v:group>
                <v:group id="Group 1184" o:spid="_x0000_s1029" style="position:absolute;left:4667;top:-7377;width:437;height:2" coordorigin="4667,-7377" coordsize="43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d8vUc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Yr17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3y9RxgAAANwA&#10;AAAPAAAAAAAAAAAAAAAAAKoCAABkcnMvZG93bnJldi54bWxQSwUGAAAAAAQABAD6AAAAnQMAAAAA&#10;">
                  <v:shape id="Freeform 1185" o:spid="_x0000_s1030" style="position:absolute;left:4667;top:-7377;width:437;height:2;visibility:visible;mso-wrap-style:square;v-text-anchor:top" coordsize="4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beOccA&#10;AADcAAAADwAAAGRycy9kb3ducmV2LnhtbESPS2/CMBCE75X6H6xF6q04tOWhgEER6oMLh/I6L/GS&#10;pI3XUWySwK+vkSpxHM3MN5rZojOlaKh2hWUFg34Egji1uuBMwW778TwB4TyyxtIyKbiQg8X88WGG&#10;sbYtf1Oz8ZkIEHYxKsi9r2IpXZqTQde3FXHwTrY26IOsM6lrbAPclPIlikbSYMFhIceKljmlv5uz&#10;UZB8ve+XjT8Px59vr/ufYt0er4dEqadel0xBeOr8PfzfXmkFk9EQbmfCEZ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mm3jnHAAAA3AAAAA8AAAAAAAAAAAAAAAAAmAIAAGRy&#10;cy9kb3ducmV2LnhtbFBLBQYAAAAABAAEAPUAAACMAwAAAAA=&#10;" path="m,l437,e" filled="f" strokeweight="2.82622mm">
                    <v:path arrowok="t" o:connecttype="custom" o:connectlocs="0,0;437,0" o:connectangles="0,0"/>
                  </v:shape>
                </v:group>
                <v:group id="Group 1182" o:spid="_x0000_s1031" style="position:absolute;left:4667;top:-6950;width:437;height:2" coordorigin="4667,-6950" coordsize="43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kEUvcQAAADcAAAA&#10;DwAAAAAAAAAAAAAAAACqAgAAZHJzL2Rvd25yZXYueG1sUEsFBgAAAAAEAAQA+gAAAJsDAAAAAA==&#10;">
                  <v:shape id="Freeform 1183" o:spid="_x0000_s1032" style="position:absolute;left:4667;top:-6950;width:437;height:2;visibility:visible;mso-wrap-style:square;v-text-anchor:top" coordsize="4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jl1cYA&#10;AADcAAAADwAAAGRycy9kb3ducmV2LnhtbESPS2/CMBCE70j9D9ZW6g0c+gAUMChCfV048Dwv8ZIE&#10;4nUUmyTtr68rIXEczcw3mtmiM6VoqHaFZQXDQQSCOLW64EzBbvvRn4BwHlljaZkU/JCDxfyhN8NY&#10;25bX1Gx8JgKEXYwKcu+rWEqX5mTQDWxFHLyTrQ36IOtM6hrbADelfI6ikTRYcFjIsaJlTullczUK&#10;kq/3/bLx17fx5+vL/lys2uPvIVHq6bFLpiA8df4evrW/tYLJaAz/Z8IR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jjl1cYAAADcAAAADwAAAAAAAAAAAAAAAACYAgAAZHJz&#10;L2Rvd25yZXYueG1sUEsFBgAAAAAEAAQA9QAAAIsDAAAAAA==&#10;" path="m,l437,e" filled="f" strokeweight="2.82622mm">
                    <v:path arrowok="t" o:connecttype="custom" o:connectlocs="0,0;437,0" o:connectangles="0,0"/>
                  </v:shape>
                </v:group>
                <v:group id="Group 1180" o:spid="_x0000_s1033" style="position:absolute;left:4667;top:-6523;width:437;height:2" coordorigin="4667,-6523" coordsize="43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IlVM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ahrX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iSJVTCAAAA3AAAAA8A&#10;AAAAAAAAAAAAAAAAqgIAAGRycy9kb3ducmV2LnhtbFBLBQYAAAAABAAEAPoAAACZAwAAAAA=&#10;">
                  <v:shape id="Freeform 1181" o:spid="_x0000_s1034" style="position:absolute;left:4667;top:-6523;width:437;height:2;visibility:visible;mso-wrap-style:square;v-text-anchor:top" coordsize="4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erOcYA&#10;AADcAAAADwAAAGRycy9kb3ducmV2LnhtbESPQWvCQBSE7wX/w/KE3urGSiVGVxGLULCXquD1mX0m&#10;0ezbuLuNaX99tyB4HGbmG2a26EwtWnK+sqxgOEhAEOdWV1wo2O/WLykIH5A11pZJwQ95WMx7TzPM&#10;tL3xF7XbUIgIYZ+hgjKEJpPS5yUZ9APbEEfvZJ3BEKUrpHZ4i3BTy9ckGUuDFceFEhtalZRftt9G&#10;weWafx7fN/JwHXbn0e+mdc1belTqud8tpyACdeERvrc/tIJ0PIH/M/EIy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perOcYAAADcAAAADwAAAAAAAAAAAAAAAACYAgAAZHJz&#10;L2Rvd25yZXYueG1sUEsFBgAAAAAEAAQA9QAAAIsDAAAAAA==&#10;" path="m,l437,e" filled="f" strokeweight="2.82528mm">
                    <v:path arrowok="t" o:connecttype="custom" o:connectlocs="0,0;437,0" o:connectangles="0,0"/>
                  </v:shape>
                </v:group>
                <v:group id="Group 1178" o:spid="_x0000_s1035" style="position:absolute;left:4886;top:-6603;width:2;height:53" coordorigin="4886,-6603" coordsize="2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z2/j8IAAADcAAAADwAAAGRycy9kb3ducmV2LnhtbERPy4rCMBTdC/MP4Q64&#10;07QjPqhGEZkRFyJYBwZ3l+baFpub0mTa+vdmIbg8nPdq05tKtNS40rKCeByBIM6sLjlX8Hv5GS1A&#10;OI+ssbJMCh7kYLP+GKww0bbjM7Wpz0UIYZeggsL7OpHSZQUZdGNbEwfuZhuDPsAml7rBLoSbSn5F&#10;0UwaLDk0FFjTrqDsnv4bBfsOu+0k/m6P99vucb1MT3/HmJQafvbbJQhPvX+LX+6DVrCYh/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M9v4/CAAAA3AAAAA8A&#10;AAAAAAAAAAAAAAAAqgIAAGRycy9kb3ducmV2LnhtbFBLBQYAAAAABAAEAPoAAACZAwAAAAA=&#10;">
                  <v:shape id="Freeform 1179" o:spid="_x0000_s1036" style="position:absolute;left:4886;top:-6603;width:2;height:53;visibility:visible;mso-wrap-style:square;v-text-anchor:top" coordsize="2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cBtsMA&#10;AADcAAAADwAAAGRycy9kb3ducmV2LnhtbESPQYvCMBSE7wv+h/AEb2uqwirVKBIQxNtWoddH82xL&#10;m5faRK3++s3Cwh6HmfmG2ewG24oH9b52rGA2TUAQF87UXCq4nA+fKxA+IBtsHZOCF3nYbUcfG0yN&#10;e/I3PbJQighhn6KCKoQuldIXFVn0U9cRR+/qeoshyr6UpsdnhNtWzpPkS1qsOS5U2JGuqGiyu1Xw&#10;zrVujovlXuv2np1veXNKFhelJuNhvwYRaAj/4b/20ShYLWfweyYeAbn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AcBtsMAAADcAAAADwAAAAAAAAAAAAAAAACYAgAAZHJzL2Rv&#10;d25yZXYueG1sUEsFBgAAAAAEAAQA9QAAAIgDAAAAAA==&#10;" path="m,54l,e" filled="f" strokeweight=".19239mm">
                    <v:path arrowok="t" o:connecttype="custom" o:connectlocs="0,-6549;0,-6603" o:connectangles="0,0"/>
                  </v:shape>
                </v:group>
                <v:group id="Group 1176" o:spid="_x0000_s1037" style="position:absolute;left:4886;top:-6710;width:2;height:53" coordorigin="4886,-6710" coordsize="2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KOEY8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pZAj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yjhGPFAAAA3AAA&#10;AA8AAAAAAAAAAAAAAAAAqgIAAGRycy9kb3ducmV2LnhtbFBLBQYAAAAABAAEAPoAAACcAwAAAAA=&#10;">
                  <v:shape id="Freeform 1177" o:spid="_x0000_s1038" style="position:absolute;left:4886;top:-6710;width:2;height:53;visibility:visible;mso-wrap-style:square;v-text-anchor:top" coordsize="2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k6WsMA&#10;AADcAAAADwAAAGRycy9kb3ducmV2LnhtbESPQYvCMBSE7wv+h/AEb2uqhVWqUSQgiLetgtdH82xL&#10;m5faRK3++s3Cwh6HmfmGWW8H24oH9b52rGA2TUAQF87UXCo4n/afSxA+IBtsHZOCF3nYbkYfa8yM&#10;e/I3PfJQighhn6GCKoQuk9IXFVn0U9cRR+/qeoshyr6UpsdnhNtWzpPkS1qsOS5U2JGuqGjyu1Xw&#10;vmjdHNLFTuv2np9ul+aYpGelJuNhtwIRaAj/4b/2wShYLlL4PROPgN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5k6WsMAAADcAAAADwAAAAAAAAAAAAAAAACYAgAAZHJzL2Rv&#10;d25yZXYueG1sUEsFBgAAAAAEAAQA9QAAAIgDAAAAAA==&#10;" path="m,54l,e" filled="f" strokeweight=".19239mm">
                    <v:path arrowok="t" o:connecttype="custom" o:connectlocs="0,-6656;0,-6710" o:connectangles="0,0"/>
                  </v:shape>
                </v:group>
                <v:group id="Group 1174" o:spid="_x0000_s1039" style="position:absolute;left:4886;top:-6816;width:2;height:53" coordorigin="4886,-6816" coordsize="2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a5jM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tIlnP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BrmMxgAAANwA&#10;AAAPAAAAAAAAAAAAAAAAAKoCAABkcnMvZG93bnJldi54bWxQSwUGAAAAAAQABAD6AAAAnQMAAAAA&#10;">
                  <v:shape id="Freeform 1175" o:spid="_x0000_s1040" style="position:absolute;left:4886;top:-6816;width:2;height:53;visibility:visible;mso-wrap-style:square;v-text-anchor:top" coordsize="2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wHtcQA&#10;AADcAAAADwAAAGRycy9kb3ducmV2LnhtbESPT4vCMBTE7wv7HcJb8LamKv6hGkUCguzNKnh9NM+2&#10;tHmpTdTqp98sLHgcZuY3zGrT20bcqfOVYwWjYQKCOHem4kLB6bj7XoDwAdlg45gUPMnDZv35scLU&#10;uAcf6J6FQkQI+xQVlCG0qZQ+L8miH7qWOHoX11kMUXaFNB0+Itw2cpwkM2mx4rhQYku6pLzOblbB&#10;66x1vZ/Mt1o3t+x4Pdc/yeSk1OCr3y5BBOrDO/zf3hsFi/kU/s7EI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8B7XEAAAA3AAAAA8AAAAAAAAAAAAAAAAAmAIAAGRycy9k&#10;b3ducmV2LnhtbFBLBQYAAAAABAAEAPUAAACJAwAAAAA=&#10;" path="m,53l,e" filled="f" strokeweight=".19239mm">
                    <v:path arrowok="t" o:connecttype="custom" o:connectlocs="0,-6763;0,-6816" o:connectangles="0,0"/>
                  </v:shape>
                </v:group>
                <v:group id="Group 1172" o:spid="_x0000_s1041" style="position:absolute;left:4886;top:-6923;width:2;height:53" coordorigin="4886,-6923" coordsize="2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5iCYMYAAADcAAAADwAAAGRycy9kb3ducmV2LnhtbESPQWvCQBSE7wX/w/KE&#10;3uomllpJ3YQgWnqQQlWQ3h7ZZxKSfRuyaxL/fbdQ6HGYmW+YTTaZVgzUu9qygngRgSAurK65VHA+&#10;7Z/WIJxH1thaJgV3cpCls4cNJtqO/EXD0ZciQNglqKDyvkukdEVFBt3CdsTBu9reoA+yL6XucQxw&#10;08plFK2kwZrDQoUdbSsqmuPNKHgfccyf491waK7b+/fp5fNyiEmpx/mUv4HwNPn/8F/7QytYv67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mIJgxgAAANwA&#10;AAAPAAAAAAAAAAAAAAAAAKoCAABkcnMvZG93bnJldi54bWxQSwUGAAAAAAQABAD6AAAAnQMAAAAA&#10;">
                  <v:shape id="Freeform 1173" o:spid="_x0000_s1042" style="position:absolute;left:4886;top:-6923;width:2;height:53;visibility:visible;mso-wrap-style:square;v-text-anchor:top" coordsize="2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I8WcMA&#10;AADcAAAADwAAAGRycy9kb3ducmV2LnhtbESPQYvCMBSE7wv+h/AEb2uqwla6RpGAIN6sgtdH87Yt&#10;bV5qE7X6683Cwh6HmfmGWW0G24o79b52rGA2TUAQF87UXCo4n3afSxA+IBtsHZOCJ3nYrEcfK8yM&#10;e/CR7nkoRYSwz1BBFUKXSemLiiz6qeuIo/fjeoshyr6UpsdHhNtWzpPkS1qsOS5U2JGuqGjym1Xw&#10;umjd7BfpVuv2lp+ul+aQLM5KTcbD9htEoCH8h//ae6NgmabweyYeAbl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KI8WcMAAADcAAAADwAAAAAAAAAAAAAAAACYAgAAZHJzL2Rv&#10;d25yZXYueG1sUEsFBgAAAAAEAAQA9QAAAIgDAAAAAA==&#10;" path="m,53l,e" filled="f" strokeweight=".19239mm">
                    <v:path arrowok="t" o:connecttype="custom" o:connectlocs="0,-6870;0,-6923" o:connectangles="0,0"/>
                  </v:shape>
                </v:group>
                <v:group id="Group 1170" o:spid="_x0000_s1043" style="position:absolute;left:4886;top:-7030;width:2;height:54" coordorigin="4886,-7030" coordsize="2,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UuzicIAAADcAAAADwAAAGRycy9kb3ducmV2LnhtbERPy4rCMBTdC/MP4Q64&#10;07QjPqhGEZkRFyJYBwZ3l+baFpub0mTa+vdmIbg8nPdq05tKtNS40rKCeByBIM6sLjlX8Hv5GS1A&#10;OI+ssbJMCh7kYLP+GKww0bbjM7Wpz0UIYZeggsL7OpHSZQUZdGNbEwfuZhuDPsAml7rBLoSbSn5F&#10;0UwaLDk0FFjTrqDsnv4bBfsOu+0k/m6P99vucb1MT3/HmJQafvbbJQhPvX+LX+6DVrCYh7X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1Ls4nCAAAA3AAAAA8A&#10;AAAAAAAAAAAAAAAAqgIAAGRycy9kb3ducmV2LnhtbFBLBQYAAAAABAAEAPoAAACZAwAAAAA=&#10;">
                  <v:shape id="Freeform 1171" o:spid="_x0000_s1044" style="position:absolute;left:4886;top:-7030;width:2;height:54;visibility:visible;mso-wrap-style:square;v-text-anchor:top" coordsize="2,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ZrYcUA&#10;AADcAAAADwAAAGRycy9kb3ducmV2LnhtbESPQWvCQBSE7wX/w/KE3upGoTZJXUViC4KnxFLo7ZF9&#10;JsHs25BdNfrrXaHgcZiZb5jFajCtOFPvGssKppMIBHFpdcOVgp/991sMwnlkja1lUnAlB6vl6GWB&#10;qbYXzulc+EoECLsUFdTed6mUrqzJoJvYjjh4B9sb9EH2ldQ9XgLctHIWRXNpsOGwUGNHWU3lsTgZ&#10;BX/FJpnHe0xO7zf5tfNJlv/mmVKv42H9CcLT4J/h//ZWK4g/EnicCUd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lmthxQAAANwAAAAPAAAAAAAAAAAAAAAAAJgCAABkcnMv&#10;ZG93bnJldi54bWxQSwUGAAAAAAQABAD1AAAAigMAAAAA&#10;" path="m,54l,e" filled="f" strokeweight=".19239mm">
                    <v:path arrowok="t" o:connecttype="custom" o:connectlocs="0,-6976;0,-7030" o:connectangles="0,0"/>
                  </v:shape>
                </v:group>
                <v:group id="Group 1168" o:spid="_x0000_s1045" style="position:absolute;left:4886;top:-7137;width:2;height:53" coordorigin="4886,-7137" coordsize="2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oz6jCAAAA3AAAAA8A&#10;AAAAAAAAAAAAAAAAqgIAAGRycy9kb3ducmV2LnhtbFBLBQYAAAAABAAEAPoAAACZAwAAAAA=&#10;">
                  <v:shape id="Freeform 1169" o:spid="_x0000_s1046" style="position:absolute;left:4886;top:-7137;width:2;height:53;visibility:visible;mso-wrap-style:square;v-text-anchor:top" coordsize="2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JxkcMA&#10;AADcAAAADwAAAGRycy9kb3ducmV2LnhtbESPQYvCMBSE7wv+h/AEb2vqClq6RpGAIN62Cl4fzdu2&#10;tHmpTdSuv94sCB6HmfmGWW0G24ob9b52rGA2TUAQF87UXCo4HXefKQgfkA22jknBH3nYrEcfK8yM&#10;u/MP3fJQighhn6GCKoQuk9IXFVn0U9cRR+/X9RZDlH0pTY/3CLet/EqShbRYc1yosCNdUdHkV6vg&#10;cda62c+XW63ba368nJtDMj8pNRkP228QgYbwDr/ae6MgTWfwfyYeAbl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JxkcMAAADcAAAADwAAAAAAAAAAAAAAAACYAgAAZHJzL2Rv&#10;d25yZXYueG1sUEsFBgAAAAAEAAQA9QAAAIgDAAAAAA==&#10;" path="m,54l,e" filled="f" strokeweight=".19239mm">
                    <v:path arrowok="t" o:connecttype="custom" o:connectlocs="0,-7083;0,-7137" o:connectangles="0,0"/>
                  </v:shape>
                </v:group>
                <v:group id="Group 1166" o:spid="_x0000_s1047" style="position:absolute;left:4886;top:-7244;width:2;height:53" coordorigin="4886,-7244" coordsize="2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Xb0RMQAAADcAAAADwAAAGRycy9kb3ducmV2LnhtbESPQYvCMBSE7wv+h/AE&#10;b2taZZdSjSKi4kEWVgXx9miebbF5KU1s67/fLAgeh5n5hpkve1OJlhpXWlYQjyMQxJnVJecKzqft&#10;ZwLCeWSNlWVS8CQHy8XgY46pth3/Unv0uQgQdikqKLyvUyldVpBBN7Y1cfButjHog2xyqRvsAtxU&#10;chJF39JgyWGhwJrWBWX348Mo2HXYrabxpj3cb+vn9fT1cznEpNRo2K9mIDz1/h1+tfdaQZJM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Xb0RMQAAADcAAAA&#10;DwAAAAAAAAAAAAAAAACqAgAAZHJzL2Rvd25yZXYueG1sUEsFBgAAAAAEAAQA+gAAAJsDAAAAAA==&#10;">
                  <v:shape id="Freeform 1167" o:spid="_x0000_s1048" style="position:absolute;left:4886;top:-7244;width:2;height:53;visibility:visible;mso-wrap-style:square;v-text-anchor:top" coordsize="2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xKfcQA&#10;AADcAAAADwAAAGRycy9kb3ducmV2LnhtbESPQWvCQBSE70L/w/KE3nSjgTakriILBenNKOT6yD6T&#10;kOzbNLtq7K/vCoUeh5n5htnsJtuLG42+daxgtUxAEFfOtFwrOJ8+FxkIH5AN9o5JwYM87LYvsw3m&#10;xt35SLci1CJC2OeooAlhyKX0VUMW/dINxNG7uNFiiHKspRnxHuG2l+skeZMWW44LDQ6kG6q64moV&#10;/JRad4f0fa91fy1O32X3laRnpV7n0/4DRKAp/If/2gejIMtSeJ6JR0B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MSn3EAAAA3AAAAA8AAAAAAAAAAAAAAAAAmAIAAGRycy9k&#10;b3ducmV2LnhtbFBLBQYAAAAABAAEAPUAAACJAwAAAAA=&#10;" path="m,54l,e" filled="f" strokeweight=".19239mm">
                    <v:path arrowok="t" o:connecttype="custom" o:connectlocs="0,-7190;0,-7244" o:connectangles="0,0"/>
                  </v:shape>
                </v:group>
                <v:group id="Group 1164" o:spid="_x0000_s1049" style="position:absolute;left:4886;top:-7350;width:2;height:53" coordorigin="4886,-7350" coordsize="2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TyavFAAAA3AAA&#10;AA8AAAAAAAAAAAAAAAAAqgIAAGRycy9kb3ducmV2LnhtbFBLBQYAAAAABAAEAPoAAACcAwAAAAA=&#10;">
                  <v:shape id="Freeform 1165" o:spid="_x0000_s1050" style="position:absolute;left:4886;top:-7350;width:2;height:53;visibility:visible;mso-wrap-style:square;v-text-anchor:top" coordsize="2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l3ksQA&#10;AADcAAAADwAAAGRycy9kb3ducmV2LnhtbESPQWvCQBSE74X+h+UVvNVNFWtIXUUWBOnNKHh9ZJ9J&#10;SPZtzK4a/fVdQehxmJlvmMVqsK24Uu9rxwq+xgkI4sKZmksFh/3mMwXhA7LB1jEpuJOH1fL9bYGZ&#10;cTfe0TUPpYgQ9hkqqELoMil9UZFFP3YdcfROrrcYouxLaXq8Rbht5SRJvqXFmuNChR3pioomv1gF&#10;j6PWzXY6X2vdXvL9+dj8JtODUqOPYf0DItAQ/sOv9tYoSNMZPM/EIy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pd5LEAAAA3AAAAA8AAAAAAAAAAAAAAAAAmAIAAGRycy9k&#10;b3ducmV2LnhtbFBLBQYAAAAABAAEAPUAAACJAwAAAAA=&#10;" path="m,53l,e" filled="f" strokeweight=".19239mm">
                    <v:path arrowok="t" o:connecttype="custom" o:connectlocs="0,-7297;0,-7350" o:connectangles="0,0"/>
                  </v:shape>
                </v:group>
                <v:group id="Group 1162" o:spid="_x0000_s1051" style="position:absolute;left:4667;top:-6656;width:2;height:107" coordorigin="4667,-6656" coordsize="2,1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k3yR8QAAADcAAAA&#10;DwAAAAAAAAAAAAAAAACqAgAAZHJzL2Rvd25yZXYueG1sUEsFBgAAAAAEAAQA+gAAAJsDAAAAAA==&#10;">
                  <v:shape id="Freeform 1163" o:spid="_x0000_s1052" style="position:absolute;left:4667;top:-6656;width:2;height:107;visibility:visible;mso-wrap-style:square;v-text-anchor:top" coordsize="2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nMfcIA&#10;AADcAAAADwAAAGRycy9kb3ducmV2LnhtbESP3YrCMBSE7xd8h3AE79ZUL7RUo6gouBci/jzAoTk2&#10;pc1JaaKtb28WFvZymJlvmOW6t7V4UetLxwom4wQEce50yYWC++3wnYLwAVlj7ZgUvMnDejX4WmKm&#10;XccXel1DISKEfYYKTAhNJqXPDVn0Y9cQR+/hWoshyraQusUuwm0tp0kykxZLjgsGG9oZyqvr00bK&#10;7XyfHrq0qMxpT3W1bY5S/ig1GvabBYhAffgP/7WPWkGazuH3TDwCcvU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Ccx9wgAAANwAAAAPAAAAAAAAAAAAAAAAAJgCAABkcnMvZG93&#10;bnJldi54bWxQSwUGAAAAAAQABAD1AAAAhwMAAAAA&#10;" path="m,l,107e" filled="f" strokeweight=".19239mm">
                    <v:path arrowok="t" o:connecttype="custom" o:connectlocs="0,-6656;0,-6549" o:connectangles="0,0"/>
                  </v:shape>
                </v:group>
                <v:group id="Group 1160" o:spid="_x0000_s1053" style="position:absolute;left:4667;top:-7083;width:2;height:107" coordorigin="4667,-7083" coordsize="2,1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iew67CAAAA3AAAAA8A&#10;AAAAAAAAAAAAAAAAqgIAAGRycy9kb3ducmV2LnhtbFBLBQYAAAAABAAEAPoAAACZAwAAAAA=&#10;">
                  <v:shape id="Freeform 1161" o:spid="_x0000_s1054" style="position:absolute;left:4667;top:-7083;width:2;height:107;visibility:visible;mso-wrap-style:square;v-text-anchor:top" coordsize="2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r9lMIA&#10;AADcAAAADwAAAGRycy9kb3ducmV2LnhtbESP3YrCMBSE7xd8h3AE79ZUL6RbjaKi4F6I+PMAh+bY&#10;lDYnpYm2vr1ZEPZymJlvmMWqt7V4UutLxwom4wQEce50yYWC23X/nYLwAVlj7ZgUvMjDajn4WmCm&#10;Xcdnel5CISKEfYYKTAhNJqXPDVn0Y9cQR+/uWoshyraQusUuwm0tp0kykxZLjgsGG9oayqvLw0bK&#10;9XSb7ru0qMxxR3W1aQ5S/io1GvbrOYhAffgPf9oHrSBNf+DvTDwCcvk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2v2UwgAAANwAAAAPAAAAAAAAAAAAAAAAAJgCAABkcnMvZG93&#10;bnJldi54bWxQSwUGAAAAAAQABAD1AAAAhwMAAAAA&#10;" path="m,107l,e" filled="f" strokeweight=".19239mm">
                    <v:path arrowok="t" o:connecttype="custom" o:connectlocs="0,-6976;0,-7083" o:connectangles="0,0"/>
                  </v:shape>
                </v:group>
                <v:group id="Group 1158" o:spid="_x0000_s1055" style="position:absolute;left:4667;top:-7510;width:2;height:107" coordorigin="4667,-7510" coordsize="2,1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zFZdcIAAADcAAAADwAAAGRycy9kb3ducmV2LnhtbERPy4rCMBTdC/MP4Q64&#10;07QjSqcaRWRGXIjgAwZ3l+baFpub0mTa+vdmIbg8nPdi1ZtKtNS40rKCeByBIM6sLjlXcDn/jhIQ&#10;ziNrrCyTggc5WC0/BgtMte34SO3J5yKEsEtRQeF9nUrpsoIMurGtiQN3s41BH2CTS91gF8JNJb+i&#10;aCYNlhwaCqxpU1B2P/0bBdsOu/Uk/mn399vmcT1PD3/7mJQafvbrOQhPvX+LX+6dVpB8h/n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MxWXXCAAAA3AAAAA8A&#10;AAAAAAAAAAAAAAAAqgIAAGRycy9kb3ducmV2LnhtbFBLBQYAAAAABAAEAPoAAACZAwAAAAA=&#10;">
                  <v:shape id="Freeform 1159" o:spid="_x0000_s1056" style="position:absolute;left:4667;top:-7510;width:2;height:107;visibility:visible;mso-wrap-style:square;v-text-anchor:top" coordsize="2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VnT8QA&#10;AADcAAAADwAAAGRycy9kb3ducmV2LnhtbESPwWrDMBBE74X+g9hAb42cHIrrRAlJqSE5lFInH7BY&#10;G8vYWglLtd2/rwKFHoeZecNs97PtxUhDaB0rWC0zEMS10y03Cq6X8jkHESKyxt4xKfihAPvd48MW&#10;C+0m/qKxio1IEA4FKjAx+kLKUBuyGJbOEyfv5gaLMcmhkXrAKcFtL9dZ9iIttpwWDHp6M1R31bdN&#10;lMvndV1OedOZj3fqu6M/SXlW6mkxHzYgIs3xP/zXPmkF+esK7mfSEZC7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1Z0/EAAAA3AAAAA8AAAAAAAAAAAAAAAAAmAIAAGRycy9k&#10;b3ducmV2LnhtbFBLBQYAAAAABAAEAPUAAACJAwAAAAA=&#10;" path="m,106l,e" filled="f" strokeweight=".19239mm">
                    <v:path arrowok="t" o:connecttype="custom" o:connectlocs="0,-7404;0,-7510" o:connectangles="0,0"/>
                  </v:shape>
                </v:group>
                <v:group id="Group 1156" o:spid="_x0000_s1057" style="position:absolute;left:4749;top:-6483;width:218;height:2" coordorigin="4749,-6483" coordsize="21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K9imc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un3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yvYpnFAAAA3AAA&#10;AA8AAAAAAAAAAAAAAAAAqgIAAGRycy9kb3ducmV2LnhtbFBLBQYAAAAABAAEAPoAAACcAwAAAAA=&#10;">
                  <v:shape id="Freeform 1157" o:spid="_x0000_s1058" style="position:absolute;left:4749;top:-6483;width:218;height:2;visibility:visible;mso-wrap-style:square;v-text-anchor:top" coordsize="21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nsP8MA&#10;AADcAAAADwAAAGRycy9kb3ducmV2LnhtbESPQWsCMRSE7wX/Q3iCF6nZarV2NYpIC15di14fyXOz&#10;uHnZbqJu/31TEHocZuYbZrnuXC1u1IbKs4KXUQaCWHtTcang6/D5PAcRIrLB2jMp+KEA61XvaYm5&#10;8Xfe062IpUgQDjkqsDE2uZRBW3IYRr4hTt7Ztw5jkm0pTYv3BHe1HGfZTDqsOC1YbGhrSV+Kq1Mw&#10;2X28RXva1MdZ9/16LqZ6yKSVGvS7zQJEpC7+hx/tnVEwf5/A35l0BO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VnsP8MAAADcAAAADwAAAAAAAAAAAAAAAACYAgAAZHJzL2Rv&#10;d25yZXYueG1sUEsFBgAAAAAEAAQA9QAAAIgDAAAAAA==&#10;" path="m,l218,e" filled="f" strokeweight="1.41358mm">
                    <v:path arrowok="t" o:connecttype="custom" o:connectlocs="0,0;218,0" o:connectangles="0,0"/>
                  </v:shape>
                </v:group>
                <v:group id="Group 1154" o:spid="_x0000_s1059" style="position:absolute;left:4722;top:-6536;width:219;height:2" coordorigin="4722,-6536" coordsize="21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pfdsYAAADcAAAADwAAAGRycy9kb3ducmV2LnhtbESPQWvCQBSE74L/YXlC&#10;b3UTa4uNWUVEpQcpVAvF2yP7TEKyb0N2TeK/7xYKHoeZ+YZJ14OpRUetKy0riKcRCOLM6pJzBd/n&#10;/fMChPPIGmvLpOBODtar8SjFRNuev6g7+VwECLsEFRTeN4mULivIoJvahjh4V9sa9EG2udQt9gFu&#10;ajmLojdpsOSwUGBD24Ky6nQzCg499puXeNcdq+v2fjm/fv4cY1LqaTJsliA8Df4R/m9/aAWL9zn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Cl92xgAAANwA&#10;AAAPAAAAAAAAAAAAAAAAAKoCAABkcnMvZG93bnJldi54bWxQSwUGAAAAAAQABAD6AAAAnQMAAAAA&#10;">
                  <v:shape id="Freeform 1155" o:spid="_x0000_s1060" style="position:absolute;left:4722;top:-6536;width:219;height:2;visibility:visible;mso-wrap-style:square;v-text-anchor:top" coordsize="21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VwPMUA&#10;AADcAAAADwAAAGRycy9kb3ducmV2LnhtbESPQWsCMRSE7wX/Q3iFXopmFSx2axQRLQUvqxZsb4/N&#10;6yZ087JsUnf990YoeBxm5htmvuxdLc7UButZwXiUgSAuvbZcKfg8boczECEia6w9k4ILBVguBg9z&#10;zLXveE/nQ6xEgnDIUYGJscmlDKUhh2HkG+Lk/fjWYUyyraRusUtwV8tJlr1Ih5bTgsGG1obK38Of&#10;U2DXu/ei2BSWcGpOsXjuvprvSqmnx371BiJSH+/h//aHVjB7ncLtTDoCcnE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NXA8xQAAANwAAAAPAAAAAAAAAAAAAAAAAJgCAABkcnMv&#10;ZG93bnJldi54bWxQSwUGAAAAAAQABAD1AAAAigMAAAAA&#10;" path="m,l218,e" filled="f" strokeweight="1.41169mm">
                    <v:path arrowok="t" o:connecttype="custom" o:connectlocs="0,0;218,0" o:connectangles="0,0"/>
                  </v:shape>
                </v:group>
                <v:group id="Group 1152" o:spid="_x0000_s1061" style="position:absolute;left:4722;top:-6496;width:27;height:53" coordorigin="4722,-6496" coordsize="27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5RkmsYAAADcAAAADwAAAGRycy9kb3ducmV2LnhtbESPT2vCQBTE7wW/w/KE&#10;3uomSkWjq4jU0kMoNBFKb4/sMwlm34bsNn++fbdQ6HGYmd8w++NoGtFT52rLCuJFBIK4sLrmUsE1&#10;vzxtQDiPrLGxTAomcnA8zB72mGg78Af1mS9FgLBLUEHlfZtI6YqKDLqFbYmDd7OdQR9kV0rd4RDg&#10;ppHLKFpLgzWHhQpbOldU3LNvo+B1wOG0il/69H47T1/58/tnGpNSj/PxtAPhafT/4b/2m1aw2a7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DlGSaxgAAANwA&#10;AAAPAAAAAAAAAAAAAAAAAKoCAABkcnMvZG93bnJldi54bWxQSwUGAAAAAAQABAD6AAAAnQMAAAAA&#10;">
                  <v:shape id="Freeform 1153" o:spid="_x0000_s1062" style="position:absolute;left:4722;top:-6496;width:27;height:53;visibility:visible;mso-wrap-style:square;v-text-anchor:top" coordsize="27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hIgMIA&#10;AADcAAAADwAAAGRycy9kb3ducmV2LnhtbESPQYvCMBSE74L/ITzBm6Yu4mo1ilgEr9sVwdujebbV&#10;5qU22Vr//UYQPA4z8w2z2nSmEi01rrSsYDKOQBBnVpecKzj+7kdzEM4ja6wsk4InOdis+70Vxto+&#10;+Ifa1OciQNjFqKDwvo6ldFlBBt3Y1sTBu9jGoA+yyaVu8BHgppJfUTSTBksOCwXWtCsou6V/RkHk&#10;Wp76OjmV53t6PUzaRD6niVLDQbddgvDU+U/43T5oBfPFN7zOhCM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GEiAwgAAANwAAAAPAAAAAAAAAAAAAAAAAJgCAABkcnMvZG93&#10;bnJldi54bWxQSwUGAAAAAAQABAD1AAAAhwMAAAAA&#10;" path="m27,53l,e" filled="f" strokeweight=".1915mm">
                    <v:path arrowok="t" o:connecttype="custom" o:connectlocs="27,-6443;0,-6496" o:connectangles="0,0"/>
                  </v:shape>
                </v:group>
                <v:group id="Group 1150" o:spid="_x0000_s1063" style="position:absolute;left:4940;top:-6576;width:27;height:53" coordorigin="4940,-6576" coordsize="27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UdVc8IAAADcAAAADwAAAGRycy9kb3ducmV2LnhtbERPy4rCMBTdC/MP4Q64&#10;07QjSqcaRWRGXIjgAwZ3l+baFpub0mTa+vdmIbg8nPdi1ZtKtNS40rKCeByBIM6sLjlXcDn/jhIQ&#10;ziNrrCyTggc5WC0/BgtMte34SO3J5yKEsEtRQeF9nUrpsoIMurGtiQN3s41BH2CTS91gF8JNJb+i&#10;aCYNlhwaCqxpU1B2P/0bBdsOu/Uk/mn399vmcT1PD3/7mJQafvbrOQhPvX+LX+6dVpB8h7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1HVXPCAAAA3AAAAA8A&#10;AAAAAAAAAAAAAAAAqgIAAGRycy9kb3ducmV2LnhtbFBLBQYAAAAABAAEAPoAAACZAwAAAAA=&#10;">
                  <v:shape id="Freeform 1151" o:spid="_x0000_s1064" style="position:absolute;left:4940;top:-6576;width:27;height:53;visibility:visible;mso-wrap-style:square;v-text-anchor:top" coordsize="27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t5acMA&#10;AADcAAAADwAAAGRycy9kb3ducmV2LnhtbESPQWvCQBSE74L/YXlCb2ZjCWJSVymGgldTEXp7ZF+T&#10;tNm3MbtN4r93hYLHYWa+Ybb7ybRioN41lhWsohgEcWl1w5WC8+fHcgPCeWSNrWVScCMH+918tsVM&#10;25FPNBS+EgHCLkMFtfddJqUrazLoItsRB+/b9gZ9kH0ldY9jgJtWvsbxWhpsOCzU2NGhpvK3+DMK&#10;Yjdw4rv80nxdi5/jasjlLcmVellM728gPE3+Gf5vH7WCTZrC40w4AnJ3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ct5acMAAADcAAAADwAAAAAAAAAAAAAAAACYAgAAZHJzL2Rv&#10;d25yZXYueG1sUEsFBgAAAAAEAAQA9QAAAIgDAAAAAA==&#10;" path="m,l27,53e" filled="f" strokeweight=".1915mm">
                    <v:path arrowok="t" o:connecttype="custom" o:connectlocs="0,-6576;27,-6523" o:connectangles="0,0"/>
                  </v:shape>
                </v:group>
                <v:group id="Group 1148" o:spid="_x0000_s1065" style="position:absolute;left:4749;top:-6910;width:218;height:2" coordorigin="4749,-6910" coordsize="21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drDb8IAAADcAAAADwAAAGRycy9kb3ducmV2LnhtbERPTYvCMBC9C/sfwizs&#10;TdO6KG41ioiKBxGswuJtaMa22ExKE9v6781hYY+P971Y9aYSLTWutKwgHkUgiDOrS84VXC+74QyE&#10;88gaK8uk4EUOVsuPwQITbTs+U5v6XIQQdgkqKLyvEyldVpBBN7I1ceDutjHoA2xyqRvsQrip5DiK&#10;ptJgyaGhwJo2BWWP9GkU7Dvs1t/xtj0+7pvX7TI5/R5jUurrs1/PQXjq/b/4z33QCn6iMD+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3aw2/CAAAA3AAAAA8A&#10;AAAAAAAAAAAAAAAAqgIAAGRycy9kb3ducmV2LnhtbFBLBQYAAAAABAAEAPoAAACZAwAAAAA=&#10;">
                  <v:shape id="Freeform 1149" o:spid="_x0000_s1066" style="position:absolute;left:4749;top:-6910;width:218;height:2;visibility:visible;mso-wrap-style:square;v-text-anchor:top" coordsize="21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e3xsQA&#10;AADcAAAADwAAAGRycy9kb3ducmV2LnhtbESPQYvCMBSE74L/ITzBm6Z60LUaRUQXPclWQbw9mmdb&#10;bV66TbTdf79ZWPA4zMw3zGLVmlK8qHaFZQWjYQSCOLW64EzB+bQbfIBwHlljaZkU/JCD1bLbWWCs&#10;bcNf9Ep8JgKEXYwKcu+rWEqX5mTQDW1FHLybrQ36IOtM6hqbADelHEfRRBosOCzkWNEmp/SRPI2C&#10;ozG773My3bafd3e7X67Hw7iRSvV77XoOwlPr3+H/9l4rmEUj+DsTjo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nt8bEAAAA3AAAAA8AAAAAAAAAAAAAAAAAmAIAAGRycy9k&#10;b3ducmV2LnhtbFBLBQYAAAAABAAEAPUAAACJAwAAAAA=&#10;" path="m,l218,e" filled="f" strokeweight="1.41169mm">
                    <v:path arrowok="t" o:connecttype="custom" o:connectlocs="0,0;218,0" o:connectangles="0,0"/>
                  </v:shape>
                </v:group>
                <v:group id="Group 1146" o:spid="_x0000_s1067" style="position:absolute;left:4940;top:-7003;width:27;height:53" coordorigin="4940,-7003" coordsize="27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kT4g8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bwGiX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iRPiDxgAAANwA&#10;AAAPAAAAAAAAAAAAAAAAAKoCAABkcnMvZG93bnJldi54bWxQSwUGAAAAAAQABAD6AAAAnQMAAAAA&#10;">
                  <v:shape id="Freeform 1147" o:spid="_x0000_s1068" style="position:absolute;left:4940;top:-7003;width:27;height:53;visibility:visible;mso-wrap-style:square;v-text-anchor:top" coordsize="27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jUmcMA&#10;AADcAAAADwAAAGRycy9kb3ducmV2LnhtbESPT4vCMBTE7wt+h/CEva2Jf1i0GkUsgtftLgveHs2z&#10;rTYvtYm1fvvNguBxmJnfMKtNb2vRUesrxxrGIwWCOHem4kLDz/f+Yw7CB2SDtWPS8CAPm/XgbYWJ&#10;cXf+oi4LhYgQ9glqKENoEil9XpJFP3INcfROrrUYomwLaVq8R7it5USpT2mx4rhQYkO7kvJLdrMa&#10;lO94Fpr0tzpes/Nh3KXyMUu1fh/22yWIQH14hZ/tg9GwUFP4PxOP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jUmcMAAADcAAAADwAAAAAAAAAAAAAAAACYAgAAZHJzL2Rv&#10;d25yZXYueG1sUEsFBgAAAAAEAAQA9QAAAIgDAAAAAA==&#10;" path="m27,53l,e" filled="f" strokeweight=".1915mm">
                    <v:path arrowok="t" o:connecttype="custom" o:connectlocs="27,-6950;0,-7003" o:connectangles="0,0"/>
                  </v:shape>
                </v:group>
                <v:group id="Group 1144" o:spid="_x0000_s1069" style="position:absolute;left:4722;top:-6963;width:219;height:2" coordorigin="4722,-6963" coordsize="21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uHFbMYAAADc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iN7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cVsxgAAANwA&#10;AAAPAAAAAAAAAAAAAAAAAKoCAABkcnMvZG93bnJldi54bWxQSwUGAAAAAAQABAD6AAAAnQMAAAAA&#10;">
                  <v:shape id="Freeform 1145" o:spid="_x0000_s1070" style="position:absolute;left:4722;top:-6963;width:219;height:2;visibility:visible;mso-wrap-style:square;v-text-anchor:top" coordsize="21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7qJsUA&#10;AADcAAAADwAAAGRycy9kb3ducmV2LnhtbESPQWsCMRSE70L/Q3iFXkSzLSi6GqVIWwQvqy203h6b&#10;103o5mXZpO76740geBxm5htmue5dLU7UButZwfM4A0Fcem25UvD1+T6agQgRWWPtmRScKcB69TBY&#10;Yq59x3s6HWIlEoRDjgpMjE0uZSgNOQxj3xAn79e3DmOSbSV1i12Cu1q+ZNlUOrScFgw2tDFU/h3+&#10;nQK72X0UxVthCSfmOxbD7qc5Vko9PfavCxCR+ngP39pbrWCeTeB6Jh0Bub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3uomxQAAANwAAAAPAAAAAAAAAAAAAAAAAJgCAABkcnMv&#10;ZG93bnJldi54bWxQSwUGAAAAAAQABAD1AAAAigMAAAAA&#10;" path="m,l218,e" filled="f" strokeweight="1.41169mm">
                    <v:path arrowok="t" o:connecttype="custom" o:connectlocs="0,0;218,0" o:connectangles="0,0"/>
                  </v:shape>
                </v:group>
                <v:group id="Group 1142" o:spid="_x0000_s1071" style="position:absolute;left:4722;top:-6923;width:27;height:53" coordorigin="4722,-6923" coordsize="27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X/+gMYAAADc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GS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/6AxgAAANwA&#10;AAAPAAAAAAAAAAAAAAAAAKoCAABkcnMvZG93bnJldi54bWxQSwUGAAAAAAQABAD6AAAAnQMAAAAA&#10;">
                  <v:shape id="Freeform 1143" o:spid="_x0000_s1072" style="position:absolute;left:4722;top:-6923;width:27;height:53;visibility:visible;mso-wrap-style:square;v-text-anchor:top" coordsize="27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PSmsMA&#10;AADcAAAADwAAAGRycy9kb3ducmV2LnhtbESPQWvCQBSE7wX/w/IEb3VXkVajq4hB8Nq0FLw9ss8k&#10;mn0bs2uM/75bEDwOM/MNs9r0thYdtb5yrGEyViCIc2cqLjT8fO/f5yB8QDZYOyYND/KwWQ/eVpgY&#10;d+cv6rJQiAhhn6CGMoQmkdLnJVn0Y9cQR+/kWoshyraQpsV7hNtaTpX6kBYrjgslNrQrKb9kN6tB&#10;+Y5noUl/q+M1Ox8mXSofs1Tr0bDfLkEE6sMr/GwfjIaF+oT/M/EI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PSmsMAAADcAAAADwAAAAAAAAAAAAAAAACYAgAAZHJzL2Rv&#10;d25yZXYueG1sUEsFBgAAAAAEAAQA9QAAAIgDAAAAAA==&#10;" path="m,l27,53e" filled="f" strokeweight=".1915mm">
                    <v:path arrowok="t" o:connecttype="custom" o:connectlocs="0,-6923;27,-6870" o:connectangles="0,0"/>
                  </v:shape>
                </v:group>
                <v:group id="Group 1140" o:spid="_x0000_s1073" style="position:absolute;left:4722;top:-7390;width:219;height:2" coordorigin="4722,-7390" coordsize="21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6zPacIAAADcAAAADwAAAGRycy9kb3ducmV2LnhtbERPTYvCMBC9C/sfwizs&#10;TdO6KG41ioiKBxGswuJtaMa22ExKE9v6781hYY+P971Y9aYSLTWutKwgHkUgiDOrS84VXC+74QyE&#10;88gaK8uk4EUOVsuPwQITbTs+U5v6XIQQdgkqKLyvEyldVpBBN7I1ceDutjHoA2xyqRvsQrip5DiK&#10;ptJgyaGhwJo2BWWP9GkU7Dvs1t/xtj0+7pvX7TI5/R5jUurrs1/PQXjq/b/4z33QCn6isDa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Osz2nCAAAA3AAAAA8A&#10;AAAAAAAAAAAAAAAAqgIAAGRycy9kb3ducmV2LnhtbFBLBQYAAAAABAAEAPoAAACZAwAAAAA=&#10;">
                  <v:shape id="Freeform 1141" o:spid="_x0000_s1074" style="position:absolute;left:4722;top:-7390;width:219;height:2;visibility:visible;mso-wrap-style:square;v-text-anchor:top" coordsize="21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bd/MUA&#10;AADcAAAADwAAAGRycy9kb3ducmV2LnhtbESPT2sCMRTE74LfIbxCL0WzLdSa1SgitBT1Uv+dn5vX&#10;3cXNy5Kkun77plDwOMzMb5jpvLONuJAPtWMNz8MMBHHhTM2lhv3ufTAGESKywcYxabhRgPms35ti&#10;btyVv+iyjaVIEA45aqhibHMpQ1GRxTB0LXHyvp23GJP0pTQerwluG/mSZSNpsea0UGFLy4qK8/bH&#10;algpRa9uPTrQ28dCbZ6WJ3dce60fH7rFBESkLt7D/+1Po0FlCv7OpCMgZ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dt38xQAAANwAAAAPAAAAAAAAAAAAAAAAAJgCAABkcnMv&#10;ZG93bnJldi54bWxQSwUGAAAAAAQABAD1AAAAigMAAAAA&#10;" path="m,l218,e" filled="f" strokeweight="1.41453mm">
                    <v:path arrowok="t" o:connecttype="custom" o:connectlocs="0,0;218,0" o:connectangles="0,0"/>
                  </v:shape>
                </v:group>
                <v:group id="Group 1138" o:spid="_x0000_s1075" style="position:absolute;left:4722;top:-7350;width:27;height:53" coordorigin="4722,-7350" coordsize="27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ANVssMAAADcAAAADwAAAGRycy9kb3ducmV2LnhtbERPy2rCQBTdF/yH4Qru&#10;mkkqLTU6ioS2dCEFTUHcXTLXJJi5EzLTPP6+sxBcHs57sxtNI3rqXG1ZQRLFIIgLq2suFfzmn8/v&#10;IJxH1thYJgUTOdhtZ08bTLUd+Ej9yZcihLBLUUHlfZtK6YqKDLrItsSBu9rOoA+wK6XucAjhppEv&#10;cfwmDdYcGipsKauouJ3+jIKvAYf9MvnoD7drNl3y15/zISGlFvNxvwbhafQP8d39rRWskjA/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4A1WywwAAANwAAAAP&#10;AAAAAAAAAAAAAAAAAKoCAABkcnMvZG93bnJldi54bWxQSwUGAAAAAAQABAD6AAAAmgMAAAAA&#10;">
                  <v:shape id="Freeform 1139" o:spid="_x0000_s1076" style="position:absolute;left:4722;top:-7350;width:27;height:53;visibility:visible;mso-wrap-style:square;v-text-anchor:top" coordsize="27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95qMMA&#10;AADcAAAADwAAAGRycy9kb3ducmV2LnhtbESPwWrDMBBE74H8g9hCb7HsEELqRgklpuBr3RDobbG2&#10;tltr5Uiq7fx9VCj0OMzMG2Z/nE0vRnK+s6wgS1IQxLXVHTcKzu+vqx0IH5A19pZJwY08HA/LxR5z&#10;bSd+o7EKjYgQ9jkqaEMYcil93ZJBn9iBOHqf1hkMUbpGaodThJtertN0Kw12HBdaHOjUUv1d/RgF&#10;qR95E4bi0n1cq68yGwt52xRKPT7ML88gAs3hP/zXLrWCpyyD3zPxCMjD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I95qMMAAADcAAAADwAAAAAAAAAAAAAAAACYAgAAZHJzL2Rv&#10;d25yZXYueG1sUEsFBgAAAAAEAAQA9QAAAIgDAAAAAA==&#10;" path="m,l27,53e" filled="f" strokeweight=".1915mm">
                    <v:path arrowok="t" o:connecttype="custom" o:connectlocs="0,-7350;27,-7297" o:connectangles="0,0"/>
                  </v:shape>
                </v:group>
                <v:group id="Group 1136" o:spid="_x0000_s1077" style="position:absolute;left:4749;top:-7337;width:218;height:2" coordorigin="4749,-7337" coordsize="21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51uXs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N4B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51uXsQAAADcAAAA&#10;DwAAAAAAAAAAAAAAAACqAgAAZHJzL2Rvd25yZXYueG1sUEsFBgAAAAAEAAQA+gAAAJsDAAAAAA==&#10;">
                  <v:shape id="Freeform 1137" o:spid="_x0000_s1078" style="position:absolute;left:4749;top:-7337;width:218;height:2;visibility:visible;mso-wrap-style:square;v-text-anchor:top" coordsize="21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Aa98YA&#10;AADcAAAADwAAAGRycy9kb3ducmV2LnhtbESPT2vCQBTE7wW/w/IEb3WjQqvRjYjU0p7EKIi3R/bl&#10;j2bfptmtSb99t1DwOMzMb5jVuje1uFPrKssKJuMIBHFmdcWFgtNx9zwH4TyyxtoyKfghB+tk8LTC&#10;WNuOD3RPfSEChF2MCkrvm1hKl5Vk0I1tQxy83LYGfZBtIXWLXYCbWk6j6EUarDgslNjQtqTsln4b&#10;BXtjdl+n9PWtf7+6/Hq+7D+nnVRqNOw3SxCeev8I/7c/tILFZAZ/Z8IRkM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aAa98YAAADcAAAADwAAAAAAAAAAAAAAAACYAgAAZHJz&#10;L2Rvd25yZXYueG1sUEsFBgAAAAAEAAQA9QAAAIsDAAAAAA==&#10;" path="m,l218,e" filled="f" strokeweight="1.41169mm">
                    <v:path arrowok="t" o:connecttype="custom" o:connectlocs="0,0;218,0" o:connectangles="0,0"/>
                  </v:shape>
                </v:group>
                <v:group id="Group 1134" o:spid="_x0000_s1079" style="position:absolute;left:4940;top:-7430;width:27;height:54" coordorigin="4940,-7430" coordsize="27,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zhTsc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3gPV7A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OFOxxgAAANwA&#10;AAAPAAAAAAAAAAAAAAAAAKoCAABkcnMvZG93bnJldi54bWxQSwUGAAAAAAQABAD6AAAAnQMAAAAA&#10;">
                  <v:shape id="Freeform 1135" o:spid="_x0000_s1080" style="position:absolute;left:4940;top:-7430;width:27;height:54;visibility:visible;mso-wrap-style:square;v-text-anchor:top" coordsize="27,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h6xcQA&#10;AADcAAAADwAAAGRycy9kb3ducmV2LnhtbESPQWvCQBSE74L/YXkFb7oxVKmpq4gg9KTWtp5fs69J&#10;SPZt2F1N/PeuUPA4zMw3zHLdm0ZcyfnKsoLpJAFBnFtdcaHg+2s3fgPhA7LGxjIpuJGH9Wo4WGKm&#10;bcefdD2FQkQI+wwVlCG0mZQ+L8mgn9iWOHp/1hkMUbpCaoddhJtGpkkylwYrjgsltrQtKa9PF6Pg&#10;57DZnvdJX6d18Zq6384c55dUqdFLv3kHEagPz/B/+0MrWExn8DgTj4B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YesXEAAAA3AAAAA8AAAAAAAAAAAAAAAAAmAIAAGRycy9k&#10;b3ducmV2LnhtbFBLBQYAAAAABAAEAPUAAACJAwAAAAA=&#10;" path="m27,53l,e" filled="f" strokeweight=".19153mm">
                    <v:path arrowok="t" o:connecttype="custom" o:connectlocs="27,-7377;0,-7430" o:connectangles="0,0"/>
                  </v:shape>
                </v:group>
                <v:group id="Group 1132" o:spid="_x0000_s1081" style="position:absolute;left:4421;top:-7484;width:49;height:48" coordorigin="4421,-7484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KZoXcYAAADc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mSz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YpmhdxgAAANwA&#10;AAAPAAAAAAAAAAAAAAAAAKoCAABkcnMvZG93bnJldi54bWxQSwUGAAAAAAQABAD6AAAAnQMAAAAA&#10;">
                  <v:shape id="Freeform 1133" o:spid="_x0000_s1082" style="position:absolute;left:4421;top:-7484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KBg8QA&#10;AADcAAAADwAAAGRycy9kb3ducmV2LnhtbESPT2vCQBTE7wW/w/KEXkQ3ltJodJVSKBQ8RXvo8ZF9&#10;+YPZtyH7jGk/vVsQPA4z8xtmux9dqwbqQ+PZwHKRgCIuvG24MvB9+pyvQAVBtth6JgO/FGC/mzxt&#10;MbP+yjkNR6lUhHDI0EAt0mVah6Imh2HhO+Lolb53KFH2lbY9XiPctfolSd60w4bjQo0dfdRUnI8X&#10;Z+B1Jud8NoQ8PXixF/or059QGvM8Hd83oIRGeYTv7S9rYL1M4f9MPAJ6d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ygYPEAAAA3AAAAA8AAAAAAAAAAAAAAAAAmAIAAGRycy9k&#10;b3ducmV2LnhtbFBLBQYAAAAABAAEAPUAAACJAwAAAAA=&#10;" path="m,24r50,e" filled="f" strokeweight=".88231mm">
                    <v:path arrowok="t" o:connecttype="custom" o:connectlocs="0,-7460;50,-7460" o:connectangles="0,0"/>
                  </v:shape>
                </v:group>
                <v:group id="Group 1130" o:spid="_x0000_s1083" style="position:absolute;left:4230;top:-7457;width:437;height:2" coordorigin="4230,-7457" coordsize="43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nVZtMMAAADcAAAADwAAAGRycy9kb3ducmV2LnhtbERPy2rCQBTdF/yH4Qru&#10;mkkqLTU6ioS2dCEFTUHcXTLXJJi5EzLTPP6+sxBcHs57sxtNI3rqXG1ZQRLFIIgLq2suFfzmn8/v&#10;IJxH1thYJgUTOdhtZ08bTLUd+Ej9yZcihLBLUUHlfZtK6YqKDLrItsSBu9rOoA+wK6XucAjhppEv&#10;cfwmDdYcGipsKauouJ3+jIKvAYf9MvnoD7drNl3y15/zISGlFvNxvwbhafQP8d39rRWskrA2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dVm0wwAAANwAAAAP&#10;AAAAAAAAAAAAAAAAAKoCAABkcnMvZG93bnJldi54bWxQSwUGAAAAAAQABAD6AAAAmgMAAAAA&#10;">
                  <v:shape id="Freeform 1131" o:spid="_x0000_s1084" style="position:absolute;left:4230;top:-7457;width:437;height:2;visibility:visible;mso-wrap-style:square;v-text-anchor:top" coordsize="4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lI48MA&#10;AADcAAAADwAAAGRycy9kb3ducmV2LnhtbESPT4vCMBTE74LfITxhb5qqi9SuUUQQZfWiK+z1bfP6&#10;B5uX0kTb/fZGEDwOM/MbZrHqTCXu1LjSsoLxKAJBnFpdcq7g8rMdxiCcR9ZYWSYF/+Rgtez3Fpho&#10;2/KJ7mefiwBhl6CCwvs6kdKlBRl0I1sTBy+zjUEfZJNL3WAb4KaSkyiaSYMlh4UCa9oUlF7PN6Mg&#10;zY6X388p51W7333Hf2V28LFU6mPQrb9AeOr8O/xq77WC+XgOzzPhCM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JlI48MAAADcAAAADwAAAAAAAAAAAAAAAACYAgAAZHJzL2Rv&#10;d25yZXYueG1sUEsFBgAAAAAEAAQA9QAAAIgDAAAAAA==&#10;" path="m,l437,e" filled="f" strokeweight=".18814mm">
                    <v:path arrowok="t" o:connecttype="custom" o:connectlocs="0,0;437,0" o:connectangles="0,0"/>
                  </v:shape>
                </v:group>
                <v:group id="Group 1128" o:spid="_x0000_s1085" style="position:absolute;left:5295;top:-7484;width:49;height:48" coordorigin="5295,-7484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m+fD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r4m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Zvnw/CAAAA3AAAAA8A&#10;AAAAAAAAAAAAAAAAqgIAAGRycy9kb3ducmV2LnhtbFBLBQYAAAAABAAEAPoAAACZAwAAAAA=&#10;">
                  <v:shape id="Freeform 1129" o:spid="_x0000_s1086" style="position:absolute;left:5295;top:-7484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t20cQA&#10;AADcAAAADwAAAGRycy9kb3ducmV2LnhtbESPT2vCQBTE7wW/w/IEL6IbpVSNriKFgtBTbA8eH9mX&#10;P5h9G7LPGP303UKhx2FmfsPsDoNrVE9dqD0bWMwTUMS5tzWXBr6/PmZrUEGQLTaeycCDAhz2o5cd&#10;ptbfOaP+LKWKEA4pGqhE2lTrkFfkMMx9Sxy9wncOJcqu1LbDe4S7Ri+T5E07rDkuVNjSe0X59Xxz&#10;Bl6ncs2mfchWn17sjZ7F6hIKYybj4bgFJTTIf/ivfbIGNssF/J6JR0Dv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7dtHEAAAA3AAAAA8AAAAAAAAAAAAAAAAAmAIAAGRycy9k&#10;b3ducmV2LnhtbFBLBQYAAAAABAAEAPUAAACJAwAAAAA=&#10;" path="m,24r49,e" filled="f" strokeweight=".88231mm">
                    <v:path arrowok="t" o:connecttype="custom" o:connectlocs="0,-7460;49,-7460" o:connectangles="0,0"/>
                  </v:shape>
                </v:group>
                <v:group id="Group 1126" o:spid="_x0000_s1087" style="position:absolute;left:5104;top:-7457;width:2185;height:2" coordorigin="5104,-7457" coordsize="218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Gk48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JZk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nxpOPFAAAA3AAA&#10;AA8AAAAAAAAAAAAAAAAAqgIAAGRycy9kb3ducmV2LnhtbFBLBQYAAAAABAAEAPoAAACcAwAAAAA=&#10;">
                  <v:shape id="Freeform 1127" o:spid="_x0000_s1088" style="position:absolute;left:5104;top:-7457;width:2185;height:2;visibility:visible;mso-wrap-style:square;v-text-anchor:top" coordsize="218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UcRsUA&#10;AADcAAAADwAAAGRycy9kb3ducmV2LnhtbESP0WoCMRRE34X+Q7gF3zSpQtGtUUpbqRWUuvYDLpvb&#10;zdLNzbKJuvr1jSD4OMzMGWa26FwtjtSGyrOGp6ECQVx4U3Gp4We/HExAhIhssPZMGs4UYDF/6M0w&#10;M/7EOzrmsRQJwiFDDTbGJpMyFJYchqFviJP361uHMcm2lKbFU4K7Wo6UepYOK04LFht6s1T85Qen&#10;4fuy/FJuPd7Jrf3Iw+Zzv1Lrd637j93rC4hIXbyHb+2V0TAdjeF6Jh0BOf8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5RxGxQAAANwAAAAPAAAAAAAAAAAAAAAAAJgCAABkcnMv&#10;ZG93bnJldi54bWxQSwUGAAAAAAQABAD1AAAAigMAAAAA&#10;" path="m,l2185,e" filled="f" strokeweight=".18814mm">
                    <v:path arrowok="t" o:connecttype="custom" o:connectlocs="0,0;2185,0" o:connectangles="0,0"/>
                  </v:shape>
                </v:group>
                <v:group id="Group 1124" o:spid="_x0000_s1089" style="position:absolute;left:4421;top:-7057;width:49;height:48" coordorigin="4421,-7057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SZDM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eB9PIX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lUmQzFAAAA3AAA&#10;AA8AAAAAAAAAAAAAAAAAqgIAAGRycy9kb3ducmV2LnhtbFBLBQYAAAAABAAEAPoAAACcAwAAAAA=&#10;">
                  <v:shape id="Freeform 1125" o:spid="_x0000_s1090" style="position:absolute;left:4421;top:-7057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kassQA&#10;AADcAAAADwAAAGRycy9kb3ducmV2LnhtbESPzWrDMBCE74G+g9hCb4ncNCmJG9mUQiA95ofmurE2&#10;lltrZSw1Vt++CgRyHGbmG2ZVRtuKC/W+cazgeZKBIK6cbrhWcNivxwsQPiBrbB2Tgj/yUBYPoxXm&#10;2g28pcsu1CJB2OeowITQ5VL6ypBFP3EdcfLOrrcYkuxrqXscEty2cpplr9Jiw2nBYEcfhqqf3a9V&#10;cNzO3GkTzWcth/VLDN/V7MsvlHp6jO9vIALFcA/f2hutYDmdw/VMOgKy+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pGrLEAAAA3AAAAA8AAAAAAAAAAAAAAAAAmAIAAGRycy9k&#10;b3ducmV2LnhtbFBLBQYAAAAABAAEAPUAAACJAwAAAAA=&#10;" path="m,24r50,e" filled="f" strokeweight=".88464mm">
                    <v:path arrowok="t" o:connecttype="custom" o:connectlocs="0,-7033;50,-7033" o:connectangles="0,0"/>
                  </v:shape>
                </v:group>
                <v:group id="Group 1122" o:spid="_x0000_s1091" style="position:absolute;left:4230;top:-7030;width:437;height:2" coordorigin="4230,-7030" coordsize="43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sqi4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X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yqLgxgAAANwA&#10;AAAPAAAAAAAAAAAAAAAAAKoCAABkcnMvZG93bnJldi54bWxQSwUGAAAAAAQABAD6AAAAnQMAAAAA&#10;">
                  <v:shape id="Freeform 1123" o:spid="_x0000_s1092" style="position:absolute;left:4230;top:-7030;width:437;height:2;visibility:visible;mso-wrap-style:square;v-text-anchor:top" coordsize="4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azt8UA&#10;AADcAAAADwAAAGRycy9kb3ducmV2LnhtbESPT2vCQBTE74LfYXlCb3VTW2yM2YgIpVK9mApen9mX&#10;PzT7NmS3Jv323ULB4zAzv2HSzWhacaPeNZYVPM0jEMSF1Q1XCs6fb48xCOeRNbaWScEPOdhk00mK&#10;ibYDn+iW+0oECLsEFdTed4mUrqjJoJvbjjh4pe0N+iD7SuoehwA3rVxE0VIabDgs1NjRrqbiK/82&#10;CoryeL68PHPVDvv3j/jalAcfS6UeZuN2DcLT6O/h//ZeK1gtXuHvTDgC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JrO3xQAAANwAAAAPAAAAAAAAAAAAAAAAAJgCAABkcnMv&#10;ZG93bnJldi54bWxQSwUGAAAAAAQABAD1AAAAigMAAAAA&#10;" path="m,l437,e" filled="f" strokeweight=".18814mm">
                    <v:path arrowok="t" o:connecttype="custom" o:connectlocs="0,0;437,0" o:connectangles="0,0"/>
                  </v:shape>
                </v:group>
                <v:group id="Group 1120" o:spid="_x0000_s1093" style="position:absolute;left:4421;top:-6629;width:49;height:48" coordorigin="4421,-6629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mTCc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r4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gZkwnCAAAA3AAAAA8A&#10;AAAAAAAAAAAAAAAAqgIAAGRycy9kb3ducmV2LnhtbFBLBQYAAAAABAAEAPoAAACZAwAAAAA=&#10;">
                  <v:shape id="Freeform 1121" o:spid="_x0000_s1094" style="position:absolute;left:4421;top:-6629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1618QA&#10;AADcAAAADwAAAGRycy9kb3ducmV2LnhtbESPT2vCQBTE7wW/w/IEL1I3SqmauooUCgVPsT14fGRf&#10;/mD2bcg+Y+yndwuCx2FmfsNsdoNrVE9dqD0bmM8SUMS5tzWXBn5/vl5XoIIgW2w8k4EbBdhtRy8b&#10;TK2/ckb9UUoVIRxSNFCJtKnWIa/IYZj5ljh6he8cSpRdqW2H1wh3jV4kybt2WHNcqLClz4ry8/Hi&#10;DLxN5ZxN+5AtD17shf6K5SkUxkzGw/4DlNAgz/Cj/W0NrBdr+D8Tj4D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NetfEAAAA3AAAAA8AAAAAAAAAAAAAAAAAmAIAAGRycy9k&#10;b3ducmV2LnhtbFBLBQYAAAAABAAEAPUAAACJAwAAAAA=&#10;" path="m,24r50,e" filled="f" strokeweight=".88231mm">
                    <v:path arrowok="t" o:connecttype="custom" o:connectlocs="0,-6605;50,-6605" o:connectangles="0,0"/>
                  </v:shape>
                </v:group>
                <v:group id="Group 1118" o:spid="_x0000_s1095" style="position:absolute;left:4230;top:-6603;width:437;height:2" coordorigin="4230,-6603" coordsize="43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YJ0sIAAADcAAAADwAAAGRycy9kb3ducmV2LnhtbERPTYvCMBC9C/sfwizs&#10;TdOuKG7XKCKueBDBuiDehmZsi82kNLGt/94cBI+P9z1f9qYSLTWutKwgHkUgiDOrS84V/J/+hjMQ&#10;ziNrrCyTggc5WC4+BnNMtO34SG3qcxFC2CWooPC+TqR0WUEG3cjWxIG72sagD7DJpW6wC+Gmkt9R&#10;NJUGSw4NBda0Lii7pXejYNthtxrHm3Z/u64fl9PkcN7HpNTXZ7/6BeGp92/xy73TCn7GYX4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O2CdLCAAAA3AAAAA8A&#10;AAAAAAAAAAAAAAAAqgIAAGRycy9kb3ducmV2LnhtbFBLBQYAAAAABAAEAPoAAACZAwAAAAA=&#10;">
                  <v:shape id="Freeform 1119" o:spid="_x0000_s1096" style="position:absolute;left:4230;top:-6603;width:437;height:2;visibility:visible;mso-wrap-style:square;v-text-anchor:top" coordsize="4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oYhcUA&#10;AADcAAAADwAAAGRycy9kb3ducmV2LnhtbESPT2vCQBTE70K/w/IKvZmNVSRNXUWEUrFeTIVeX3df&#10;/tDs25DdmvTbdwXB4zAzv2FWm9G24kK9bxwrmCUpCGLtTMOVgvPn2zQD4QOywdYxKfgjD5v1w2SF&#10;uXEDn+hShEpECPscFdQhdLmUXtdk0SeuI45e6XqLIcq+kqbHIcJtK5/TdCktNhwXauxoV5P+KX6t&#10;Al0ez1+LOVftsH8/ZN9N+REyqdTT47h9BRFoDPfwrb03Cl7mM7ieiUd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WhiFxQAAANwAAAAPAAAAAAAAAAAAAAAAAJgCAABkcnMv&#10;ZG93bnJldi54bWxQSwUGAAAAAAQABAD1AAAAigMAAAAA&#10;" path="m,l437,e" filled="f" strokeweight=".18814mm">
                    <v:path arrowok="t" o:connecttype="custom" o:connectlocs="0,0;437,0" o:connectangles="0,0"/>
                  </v:shape>
                </v:group>
                <v:group id="Group 1116" o:spid="_x0000_s1097" style="position:absolute;left:5295;top:-6629;width:49;height:48" coordorigin="5295,-6629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gyPs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rBMk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KDI+xgAAANwA&#10;AAAPAAAAAAAAAAAAAAAAAKoCAABkcnMvZG93bnJldi54bWxQSwUGAAAAAAQABAD6AAAAnQMAAAAA&#10;">
                  <v:shape id="Freeform 1117" o:spid="_x0000_s1098" style="position:absolute;left:5295;top:-6629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zb4MUA&#10;AADcAAAADwAAAGRycy9kb3ducmV2LnhtbESPT2vCQBTE70K/w/IKvUjdWEXb1FWkUBB6SvTg8ZF9&#10;+YPZtyH7jGk/vVso9DjMzG+YzW50rRqoD41nA/NZAoq48LbhysDp+Pn8CioIssXWMxn4pgC77cNk&#10;g6n1N85oyKVSEcIhRQO1SJdqHYqaHIaZ74ijV/reoUTZV9r2eItw1+qXJFlphw3HhRo7+qipuORX&#10;Z2A5lUs2HUK2/vJir/RTrs+hNObpcdy/gxIa5T/81z5YA2+LBfyeiUdAb+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vNvgxQAAANwAAAAPAAAAAAAAAAAAAAAAAJgCAABkcnMv&#10;ZG93bnJldi54bWxQSwUGAAAAAAQABAD1AAAAigMAAAAA&#10;" path="m,24r49,e" filled="f" strokeweight=".88231mm">
                    <v:path arrowok="t" o:connecttype="custom" o:connectlocs="0,-6605;49,-6605" o:connectangles="0,0"/>
                  </v:shape>
                </v:group>
                <v:group id="Group 1114" o:spid="_x0000_s1099" style="position:absolute;left:5104;top:-6603;width:1311;height:2" coordorigin="5104,-6603" coordsize="131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0P0c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/iYTO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yND9HFAAAA3AAA&#10;AA8AAAAAAAAAAAAAAAAAqgIAAGRycy9kb3ducmV2LnhtbFBLBQYAAAAABAAEAPoAAACcAwAAAAA=&#10;">
                  <v:shape id="Freeform 1115" o:spid="_x0000_s1100" style="position:absolute;left:5104;top:-6603;width:1311;height:2;visibility:visible;mso-wrap-style:square;v-text-anchor:top" coordsize="131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dxIcYA&#10;AADcAAAADwAAAGRycy9kb3ducmV2LnhtbESPQWvCQBSE74X+h+UVeqsbK5UaXcVaij2ItEY9P7PP&#10;bDT7NmS3Mf33bkHocZiZb5jJrLOVaKnxpWMF/V4Cgjh3uuRCwTb7eHoF4QOyxsoxKfglD7Pp/d0E&#10;U+0u/E3tJhQiQtinqMCEUKdS+tyQRd9zNXH0jq6xGKJsCqkbvES4reRzkgylxZLjgsGaFoby8+bH&#10;Kghvw0HmzHJ1OC2yr/Vuf5z331ulHh+6+RhEoC78h2/tT61gNHiBvzPxCMjp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FdxIcYAAADcAAAADwAAAAAAAAAAAAAAAACYAgAAZHJz&#10;L2Rvd25yZXYueG1sUEsFBgAAAAAEAAQA9QAAAIsDAAAAAA==&#10;" path="m,l1311,e" filled="f" strokeweight=".18814mm">
                    <v:path arrowok="t" o:connecttype="custom" o:connectlocs="0,0;1311,0" o:connectangles="0,0"/>
                  </v:shape>
                </v:group>
                <v:group id="Group 1112" o:spid="_x0000_s1101" style="position:absolute;left:5295;top:-7057;width:49;height:48" coordorigin="5295,-7057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M0Pc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u/R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MTND3FAAAA3AAA&#10;AA8AAAAAAAAAAAAAAAAAqgIAAGRycy9kb3ducmV2LnhtbFBLBQYAAAAABAAEAPoAAACcAwAAAAA=&#10;">
                  <v:shape id="Freeform 1113" o:spid="_x0000_s1102" style="position:absolute;left:5295;top:-7057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63g8MA&#10;AADcAAAADwAAAGRycy9kb3ducmV2LnhtbESPT2sCMRTE7wW/Q3iCt5r1D1VXo0hBsEdt0etz89ys&#10;bl6WTerGb98UCj0OM/MbZrWJthYPan3lWMFomIEgLpyuuFTw9bl7nYPwAVlj7ZgUPMnDZt17WWGu&#10;XccHehxDKRKEfY4KTAhNLqUvDFn0Q9cQJ+/qWoshybaUusUuwW0tx1n2Ji1WnBYMNvRuqLgfv62C&#10;82HqLvtoPkrZ7SYx3Irpyc+VGvTjdgkiUAz/4b/2XitYTGbweyYdAb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63g8MAAADcAAAADwAAAAAAAAAAAAAAAACYAgAAZHJzL2Rv&#10;d25yZXYueG1sUEsFBgAAAAAEAAQA9QAAAIgDAAAAAA==&#10;" path="m,24r49,e" filled="f" strokeweight=".88464mm">
                    <v:path arrowok="t" o:connecttype="custom" o:connectlocs="0,-7033;49,-7033" o:connectangles="0,0"/>
                  </v:shape>
                </v:group>
                <v:group id="Group 1110" o:spid="_x0000_s1103" style="position:absolute;left:5104;top:-7030;width:1748;height:2" coordorigin="5104,-7030" coordsize="174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cAF1MIAAADcAAAADwAAAGRycy9kb3ducmV2LnhtbERPTYvCMBC9C/sfwizs&#10;TdOuKG7XKCKueBDBuiDehmZsi82kNLGt/94cBI+P9z1f9qYSLTWutKwgHkUgiDOrS84V/J/+hjMQ&#10;ziNrrCyTggc5WC4+BnNMtO34SG3qcxFC2CWooPC+TqR0WUEG3cjWxIG72sagD7DJpW6wC+Gmkt9R&#10;NJUGSw4NBda0Lii7pXejYNthtxrHm3Z/u64fl9PkcN7HpNTXZ7/6BeGp92/xy73TCn7GYW0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3ABdTCAAAA3AAAAA8A&#10;AAAAAAAAAAAAAAAAqgIAAGRycy9kb3ducmV2LnhtbFBLBQYAAAAABAAEAPoAAACZAwAAAAA=&#10;">
                  <v:shape id="Freeform 1111" o:spid="_x0000_s1104" style="position:absolute;left:5104;top:-7030;width:1748;height:2;visibility:visible;mso-wrap-style:square;v-text-anchor:top" coordsize="174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xDJMUA&#10;AADcAAAADwAAAGRycy9kb3ducmV2LnhtbESPQWvCQBSE7wX/w/KE3uqmVktNs4ptEfVo0tLrI/ua&#10;hGTfxuw2xn/vCoLHYWa+YZLVYBrRU+cqywqeJxEI4tzqigsF39nm6Q2E88gaG8uk4EwOVsvRQ4Kx&#10;tic+UJ/6QgQIuxgVlN63sZQuL8mgm9iWOHh/tjPog+wKqTs8Bbhp5DSKXqXBisNCiS19lpTX6b9R&#10;wLWW22i2P5w/jtWv74/Z/OsnU+pxPKzfQXga/D18a++0gsXLAq5nwhGQy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PEMkxQAAANwAAAAPAAAAAAAAAAAAAAAAAJgCAABkcnMv&#10;ZG93bnJldi54bWxQSwUGAAAAAAQABAD1AAAAigMAAAAA&#10;" path="m,l1748,e" filled="f" strokeweight=".18814mm">
                    <v:path arrowok="t" o:connecttype="custom" o:connectlocs="0,0;1748,0" o:connectangles="0,0"/>
                  </v:shape>
                </v:group>
                <v:group id="Group 1108" o:spid="_x0000_s1105" style="position:absolute;left:6333;top:-5748;width:2;height:427" coordorigin="6333,-5748" coordsize="2,4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7B6r8IAAADcAAAADwAAAGRycy9kb3ducmV2LnhtbERPy4rCMBTdC/MP4Q7M&#10;TtOOD7RjFBGVWYjgA8Tdpbm2xeamNJm2/r1ZDLg8nPd82ZlSNFS7wrKCeBCBIE6tLjhTcDlv+1MQ&#10;ziNrLC2Tgic5WC4+enNMtG35SM3JZyKEsEtQQe59lUjp0pwMuoGtiAN3t7VBH2CdSV1jG8JNKb+j&#10;aCINFhwacqxonVP6OP0ZBbsW29Uw3jT7x339vJ3Hh+s+JqW+PrvVDwhPnX+L/92/WsFsFOaHM+EI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uweq/CAAAA3AAAAA8A&#10;AAAAAAAAAAAAAAAAqgIAAGRycy9kb3ducmV2LnhtbFBLBQYAAAAABAAEAPoAAACZAwAAAAA=&#10;">
                  <v:shape id="Freeform 1109" o:spid="_x0000_s1106" style="position:absolute;left:6333;top:-5748;width:2;height:427;visibility:visible;mso-wrap-style:square;v-text-anchor:top" coordsize="2,4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onr8UA&#10;AADcAAAADwAAAGRycy9kb3ducmV2LnhtbESPT4vCMBTE7wt+h/AEb2uqLGKrUUSRVffkHxRvz+bZ&#10;FpuX0kSt336zsOBxmJnfMONpY0rxoNoVlhX0uhEI4tTqgjMFh/3ycwjCeWSNpWVS8CIH00nrY4yJ&#10;tk/e0mPnMxEg7BJUkHtfJVK6NCeDrmsr4uBdbW3QB1lnUtf4DHBTyn4UDaTBgsNCjhXNc0pvu7tR&#10;gJvbqRhe1otlOTsv0viHB/vjt1KddjMbgfDU+Hf4v73SCuKvHvydCUdAT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SievxQAAANwAAAAPAAAAAAAAAAAAAAAAAJgCAABkcnMv&#10;ZG93bnJldi54bWxQSwUGAAAAAAQABAD1AAAAigMAAAAA&#10;" path="m,l,427e" filled="f" strokeweight="2.89031mm">
                    <v:path arrowok="t" o:connecttype="custom" o:connectlocs="0,-5748;0,-5321" o:connectangles="0,0"/>
                  </v:shape>
                </v:group>
                <v:group id="Group 1106" o:spid="_x0000_s1107" style="position:absolute;left:6415;top:-5321;width:2;height:160" coordorigin="6415,-5321" coordsize="2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C5BQ8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eB9Oob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QuQUPFAAAA3AAA&#10;AA8AAAAAAAAAAAAAAAAAqgIAAGRycy9kb3ducmV2LnhtbFBLBQYAAAAABAAEAPoAAACcAwAAAAA=&#10;">
                  <v:shape id="Freeform 1107" o:spid="_x0000_s1108" style="position:absolute;left:6415;top:-5321;width:2;height:160;visibility:visible;mso-wrap-style:square;v-text-anchor:top" coordsize="2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ZjX8QA&#10;AADcAAAADwAAAGRycy9kb3ducmV2LnhtbESPQWvCQBSE7wX/w/KE3pqNWkSjmyCKJZdCjR48PrLP&#10;JJh9G7JrTP99t1DocZiZb5htNppWDNS7xrKCWRSDIC6tbrhScDkf31YgnEfW2FomBd/kIEsnL1tM&#10;tH3yiYbCVyJA2CWooPa+S6R0ZU0GXWQ74uDdbG/QB9lXUvf4DHDTynkcL6XBhsNCjR3tayrvxcMo&#10;8M4sP9uLu94PO9MM+Zf96G65Uq/TcbcB4Wn0/+G/dq4VrN8X8HsmHAGZ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2mY1/EAAAA3AAAAA8AAAAAAAAAAAAAAAAAmAIAAGRycy9k&#10;b3ducmV2LnhtbFBLBQYAAAAABAAEAPUAAACJAwAAAAA=&#10;" path="m,l,160e" filled="f" strokeweight=".19239mm">
                    <v:path arrowok="t" o:connecttype="custom" o:connectlocs="0,-5321;0,-5161" o:connectangles="0,0"/>
                  </v:shape>
                </v:group>
                <v:group id="Group 1104" o:spid="_x0000_s1109" style="position:absolute;left:6415;top:-5161;width:137;height:2" coordorigin="6415,-5161" coordsize="13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It8rMYAAADcAAAADwAAAGRycy9kb3ducmV2LnhtbESPT2vCQBTE74LfYXmC&#10;t7qJtWKjq4i0pYcgqIXS2yP7TILZtyG75s+37xYKHoeZ+Q2z2fWmEi01rrSsIJ5FIIgzq0vOFXxd&#10;3p9WIJxH1lhZJgUDOdhtx6MNJtp2fKL27HMRIOwSVFB4XydSuqwgg25ma+LgXW1j0AfZ5FI32AW4&#10;qeQ8ipbSYMlhocCaDgVlt/PdKPjosNs/x29tersehp/Ly/E7jUmp6aTfr0F46v0j/N/+1ApeFw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i3ysxgAAANwA&#10;AAAPAAAAAAAAAAAAAAAAAKoCAABkcnMvZG93bnJldi54bWxQSwUGAAAAAAQABAD6AAAAnQMAAAAA&#10;">
                  <v:shape id="Freeform 1105" o:spid="_x0000_s1110" style="position:absolute;left:6415;top:-5161;width:137;height:2;visibility:visible;mso-wrap-style:square;v-text-anchor:top" coordsize="1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loYsUA&#10;AADcAAAADwAAAGRycy9kb3ducmV2LnhtbESPT2vCQBTE70K/w/IKvTUbpRaNWUUshpJ60bT3R/bl&#10;D2bfhuw2pt++Wyh4HGbmN0y6m0wnRhpca1nBPIpBEJdWt1wr+CyOzysQziNr7CyTgh9ysNs+zFJM&#10;tL3xmcaLr0WAsEtQQeN9n0jpyoYMusj2xMGr7GDQBznUUg94C3DTyUUcv0qDLYeFBns6NFReL99G&#10;QfaWT9fqlOX51/ixPtbLol9khVJPj9N+A8LT5O/h//a7VrB+WcLfmXAE5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yWhixQAAANwAAAAPAAAAAAAAAAAAAAAAAJgCAABkcnMv&#10;ZG93bnJldi54bWxQSwUGAAAAAAQABAD1AAAAigMAAAAA&#10;" path="m,l137,e" filled="f" strokeweight=".18814mm">
                    <v:path arrowok="t" o:connecttype="custom" o:connectlocs="0,0;137,0" o:connectangles="0,0"/>
                  </v:shape>
                </v:group>
                <v:group id="Group 1102" o:spid="_x0000_s1111" style="position:absolute;left:6552;top:-5161;width:2;height:214" coordorigin="6552,-5161" coordsize="2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xVHQ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v8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FUdAxgAAANwA&#10;AAAPAAAAAAAAAAAAAAAAAKoCAABkcnMvZG93bnJldi54bWxQSwUGAAAAAAQABAD6AAAAnQMAAAAA&#10;">
                  <v:shape id="Freeform 1103" o:spid="_x0000_s1112" style="position:absolute;left:6552;top:-5161;width:2;height:214;visibility:visible;mso-wrap-style:square;v-text-anchor:top" coordsize="2,2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umJcUA&#10;AADcAAAADwAAAGRycy9kb3ducmV2LnhtbESPQWvCQBSE74L/YXlCb7qpVKsxq0ihYKFFjMXzI/ua&#10;hGTfxt1tjP++Wyj0OMzMN0y2G0wrenK+tqzgcZaAIC6srrlU8Hl+na5A+ICssbVMCu7kYbcdjzJM&#10;tb3xifo8lCJC2KeooAqhS6X0RUUG/cx2xNH7ss5giNKVUju8Rbhp5TxJltJgzXGhwo5eKiqa/Nso&#10;WJXXZnm8ni/94nh6x/wjvLnDWqmHybDfgAg0hP/wX/ugFayfnuH3TDwCc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K6YlxQAAANwAAAAPAAAAAAAAAAAAAAAAAJgCAABkcnMv&#10;ZG93bnJldi54bWxQSwUGAAAAAAQABAD1AAAAigMAAAAA&#10;" path="m,l,213e" filled="f" strokeweight=".19239mm">
                    <v:path arrowok="t" o:connecttype="custom" o:connectlocs="0,-5161;0,-4948" o:connectangles="0,0"/>
                  </v:shape>
                </v:group>
                <v:group id="Group 1100" o:spid="_x0000_s1113" style="position:absolute;left:6442;top:-4681;width:109;height:107" coordorigin="6442,-4681" coordsize="109,1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cZ2qcIAAADcAAAADwAAAGRycy9kb3ducmV2LnhtbERPy4rCMBTdC/MP4Q7M&#10;TtOOD7RjFBGVWYjgA8Tdpbm2xeamNJm2/r1ZDLg8nPd82ZlSNFS7wrKCeBCBIE6tLjhTcDlv+1MQ&#10;ziNrLC2Tgic5WC4+enNMtG35SM3JZyKEsEtQQe59lUjp0pwMuoGtiAN3t7VBH2CdSV1jG8JNKb+j&#10;aCINFhwacqxonVP6OP0ZBbsW29Uw3jT7x339vJ3Hh+s+JqW+PrvVDwhPnX+L/92/WsFsFNaGM+EI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XGdqnCAAAA3AAAAA8A&#10;AAAAAAAAAAAAAAAAqgIAAGRycy9kb3ducmV2LnhtbFBLBQYAAAAABAAEAPoAAACZAwAAAAA=&#10;">
                  <v:shape id="Freeform 1101" o:spid="_x0000_s1114" style="position:absolute;left:6442;top:-4681;width:109;height:107;visibility:visible;mso-wrap-style:square;v-text-anchor:top" coordsize="109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CZNcUA&#10;AADcAAAADwAAAGRycy9kb3ducmV2LnhtbESPT2vCQBTE7wW/w/IEL0E3lVJNdJWiCN5K1Yu3R/aZ&#10;BLNvY3bzp/303ULB4zAzv2HW28FUoqPGlZYVvM5iEMSZ1SXnCi7nw3QJwnlkjZVlUvBNDrab0csa&#10;U217/qLu5HMRIOxSVFB4X6dSuqwgg25ma+Lg3Wxj0AfZ5FI32Ae4qeQ8jt+lwZLDQoE17QrK7qfW&#10;KLgeF4+oi+b3JDaft7Zsf/oq2is1GQ8fKxCeBv8M/7ePWkHylsDfmXAE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4Jk1xQAAANwAAAAPAAAAAAAAAAAAAAAAAJgCAABkcnMv&#10;ZG93bnJldi54bWxQSwUGAAAAAAQABAD1AAAAigMAAAAA&#10;" path="m110,l,107e" filled="f" strokeweight=".19022mm">
                    <v:path arrowok="t" o:connecttype="custom" o:connectlocs="110,-4681;0,-4574" o:connectangles="0,0"/>
                  </v:shape>
                </v:group>
                <v:group id="Group 1098" o:spid="_x0000_s1115" style="position:absolute;left:6470;top:-4787;width:82;height:107" coordorigin="6470,-4787" coordsize="82,1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mnscsMAAADcAAAADwAAAGRycy9kb3ducmV2LnhtbERPTWvCQBC9F/wPywi9&#10;1U0US41uQpBaepBCVRBvQ3ZMQrKzIbtN4r/vHgo9Pt73LptMKwbqXW1ZQbyIQBAXVtdcKricDy9v&#10;IJxH1thaJgUPcpCls6cdJtqO/E3DyZcihLBLUEHlfZdI6YqKDLqF7YgDd7e9QR9gX0rd4xjCTSuX&#10;UfQqDdYcGirsaF9R0Zx+jIKPEcd8Fb8Px+a+f9zO66/rMSalnudTvgXhafL/4j/3p1awWY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uaexywwAAANwAAAAP&#10;AAAAAAAAAAAAAAAAAKoCAABkcnMvZG93bnJldi54bWxQSwUGAAAAAAQABAD6AAAAmgMAAAAA&#10;">
                  <v:shape id="Freeform 1099" o:spid="_x0000_s1116" style="position:absolute;left:6470;top:-4787;width:82;height:107;visibility:visible;mso-wrap-style:square;v-text-anchor:top" coordsize="82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f+bcYA&#10;AADcAAAADwAAAGRycy9kb3ducmV2LnhtbESPQWvCQBSE7wX/w/KEXkqzsaBomo2IoO2lh6qQ6yP7&#10;mizNvg3ZNYn++m6h0OMwM98w+XayrRio98axgkWSgiCunDZcK7icD89rED4ga2wdk4IbedgWs4cc&#10;M+1G/qThFGoRIewzVNCE0GVS+qohiz5xHXH0vlxvMUTZ11L3OEa4beVLmq6kRcNxocGO9g1V36er&#10;VXDHcnV8+rivy/1wM2+jWQ427ZR6nE+7VxCBpvAf/mu/awWb5QJ+z8QjII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8f+bcYAAADcAAAADwAAAAAAAAAAAAAAAACYAgAAZHJz&#10;L2Rvd25yZXYueG1sUEsFBgAAAAAEAAQA9QAAAIsDAAAAAA==&#10;" path="m,l82,106e" filled="f" strokeweight=".19081mm">
                    <v:path arrowok="t" o:connecttype="custom" o:connectlocs="0,-4787;82,-4681" o:connectangles="0,0"/>
                  </v:shape>
                </v:group>
                <v:group id="Group 1096" o:spid="_x0000_s1117" style="position:absolute;left:6306;top:-4787;width:109;height:2" coordorigin="6306,-4787" coordsize="10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ffXns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u/x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H3157FAAAA3AAA&#10;AA8AAAAAAAAAAAAAAAAAqgIAAGRycy9kb3ducmV2LnhtbFBLBQYAAAAABAAEAPoAAACcAwAAAAA=&#10;">
                  <v:shape id="Freeform 1097" o:spid="_x0000_s1118" style="position:absolute;left:6306;top:-4787;width:109;height:2;visibility:visible;mso-wrap-style:square;v-text-anchor:top" coordsize="10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hMvccA&#10;AADcAAAADwAAAGRycy9kb3ducmV2LnhtbESPzWrCQBSF90LfYbgFd3WSiqVGRxGrKNqCRhft7pK5&#10;TUIzd2Jm1Pj2nULB5eH8fJzxtDWVuFDjSssK4l4EgjizuuRcwfGwfHoF4TyyxsoyKbiRg+nkoTPG&#10;RNsr7+mS+lyEEXYJKii8rxMpXVaQQdezNXHwvm1j0AfZ5FI3eA3jppLPUfQiDZYcCAXWNC8o+0nP&#10;JnDP8Xb2fsqjt6/tKp5vPtLd56JUqvvYzkYgPLX+Hv5vr7WC4aAPf2fCEZCT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Z4TL3HAAAA3AAAAA8AAAAAAAAAAAAAAAAAmAIAAGRy&#10;cy9kb3ducmV2LnhtbFBLBQYAAAAABAAEAPUAAACMAwAAAAA=&#10;" path="m,l109,e" filled="f" strokeweight=".18814mm">
                    <v:path arrowok="t" o:connecttype="custom" o:connectlocs="0,0;109,0" o:connectangles="0,0"/>
                  </v:shape>
                </v:group>
                <v:group id="Group 1094" o:spid="_x0000_s1119" style="position:absolute;left:6251;top:-4574;width:109;height:2" coordorigin="6251,-4574" coordsize="10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VLqcc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W8JA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UupxxgAAANwA&#10;AAAPAAAAAAAAAAAAAAAAAKoCAABkcnMvZG93bnJldi54bWxQSwUGAAAAAAQABAD6AAAAnQMAAAAA&#10;">
                  <v:shape id="Freeform 1095" o:spid="_x0000_s1120" style="position:absolute;left:6251;top:-4574;width:109;height:2;visibility:visible;mso-wrap-style:square;v-text-anchor:top" coordsize="10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1xUsYA&#10;AADcAAAADwAAAGRycy9kb3ducmV2LnhtbESPS2vCQBSF94X+h+EW3NVJBKWNjiI+ULQFjV20u0vm&#10;Nglm7sTMqPHfO0Khy8N5fJzRpDWVuFDjSssK4m4EgjizuuRcwddh+foGwnlkjZVlUnAjB5Px89MI&#10;E22vvKdL6nMRRtglqKDwvk6kdFlBBl3X1sTB+7WNQR9kk0vd4DWMm0r2omggDZYcCAXWNCsoO6Zn&#10;E7jneDv9OOXR/Ge7imebz3T3vSiV6ry00yEIT63/D/+111rBe78PjzPhCMjx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t1xUsYAAADcAAAADwAAAAAAAAAAAAAAAACYAgAAZHJz&#10;L2Rvd25yZXYueG1sUEsFBgAAAAAEAAQA9QAAAIsDAAAAAA==&#10;" path="m109,l,e" filled="f" strokeweight=".18814mm">
                    <v:path arrowok="t" o:connecttype="custom" o:connectlocs="109,0;0,0" o:connectangles="0,0"/>
                  </v:shape>
                </v:group>
                <v:group id="Group 1092" o:spid="_x0000_s1121" style="position:absolute;left:6333;top:-4787;width:2;height:214" coordorigin="6333,-4787" coordsize="2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zRncUAAADcAAAADwAAAGRycy9kb3ducmV2LnhtbESPQYvCMBSE78L+h/CE&#10;vWnaXRS3GkXEXTyIoC6It0fzbIvNS2liW/+9EQSPw8x8w8wWnSlFQ7UrLCuIhxEI4tTqgjMF/8ff&#10;wQSE88gaS8uk4E4OFvOP3gwTbVveU3PwmQgQdgkqyL2vEildmpNBN7QVcfAutjbog6wzqWtsA9yU&#10;8iuKxtJgwWEhx4pWOaXXw80o+GuxXX7H62Z7vazu5+Nod9rGpNRnv1tOQXjq/Dv8am+0gp/RG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7M0Z3FAAAA3AAA&#10;AA8AAAAAAAAAAAAAAAAAqgIAAGRycy9kb3ducmV2LnhtbFBLBQYAAAAABAAEAPoAAACcAwAAAAA=&#10;">
                  <v:shape id="Freeform 1093" o:spid="_x0000_s1122" style="position:absolute;left:6333;top:-4787;width:2;height:214;visibility:visible;mso-wrap-style:square;v-text-anchor:top" coordsize="2,2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MiAMUA&#10;AADcAAAADwAAAGRycy9kb3ducmV2LnhtbESPQUvDQBSE7wX/w/IEb+0miqnGbIoIQsCD2Hro8TX7&#10;TKLZt2H32cZ/7wpCj8PMfMNUm9mN6kghDp4N5KsMFHHr7cCdgffd8/IOVBRki6NnMvBDETb1xaLC&#10;0voTv9FxK51KEI4lGuhFplLr2PbkMK78RJy8Dx8cSpKh0zbgKcHdqK+zrNAOB04LPU701FP7tf12&#10;Bpq8KGSQw+7mML68flKzD7nsjbm6nB8fQAnNcg7/txtr4P52DX9n0hHQ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YyIAxQAAANwAAAAPAAAAAAAAAAAAAAAAAJgCAABkcnMv&#10;ZG93bnJldi54bWxQSwUGAAAAAAQABAD1AAAAigMAAAAA&#10;" path="m,l,213e" filled="f" strokeweight=".9615mm">
                    <v:path arrowok="t" o:connecttype="custom" o:connectlocs="0,-4787;0,-4574" o:connectangles="0,0"/>
                  </v:shape>
                </v:group>
                <v:group id="Group 1090" o:spid="_x0000_s1123" style="position:absolute;left:6224;top:-4520;width:382;height:2" coordorigin="6224,-4520" coordsize="38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B/gdMMAAADcAAAADwAAAGRycy9kb3ducmV2LnhtbERPTWvCQBC9F/wPywi9&#10;1U0US41uQpBaepBCVRBvQ3ZMQrKzIbtN4r/vHgo9Pt73LptMKwbqXW1ZQbyIQBAXVtdcKricDy9v&#10;IJxH1thaJgUPcpCls6cdJtqO/E3DyZcihLBLUEHlfZdI6YqKDLqF7YgDd7e9QR9gX0rd4xjCTSuX&#10;UfQqDdYcGirsaF9R0Zx+jIKPEcd8Fb8Px+a+f9zO66/rMSalnudTvgXhafL/4j/3p1awWYe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QH+B0wwAAANwAAAAP&#10;AAAAAAAAAAAAAAAAAKoCAABkcnMvZG93bnJldi54bWxQSwUGAAAAAAQABAD6AAAAmgMAAAAA&#10;">
                  <v:shape id="Freeform 1091" o:spid="_x0000_s1124" style="position:absolute;left:6224;top:-4520;width:382;height:2;visibility:visible;mso-wrap-style:square;v-text-anchor:top" coordsize="38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3VMMYA&#10;AADcAAAADwAAAGRycy9kb3ducmV2LnhtbESPQWvCQBSE70L/w/KE3nRjaaRGV7GFQkUqNQp6fGaf&#10;ydLs25DdavrvuwXB4zAz3zCzRWdrcaHWG8cKRsMEBHHhtOFSwX73PngB4QOyxtoxKfglD4v5Q2+G&#10;mXZX3tIlD6WIEPYZKqhCaDIpfVGRRT90DXH0zq61GKJsS6lbvEa4reVTkoylRcNxocKG3ioqvvMf&#10;qyBfmufN5/r1cFiZcDoex6ntvlKlHvvdcgoiUBfu4Vv7QyuYpBP4PxOPgJz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O3VMMYAAADcAAAADwAAAAAAAAAAAAAAAACYAgAAZHJz&#10;L2Rvd25yZXYueG1sUEsFBgAAAAAEAAQA9QAAAIsDAAAAAA==&#10;" path="m,l382,e" filled="f" strokeweight=".18814mm">
                    <v:path arrowok="t" o:connecttype="custom" o:connectlocs="0,0;382,0" o:connectangles="0,0"/>
                  </v:shape>
                </v:group>
                <v:group id="Group 1088" o:spid="_x0000_s1125" style="position:absolute;left:6606;top:-5241;width:2;height:721" coordorigin="6606,-5241" coordsize="2,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AUmz8MAAADcAAAADwAAAGRycy9kb3ducmV2LnhtbERPTWvCQBC9F/wPywi9&#10;1U2USo1uQpBaepBCVRBvQ3ZMQrKzIbtN4r/vHgo9Pt73LptMKwbqXW1ZQbyIQBAXVtdcKricDy9v&#10;IJxH1thaJgUPcpCls6cdJtqO/E3DyZcihLBLUEHlfZdI6YqKDLqF7YgDd7e9QR9gX0rd4xjCTSuX&#10;UbSWBmsODRV2tK+oaE4/RsHHiGO+it+HY3PfP27n16/rMSalnudTvgXhafL/4j/3p1awWY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BSbPwwAAANwAAAAP&#10;AAAAAAAAAAAAAAAAAKoCAABkcnMvZG93bnJldi54bWxQSwUGAAAAAAQABAD6AAAAmgMAAAAA&#10;">
                  <v:shape id="Freeform 1089" o:spid="_x0000_s1126" style="position:absolute;left:6606;top:-5241;width:2;height:721;visibility:visible;mso-wrap-style:square;v-text-anchor:top" coordsize="2,7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MIZMUA&#10;AADcAAAADwAAAGRycy9kb3ducmV2LnhtbESPQWvCQBSE70L/w/IK3nSjFa2pq9SCxJNoqvT6yL4m&#10;abNvQ3bV6K93BcHjMDPfMLNFaypxosaVlhUM+hEI4szqknMF++9V7x2E88gaK8uk4EIOFvOXzgxj&#10;bc+8o1PqcxEg7GJUUHhfx1K6rCCDrm9r4uD92sagD7LJpW7wHOCmksMoGkuDJYeFAmv6Kij7T49G&#10;wWS0rUabZIfX5eGn3NrJ219ySJTqvrafHyA8tf4ZfrTXWsF0PID7mXAE5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UwhkxQAAANwAAAAPAAAAAAAAAAAAAAAAAJgCAABkcnMv&#10;ZG93bnJldi54bWxQSwUGAAAAAAQABAD1AAAAigMAAAAA&#10;" path="m,721l,e" filled="f" strokeweight=".19239mm">
                    <v:path arrowok="t" o:connecttype="custom" o:connectlocs="0,-4520;0,-5241" o:connectangles="0,0"/>
                  </v:shape>
                </v:group>
                <v:group id="Group 1086" o:spid="_x0000_s1127" style="position:absolute;left:6224;top:-5241;width:382;height:2" coordorigin="6224,-5241" coordsize="38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5sdI8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TB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/mx0jxgAAANwA&#10;AAAPAAAAAAAAAAAAAAAAAKoCAABkcnMvZG93bnJldi54bWxQSwUGAAAAAAQABAD6AAAAnQMAAAAA&#10;">
                  <v:shape id="Freeform 1087" o:spid="_x0000_s1128" style="position:absolute;left:6224;top:-5241;width:382;height:2;visibility:visible;mso-wrap-style:square;v-text-anchor:top" coordsize="38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koZ8cA&#10;AADcAAAADwAAAGRycy9kb3ducmV2LnhtbESPQWvCQBSE74X+h+UVvOlGrcGmrqJCoUWUNhb0+Jp9&#10;JovZtyG71fTfdwtCj8PMfMPMFp2txYVabxwrGA4SEMSF04ZLBZ/7l/4UhA/IGmvHpOCHPCzm93cz&#10;zLS78gdd8lCKCGGfoYIqhCaT0hcVWfQD1xBH7+RaiyHKtpS6xWuE21qOkiSVFg3HhQobWldUnPNv&#10;qyBfmsfddrM6HN5M+Doe04nt3idK9R665TOIQF34D9/ar1rBUzqGvzPxCMj5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tpKGfHAAAA3AAAAA8AAAAAAAAAAAAAAAAAmAIAAGRy&#10;cy9kb3ducmV2LnhtbFBLBQYAAAAABAAEAPUAAACMAwAAAAA=&#10;" path="m,l382,e" filled="f" strokeweight=".18814mm">
                    <v:path arrowok="t" o:connecttype="custom" o:connectlocs="0,0;382,0" o:connectangles="0,0"/>
                  </v:shape>
                </v:group>
                <v:group id="Group 1084" o:spid="_x0000_s1129" style="position:absolute;left:6224;top:-5241;width:2;height:721" coordorigin="6224,-5241" coordsize="2,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z4gz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vizn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fPiDMxgAAANwA&#10;AAAPAAAAAAAAAAAAAAAAAKoCAABkcnMvZG93bnJldi54bWxQSwUGAAAAAAQABAD6AAAAnQMAAAAA&#10;">
                  <v:shape id="Freeform 1085" o:spid="_x0000_s1130" style="position:absolute;left:6224;top:-5241;width:2;height:721;visibility:visible;mso-wrap-style:square;v-text-anchor:top" coordsize="2,7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gOZ8UA&#10;AADcAAAADwAAAGRycy9kb3ducmV2LnhtbESPW2vCQBSE3wv+h+UUfKub1nt0FS2U+CRe8fWQPSax&#10;2bMhu9Xor+8WCj4OM/MNM503phRXql1hWcF7JwJBnFpdcKbgsP96G4FwHlljaZkU3MnBfNZ6mWKs&#10;7Y23dN35TAQIuxgV5N5XsZQuzcmg69iKOHhnWxv0QdaZ1DXeAtyU8iOKBtJgwWEhx4o+c0q/dz9G&#10;wbC3KXvrZIuP5fFUbOywe0mOiVLt12YxAeGp8c/wf3ulFYwHffg7E46An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aA5nxQAAANwAAAAPAAAAAAAAAAAAAAAAAJgCAABkcnMv&#10;ZG93bnJldi54bWxQSwUGAAAAAAQABAD1AAAAigMAAAAA&#10;" path="m,721l,e" filled="f" strokeweight=".19239mm">
                    <v:path arrowok="t" o:connecttype="custom" o:connectlocs="0,-4520;0,-5241" o:connectangles="0,0"/>
                  </v:shape>
                </v:group>
                <v:group id="Group 1082" o:spid="_x0000_s1131" style="position:absolute;left:6224;top:-4867;width:382;height:2" coordorigin="6224,-4867" coordsize="38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AbIMUAAADcAAAADwAAAGRycy9kb3ducmV2LnhtbESPT2vCQBTE7wW/w/KE&#10;3uomlgaNriKi4kEK/gHx9sg+k2D2bciuSfz23UKhx2FmfsPMl72pREuNKy0riEcRCOLM6pJzBZfz&#10;9mMCwnlkjZVlUvAiB8vF4G2OqbYdH6k9+VwECLsUFRTe16mULivIoBvZmjh4d9sY9EE2udQNdgFu&#10;KjmOokQaLDksFFjTuqDscXoaBbsOu9VnvGkPj/v6dTt/fV8PMSn1PuxXMxCeev8f/mvvtYJp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CgGyDFAAAA3AAA&#10;AA8AAAAAAAAAAAAAAAAAqgIAAGRycy9kb3ducmV2LnhtbFBLBQYAAAAABAAEAPoAAACcAwAAAAA=&#10;">
                  <v:shape id="Freeform 1083" o:spid="_x0000_s1132" style="position:absolute;left:6224;top:-4867;width:382;height:2;visibility:visible;mso-wrap-style:square;v-text-anchor:top" coordsize="38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IuZMcA&#10;AADcAAAADwAAAGRycy9kb3ducmV2LnhtbESPQWvCQBSE74X+h+UVvNWNotGmrqJCoUWUNhb0+Jp9&#10;JovZtyG71fTfd4VCj8PMfMPMFp2txYVabxwrGPQTEMSF04ZLBZ/7l8cpCB+QNdaOScEPeVjM7+9m&#10;mGl35Q+65KEUEcI+QwVVCE0mpS8qsuj7riGO3sm1FkOUbSl1i9cIt7UcJkkqLRqOCxU2tK6oOOff&#10;VkG+NKPddrM6HN5M+Doe07Ht3sdK9R665TOIQF34D/+1X7WCp3QCtzPxCMj5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RSLmTHAAAA3AAAAA8AAAAAAAAAAAAAAAAAmAIAAGRy&#10;cy9kb3ducmV2LnhtbFBLBQYAAAAABAAEAPUAAACMAwAAAAA=&#10;" path="m382,l,e" filled="f" strokeweight=".18814mm">
                    <v:path arrowok="t" o:connecttype="custom" o:connectlocs="382,0;0,0" o:connectangles="0,0"/>
                  </v:shape>
                </v:group>
                <v:group id="Group 1080" o:spid="_x0000_s1133" style="position:absolute;left:6661;top:-4520;width:382;height:2" coordorigin="6661,-4520" coordsize="38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nMqycMAAADcAAAADwAAAGRycy9kb3ducmV2LnhtbERPTWvCQBC9F/wPywi9&#10;1U2USo1uQpBaepBCVRBvQ3ZMQrKzIbtN4r/vHgo9Pt73LptMKwbqXW1ZQbyIQBAXVtdcKricDy9v&#10;IJxH1thaJgUPcpCls6cdJtqO/E3DyZcihLBLUEHlfZdI6YqKDLqF7YgDd7e9QR9gX0rd4xjCTSuX&#10;UbSWBmsODRV2tK+oaE4/RsHHiGO+it+HY3PfP27n16/rMSalnudTvgXhafL/4j/3p1awWYe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cyrJwwAAANwAAAAP&#10;AAAAAAAAAAAAAAAAAKoCAABkcnMvZG93bnJldi54bWxQSwUGAAAAAAQABAD6AAAAmgMAAAAA&#10;">
                  <v:shape id="Freeform 1081" o:spid="_x0000_s1134" style="position:absolute;left:6661;top:-4520;width:382;height:2;visibility:visible;mso-wrap-style:square;v-text-anchor:top" coordsize="38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EfjcYA&#10;AADcAAAADwAAAGRycy9kb3ducmV2LnhtbESPQWvCQBSE74X+h+UJvelGqaFGV9FCoaUoNQp6fGaf&#10;ydLs25Ddavrvu4LQ4zAz3zCzRWdrcaHWG8cKhoMEBHHhtOFSwX731n8B4QOyxtoxKfglD4v548MM&#10;M+2uvKVLHkoRIewzVFCF0GRS+qIii37gGuLonV1rMUTZllK3eI1wW8tRkqTSouG4UGFDrxUV3/mP&#10;VZAvzfNm/bk6HD5MOB2P6dh2X2OlnnrdcgoiUBf+w/f2u1YwSSdwOxOPgJz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oEfjcYAAADcAAAADwAAAAAAAAAAAAAAAACYAgAAZHJz&#10;L2Rvd25yZXYueG1sUEsFBgAAAAAEAAQA9QAAAIsDAAAAAA==&#10;" path="m,l382,e" filled="f" strokeweight=".18814mm">
                    <v:path arrowok="t" o:connecttype="custom" o:connectlocs="0,0;382,0" o:connectangles="0,0"/>
                  </v:shape>
                </v:group>
                <v:group id="Group 1078" o:spid="_x0000_s1135" style="position:absolute;left:6661;top:-5241;width:2;height:721" coordorigin="6661,-5241" coordsize="2,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XcsBLCAAAA3AAAAA8A&#10;AAAAAAAAAAAAAAAAqgIAAGRycy9kb3ducmV2LnhtbFBLBQYAAAAABAAEAPoAAACZAwAAAAA=&#10;">
                  <v:shape id="Freeform 1079" o:spid="_x0000_s1136" style="position:absolute;left:6661;top:-5241;width:2;height:721;visibility:visible;mso-wrap-style:square;v-text-anchor:top" coordsize="2,7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qeucYA&#10;AADcAAAADwAAAGRycy9kb3ducmV2LnhtbESPT2vCQBTE74LfYXlCb7qxFVOjq7QFSU/in4rXR/aZ&#10;RLNvQ3bVtJ++Kwgeh5n5DTNbtKYSV2pcaVnBcBCBIM6sLjlX8LNb9t9BOI+ssbJMCn7JwWLe7cww&#10;0fbGG7pufS4ChF2CCgrv60RKlxVk0A1sTRy8o20M+iCbXOoGbwFuKvkaRWNpsOSwUGBNXwVl5+3F&#10;KIhH62q0Sjf497k/lGsbv53SfarUS6/9mILw1Ppn+NH+1gom8RDuZ8IRkP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oqeucYAAADcAAAADwAAAAAAAAAAAAAAAACYAgAAZHJz&#10;L2Rvd25yZXYueG1sUEsFBgAAAAAEAAQA9QAAAIsDAAAAAA==&#10;" path="m,721l,e" filled="f" strokeweight=".19239mm">
                    <v:path arrowok="t" o:connecttype="custom" o:connectlocs="0,-4520;0,-5241" o:connectangles="0,0"/>
                  </v:shape>
                </v:group>
                <v:group id="Group 1076" o:spid="_x0000_s1137" style="position:absolute;left:6770;top:-5748;width:2;height:427" coordorigin="6770,-5748" coordsize="2,4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KL/s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3+Ri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6Qov+xgAAANwA&#10;AAAPAAAAAAAAAAAAAAAAAKoCAABkcnMvZG93bnJldi54bWxQSwUGAAAAAAQABAD6AAAAnQMAAAAA&#10;">
                  <v:shape id="Freeform 1077" o:spid="_x0000_s1138" style="position:absolute;left:6770;top:-5748;width:2;height:427;visibility:visible;mso-wrap-style:square;v-text-anchor:top" coordsize="2,4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ZrocgA&#10;AADcAAAADwAAAGRycy9kb3ducmV2LnhtbESPQUvDQBSE74L/YXkFL6XdWMG2sdsihapY0CYt1OMj&#10;+5oEs2/D7prEf+8KgsdhZr5hVpvBNKIj52vLCm6nCQjiwuqaSwWn426yAOEDssbGMin4Jg+b9fXV&#10;ClNte86oy0MpIoR9igqqENpUSl9UZNBPbUscvYt1BkOUrpTaYR/hppGzJLmXBmuOCxW2tK2o+My/&#10;jIJz9t7126f82R0PmO3HH/u38etcqZvR8PgAItAQ/sN/7RetYDm/g98z8QjI9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E5muhyAAAANwAAAAPAAAAAAAAAAAAAAAAAJgCAABk&#10;cnMvZG93bnJldi54bWxQSwUGAAAAAAQABAD1AAAAjQMAAAAA&#10;" path="m,l,427e" filled="f" strokeweight="2.89125mm">
                    <v:path arrowok="t" o:connecttype="custom" o:connectlocs="0,-5748;0,-5321" o:connectangles="0,0"/>
                  </v:shape>
                </v:group>
                <v:group id="Group 1074" o:spid="_x0000_s1139" style="position:absolute;left:6852;top:-5321;width:2;height:160" coordorigin="6852,-5321" coordsize="2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ue2Ec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1g+TKH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ue2EccAAADc&#10;AAAADwAAAAAAAAAAAAAAAACqAgAAZHJzL2Rvd25yZXYueG1sUEsFBgAAAAAEAAQA+gAAAJ4DAAAA&#10;AA==&#10;">
                  <v:shape id="Freeform 1075" o:spid="_x0000_s1140" style="position:absolute;left:6852;top:-5321;width:2;height:160;visibility:visible;mso-wrap-style:square;v-text-anchor:top" coordsize="2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+UDcQA&#10;AADcAAAADwAAAGRycy9kb3ducmV2LnhtbESPQWvCQBSE70L/w/IKvZmNQtVGN0EsLbkIGj30+Mg+&#10;k2D2bchuY/rvu4LgcZiZb5hNNppWDNS7xrKCWRSDIC6tbrhScD59TVcgnEfW2FomBX/kIEtfJhtM&#10;tL3xkYbCVyJA2CWooPa+S6R0ZU0GXWQ74uBdbG/QB9lXUvd4C3DTynkcL6TBhsNCjR3taiqvxa9R&#10;4J1Z7Nuz+7l+bk0z5Af73V1ypd5ex+0ahKfRP8OPdq4VfCzf4X4mHAGZ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vlA3EAAAA3AAAAA8AAAAAAAAAAAAAAAAAmAIAAGRycy9k&#10;b3ducmV2LnhtbFBLBQYAAAAABAAEAPUAAACJAwAAAAA=&#10;" path="m,l,160e" filled="f" strokeweight=".19239mm">
                    <v:path arrowok="t" o:connecttype="custom" o:connectlocs="0,-5321;0,-5161" o:connectangles="0,0"/>
                  </v:shape>
                </v:group>
                <v:group id="Group 1072" o:spid="_x0000_s1141" style="position:absolute;left:6661;top:-5241;width:382;height:2" coordorigin="6661,-5241" coordsize="38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XmN/cYAAADcAAAADwAAAGRycy9kb3ducmV2LnhtbESPQWvCQBSE7wX/w/IE&#10;b3UTxWijq4jY0kMoVAult0f2mQSzb0N2TeK/dwuFHoeZ+YbZ7AZTi45aV1lWEE8jEMS51RUXCr7O&#10;r88rEM4ja6wtk4I7OdhtR08bTLXt+ZO6ky9EgLBLUUHpfZNK6fKSDLqpbYiDd7GtQR9kW0jdYh/g&#10;ppazKEqkwYrDQokNHUrKr6ebUfDWY7+fx8cuu14O95/z4uM7i0mpyXjYr0F4Gvx/+K/9rhW8LBP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FeY39xgAAANwA&#10;AAAPAAAAAAAAAAAAAAAAAKoCAABkcnMvZG93bnJldi54bWxQSwUGAAAAAAQABAD6AAAAnQMAAAAA&#10;">
                  <v:shape id="Freeform 1073" o:spid="_x0000_s1142" style="position:absolute;left:6661;top:-5241;width:382;height:2;visibility:visible;mso-wrap-style:square;v-text-anchor:top" coordsize="38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u4uccA&#10;AADcAAAADwAAAGRycy9kb3ducmV2LnhtbESP3WoCMRSE7wt9h3AK3mm2pf5tjWILgiKWuhb08nRz&#10;uhu6OVk2Ude3N4LQy2FmvmEms9ZW4kSNN44VPPcSEMS504YLBd+7RXcEwgdkjZVjUnAhD7Pp48ME&#10;U+3OvKVTFgoRIexTVFCGUKdS+rwki77nauLo/brGYoiyKaRu8BzhtpIvSTKQFg3HhRJr+igp/8uO&#10;VkE2N6+fm/X7fr8y4edwGPRt+9VXqvPUzt9ABGrDf/jeXmoF4+EQbmfiEZDT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GLuLnHAAAA3AAAAA8AAAAAAAAAAAAAAAAAmAIAAGRy&#10;cy9kb3ducmV2LnhtbFBLBQYAAAAABAAEAPUAAACMAwAAAAA=&#10;" path="m,l382,e" filled="f" strokeweight=".18814mm">
                    <v:path arrowok="t" o:connecttype="custom" o:connectlocs="0,0;382,0" o:connectangles="0,0"/>
                  </v:shape>
                </v:group>
                <v:group id="Group 1070" o:spid="_x0000_s1143" style="position:absolute;left:6852;top:-5161;width:136;height:2" coordorigin="6852,-5161" coordsize="13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uqvBTCAAAA3AAAAA8A&#10;AAAAAAAAAAAAAAAAqgIAAGRycy9kb3ducmV2LnhtbFBLBQYAAAAABAAEAPoAAACZAwAAAAA=&#10;">
                  <v:shape id="Freeform 1071" o:spid="_x0000_s1144" style="position:absolute;left:6852;top:-5161;width:136;height:2;visibility:visible;mso-wrap-style:square;v-text-anchor:top" coordsize="13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1O0cYA&#10;AADcAAAADwAAAGRycy9kb3ducmV2LnhtbESP3WrCQBSE7wt9h+UUeiN1oxdtTbNKEQQviqjpA5xm&#10;T/PT3bMxuybx7buC4OUwM98w2Wq0RvTU+dqxgtk0AUFcOF1zqeA737y8g/ABWaNxTAou5GG1fHzI&#10;MNVu4AP1x1CKCGGfooIqhDaV0hcVWfRT1xJH79d1FkOUXSl1h0OEWyPnSfIqLdYcFypsaV1R8Xc8&#10;WwXrgfvmNGl+Nmbcf+1M7U75xCn1/DR+foAINIZ7+NbeagWLtwVcz8QjIJ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o1O0cYAAADcAAAADwAAAAAAAAAAAAAAAACYAgAAZHJz&#10;L2Rvd25yZXYueG1sUEsFBgAAAAAEAAQA9QAAAIsDAAAAAA==&#10;" path="m,l136,e" filled="f" strokeweight=".18814mm">
                    <v:path arrowok="t" o:connecttype="custom" o:connectlocs="0,0;136,0" o:connectangles="0,0"/>
                  </v:shape>
                </v:group>
                <v:group id="Group 1068" o:spid="_x0000_s1145" style="position:absolute;left:6988;top:-5161;width:2;height:214" coordorigin="6988,-5161" coordsize="2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nANcIAAADcAAAADwAAAGRycy9kb3ducmV2LnhtbERPy4rCMBTdC/MP4Q64&#10;07QjSqcaRWRGXIjgAwZ3l+baFpub0mTa+vdmIbg8nPdi1ZtKtNS40rKCeByBIM6sLjlXcDn/jhIQ&#10;ziNrrCyTggc5WC0/BgtMte34SO3J5yKEsEtRQeF9nUrpsoIMurGtiQN3s41BH2CTS91gF8JNJb+i&#10;aCYNlhwaCqxpU1B2P/0bBdsOu/Uk/mn399vmcT1PD3/7mJQafvbrOQhPvX+LX+6dVvCdhPn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AJwDXCAAAA3AAAAA8A&#10;AAAAAAAAAAAAAAAAqgIAAGRycy9kb3ducmV2LnhtbFBLBQYAAAAABAAEAPoAAACZAwAAAAA=&#10;">
                  <v:shape id="Freeform 1069" o:spid="_x0000_s1146" style="position:absolute;left:6988;top:-5161;width:2;height:214;visibility:visible;mso-wrap-style:square;v-text-anchor:top" coordsize="2,2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chUMQA&#10;AADcAAAADwAAAGRycy9kb3ducmV2LnhtbESPQWvCQBSE7wX/w/IEb3VjQYnRVYogKFjEKJ4f2dck&#10;mH0bd7cx/ffdguBxmJlvmOW6N43oyPnasoLJOAFBXFhdc6ngct6+pyB8QNbYWCYFv+RhvRq8LTHT&#10;9sEn6vJQighhn6GCKoQ2k9IXFRn0Y9sSR+/bOoMhSldK7fAR4aaRH0kykwZrjgsVtrSpqLjlP0ZB&#10;Wt5vs+P9fO2mx9MB86+wd7u5UqNh/7kAEagPr/CzvdMK5ukE/s/EI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A3IVDEAAAA3AAAAA8AAAAAAAAAAAAAAAAAmAIAAGRycy9k&#10;b3ducmV2LnhtbFBLBQYAAAAABAAEAPUAAACJAwAAAAA=&#10;" path="m,213l,e" filled="f" strokeweight=".19239mm">
                    <v:path arrowok="t" o:connecttype="custom" o:connectlocs="0,-4948;0,-5161" o:connectangles="0,0"/>
                  </v:shape>
                </v:group>
                <v:group id="Group 1066" o:spid="_x0000_s1147" style="position:absolute;left:6852;top:-4948;width:136;height:2" coordorigin="6852,-4948" coordsize="13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f72c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u/p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+X+9nFAAAA3AAA&#10;AA8AAAAAAAAAAAAAAAAAqgIAAGRycy9kb3ducmV2LnhtbFBLBQYAAAAABAAEAPoAAACcAwAAAAA=&#10;">
                  <v:shape id="Freeform 1067" o:spid="_x0000_s1148" style="position:absolute;left:6852;top:-4948;width:136;height:2;visibility:visible;mso-wrap-style:square;v-text-anchor:top" coordsize="13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AJHMYA&#10;AADcAAAADwAAAGRycy9kb3ducmV2LnhtbESPzWrDMBCE74W+g9hCL6GRk0JxXSuhBAI5lJCfPsDW&#10;2vqn0sqxFNt5+yoQyHGYmW+YfDlaI3rqfO1YwWyagCAunK65VPB9XL+kIHxA1mgck4ILeVguHh9y&#10;zLQbeE/9IZQiQthnqKAKoc2k9EVFFv3UtcTR+3WdxRBlV0rd4RDh1sh5krxJizXHhQpbWlVU/B3O&#10;VsFq4L45TZqftRl3X1tTu9Nx4pR6fho/P0AEGsM9fGtvtIL39BWuZ+IRkI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rAJHMYAAADcAAAADwAAAAAAAAAAAAAAAACYAgAAZHJz&#10;L2Rvd25yZXYueG1sUEsFBgAAAAAEAAQA9QAAAIsDAAAAAA==&#10;" path="m,l136,e" filled="f" strokeweight=".18814mm">
                    <v:path arrowok="t" o:connecttype="custom" o:connectlocs="0,0;136,0" o:connectangles="0,0"/>
                  </v:shape>
                </v:group>
                <v:group id="Group 1064" o:spid="_x0000_s1149" style="position:absolute;left:6852;top:-4948;width:2;height:80" coordorigin="6852,-4948" coordsize="2,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LGNsYAAADcAAAADwAAAGRycy9kb3ducmV2LnhtbESPQWvCQBSE74L/YXlC&#10;b3UTa4uNWUVEpQcpVAvF2yP7TEKyb0N2TeK/7xYKHoeZ+YZJ14OpRUetKy0riKcRCOLM6pJzBd/n&#10;/fMChPPIGmvLpOBODtar8SjFRNuev6g7+VwECLsEFRTeN4mULivIoJvahjh4V9sa9EG2udQt9gFu&#10;ajmLojdpsOSwUGBD24Ky6nQzCg499puXeNcdq+v2fjm/fv4cY1LqaTJsliA8Df4R/m9/aAXvizn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MsY2xgAAANwA&#10;AAAPAAAAAAAAAAAAAAAAAKoCAABkcnMvZG93bnJldi54bWxQSwUGAAAAAAQABAD6AAAAnQMAAAAA&#10;">
                  <v:shape id="Freeform 1065" o:spid="_x0000_s1150" style="position:absolute;left:6852;top:-4948;width:2;height:80;visibility:visible;mso-wrap-style:square;v-text-anchor:top" coordsize="2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mP9MMA&#10;AADcAAAADwAAAGRycy9kb3ducmV2LnhtbESPT2sCMRTE7wW/Q3hCL0WzbqnoahS1lHr13/25ee4u&#10;bl5CEnXbT98UCj0OM/MbZr7sTCvu5ENjWcFomIEgLq1uuFJwPHwMJiBCRNbYWiYFXxRgueg9zbHQ&#10;9sE7uu9jJRKEQ4EK6hhdIWUoazIYhtYRJ+9ivcGYpK+k9vhIcNPKPMvG0mDDaaFGR5uayuv+ZhR8&#10;+8uLO28PzGvOX91nfmrN+0ip5363moGI1MX/8F97qxVMJ2/weyYdAbn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DmP9MMAAADcAAAADwAAAAAAAAAAAAAAAACYAgAAZHJzL2Rv&#10;d25yZXYueG1sUEsFBgAAAAAEAAQA9QAAAIgDAAAAAA==&#10;" path="m,l,81e" filled="f" strokeweight=".19239mm">
                    <v:path arrowok="t" o:connecttype="custom" o:connectlocs="0,-4948;0,-4867" o:connectangles="0,0"/>
                  </v:shape>
                </v:group>
                <v:group id="Group 1062" o:spid="_x0000_s1151" style="position:absolute;left:7043;top:-5241;width:2;height:721" coordorigin="7043,-5241" coordsize="2,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z92sYAAADcAAAADwAAAGRycy9kb3ducmV2LnhtbESPT2vCQBTE7wW/w/KE&#10;3uomSkWjq4jU0kMoNBFKb4/sMwlm34bsNn++fbdQ6HGYmd8w++NoGtFT52rLCuJFBIK4sLrmUsE1&#10;vzxtQDiPrLGxTAomcnA8zB72mGg78Af1mS9FgLBLUEHlfZtI6YqKDLqFbYmDd7OdQR9kV0rd4RDg&#10;ppHLKFpLgzWHhQpbOldU3LNvo+B1wOG0il/69H47T1/58/tnGpNSj/PxtAPhafT/4b/2m1aw3az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rP3axgAAANwA&#10;AAAPAAAAAAAAAAAAAAAAAKoCAABkcnMvZG93bnJldi54bWxQSwUGAAAAAAQABAD6AAAAnQMAAAAA&#10;">
                  <v:shape id="Freeform 1063" o:spid="_x0000_s1152" style="position:absolute;left:7043;top:-5241;width:2;height:721;visibility:visible;mso-wrap-style:square;v-text-anchor:top" coordsize="2,7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rTccYA&#10;AADcAAAADwAAAGRycy9kb3ducmV2LnhtbESPQWvCQBSE70L/w/IKvemmVoyN2YgtSDyJ2orXR/Y1&#10;SZt9G7Krxv76riD0OMzMN0y66E0jztS52rKC51EEgriwuuZSwefHajgD4TyyxsYyKbiSg0X2MEgx&#10;0fbCOzrvfSkChF2CCirv20RKV1Rk0I1sSxy8L9sZ9EF2pdQdXgLcNHIcRVNpsOawUGFL7xUVP/uT&#10;URBPts1kk+/w9+1wrLc2fvnOD7lST4/9cg7CU+//w/f2Wit4ncVwOxOOgMz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/rTccYAAADcAAAADwAAAAAAAAAAAAAAAACYAgAAZHJz&#10;L2Rvd25yZXYueG1sUEsFBgAAAAAEAAQA9QAAAIsDAAAAAA==&#10;" path="m,721l,e" filled="f" strokeweight=".19239mm">
                    <v:path arrowok="t" o:connecttype="custom" o:connectlocs="0,-4520;0,-5241" o:connectangles="0,0"/>
                  </v:shape>
                </v:group>
                <v:group id="Group 1060" o:spid="_x0000_s1153" style="position:absolute;left:7098;top:-4520;width:382;height:2" coordorigin="7098,-4520" coordsize="38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n/MM8IAAADcAAAADwAAAGRycy9kb3ducmV2LnhtbERPy4rCMBTdC/MP4Q64&#10;07QjSqcaRWRGXIjgAwZ3l+baFpub0mTa+vdmIbg8nPdi1ZtKtNS40rKCeByBIM6sLjlXcDn/jhIQ&#10;ziNrrCyTggc5WC0/BgtMte34SO3J5yKEsEtRQeF9nUrpsoIMurGtiQN3s41BH2CTS91gF8JNJb+i&#10;aCYNlhwaCqxpU1B2P/0bBdsOu/Uk/mn399vmcT1PD3/7mJQafvbrOQhPvX+LX+6dVvCdhL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5/zDPCAAAA3AAAAA8A&#10;AAAAAAAAAAAAAAAAqgIAAGRycy9kb3ducmV2LnhtbFBLBQYAAAAABAAEAPoAAACZAwAAAAA=&#10;">
                  <v:shape id="Freeform 1061" o:spid="_x0000_s1154" style="position:absolute;left:7098;top:-4520;width:382;height:2;visibility:visible;mso-wrap-style:square;v-text-anchor:top" coordsize="38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35d8YA&#10;AADcAAAADwAAAGRycy9kb3ducmV2LnhtbESPQWvCQBSE7wX/w/KE3urGUsVEV9FCoaVUNAp6fGaf&#10;yWL2bchuNf333ULB4zAz3zCzRWdrcaXWG8cKhoMEBHHhtOFSwX739jQB4QOyxtoxKfghD4t572GG&#10;mXY33tI1D6WIEPYZKqhCaDIpfVGRRT9wDXH0zq61GKJsS6lbvEW4reVzkoylRcNxocKGXisqLvm3&#10;VZAvzcv663N1OHyYcDoexyPbbUZKPfa75RREoC7cw//td60gnaTwdyYeATn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o35d8YAAADcAAAADwAAAAAAAAAAAAAAAACYAgAAZHJz&#10;L2Rvd25yZXYueG1sUEsFBgAAAAAEAAQA9QAAAIsDAAAAAA==&#10;" path="m,l382,e" filled="f" strokeweight=".18814mm">
                    <v:path arrowok="t" o:connecttype="custom" o:connectlocs="0,0;382,0" o:connectangles="0,0"/>
                  </v:shape>
                </v:group>
                <v:group id="Group 1058" o:spid="_x0000_s1155" style="position:absolute;left:7098;top:-5241;width:2;height:721" coordorigin="7098,-5241" coordsize="2,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XQVujCAAAA3AAAAA8A&#10;AAAAAAAAAAAAAAAAqgIAAGRycy9kb3ducmV2LnhtbFBLBQYAAAAABAAEAPoAAACZAwAAAAA=&#10;">
                  <v:shape id="Freeform 1059" o:spid="_x0000_s1156" style="position:absolute;left:7098;top:-5241;width:2;height:721;visibility:visible;mso-wrap-style:square;v-text-anchor:top" coordsize="2,7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Z4Q8UA&#10;AADcAAAADwAAAGRycy9kb3ducmV2LnhtbESPW2vCQBSE34X+h+UU+qYbrXiJrqJCSZ/EK74essck&#10;bfZsyG419de7guDjMDPfMNN5Y0pxodoVlhV0OxEI4tTqgjMFh/1XewTCeWSNpWVS8E8O5rO31hRj&#10;ba+8pcvOZyJA2MWoIPe+iqV0aU4GXcdWxME729qgD7LOpK7xGuCmlL0oGkiDBYeFHCta5ZT+7v6M&#10;gmF/U/bXyRZvy+Op2Njh509yTJT6eG8WExCeGv8KP9vfWsF43IXHmXAE5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hnhDxQAAANwAAAAPAAAAAAAAAAAAAAAAAJgCAABkcnMv&#10;ZG93bnJldi54bWxQSwUGAAAAAAQABAD1AAAAigMAAAAA&#10;" path="m,721l,e" filled="f" strokeweight=".19239mm">
                    <v:path arrowok="t" o:connecttype="custom" o:connectlocs="0,-4520;0,-5241" o:connectangles="0,0"/>
                  </v:shape>
                </v:group>
                <v:group id="Group 1056" o:spid="_x0000_s1157" style="position:absolute;left:7207;top:-5748;width:2;height:427" coordorigin="7207,-5748" coordsize="2,4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5tBM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dD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pObQTFAAAA3AAA&#10;AA8AAAAAAAAAAAAAAAAAqgIAAGRycy9kb3ducmV2LnhtbFBLBQYAAAAABAAEAPoAAACcAwAAAAA=&#10;">
                  <v:shape id="Freeform 1057" o:spid="_x0000_s1158" style="position:absolute;left:7207;top:-5748;width:2;height:427;visibility:visible;mso-wrap-style:square;v-text-anchor:top" coordsize="2,4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QwBMYA&#10;AADcAAAADwAAAGRycy9kb3ducmV2LnhtbESPT2vCQBTE70K/w/IKvenGFsREV5GK9I+nJqJ4e2af&#10;STD7NmS3SfrtuwWhx2FmfsMs14OpRUetqywrmE4iEMS51RUXCg7ZbjwH4TyyxtoyKfghB+vVw2iJ&#10;ibY9f1GX+kIECLsEFZTeN4mULi/JoJvYhjh4V9sa9EG2hdQt9gFuavkcRTNpsOKwUGJDryXlt/Tb&#10;KMDP26maXz62u3pz3ubxnmfZ8U2pp8dhswDhafD/4Xv7XSuI4xf4OxOOgFz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bQwBMYAAADcAAAADwAAAAAAAAAAAAAAAACYAgAAZHJz&#10;L2Rvd25yZXYueG1sUEsFBgAAAAAEAAQA9QAAAIsDAAAAAA==&#10;" path="m,l,427e" filled="f" strokeweight="2.89031mm">
                    <v:path arrowok="t" o:connecttype="custom" o:connectlocs="0,-5748;0,-5321" o:connectangles="0,0"/>
                  </v:shape>
                </v:group>
                <v:group id="Group 1054" o:spid="_x0000_s1159" style="position:absolute;left:7289;top:-5321;width:2;height:160" coordorigin="7289,-5321" coordsize="2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Q68YAAADcAAAADwAAAGRycy9kb3ducmV2LnhtbESPT2vCQBTE74LfYXlC&#10;b3UTa8WkriKi0oMUqoXS2yP78gezb0N2TeK37xYKHoeZ+Q2z2gymFh21rrKsIJ5GIIgzqysuFHxd&#10;Ds9LEM4ja6wtk4I7Odisx6MVptr2/End2RciQNilqKD0vkmldFlJBt3UNsTBy21r0AfZFlK32Ae4&#10;qeUsihbSYMVhocSGdiVl1/PNKDj22G9f4n13uua7+8/l9eP7FJNST5Nh+wbC0+Af4f/2u1aQJHP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q61DrxgAAANwA&#10;AAAPAAAAAAAAAAAAAAAAAKoCAABkcnMvZG93bnJldi54bWxQSwUGAAAAAAQABAD6AAAAnQMAAAAA&#10;">
                  <v:shape id="Freeform 1055" o:spid="_x0000_s1160" style="position:absolute;left:7289;top:-5321;width:2;height:160;visibility:visible;mso-wrap-style:square;v-text-anchor:top" coordsize="2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Ny98MA&#10;AADcAAAADwAAAGRycy9kb3ducmV2LnhtbESPS4vCQBCE74L/YWhhbzpxQdHoRMRFyWXB18Fjk+k8&#10;MNMTMmPM/vsdQfBYVNVX1HrTm1p01LrKsoLpJAJBnFldcaHgetmPFyCcR9ZYWyYFf+RgkwwHa4y1&#10;ffKJurMvRICwi1FB6X0TS+mykgy6iW2Ig5fb1qAPsi2kbvEZ4KaW31E0lwYrDgslNrQrKbufH0aB&#10;d2b+W1/d7f6zNVWXHu2hyVOlvkb9dgXCU+8/4Xc71QqWyxm8zoQjIJ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2Ny98MAAADcAAAADwAAAAAAAAAAAAAAAACYAgAAZHJzL2Rv&#10;d25yZXYueG1sUEsFBgAAAAAEAAQA9QAAAIgDAAAAAA==&#10;" path="m,l,160e" filled="f" strokeweight=".19239mm">
                    <v:path arrowok="t" o:connecttype="custom" o:connectlocs="0,-5321;0,-5161" o:connectangles="0,0"/>
                  </v:shape>
                </v:group>
                <v:group id="Group 1052" o:spid="_x0000_s1161" style="position:absolute;left:7098;top:-5241;width:382;height:2" coordorigin="7098,-5241" coordsize="38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VrB8YAAADcAAAADwAAAGRycy9kb3ducmV2LnhtbESPQWvCQBSE7wX/w/KE&#10;3uomlkpN3YQgWnqQQlWQ3h7ZZxKSfRuyaxL/fbdQ6HGYmW+YTTaZVgzUu9qygngRgSAurK65VHA+&#10;7Z9eQTiPrLG1TAru5CBLZw8bTLQd+YuGoy9FgLBLUEHlfZdI6YqKDLqF7YiDd7W9QR9kX0rd4xjg&#10;ppXLKFpJgzWHhQo72lZUNMebUfA+4pg/x7vh0Fy39+/Ty+flEJNSj/MpfwPhafL/4b/2h1awXq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1dWsHxgAAANwA&#10;AAAPAAAAAAAAAAAAAAAAAKoCAABkcnMvZG93bnJldi54bWxQSwUGAAAAAAQABAD6AAAAnQMAAAAA&#10;">
                  <v:shape id="Freeform 1053" o:spid="_x0000_s1162" style="position:absolute;left:7098;top:-5241;width:382;height:2;visibility:visible;mso-wrap-style:square;v-text-anchor:top" coordsize="38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deQ8YA&#10;AADcAAAADwAAAGRycy9kb3ducmV2LnhtbESPQWsCMRSE74X+h/AK3jRrUatbo6hQaBGlroIeXzfP&#10;3dDNy7JJdfvvG0HocZiZb5jpvLWVuFDjjWMF/V4Cgjh32nCh4LB/645B+ICssXJMCn7Jw3z2+DDF&#10;VLsr7+iShUJECPsUFZQh1KmUPi/Jou+5mjh6Z9dYDFE2hdQNXiPcVvI5SUbSouG4UGJNq5Ly7+zH&#10;KsgWZrDdrJfH44cJX6fTaGjbz6FSnad28QoiUBv+w/f2u1YwmbzA7Uw8AnL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YdeQ8YAAADcAAAADwAAAAAAAAAAAAAAAACYAgAAZHJz&#10;L2Rvd25yZXYueG1sUEsFBgAAAAAEAAQA9QAAAIsDAAAAAA==&#10;" path="m,l382,e" filled="f" strokeweight=".18814mm">
                    <v:path arrowok="t" o:connecttype="custom" o:connectlocs="0,0;382,0" o:connectangles="0,0"/>
                  </v:shape>
                </v:group>
                <v:group id="Group 1050" o:spid="_x0000_s1163" style="position:absolute;left:7289;top:-5161;width:136;height:2" coordorigin="7289,-5161" coordsize="13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mWu7CAAAA3AAAAA8A&#10;AAAAAAAAAAAAAAAAqgIAAGRycy9kb3ducmV2LnhtbFBLBQYAAAAABAAEAPoAAACZAwAAAAA=&#10;">
                  <v:shape id="Freeform 1051" o:spid="_x0000_s1164" style="position:absolute;left:7289;top:-5161;width:136;height:2;visibility:visible;mso-wrap-style:square;v-text-anchor:top" coordsize="13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GoK8UA&#10;AADcAAAADwAAAGRycy9kb3ducmV2LnhtbESPzWrDMBCE74W8g9hCLiGRk0OpncihBAI9hNDGeYCN&#10;tfVPpZVjqbb79lWh0OMwM98wu/1kjRio941jBetVAoK4dLrhSsG1OC6fQfiArNE4JgXf5GGfzx52&#10;mGk38jsNl1CJCGGfoYI6hC6T0pc1WfQr1xFH78P1FkOUfSV1j2OEWyM3SfIkLTYcF2rs6FBT+Xn5&#10;sgoOIw/tfdHejmZ6O51N4+7Fwik1f5xetiACTeE//Nd+1QrSNIXfM/EIyP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gagrxQAAANwAAAAPAAAAAAAAAAAAAAAAAJgCAABkcnMv&#10;ZG93bnJldi54bWxQSwUGAAAAAAQABAD1AAAAigMAAAAA&#10;" path="m,l136,e" filled="f" strokeweight=".18814mm">
                    <v:path arrowok="t" o:connecttype="custom" o:connectlocs="0,0;136,0" o:connectangles="0,0"/>
                  </v:shape>
                </v:group>
                <v:group id="Group 1048" o:spid="_x0000_s1165" style="position:absolute;left:7425;top:-5161;width:2;height:214" coordorigin="7425,-5161" coordsize="2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5ppY8cAAADd&#10;AAAADwAAAAAAAAAAAAAAAACqAgAAZHJzL2Rvd25yZXYueG1sUEsFBgAAAAAEAAQA+gAAAJ4DAAAA&#10;AA==&#10;">
                  <v:shape id="Freeform 1049" o:spid="_x0000_s1166" style="position:absolute;left:7425;top:-5161;width:2;height:214;visibility:visible;mso-wrap-style:square;v-text-anchor:top" coordsize="2,2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2HyMIA&#10;AADdAAAADwAAAGRycy9kb3ducmV2LnhtbERP32vCMBB+H+x/CDfY20wcKNoZRQRBYSJW2fPRnG2x&#10;udQkq/W/N8Jgb/fx/bzZoreN6MiH2rGG4UCBIC6cqbnUcDquPyYgQkQ22DgmDXcKsJi/vswwM+7G&#10;B+ryWIoUwiFDDVWMbSZlKCqyGAauJU7c2XmLMUFfSuPxlsJtIz+VGkuLNaeGCltaVVRc8l+rYVJe&#10;L+P99fjTjfaHb8x3ces3U63f3/rlF4hIffwX/7k3Js1XagjPb9IJ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bYfIwgAAAN0AAAAPAAAAAAAAAAAAAAAAAJgCAABkcnMvZG93&#10;bnJldi54bWxQSwUGAAAAAAQABAD1AAAAhwMAAAAA&#10;" path="m,213l,e" filled="f" strokeweight=".19239mm">
                    <v:path arrowok="t" o:connecttype="custom" o:connectlocs="0,-4948;0,-5161" o:connectangles="0,0"/>
                  </v:shape>
                </v:group>
                <v:group id="Group 1046" o:spid="_x0000_s1167" style="position:absolute;left:7289;top:-4948;width:136;height:2" coordorigin="7289,-4948" coordsize="13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wBFKPwwAAAN0AAAAP&#10;AAAAAAAAAAAAAAAAAKoCAABkcnMvZG93bnJldi54bWxQSwUGAAAAAAQABAD6AAAAmgMAAAAA&#10;">
                  <v:shape id="Freeform 1047" o:spid="_x0000_s1168" style="position:absolute;left:7289;top:-4948;width:136;height:2;visibility:visible;mso-wrap-style:square;v-text-anchor:top" coordsize="13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WqIsMA&#10;AADdAAAADwAAAGRycy9kb3ducmV2LnhtbERP22oCMRB9F/yHMIW+SE2sILI1ShGEPpTi7QPGzbi7&#10;mkzWTbq7/r0RCn2bw7nOYtU7K1pqQuVZw2SsQBDn3lRcaDgeNm9zECEiG7SeScOdAqyWw8ECM+M7&#10;3lG7j4VIIRwy1FDGWGdShrwkh2Hsa+LEnX3jMCbYFNI02KVwZ+W7UjPpsOLUUGJN65Ly6/7XaVh3&#10;3F5uo8tpY/vt94+t/O0w8lq/vvSfHyAi9fFf/Of+Mmm+UlN4fpNO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lWqIsMAAADdAAAADwAAAAAAAAAAAAAAAACYAgAAZHJzL2Rv&#10;d25yZXYueG1sUEsFBgAAAAAEAAQA9QAAAIgDAAAAAA==&#10;" path="m,l136,e" filled="f" strokeweight=".18814mm">
                    <v:path arrowok="t" o:connecttype="custom" o:connectlocs="0,0;136,0" o:connectangles="0,0"/>
                  </v:shape>
                </v:group>
                <v:group id="Group 1044" o:spid="_x0000_s1169" style="position:absolute;left:7289;top:-4948;width:2;height:80" coordorigin="7289,-4948" coordsize="2,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KFvYMQAAADdAAAA&#10;DwAAAAAAAAAAAAAAAACqAgAAZHJzL2Rvd25yZXYueG1sUEsFBgAAAAAEAAQA+gAAAJsDAAAAAA==&#10;">
                  <v:shape id="Freeform 1045" o:spid="_x0000_s1170" style="position:absolute;left:7289;top:-4948;width:2;height:80;visibility:visible;mso-wrap-style:square;v-text-anchor:top" coordsize="2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IrFsEA&#10;AADdAAAADwAAAGRycy9kb3ducmV2LnhtbERPTWsCMRC9C/0PYQq9SE1cqZStUdRS6rVq79PNuLt0&#10;MwlJ1G1/vREEb/N4nzNb9LYTJwqxdaxhPFIgiCtnWq417Hcfz68gYkI22DkmDX8UYTF/GMywNO7M&#10;X3TaplrkEI4lamhS8qWUsWrIYhw5T5y5gwsWU4ahlibgOYfbThZKTaXFlnNDg57WDVW/26PV8B8O&#10;Q/+z2TGvuJj4z+K7s+9jrZ8e++UbiER9uotv7o3J85V6ges3+QQ5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iCKxbBAAAA3QAAAA8AAAAAAAAAAAAAAAAAmAIAAGRycy9kb3du&#10;cmV2LnhtbFBLBQYAAAAABAAEAPUAAACGAwAAAAA=&#10;" path="m,l,81e" filled="f" strokeweight=".19239mm">
                    <v:path arrowok="t" o:connecttype="custom" o:connectlocs="0,-4948;0,-4867" o:connectangles="0,0"/>
                  </v:shape>
                </v:group>
                <v:group id="Group 1042" o:spid="_x0000_s1171" style="position:absolute;left:7480;top:-5241;width:2;height:721" coordorigin="7480,-5241" coordsize="2,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P1SMxgAAAN0A&#10;AAAPAAAAAAAAAAAAAAAAAKoCAABkcnMvZG93bnJldi54bWxQSwUGAAAAAAQABAD6AAAAnQMAAAAA&#10;">
                  <v:shape id="Freeform 1043" o:spid="_x0000_s1172" style="position:absolute;left:7480;top:-5241;width:2;height:721;visibility:visible;mso-wrap-style:square;v-text-anchor:top" coordsize="2,7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QZJcQA&#10;AADdAAAADwAAAGRycy9kb3ducmV2LnhtbERPTWvCQBC9F/oflil4q7tVaUrqKlWQeCoalV6H7DSJ&#10;ZmdDdtW0v75bELzN433OdN7bRlyo87VjDS9DBYK4cKbmUsN+t3p+A+EDssHGMWn4IQ/z2ePDFFPj&#10;rrylSx5KEUPYp6ihCqFNpfRFRRb90LXEkft2ncUQYVdK0+E1httGjpR6lRZrjg0VtrSsqDjlZ6sh&#10;mWyayWe2xd/F4aveuGR8zA6Z1oOn/uMdRKA+3MU399rE+Uol8P9NPEH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UGSXEAAAA3QAAAA8AAAAAAAAAAAAAAAAAmAIAAGRycy9k&#10;b3ducmV2LnhtbFBLBQYAAAAABAAEAPUAAACJAwAAAAA=&#10;" path="m,l,721e" filled="f" strokeweight=".19239mm">
                    <v:path arrowok="t" o:connecttype="custom" o:connectlocs="0,-5241;0,-4520" o:connectangles="0,0"/>
                  </v:shape>
                </v:group>
                <v:group id="Group 1040" o:spid="_x0000_s1173" style="position:absolute;left:6661;top:-4867;width:382;height:2" coordorigin="6661,-4867" coordsize="38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exlZccAAADd&#10;AAAADwAAAAAAAAAAAAAAAACqAgAAZHJzL2Rvd25yZXYueG1sUEsFBgAAAAAEAAQA+gAAAJ4DAAAA&#10;AA==&#10;">
                  <v:shape id="Freeform 1041" o:spid="_x0000_s1174" style="position:absolute;left:6661;top:-4867;width:382;height:2;visibility:visible;mso-wrap-style:square;v-text-anchor:top" coordsize="38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imAsQA&#10;AADdAAAADwAAAGRycy9kb3ducmV2LnhtbERPTWsCMRC9F/ofwhR606Sliq5GsYVCS6noKuhx3Iy7&#10;oZvJskl1/femIPQ2j/c503nnanGiNljPGp76CgRx4Y3lUsN2894bgQgR2WDtmTRcKMB8dn83xcz4&#10;M6/plMdSpBAOGWqoYmwyKUNRkcPQ9w1x4o6+dRgTbEtpWjyncFfLZ6WG0qHl1FBhQ28VFT/5r9OQ&#10;L+zL8vvrdbf7tPGw3w8HrlsNtH586BYTEJG6+C++uT9Mmq/UGP6+SS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4pgLEAAAA3QAAAA8AAAAAAAAAAAAAAAAAmAIAAGRycy9k&#10;b3ducmV2LnhtbFBLBQYAAAAABAAEAPUAAACJAwAAAAA=&#10;" path="m,l382,e" filled="f" strokeweight=".18814mm">
                    <v:path arrowok="t" o:connecttype="custom" o:connectlocs="0,0;382,0" o:connectangles="0,0"/>
                  </v:shape>
                </v:group>
                <v:group id="Group 1038" o:spid="_x0000_s1175" style="position:absolute;left:7098;top:-4867;width:382;height:2" coordorigin="7098,-4867" coordsize="38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kP/vscAAADd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JNU&#10;+OUbGUHn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6kP/vscAAADd&#10;AAAADwAAAAAAAAAAAAAAAACqAgAAZHJzL2Rvd25yZXYueG1sUEsFBgAAAAAEAAQA+gAAAJ4DAAAA&#10;AA==&#10;">
                  <v:shape id="Freeform 1039" o:spid="_x0000_s1176" style="position:absolute;left:7098;top:-4867;width:382;height:2;visibility:visible;mso-wrap-style:square;v-text-anchor:top" coordsize="38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c82cQA&#10;AADdAAAADwAAAGRycy9kb3ducmV2LnhtbERP32vCMBB+F/wfwgl7m2nHFOmMogNBGQ6tA328Nbc2&#10;2FxKE7X7781g4Nt9fD9vOu9sLa7UeuNYQTpMQBAXThsuFXwdVs8TED4ga6wdk4Jf8jCf9XtTzLS7&#10;8Z6ueShFDGGfoYIqhCaT0hcVWfRD1xBH7se1FkOEbSl1i7cYbmv5kiRjadFwbKiwofeKinN+sQry&#10;hXn93H4sj8eNCd+n03hku91IqadBt3gDEagLD/G/e63j/CRN4e+beIK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XPNnEAAAA3QAAAA8AAAAAAAAAAAAAAAAAmAIAAGRycy9k&#10;b3ducmV2LnhtbFBLBQYAAAAABAAEAPUAAACJAwAAAAA=&#10;" path="m,l382,e" filled="f" strokeweight=".18814mm">
                    <v:path arrowok="t" o:connecttype="custom" o:connectlocs="0,0;382,0" o:connectangles="0,0"/>
                  </v:shape>
                </v:group>
                <v:group id="Group 1036" o:spid="_x0000_s1177" style="position:absolute;left:6415;top:-4948;width:2;height:80" coordorigin="6415,-4948" coordsize="2,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d3EUsQAAADd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4pX8PtN&#10;OEH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d3EUsQAAADdAAAA&#10;DwAAAAAAAAAAAAAAAACqAgAAZHJzL2Rvd25yZXYueG1sUEsFBgAAAAAEAAQA+gAAAJsDAAAAAA==&#10;">
                  <v:shape id="Freeform 1037" o:spid="_x0000_s1178" style="position:absolute;left:6415;top:-4948;width:2;height:80;visibility:visible;mso-wrap-style:square;v-text-anchor:top" coordsize="2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6AJMEA&#10;AADdAAAADwAAAGRycy9kb3ducmV2LnhtbERPS2sCMRC+F/wPYQpeSs3uCqWsRqmK1KuP3qebcXdx&#10;MwlJ1LW/3ghCb/PxPWc6700nLuRDa1lBPspAEFdWt1wrOOzX758gQkTW2FkmBTcKMJ8NXqZYanvl&#10;LV12sRYphEOJCpoYXSllqBoyGEbWESfuaL3BmKCvpfZ4TeGmk0WWfUiDLaeGBh0tG6pOu7NR8OeP&#10;b+53s2decDF238VPZ1a5UsPX/msCIlIf/8VP90an+Vk+hsc36QQ5u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3+gCTBAAAA3QAAAA8AAAAAAAAAAAAAAAAAmAIAAGRycy9kb3du&#10;cmV2LnhtbFBLBQYAAAAABAAEAPUAAACGAwAAAAA=&#10;" path="m,l,81e" filled="f" strokeweight=".19239mm">
                    <v:path arrowok="t" o:connecttype="custom" o:connectlocs="0,-4948;0,-4867" o:connectangles="0,0"/>
                  </v:shape>
                </v:group>
                <v:group id="Group 1034" o:spid="_x0000_s1179" style="position:absolute;left:6688;top:-4574;width:109;height:2" coordorigin="6688,-4574" coordsize="10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j5vcQAAADd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XHyDL/f&#10;hBPk5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j5vcQAAADdAAAA&#10;DwAAAAAAAAAAAAAAAACqAgAAZHJzL2Rvd25yZXYueG1sUEsFBgAAAAAEAAQA+gAAAJsDAAAAAA==&#10;">
                  <v:shape id="Freeform 1035" o:spid="_x0000_s1180" style="position:absolute;left:6688;top:-4574;width:109;height:2;visibility:visible;mso-wrap-style:square;v-text-anchor:top" coordsize="10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I/KMgA&#10;AADdAAAADwAAAGRycy9kb3ducmV2LnhtbESPQWvCQBCF7wX/wzKCt7qbQoukriLaUqkKmvZQb0N2&#10;TILZ2TS7avrvu4LgbYb35n1vxtPO1uJMra8ca0iGCgRx7kzFhYbvr/fHEQgfkA3WjknDH3mYTnoP&#10;Y0yNu/COzlkoRAxhn6KGMoQmldLnJVn0Q9cQR+3gWoshrm0hTYuXGG5r+aTUi7RYcSSU2NC8pPyY&#10;nWzknpLVbP1bqMV+9ZHMPzfZ9uet0nrQ72avIAJ14W6+XS9NrK+SZ7h+E0eQk3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Lgj8oyAAAAN0AAAAPAAAAAAAAAAAAAAAAAJgCAABk&#10;cnMvZG93bnJldi54bWxQSwUGAAAAAAQABAD1AAAAjQMAAAAA&#10;" path="m,l109,e" filled="f" strokeweight=".18814mm">
                    <v:path arrowok="t" o:connecttype="custom" o:connectlocs="0,0;109,0" o:connectangles="0,0"/>
                  </v:shape>
                </v:group>
                <v:group id="Group 1032" o:spid="_x0000_s1181" style="position:absolute;left:7125;top:-4574;width:109;height:2" coordorigin="7125,-4574" coordsize="10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ubCUcQAAADd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6M4gds3&#10;4QS5/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ubCUcQAAADdAAAA&#10;DwAAAAAAAAAAAAAAAACqAgAAZHJzL2Rvd25yZXYueG1sUEsFBgAAAAAEAAQA+gAAAJsDAAAAAA==&#10;">
                  <v:shape id="Freeform 1033" o:spid="_x0000_s1182" style="position:absolute;left:7125;top:-4574;width:109;height:2;visibility:visible;mso-wrap-style:square;v-text-anchor:top" coordsize="10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ExMgA&#10;AADdAAAADwAAAGRycy9kb3ducmV2LnhtbESPQWvCQBCF7wX/wzKCt7qbHlpJXUW0pVIVNO2h3obs&#10;mASzs2l21fTfdwXB2wzvzfvejKedrcWZWl851pAMFQji3JmKCw3fX++PIxA+IBusHZOGP/IwnfQe&#10;xpgad+EdnbNQiBjCPkUNZQhNKqXPS7Loh64hjtrBtRZDXNtCmhYvMdzW8kmpZ2mx4kgosaF5Sfkx&#10;O9nIPSWr2fq3UIv96iOZf26y7c9bpfWg381eQQTqwt18u16aWF8lL3D9Jo4gJ/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UHATEyAAAAN0AAAAPAAAAAAAAAAAAAAAAAJgCAABk&#10;cnMvZG93bnJldi54bWxQSwUGAAAAAAQABAD1AAAAjQMAAAAA&#10;" path="m,l109,e" filled="f" strokeweight=".18814mm">
                    <v:path arrowok="t" o:connecttype="custom" o:connectlocs="0,0;109,0" o:connectangles="0,0"/>
                  </v:shape>
                </v:group>
                <v:group id="Group 1030" o:spid="_x0000_s1183" style="position:absolute;left:6743;top:-4787;width:109;height:2" coordorigin="6743,-4787" coordsize="10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DXzuMcAAADd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JNU&#10;cOUbGUHn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FDXzuMcAAADd&#10;AAAADwAAAAAAAAAAAAAAAACqAgAAZHJzL2Rvd25yZXYueG1sUEsFBgAAAAAEAAQA+gAAAJ4DAAAA&#10;AA==&#10;">
                  <v:shape id="Freeform 1031" o:spid="_x0000_s1184" style="position:absolute;left:6743;top:-4787;width:109;height:2;visibility:visible;mso-wrap-style:square;v-text-anchor:top" coordsize="10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81LcgA&#10;AADdAAAADwAAAGRycy9kb3ducmV2LnhtbESPQWvCQBCF7wX/wzKCt7qbHkpNXUW0pVIVNO2h3obs&#10;mASzs2l21fTfdwXB2wzvzfvejKedrcWZWl851pAMFQji3JmKCw3fX++PLyB8QDZYOyYNf+RhOuk9&#10;jDE17sI7OmehEDGEfYoayhCaVEqfl2TRD11DHLWDay2GuLaFNC1eYrit5ZNSz9JixZFQYkPzkvJj&#10;drKRe0pWs/VvoRb71Ucy/9xk25+3SutBv5u9ggjUhbv5dr00sb5KRnD9Jo4gJ/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KzzUtyAAAAN0AAAAPAAAAAAAAAAAAAAAAAJgCAABk&#10;cnMvZG93bnJldi54bWxQSwUGAAAAAAQABAD1AAAAjQMAAAAA&#10;" path="m,l109,e" filled="f" strokeweight=".18814mm">
                    <v:path arrowok="t" o:connecttype="custom" o:connectlocs="0,0;109,0" o:connectangles="0,0"/>
                  </v:shape>
                </v:group>
                <v:group id="Group 1028" o:spid="_x0000_s1185" style="position:absolute;left:6770;top:-4787;width:2;height:214" coordorigin="6770,-4787" coordsize="2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JC81A8cAAADd&#10;AAAADwAAAAAAAAAAAAAAAACqAgAAZHJzL2Rvd25yZXYueG1sUEsFBgAAAAAEAAQA+gAAAJ4DAAAA&#10;AA==&#10;">
                  <v:shape id="Freeform 1029" o:spid="_x0000_s1186" style="position:absolute;left:6770;top:-4787;width:2;height:214;visibility:visible;mso-wrap-style:square;v-text-anchor:top" coordsize="2,2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UKDsMA&#10;AADdAAAADwAAAGRycy9kb3ducmV2LnhtbERP22rCQBB9L/Qflin4VncVezG6SisISqFF27wP2TEJ&#10;ZmdDdtT4912h0Lc5nOvMl71v1Jm6WAe2MBoaUMRFcDWXFn6+14+voKIgO2wCk4UrRVgu7u/mmLlw&#10;4R2d91KqFMIxQwuVSJtpHYuKPMZhaIkTdwidR0mwK7Xr8JLCfaPHxjxrjzWnhgpbWlVUHPcnbyHf&#10;POki3+ZTZyYvX+/ycd19ysrawUP/NgMl1Mu/+M+9cWm+GY/g9k06QS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oUKDsMAAADdAAAADwAAAAAAAAAAAAAAAACYAgAAZHJzL2Rv&#10;d25yZXYueG1sUEsFBgAAAAAEAAQA9QAAAIgDAAAAAA==&#10;" path="m,l,213e" filled="f" strokeweight=".96247mm">
                    <v:path arrowok="t" o:connecttype="custom" o:connectlocs="0,-4787;0,-4574" o:connectangles="0,0"/>
                  </v:shape>
                </v:group>
                <v:group id="Group 1026" o:spid="_x0000_s1187" style="position:absolute;left:7180;top:-4787;width:109;height:2" coordorigin="7180,-4787" coordsize="10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sQ7vwwAAAN0AAAAP&#10;AAAAAAAAAAAAAAAAAKoCAABkcnMvZG93bnJldi54bWxQSwUGAAAAAAQABAD6AAAAmgMAAAAA&#10;">
                  <v:shape id="Freeform 1027" o:spid="_x0000_s1188" style="position:absolute;left:7180;top:-4787;width:109;height:2;visibility:visible;mso-wrap-style:square;v-text-anchor:top" coordsize="10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vIesgA&#10;AADdAAAADwAAAGRycy9kb3ducmV2LnhtbESPT2vCQBDF7wW/wzKCt7obCyKpq4htqfgH2uihvQ3Z&#10;MQlmZ9Psqum37wpCbzO8N+/3ZjrvbC0u1PrKsYZkqEAQ585UXGg47N8eJyB8QDZYOyYNv+RhPus9&#10;TDE17sqfdMlCIWII+xQ1lCE0qZQ+L8miH7qGOGpH11oMcW0LaVq8xnBby5FSY2mx4kgosaFlSfkp&#10;O9vIPSebxfanUC/fm/dkud5lH1+vldaDfrd4BhGoC//m+/XKxPpq9AS3b+IIcvY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lS8h6yAAAAN0AAAAPAAAAAAAAAAAAAAAAAJgCAABk&#10;cnMvZG93bnJldi54bWxQSwUGAAAAAAQABAD1AAAAjQMAAAAA&#10;" path="m109,l,e" filled="f" strokeweight=".18814mm">
                    <v:path arrowok="t" o:connecttype="custom" o:connectlocs="109,0;0,0" o:connectangles="0,0"/>
                  </v:shape>
                </v:group>
                <v:group id="Group 1024" o:spid="_x0000_s1189" style="position:absolute;left:7207;top:-4787;width:2;height:214" coordorigin="7207,-4787" coordsize="2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QzAM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6PkG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UMwDFAAAA3QAA&#10;AA8AAAAAAAAAAAAAAAAAqgIAAGRycy9kb3ducmV2LnhtbFBLBQYAAAAABAAEAPoAAACcAwAAAAA=&#10;">
                  <v:shape id="Freeform 1025" o:spid="_x0000_s1190" style="position:absolute;left:7207;top:-4787;width:2;height:214;visibility:visible;mso-wrap-style:square;v-text-anchor:top" coordsize="2,2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yW8sMA&#10;AADdAAAADwAAAGRycy9kb3ducmV2LnhtbERPTWvCQBC9F/oflin0VjexGErqKlIoBHooVQ8ex+yY&#10;RLOzYXeq6b/vCoK3ebzPmS9H16szhdh5NpBPMlDEtbcdNwa2m8+XN1BRkC32nsnAH0VYLh4f5lha&#10;f+EfOq+lUSmEY4kGWpGh1DrWLTmMEz8QJ+7gg0NJMDTaBrykcNfraZYV2mHHqaHFgT5aqk/rX2eg&#10;yotCOtlvXvf91/eRql3IZWfM89O4egclNMpdfHNXNs3PpjO4fpNO0I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cyW8sMAAADdAAAADwAAAAAAAAAAAAAAAACYAgAAZHJzL2Rv&#10;d25yZXYueG1sUEsFBgAAAAAEAAQA9QAAAIgDAAAAAA==&#10;" path="m,l,213e" filled="f" strokeweight=".9615mm">
                    <v:path arrowok="t" o:connecttype="custom" o:connectlocs="0,-4787;0,-4574" o:connectangles="0,0"/>
                  </v:shape>
                </v:group>
                <v:group id="Group 1022" o:spid="_x0000_s1191" style="position:absolute;left:6906;top:-4787;width:82;height:107" coordorigin="6906,-4787" coordsize="82,1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oI7M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A/mi3h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igjswwAAAN0AAAAP&#10;AAAAAAAAAAAAAAAAAKoCAABkcnMvZG93bnJldi54bWxQSwUGAAAAAAQABAD6AAAAmgMAAAAA&#10;">
                  <v:shape id="Freeform 1023" o:spid="_x0000_s1192" style="position:absolute;left:6906;top:-4787;width:82;height:107;visibility:visible;mso-wrap-style:square;v-text-anchor:top" coordsize="82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wmjcMA&#10;AADdAAAADwAAAGRycy9kb3ducmV2LnhtbERPS2sCMRC+F/wPYYReiiYVfLAaRYS2XnqoCl6Hzbgb&#10;3EyWTbq7+uuNUOhtPr7nrDa9q0RLTbCeNbyPFQji3BvLhYbT8WO0ABEissHKM2m4UYDNevCywsz4&#10;jn+oPcRCpBAOGWooY6wzKUNeksMw9jVx4i6+cRgTbAppGuxSuKvkRKmZdGg5NZRY066k/Hr4dRru&#10;eJ59vn3fF+dde7NfnZ22TtVavw777RJEpD7+i//ce5Pmq8kcnt+kE+T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wmjcMAAADdAAAADwAAAAAAAAAAAAAAAACYAgAAZHJzL2Rv&#10;d25yZXYueG1sUEsFBgAAAAAEAAQA9QAAAIgDAAAAAA==&#10;" path="m,l82,106e" filled="f" strokeweight=".19081mm">
                    <v:path arrowok="t" o:connecttype="custom" o:connectlocs="0,-4787;82,-4681" o:connectangles="0,0"/>
                  </v:shape>
                </v:group>
                <v:group id="Group 1020" o:spid="_x0000_s1193" style="position:absolute;left:6879;top:-4681;width:109;height:107" coordorigin="6879,-4681" coordsize="109,1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2lk5BccAAADd&#10;AAAADwAAAAAAAAAAAAAAAACqAgAAZHJzL2Rvd25yZXYueG1sUEsFBgAAAAAEAAQA+gAAAJ4DAAAA&#10;AA==&#10;">
                  <v:shape id="Freeform 1021" o:spid="_x0000_s1194" style="position:absolute;left:6879;top:-4681;width:109;height:107;visibility:visible;mso-wrap-style:square;v-text-anchor:top" coordsize="109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JNQsQA&#10;AADdAAAADwAAAGRycy9kb3ducmV2LnhtbERPS2vCQBC+F/oflil4CXW3OVhNXUUqgjfR9uJtyI5J&#10;MDsbs5uH/fVdodDbfHzPWa5HW4ueWl851vA2VSCIc2cqLjR8f+1e5yB8QDZYOyYNd/KwXj0/LTEz&#10;buAj9adQiBjCPkMNZQhNJqXPS7Lop64hjtzFtRZDhG0hTYtDDLe1TJWaSYsVx4YSG/osKb+eOqvh&#10;vH+/JX2SXhfKHi5d1f0MdbLVevIybj5ABBrDv/jPvTdxvkoX8Pgmni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STULEAAAA3QAAAA8AAAAAAAAAAAAAAAAAmAIAAGRycy9k&#10;b3ducmV2LnhtbFBLBQYAAAAABAAEAPUAAACJAwAAAAA=&#10;" path="m109,l,107e" filled="f" strokeweight=".19022mm">
                    <v:path arrowok="t" o:connecttype="custom" o:connectlocs="109,-4681;0,-4574" o:connectangles="0,0"/>
                  </v:shape>
                </v:group>
                <v:group id="Group 1018" o:spid="_x0000_s1195" style="position:absolute;left:7343;top:-4787;width:82;height:107" coordorigin="7343,-4787" coordsize="82,1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aj3s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k7nw&#10;yz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9qPexgAAAN0A&#10;AAAPAAAAAAAAAAAAAAAAAKoCAABkcnMvZG93bnJldi54bWxQSwUGAAAAAAQABAD6AAAAnQMAAAAA&#10;">
                  <v:shape id="Freeform 1019" o:spid="_x0000_s1196" style="position:absolute;left:7343;top:-4787;width:82;height:107;visibility:visible;mso-wrap-style:square;v-text-anchor:top" coordsize="82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Opm8MA&#10;AADdAAAADwAAAGRycy9kb3ducmV2LnhtbERPzWoCMRC+C75DmEIvUhMrFrsaRbQFBXvQ9gGGzbi7&#10;dDNZNlGjT28Ewdt8fL8znUdbixO1vnKsYdBXIIhzZyouNPz9fr+NQfiAbLB2TBou5GE+63ammBl3&#10;5h2d9qEQKYR9hhrKEJpMSp+XZNH3XUOcuINrLYYE20KaFs8p3NbyXakPabHi1FBiQ8uS8v/90WpY&#10;Gd9b04g+r/GyiaOr+lr9bJXWry9xMQERKIan+OFemzRfDQdw/yadIG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yOpm8MAAADdAAAADwAAAAAAAAAAAAAAAACYAgAAZHJzL2Rv&#10;d25yZXYueG1sUEsFBgAAAAAEAAQA9QAAAIgDAAAAAA==&#10;" path="m,l82,106e" filled="f" strokeweight=".19083mm">
                    <v:path arrowok="t" o:connecttype="custom" o:connectlocs="0,-4787;82,-4681" o:connectangles="0,0"/>
                  </v:shape>
                </v:group>
                <v:group id="Group 1016" o:spid="_x0000_s1197" style="position:absolute;left:7316;top:-4681;width:109;height:107" coordorigin="7316,-4681" coordsize="109,1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miYMsQAAADdAAAA&#10;DwAAAAAAAAAAAAAAAACqAgAAZHJzL2Rvd25yZXYueG1sUEsFBgAAAAAEAAQA+gAAAJsDAAAAAA==&#10;">
                  <v:shape id="Freeform 1017" o:spid="_x0000_s1198" style="position:absolute;left:7316;top:-4681;width:109;height:107;visibility:visible;mso-wrap-style:square;v-text-anchor:top" coordsize="109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PsdcQA&#10;AADdAAAADwAAAGRycy9kb3ducmV2LnhtbERPS2sCMRC+C/6HMEIviyZVULs1irQUvBW1l96Gzbi7&#10;uJmsm+yj/fVNQfA2H99zNrvBVqKjxpeONTzPFAjizJmScw1f54/pGoQPyAYrx6ThhzzstuPRBlPj&#10;ej5Sdwq5iCHsU9RQhFCnUvqsIIt+5mriyF1cYzFE2OTSNNjHcFvJuVJLabHk2FBgTW8FZddTazV8&#10;H1a3pEvm1xdlPy9t2f72VfKu9dNk2L+CCDSEh/juPpg4Xy0W8P9NPEF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j7HXEAAAA3QAAAA8AAAAAAAAAAAAAAAAAmAIAAGRycy9k&#10;b3ducmV2LnhtbFBLBQYAAAAABAAEAPUAAACJAwAAAAA=&#10;" path="m109,l,107e" filled="f" strokeweight=".19022mm">
                    <v:path arrowok="t" o:connecttype="custom" o:connectlocs="109,-4681;0,-4574" o:connectangles="0,0"/>
                  </v:shape>
                </v:group>
                <v:group id="Group 1014" o:spid="_x0000_s1199" style="position:absolute;left:5978;top:-4681;width:55;height:2" coordorigin="5978,-4681" coordsize="5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2l3cMAAADdAAAADwAAAGRycy9kb3ducmV2LnhtbERPS4vCMBC+L/gfwgje&#10;1rTqilSjiLjiQQQfIN6GZmyLzaQ02bb++82CsLf5+J6zWHWmFA3VrrCsIB5GIIhTqwvOFFwv358z&#10;EM4jaywtk4IXOVgtex8LTLRt+UTN2WcihLBLUEHufZVI6dKcDLqhrYgD97C1QR9gnUldYxvCTSlH&#10;UTSVBgsODTlWtMkpfZ5/jIJdi+16HG+bw/Oxed0vX8fbISalBv1uPQfhqfP/4rd7r8P8aDyB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zaXdwwAAAN0AAAAP&#10;AAAAAAAAAAAAAAAAAKoCAABkcnMvZG93bnJldi54bWxQSwUGAAAAAAQABAD6AAAAmgMAAAAA&#10;">
                  <v:shape id="Freeform 1015" o:spid="_x0000_s1200" style="position:absolute;left:5978;top:-4681;width:55;height:2;visibility:visible;mso-wrap-style:square;v-text-anchor:top" coordsize="5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lmDMEA&#10;AADdAAAADwAAAGRycy9kb3ducmV2LnhtbERPS4vCMBC+L/gfwgje1tQuq1KNIoKwexJf96EZ22Az&#10;KU36cH+9WVjY23x8z1lvB1uJjhpvHCuYTRMQxLnThgsF18vhfQnCB2SNlWNS8CQP283obY2Zdj2f&#10;qDuHQsQQ9hkqKEOoMyl9XpJFP3U1ceTurrEYImwKqRvsY7itZJokc2nRcGwosaZ9Sfnj3FoFB9kv&#10;UzPsu0dr2sXP9zy9nY5Wqcl42K1ABBrCv/jP/aXj/OTjE36/iSfIz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nZZgzBAAAA3QAAAA8AAAAAAAAAAAAAAAAAmAIAAGRycy9kb3du&#10;cmV2LnhtbFBLBQYAAAAABAAEAPUAAACGAwAAAAA=&#10;" path="m,l55,e" filled="f" strokeweight=".18814mm">
                    <v:path arrowok="t" o:connecttype="custom" o:connectlocs="0,0;55,0" o:connectangles="0,0"/>
                  </v:shape>
                </v:group>
                <v:group id="Group 1012" o:spid="_x0000_s1201" style="position:absolute;left:6087;top:-4681;width:137;height:2" coordorigin="6087,-4681" coordsize="13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VOeMc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ReAJ/34QT&#10;5OIN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FTnjHCAAAA3QAAAA8A&#10;AAAAAAAAAAAAAAAAqgIAAGRycy9kb3ducmV2LnhtbFBLBQYAAAAABAAEAPoAAACZAwAAAAA=&#10;">
                  <v:shape id="Freeform 1013" o:spid="_x0000_s1202" style="position:absolute;left:6087;top:-4681;width:137;height:2;visibility:visible;mso-wrap-style:square;v-text-anchor:top" coordsize="1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VozMMA&#10;AADdAAAADwAAAGRycy9kb3ducmV2LnhtbERPTWvCQBC9C/0PyxS86aaKraauUioGSXup0fuQHZNg&#10;djZk1xj/vVsQvM3jfc5y3ZtadNS6yrKCt3EEgji3uuJCwSHbjuYgnEfWWFsmBTdysF69DJYYa3vl&#10;P+r2vhAhhF2MCkrvm1hKl5dk0I1tQxy4k20N+gDbQuoWryHc1HISRe/SYMWhocSGvkvKz/uLUZBs&#10;0v58+k3S9Nj9LLbFLGsmSabU8LX/+gThqfdP8cO902F+NP2A/2/CCXJ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pVozMMAAADdAAAADwAAAAAAAAAAAAAAAACYAgAAZHJzL2Rv&#10;d25yZXYueG1sUEsFBgAAAAAEAAQA9QAAAIgDAAAAAA==&#10;" path="m,l137,e" filled="f" strokeweight=".18814mm">
                    <v:path arrowok="t" o:connecttype="custom" o:connectlocs="0,0;137,0" o:connectangles="0,0"/>
                  </v:shape>
                </v:group>
                <v:group id="Group 1010" o:spid="_x0000_s1203" style="position:absolute;left:5978;top:-4734;width:2;height:53" coordorigin="5978,-4734" coordsize="2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4Cv2M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k7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gK/YxgAAAN0A&#10;AAAPAAAAAAAAAAAAAAAAAKoCAABkcnMvZG93bnJldi54bWxQSwUGAAAAAAQABAD6AAAAnQMAAAAA&#10;">
                  <v:shape id="Freeform 1011" o:spid="_x0000_s1204" style="position:absolute;left:5978;top:-4734;width:2;height:53;visibility:visible;mso-wrap-style:square;v-text-anchor:top" coordsize="2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9Gh38MA&#10;AADdAAAADwAAAGRycy9kb3ducmV2LnhtbERP32vCMBB+F/Y/hBvsTZOtMF1nFAkMxLfVgq9Hc2tL&#10;m0vXRO3215vBwLf7+H7eeju5XlxoDK1nDc8LBYK48rblWkN5/JivQISIbLH3TBp+KMB28zBbY279&#10;lT/pUsRapBAOOWpoYhxyKUPVkMOw8ANx4r786DAmONbSjnhN4a6XL0q9Soctp4YGBzINVV1xdhp+&#10;T8Z0+2y5M6Y/F8fvU3dQWan10+O0ewcRaYp38b97b9N8lb3B3zfpBLm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9Gh38MAAADdAAAADwAAAAAAAAAAAAAAAACYAgAAZHJzL2Rv&#10;d25yZXYueG1sUEsFBgAAAAAEAAQA9QAAAIgDAAAAAA==&#10;" path="m,53l,e" filled="f" strokeweight=".19239mm">
                    <v:path arrowok="t" o:connecttype="custom" o:connectlocs="0,-4681;0,-4734" o:connectangles="0,0"/>
                  </v:shape>
                </v:group>
                <v:group id="Group 1008" o:spid="_x0000_s1205" style="position:absolute;left:5978;top:-4841;width:2;height:53" coordorigin="5978,-4841" coordsize="2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fDQo8cAAADdAAAADwAAAGRycy9kb3ducmV2LnhtbESPQWvCQBCF70L/wzKF&#10;3nSTVkuJriLSlh5EMBaKtyE7JsHsbMhuk/jvnUOhtxnem/e+WW1G16ieulB7NpDOElDEhbc1lwa+&#10;Tx/TN1AhIltsPJOBGwXYrB8mK8ysH/hIfR5LJSEcMjRQxdhmWoeiIodh5lti0S6+cxhl7UptOxwk&#10;3DX6OUletcOapaHClnYVFdf81xn4HHDYvqTv/f562d3Op8XhZ5+SMU+P43YJKtIY/81/119W8JO5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+fDQo8cAAADd&#10;AAAADwAAAAAAAAAAAAAAAACqAgAAZHJzL2Rvd25yZXYueG1sUEsFBgAAAAAEAAQA+gAAAJ4DAAAA&#10;AA==&#10;">
                  <v:shape id="Freeform 1009" o:spid="_x0000_s1206" style="position:absolute;left:5978;top:-4841;width:2;height:53;visibility:visible;mso-wrap-style:square;v-text-anchor:top" coordsize="2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HepMIA&#10;AADdAAAADwAAAGRycy9kb3ducmV2LnhtbERP32vCMBB+F/wfwgl708QpbnRGkcBAfLMKvh7NrS1t&#10;Ll0TtdtfbwYD3+7j+3nr7eBacaM+1J41zGcKBHHhbc2lhvPpc/oOIkRki61n0vBDAbab8WiNmfV3&#10;PtItj6VIIRwy1FDF2GVShqIih2HmO+LEffneYUywL6Xt8Z7CXStflVpJhzWnhgo7MhUVTX51Gn4v&#10;xjT7xdvOmPaan74vzUEtzlq/TIbdB4hIQ3yK/917m+ar5Rz+vkkny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od6kwgAAAN0AAAAPAAAAAAAAAAAAAAAAAJgCAABkcnMvZG93&#10;bnJldi54bWxQSwUGAAAAAAQABAD1AAAAhwMAAAAA&#10;" path="m,54l,e" filled="f" strokeweight=".19239mm">
                    <v:path arrowok="t" o:connecttype="custom" o:connectlocs="0,-4787;0,-4841" o:connectangles="0,0"/>
                  </v:shape>
                </v:group>
                <v:group id="Group 1006" o:spid="_x0000_s1207" style="position:absolute;left:6251;top:-5535;width:109;height:2" coordorigin="6251,-5535" coordsize="10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m7rT8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6Pn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Zu60/FAAAA3QAA&#10;AA8AAAAAAAAAAAAAAAAAqgIAAGRycy9kb3ducmV2LnhtbFBLBQYAAAAABAAEAPoAAACcAwAAAAA=&#10;">
                  <v:shape id="Freeform 1007" o:spid="_x0000_s1208" style="position:absolute;left:6251;top:-5535;width:109;height:2;visibility:visible;mso-wrap-style:square;v-text-anchor:top" coordsize="10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Qt2sgA&#10;AADdAAAADwAAAGRycy9kb3ducmV2LnhtbESPQWvCQBCF74X+h2WE3upu2lIkdRWxlkpVqLEHvQ3Z&#10;MQnNzsbsqvHfu0Khtxnem/e9GY47W4sTtb5yrCHpKxDEuTMVFxp+Nh+PAxA+IBusHZOGC3kYj+7v&#10;hpgad+Y1nbJQiBjCPkUNZQhNKqXPS7Lo+64hjtretRZDXNtCmhbPMdzW8kmpV2mx4kgosaFpSflv&#10;drSRe0wWk+WhUO+7xWcy/Vpl39tZpfVDr5u8gQjUhX/z3/XcxPrq5Rlu38QR5OgK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4lC3ayAAAAN0AAAAPAAAAAAAAAAAAAAAAAJgCAABk&#10;cnMvZG93bnJldi54bWxQSwUGAAAAAAQABAD1AAAAjQMAAAAA&#10;" path="m,l109,e" filled="f" strokeweight=".18814mm">
                    <v:path arrowok="t" o:connecttype="custom" o:connectlocs="0,0;109,0" o:connectangles="0,0"/>
                  </v:shape>
                </v:group>
                <v:group id="Group 1004" o:spid="_x0000_s1209" style="position:absolute;left:6415;top:-5535;width:109;height:2" coordorigin="6415,-5535" coordsize="10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vWoMMAAADd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F+NJ3C3zfh&#10;BLn8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y9agwwAAAN0AAAAP&#10;AAAAAAAAAAAAAAAAAKoCAABkcnMvZG93bnJldi54bWxQSwUGAAAAAAQABAD6AAAAmgMAAAAA&#10;">
                  <v:shape id="Freeform 1005" o:spid="_x0000_s1210" style="position:absolute;left:6415;top:-5535;width:109;height:2;visibility:visible;mso-wrap-style:square;v-text-anchor:top" coordsize="10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EQNcgA&#10;AADdAAAADwAAAGRycy9kb3ducmV2LnhtbESPQWvCQBCF74X+h2WE3upuSlskdRWxlkpVqLEHvQ3Z&#10;MQnNzsbsqvHfu0Khtxnem/e9GY47W4sTtb5yrCHpKxDEuTMVFxp+Nh+PAxA+IBusHZOGC3kYj+7v&#10;hpgad+Y1nbJQiBjCPkUNZQhNKqXPS7Lo+64hjtretRZDXNtCmhbPMdzW8kmpV2mx4kgosaFpSflv&#10;drSRe0wWk+WhUO+7xWcy/Vpl39tZpfVDr5u8gQjUhX/z3/XcxPrq+QVu38QR5OgK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YMRA1yAAAAN0AAAAPAAAAAAAAAAAAAAAAAJgCAABk&#10;cnMvZG93bnJldi54bWxQSwUGAAAAAAQABAD1AAAAjQMAAAAA&#10;" path="m,l109,e" filled="f" strokeweight=".18814mm">
                    <v:path arrowok="t" o:connecttype="custom" o:connectlocs="0,0;109,0" o:connectangles="0,0"/>
                  </v:shape>
                </v:group>
                <v:group id="Group 1002" o:spid="_x0000_s1211" style="position:absolute;left:6579;top:-5535;width:109;height:2" coordorigin="6579,-5535" coordsize="10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XtTMMAAADd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6GMG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Ve1MwwAAAN0AAAAP&#10;AAAAAAAAAAAAAAAAAKoCAABkcnMvZG93bnJldi54bWxQSwUGAAAAAAQABAD6AAAAmgMAAAAA&#10;">
                  <v:shape id="Freeform 1003" o:spid="_x0000_s1212" style="position:absolute;left:6579;top:-5535;width:109;height:2;visibility:visible;mso-wrap-style:square;v-text-anchor:top" coordsize="10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8r2cgA&#10;AADdAAAADwAAAGRycy9kb3ducmV2LnhtbESPQWvCQBCF74X+h2WE3upuSmkldRWxlkpVqLEHvQ3Z&#10;MQnNzsbsqvHfu0Khtxnem/e9GY47W4sTtb5yrCHpKxDEuTMVFxp+Nh+PAxA+IBusHZOGC3kYj+7v&#10;hpgad+Y1nbJQiBjCPkUNZQhNKqXPS7Lo+64hjtretRZDXNtCmhbPMdzW8kmpF2mx4kgosaFpSflv&#10;drSRe0wWk+WhUO+7xWcy/Vpl39tZpfVDr5u8gQjUhX/z3/XcxPrq+RVu38QR5OgK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HryvZyAAAAN0AAAAPAAAAAAAAAAAAAAAAAJgCAABk&#10;cnMvZG93bnJldi54bWxQSwUGAAAAAAQABAD1AAAAjQMAAAAA&#10;" path="m,l109,e" filled="f" strokeweight=".18814mm">
                    <v:path arrowok="t" o:connecttype="custom" o:connectlocs="0,0;109,0" o:connectangles="0,0"/>
                  </v:shape>
                </v:group>
                <v:group id="Group 1000" o:spid="_x0000_s1213" style="position:absolute;left:6743;top:-5535;width:109;height:2" coordorigin="6743,-5535" coordsize="10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4bcpccAAADd&#10;AAAADwAAAAAAAAAAAAAAAACqAgAAZHJzL2Rvd25yZXYueG1sUEsFBgAAAAAEAAQA+gAAAJ4DAAAA&#10;AA==&#10;">
                  <v:shape id="Freeform 1001" o:spid="_x0000_s1214" style="position:absolute;left:6743;top:-5535;width:109;height:2;visibility:visible;mso-wrap-style:square;v-text-anchor:top" coordsize="10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waMMgA&#10;AADdAAAADwAAAGRycy9kb3ducmV2LnhtbESPQWvCQBCF74X+h2WE3upuSik1dRWxlkpVqLEHvQ3Z&#10;MQnNzsbsqvHfu0Khtxnem/e9GY47W4sTtb5yrCHpKxDEuTMVFxp+Nh+PryB8QDZYOyYNF/IwHt3f&#10;DTE17sxrOmWhEDGEfYoayhCaVEqfl2TR911DHLW9ay2GuLaFNC2eY7it5ZNSL9JixZFQYkPTkvLf&#10;7Ggj95gsJstDod53i89k+rXKvrezSuuHXjd5AxGoC//mv+u5ifXV8wBu38QR5OgK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ZfBowyAAAAN0AAAAPAAAAAAAAAAAAAAAAAJgCAABk&#10;cnMvZG93bnJldi54bWxQSwUGAAAAAAQABAD1AAAAjQMAAAAA&#10;" path="m,l109,e" filled="f" strokeweight=".18814mm">
                    <v:path arrowok="t" o:connecttype="custom" o:connectlocs="0,0;109,0" o:connectangles="0,0"/>
                  </v:shape>
                </v:group>
                <v:group id="Group 998" o:spid="_x0000_s1215" style="position:absolute;left:6906;top:-5535;width:109;height:2" coordorigin="6906,-5535" coordsize="10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ClGfscAAADd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JOV&#10;8Ms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fClGfscAAADd&#10;AAAADwAAAAAAAAAAAAAAAACqAgAAZHJzL2Rvd25yZXYueG1sUEsFBgAAAAAEAAQA+gAAAJ4DAAAA&#10;AA==&#10;">
                  <v:shape id="Freeform 999" o:spid="_x0000_s1216" style="position:absolute;left:6906;top:-5535;width:109;height:2;visibility:visible;mso-wrap-style:square;v-text-anchor:top" coordsize="10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OA68gA&#10;AADdAAAADwAAAGRycy9kb3ducmV2LnhtbESPQWvCQBCF7wX/wzKCt7qbQoukriLaUqkKmvZQb0N2&#10;TILZ2TS7avrvu4LgbYb35n1vxtPO1uJMra8ca0iGCgRx7kzFhYbvr/fHEQgfkA3WjknDH3mYTnoP&#10;Y0yNu/COzlkoRAxhn6KGMoQmldLnJVn0Q9cQR+3gWoshrm0hTYuXGG5r+aTUi7RYcSSU2NC8pPyY&#10;nWzknpLVbP1bqMV+9ZHMPzfZ9uet0nrQ72avIAJ14W6+XS9NrK+eE7h+E0eQk3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i04DryAAAAN0AAAAPAAAAAAAAAAAAAAAAAJgCAABk&#10;cnMvZG93bnJldi54bWxQSwUGAAAAAAQABAD1AAAAjQMAAAAA&#10;" path="m,l110,e" filled="f" strokeweight=".18814mm">
                    <v:path arrowok="t" o:connecttype="custom" o:connectlocs="0,0;110,0" o:connectangles="0,0"/>
                  </v:shape>
                </v:group>
                <v:group id="Group 996" o:spid="_x0000_s1217" style="position:absolute;left:7070;top:-5535;width:109;height:2" coordorigin="7070,-5535" coordsize="10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7d9ks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A/Wsz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32SwwAAAN0AAAAP&#10;AAAAAAAAAAAAAAAAAKoCAABkcnMvZG93bnJldi54bWxQSwUGAAAAAAQABAD6AAAAmgMAAAAA&#10;">
                  <v:shape id="Freeform 997" o:spid="_x0000_s1218" style="position:absolute;left:7070;top:-5535;width:109;height:2;visibility:visible;mso-wrap-style:square;v-text-anchor:top" coordsize="10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27B8gA&#10;AADdAAAADwAAAGRycy9kb3ducmV2LnhtbESPQWvCQBCF74X+h2WE3upuWlokdRWxlkpVqLEHvQ3Z&#10;MQnNzsbsqvHfu0Khtxnem/e9GY47W4sTtb5yrCHpKxDEuTMVFxp+Nh+PAxA+IBusHZOGC3kYj+7v&#10;hpgad+Y1nbJQiBjCPkUNZQhNKqXPS7Lo+64hjtretRZDXNtCmhbPMdzW8kmpV2mx4kgosaFpSflv&#10;drSRe0wWk+WhUO+7xWcy/Vpl39tZpfVDr5u8gQjUhX/z3/XcxPrq5Rlu38QR5OgK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9TbsHyAAAAN0AAAAPAAAAAAAAAAAAAAAAAJgCAABk&#10;cnMvZG93bnJldi54bWxQSwUGAAAAAAQABAD1AAAAjQMAAAAA&#10;" path="m,l110,e" filled="f" strokeweight=".18814mm">
                    <v:path arrowok="t" o:connecttype="custom" o:connectlocs="0,0;110,0" o:connectangles="0,0"/>
                  </v:shape>
                </v:group>
                <v:group id="Group 994" o:spid="_x0000_s1219" style="position:absolute;left:5978;top:-4948;width:2;height:53" coordorigin="5978,-4948" coordsize="2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xJAfc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aPoJ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EkB9wwAAAN0AAAAP&#10;AAAAAAAAAAAAAAAAAKoCAABkcnMvZG93bnJldi54bWxQSwUGAAAAAAQABAD6AAAAmgMAAAAA&#10;">
                  <v:shape id="Freeform 995" o:spid="_x0000_s1220" style="position:absolute;left:5978;top:-4948;width:2;height:53;visibility:visible;mso-wrap-style:square;v-text-anchor:top" coordsize="2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NOesMA&#10;AADdAAAADwAAAGRycy9kb3ducmV2LnhtbERPS2sCMRC+F/ofwgi91cSKD7ZGkUBBenMVvA6b6e6y&#10;m8l2E3XbX28Ewdt8fM9ZbQbXigv1ofasYTJWIIgLb2suNRwPX+9LECEiW2w9k4Y/CrBZv76sMLP+&#10;ynu65LEUKYRDhhqqGLtMylBU5DCMfUecuB/fO4wJ9qW0PV5TuGvlh1Jz6bDm1FBhR6aiosnPTsP/&#10;yZhmN11sjWnP+eH31Hyr6VHrt9Gw/QQRaYhP8cO9s2m+ms3g/k06Qa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0NOesMAAADdAAAADwAAAAAAAAAAAAAAAACYAgAAZHJzL2Rv&#10;d25yZXYueG1sUEsFBgAAAAAEAAQA9QAAAIgDAAAAAA==&#10;" path="m,54l,e" filled="f" strokeweight=".19239mm">
                    <v:path arrowok="t" o:connecttype="custom" o:connectlocs="0,-4894;0,-4948" o:connectangles="0,0"/>
                  </v:shape>
                </v:group>
                <v:group id="Group 992" o:spid="_x0000_s1221" style="position:absolute;left:6087;top:-5108;width:137;height:2" coordorigin="6087,-5108" coordsize="13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Ix7kcQAAADdAAAA&#10;DwAAAAAAAAAAAAAAAACqAgAAZHJzL2Rvd25yZXYueG1sUEsFBgAAAAAEAAQA+gAAAJsDAAAAAA==&#10;">
                  <v:shape id="Freeform 993" o:spid="_x0000_s1222" style="position:absolute;left:6087;top:-5108;width:137;height:2;visibility:visible;mso-wrap-style:square;v-text-anchor:top" coordsize="1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qNbMMA&#10;AADdAAAADwAAAGRycy9kb3ducmV2LnhtbERPS2vCQBC+F/wPywje6kbBVqMbEYuhpL3U6H3ITh6Y&#10;nQ3ZbYz/vlso9DYf33N2+9G0YqDeNZYVLOYRCOLC6oYrBZf89LwG4TyyxtYyKXiQg30yedphrO2d&#10;v2g4+0qEEHYxKqi972IpXVGTQTe3HXHgStsb9AH2ldQ93kO4aeUyil6kwYZDQ40dHWsqbudvoyB9&#10;y8Zb+Zlm2XX42JyqVd4t01yp2XQ8bEF4Gv2/+M/9rsP8aPUKv9+EE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0qNbMMAAADdAAAADwAAAAAAAAAAAAAAAACYAgAAZHJzL2Rv&#10;d25yZXYueG1sUEsFBgAAAAAEAAQA9QAAAIgDAAAAAA==&#10;" path="m,l137,e" filled="f" strokeweight=".18814mm">
                    <v:path arrowok="t" o:connecttype="custom" o:connectlocs="0,0;137,0" o:connectangles="0,0"/>
                  </v:shape>
                </v:group>
                <v:group id="Group 990" o:spid="_x0000_s1223" style="position:absolute;left:6415;top:-4948;width:137;height:2" coordorigin="6415,-4948" coordsize="13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9KeMcAAADd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JOV&#10;4Mo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gl9KeMcAAADd&#10;AAAADwAAAAAAAAAAAAAAAACqAgAAZHJzL2Rvd25yZXYueG1sUEsFBgAAAAAEAAQA+gAAAJ4DAAAA&#10;AA==&#10;">
                  <v:shape id="Freeform 991" o:spid="_x0000_s1224" style="position:absolute;left:6415;top:-4948;width:137;height:2;visibility:visible;mso-wrap-style:square;v-text-anchor:top" coordsize="1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m8hcIA&#10;AADdAAAADwAAAGRycy9kb3ducmV2LnhtbERPTYvCMBC9C/sfwizsTVMFRatRZBfLUr1o9T40Y1ts&#10;JqXJ1u6/N4LgbR7vc1ab3tSio9ZVlhWMRxEI4tzqigsF52w3nINwHlljbZkU/JODzfpjsMJY2zsf&#10;qTv5QoQQdjEqKL1vYildXpJBN7INceCutjXoA2wLqVu8h3BTy0kUzaTBikNDiQ19l5TfTn9GQfKT&#10;9rfrIUnTS7df7Ipp1kySTKmvz367BOGp92/xy/2rw/xouoDnN+EE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mbyFwgAAAN0AAAAPAAAAAAAAAAAAAAAAAJgCAABkcnMvZG93&#10;bnJldi54bWxQSwUGAAAAAAQABAD1AAAAhwMAAAAA&#10;" path="m,l137,e" filled="f" strokeweight=".18814mm">
                    <v:path arrowok="t" o:connecttype="custom" o:connectlocs="0,0;137,0" o:connectangles="0,0"/>
                  </v:shape>
                </v:group>
                <v:group id="Group 988" o:spid="_x0000_s1225" style="position:absolute;left:6360;top:-5748;width:109;height:2" coordorigin="6360,-5748" coordsize="10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kWMw8cAAADd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JOV&#10;8Ms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skWMw8cAAADd&#10;AAAADwAAAAAAAAAAAAAAAACqAgAAZHJzL2Rvd25yZXYueG1sUEsFBgAAAAAEAAQA+gAAAJ4DAAAA&#10;AA==&#10;">
                  <v:shape id="Freeform 989" o:spid="_x0000_s1226" style="position:absolute;left:6360;top:-5748;width:109;height:2;visibility:visible;mso-wrap-style:square;v-text-anchor:top" coordsize="10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9KVsgA&#10;AADdAAAADwAAAGRycy9kb3ducmV2LnhtbESPQWvCQBCF74L/YRmht7qbHkRiVhFtaakKbeyhvQ3Z&#10;aRLMzqbZVeO/d4WCtxnem/e9yRa9bcSJOl871pCMFQjiwpmaSw1f+5fHKQgfkA02jknDhTws5sNB&#10;hqlxZ/6kUx5KEUPYp6ihCqFNpfRFRRb92LXEUft1ncUQ166UpsNzDLeNfFJqIi3WHAkVtrSqqDjk&#10;Rxu5x2Sz3P6Vav2zeU1W77v84/u51vph1C9nIAL14W7+v34zsb6aJHD7Jo4g5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sv0pWyAAAAN0AAAAPAAAAAAAAAAAAAAAAAJgCAABk&#10;cnMvZG93bnJldi54bWxQSwUGAAAAAAQABAD1AAAAjQMAAAAA&#10;" path="m,l110,e" filled="f" strokeweight=".18814mm">
                    <v:path arrowok="t" o:connecttype="custom" o:connectlocs="0,0;110,0" o:connectangles="0,0"/>
                  </v:shape>
                </v:group>
                <v:group id="Group 986" o:spid="_x0000_s1227" style="position:absolute;left:6797;top:-5748;width:109;height:2" coordorigin="6797,-5748" coordsize="10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u3L8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A/Ws7g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t27cvwwAAAN0AAAAP&#10;AAAAAAAAAAAAAAAAAKoCAABkcnMvZG93bnJldi54bWxQSwUGAAAAAAQABAD6AAAAmgMAAAAA&#10;">
                  <v:shape id="Freeform 987" o:spid="_x0000_s1228" style="position:absolute;left:6797;top:-5748;width:109;height:2;visibility:visible;mso-wrap-style:square;v-text-anchor:top" coordsize="10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FxusgA&#10;AADdAAAADwAAAGRycy9kb3ducmV2LnhtbESPQWvCQBCF7wX/wzJCb3U3LUhJXUVsi6Uq2OihvQ3Z&#10;MQlmZ2N21fjvXaHgbYb35n1vRpPO1uJEra8ca0gGCgRx7kzFhYbt5vPpFYQPyAZrx6ThQh4m497D&#10;CFPjzvxDpywUIoawT1FDGUKTSunzkiz6gWuIo7ZzrcUQ17aQpsVzDLe1fFZqKC1WHAklNjQrKd9n&#10;Rxu5x2QxXR4K9f63mCez71W2/v2otH7sd9M3EIG6cDf/X3+ZWF8NX+D2TRxBj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zIXG6yAAAAN0AAAAPAAAAAAAAAAAAAAAAAJgCAABk&#10;cnMvZG93bnJldi54bWxQSwUGAAAAAAQABAD1AAAAjQMAAAAA&#10;" path="m,l109,e" filled="f" strokeweight=".18814mm">
                    <v:path arrowok="t" o:connecttype="custom" o:connectlocs="0,0;109,0" o:connectangles="0,0"/>
                  </v:shape>
                </v:group>
                <v:group id="Group 984" o:spid="_x0000_s1229" style="position:absolute;left:7234;top:-5748;width:109;height:2" coordorigin="7234,-5748" coordsize="10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X6KwMMAAADd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aPYB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forAwwAAAN0AAAAP&#10;AAAAAAAAAAAAAAAAAKoCAABkcnMvZG93bnJldi54bWxQSwUGAAAAAAQABAD6AAAAmgMAAAAA&#10;">
                  <v:shape id="Freeform 985" o:spid="_x0000_s1230" style="position:absolute;left:7234;top:-5748;width:109;height:2;visibility:visible;mso-wrap-style:square;v-text-anchor:top" coordsize="10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RMVcgA&#10;AADdAAAADwAAAGRycy9kb3ducmV2LnhtbESPQWvCQBCF7wX/wzJCb3U3hUpJXUVsi6Uq2OihvQ3Z&#10;MQlmZ2N21fjvXaHgbYb35n1vRpPO1uJEra8ca0gGCgRx7kzFhYbt5vPpFYQPyAZrx6ThQh4m497D&#10;CFPjzvxDpywUIoawT1FDGUKTSunzkiz6gWuIo7ZzrcUQ17aQpsVzDLe1fFZqKC1WHAklNjQrKd9n&#10;Rxu5x2QxXR4K9f63mCez71W2/v2otH7sd9M3EIG6cDf/X3+ZWF8NX+D2TRxBj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ThExVyAAAAN0AAAAPAAAAAAAAAAAAAAAAAJgCAABk&#10;cnMvZG93bnJldi54bWxQSwUGAAAAAAQABAD1AAAAjQMAAAAA&#10;" path="m,l109,e" filled="f" strokeweight=".18814mm">
                    <v:path arrowok="t" o:connecttype="custom" o:connectlocs="0,0;109,0" o:connectangles="0,0"/>
                  </v:shape>
                </v:group>
                <v:group id="Group 982" o:spid="_x0000_s1231" style="position:absolute;left:6388;top:-5829;width:55;height:53" coordorigin="6388,-5829" coordsize="55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uCxLMQAAADdAAAA&#10;DwAAAAAAAAAAAAAAAACqAgAAZHJzL2Rvd25yZXYueG1sUEsFBgAAAAAEAAQA+gAAAJsDAAAAAA==&#10;">
                  <v:shape id="Freeform 983" o:spid="_x0000_s1232" style="position:absolute;left:6388;top:-5829;width:55;height:53;visibility:visible;mso-wrap-style:square;v-text-anchor:top" coordsize="55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XYF8MA&#10;AADdAAAADwAAAGRycy9kb3ducmV2LnhtbERPTWvCQBC9F/wPywje6q49aEldRQUb9dYoxeOQnSah&#10;2dmQXWPaX+8Kgrd5vM+ZL3tbi45aXznWMBkrEMS5MxUXGk7H7es7CB+QDdaOScMfeVguBi9zTIy7&#10;8hd1WShEDGGfoIYyhCaR0uclWfRj1xBH7se1FkOEbSFNi9cYbmv5ptRUWqw4NpTY0Kak/De7WA1d&#10;WKXflBbZ4bL+V5/H5rxPz07r0bBffYAI1Ien+OHemThfTWdw/yaeIB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XYF8MAAADdAAAADwAAAAAAAAAAAAAAAACYAgAAZHJzL2Rv&#10;d25yZXYueG1sUEsFBgAAAAAEAAQA9QAAAIgDAAAAAA==&#10;" path="m54,l,54e" filled="f" strokeweight=".19022mm">
                    <v:path arrowok="t" o:connecttype="custom" o:connectlocs="54,-5829;0,-5775" o:connectangles="0,0"/>
                  </v:shape>
                </v:group>
                <v:group id="Group 980" o:spid="_x0000_s1233" style="position:absolute;left:6388;top:-5829;width:55;height:53" coordorigin="6388,-5829" coordsize="55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OAxccAAADd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JOV&#10;4Mo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DOAxccAAADd&#10;AAAADwAAAAAAAAAAAAAAAACqAgAAZHJzL2Rvd25yZXYueG1sUEsFBgAAAAAEAAQA+gAAAJ4DAAAA&#10;AA==&#10;">
                  <v:shape id="Freeform 981" o:spid="_x0000_s1234" style="position:absolute;left:6388;top:-5829;width:55;height:53;visibility:visible;mso-wrap-style:square;v-text-anchor:top" coordsize="55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bp/sMA&#10;AADdAAAADwAAAGRycy9kb3ducmV2LnhtbERPTWvCQBC9F/wPywje6q49iE1dRQUb9dYoxeOQnSah&#10;2dmQXWPaX+8Kgrd5vM+ZL3tbi45aXznWMBkrEMS5MxUXGk7H7esMhA/IBmvHpOGPPCwXg5c5JsZd&#10;+Yu6LBQihrBPUEMZQpNI6fOSLPqxa4gj9+NaiyHCtpCmxWsMt7V8U2oqLVYcG0psaFNS/ptdrIYu&#10;rNJvSovscFn/q89jc96nZ6f1aNivPkAE6sNT/HDvTJyvpu9w/yaeIB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ibp/sMAAADdAAAADwAAAAAAAAAAAAAAAACYAgAAZHJzL2Rv&#10;d25yZXYueG1sUEsFBgAAAAAEAAQA9QAAAIgDAAAAAA==&#10;" path="m,l54,54e" filled="f" strokeweight=".19022mm">
                    <v:path arrowok="t" o:connecttype="custom" o:connectlocs="0,-5829;54,-5775" o:connectangles="0,0"/>
                  </v:shape>
                </v:group>
                <v:group id="Group 978" o:spid="_x0000_s1235" style="position:absolute;left:6825;top:-5829;width:55;height:53" coordorigin="6825,-5829" coordsize="55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5waHscAAADdAAAADwAAAGRycy9kb3ducmV2LnhtbESPQWvCQBCF70L/wzKF&#10;3nSTFm2JriLSlh5EMBaKtyE7JsHsbMhuk/jvnUOhtxnem/e+WW1G16ieulB7NpDOElDEhbc1lwa+&#10;Tx/TN1AhIltsPJOBGwXYrB8mK8ysH/hIfR5LJSEcMjRQxdhmWoeiIodh5lti0S6+cxhl7UptOxwk&#10;3DX6OUkW2mHN0lBhS7uKimv+6wx8DjhsX9L3fn+97G7n0/zws0/JmKfHcbsEFWmM/+a/6y8r+Mmr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N5waHscAAADd&#10;AAAADwAAAAAAAAAAAAAAAACqAgAAZHJzL2Rvd25yZXYueG1sUEsFBgAAAAAEAAQA+gAAAJ4DAAAA&#10;AA==&#10;">
                  <v:shape id="Freeform 979" o:spid="_x0000_s1236" style="position:absolute;left:6825;top:-5829;width:55;height:53;visibility:visible;mso-wrap-style:square;v-text-anchor:top" coordsize="55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lzJcMA&#10;AADdAAAADwAAAGRycy9kb3ducmV2LnhtbERPTWvCQBC9C/6HZQRvuqsHW1JXUUFje2uU4nHITpPQ&#10;7GzIrjH667uFgrd5vM9Zrntbi45aXznWMJsqEMS5MxUXGs6n/eQVhA/IBmvHpOFOHtar4WCJiXE3&#10;/qQuC4WIIewT1FCG0CRS+rwki37qGuLIfbvWYoiwLaRp8RbDbS3nSi2kxYpjQ4kN7UrKf7Kr1dCF&#10;TfpFaZF9XLcPdTg1l/f04rQej/rNG4hAfXiK/91HE+erlxn8fRNPkK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YlzJcMAAADdAAAADwAAAAAAAAAAAAAAAACYAgAAZHJzL2Rv&#10;d25yZXYueG1sUEsFBgAAAAAEAAQA9QAAAIgDAAAAAA==&#10;" path="m,54l54,e" filled="f" strokeweight=".19022mm">
                    <v:path arrowok="t" o:connecttype="custom" o:connectlocs="0,-5775;54,-5829" o:connectangles="0,0"/>
                  </v:shape>
                </v:group>
                <v:group id="Group 976" o:spid="_x0000_s1237" style="position:absolute;left:6825;top:-5829;width:55;height:53" coordorigin="6825,-5829" coordsize="55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AIh8s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ker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gCIfLFAAAA3QAA&#10;AA8AAAAAAAAAAAAAAAAAqgIAAGRycy9kb3ducmV2LnhtbFBLBQYAAAAABAAEAPoAAACcAwAAAAA=&#10;">
                  <v:shape id="Freeform 977" o:spid="_x0000_s1238" style="position:absolute;left:6825;top:-5829;width:55;height:53;visibility:visible;mso-wrap-style:square;v-text-anchor:top" coordsize="55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dIycMA&#10;AADdAAAADwAAAGRycy9kb3ducmV2LnhtbERPTWvCQBC9F/wPywje6q4V2hJdxRZqam+NIh6H7JgE&#10;s7Mhu8bor3eFQm/zeJ8zX/a2Fh21vnKsYTJWIIhzZyouNOy2X8/vIHxANlg7Jg1X8rBcDJ7mmBh3&#10;4V/qslCIGMI+QQ1lCE0ipc9LsujHriGO3NG1FkOEbSFNi5cYbmv5otSrtFhxbCixoc+S8lN2thq6&#10;sEr3lBbZz/njptbb5rBJD07r0bBfzUAE6sO/+M/9beJ89TaFxzfxBLm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dIycMAAADdAAAADwAAAAAAAAAAAAAAAACYAgAAZHJzL2Rv&#10;d25yZXYueG1sUEsFBgAAAAAEAAQA9QAAAIgDAAAAAA==&#10;" path="m54,54l,e" filled="f" strokeweight=".19022mm">
                    <v:path arrowok="t" o:connecttype="custom" o:connectlocs="54,-5775;0,-5829" o:connectangles="0,0"/>
                  </v:shape>
                </v:group>
                <v:group id="Group 974" o:spid="_x0000_s1239" style="position:absolute;left:7262;top:-5829;width:55;height:53" coordorigin="7262,-5829" coordsize="55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KccHcQAAADd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Gj+Br/f&#10;hBP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KccHcQAAADdAAAA&#10;DwAAAAAAAAAAAAAAAACqAgAAZHJzL2Rvd25yZXYueG1sUEsFBgAAAAAEAAQA+gAAAJsDAAAAAA==&#10;">
                  <v:shape id="Freeform 975" o:spid="_x0000_s1240" style="position:absolute;left:7262;top:-5829;width:55;height:53;visibility:visible;mso-wrap-style:square;v-text-anchor:top" coordsize="55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J1JsMA&#10;AADdAAAADwAAAGRycy9kb3ducmV2LnhtbERPTWvCQBC9F/wPywje6q4F2xJdxRZqam+NIh6H7JgE&#10;s7Mhu8bor3eFQm/zeJ8zX/a2Fh21vnKsYTJWIIhzZyouNOy2X8/vIHxANlg7Jg1X8rBcDJ7mmBh3&#10;4V/qslCIGMI+QQ1lCE0ipc9LsujHriGO3NG1FkOEbSFNi5cYbmv5otSrtFhxbCixoc+S8lN2thq6&#10;sEr3lBbZz/njptbb5rBJD07r0bBfzUAE6sO/+M/9beJ89TaFxzfxBLm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rJ1JsMAAADdAAAADwAAAAAAAAAAAAAAAACYAgAAZHJzL2Rv&#10;d25yZXYueG1sUEsFBgAAAAAEAAQA9QAAAIgDAAAAAA==&#10;" path="m,54l54,e" filled="f" strokeweight=".19022mm">
                    <v:path arrowok="t" o:connecttype="custom" o:connectlocs="0,-5775;54,-5829" o:connectangles="0,0"/>
                  </v:shape>
                </v:group>
                <v:group id="Group 972" o:spid="_x0000_s1241" style="position:absolute;left:7262;top:-5829;width:55;height:53" coordorigin="7262,-5829" coordsize="55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zkn8cMAAADd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Ww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OSfxwwAAAN0AAAAP&#10;AAAAAAAAAAAAAAAAAKoCAABkcnMvZG93bnJldi54bWxQSwUGAAAAAAQABAD6AAAAmgMAAAAA&#10;">
                  <v:shape id="Freeform 973" o:spid="_x0000_s1242" style="position:absolute;left:7262;top:-5829;width:55;height:53;visibility:visible;mso-wrap-style:square;v-text-anchor:top" coordsize="55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xOysMA&#10;AADdAAAADwAAAGRycy9kb3ducmV2LnhtbERPTWvCQBC9F/oflin0VnfroUp0E2yhxnozFvE4ZMck&#10;mJ0N2TXG/nq3UOhtHu9zltloWzFQ7xvHGl4nCgRx6UzDlYbv/efLHIQPyAZbx6ThRh6y9PFhiYlx&#10;V97RUIRKxBD2CWqoQ+gSKX1Zk0U/cR1x5E6utxgi7CtperzGcNvKqVJv0mLDsaHGjj5qKs/FxWoY&#10;wio/UF4V28v7j1rvu+NXfnRaPz+NqwWIQGP4F/+5NybOV7MZ/H4TT5Dp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SxOysMAAADdAAAADwAAAAAAAAAAAAAAAACYAgAAZHJzL2Rv&#10;d25yZXYueG1sUEsFBgAAAAAEAAQA9QAAAIgDAAAAAA==&#10;" path="m54,54l,e" filled="f" strokeweight=".19022mm">
                    <v:path arrowok="t" o:connecttype="custom" o:connectlocs="54,-5775;0,-5829" o:connectangles="0,0"/>
                  </v:shape>
                </v:group>
                <v:group id="Group 970" o:spid="_x0000_s1243" style="position:absolute;left:6388;top:-5989;width:49;height:48" coordorigin="6388,-5989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eoWGMcAAADd&#10;AAAADwAAAAAAAAAAAAAAAACqAgAAZHJzL2Rvd25yZXYueG1sUEsFBgAAAAAEAAQA+gAAAJ4DAAAA&#10;AA==&#10;">
                  <v:shape id="Freeform 971" o:spid="_x0000_s1244" style="position:absolute;left:6388;top:-5989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pNV8IA&#10;AADdAAAADwAAAGRycy9kb3ducmV2LnhtbERPS2vCQBC+F/wPyxR6kbqplMamriIFQfAU24PHITt5&#10;YHY2ZMeY+uvdguBtPr7nLNeja9VAfWg8G3ibJaCIC28brgz8/mxfF6CCIFtsPZOBPwqwXk2elphZ&#10;f+GchoNUKoZwyNBALdJlWoeiJodh5jviyJW+dygR9pW2PV5iuGv1PEk+tMOGY0ONHX3XVJwOZ2fg&#10;fSqnfDqEPN17sWe6lukxlMa8PI+bL1BCozzEd/fOxvlJ+gn/38QT9O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2k1XwgAAAN0AAAAPAAAAAAAAAAAAAAAAAJgCAABkcnMvZG93&#10;bnJldi54bWxQSwUGAAAAAAQABAD1AAAAhwMAAAAA&#10;" path="m,24r49,e" filled="f" strokeweight=".88231mm">
                    <v:path arrowok="t" o:connecttype="custom" o:connectlocs="0,-5965;49,-5965" o:connectangles="0,0"/>
                  </v:shape>
                </v:group>
                <v:group id="Group 968" o:spid="_x0000_s1245" style="position:absolute;left:6415;top:-6603;width:2;height:854" coordorigin="6415,-6603" coordsize="2,8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lqOcYAAADd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k4Xw&#10;yzcygl7/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SWo5xgAAAN0A&#10;AAAPAAAAAAAAAAAAAAAAAKoCAABkcnMvZG93bnJldi54bWxQSwUGAAAAAAQABAD6AAAAnQMAAAAA&#10;">
                  <v:shape id="Freeform 969" o:spid="_x0000_s1246" style="position:absolute;left:6415;top:-6603;width:2;height:854;visibility:visible;mso-wrap-style:square;v-text-anchor:top" coordsize="2,8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K8YsMA&#10;AADdAAAADwAAAGRycy9kb3ducmV2LnhtbERPzWrCQBC+F3yHZYReim5s2hCiq4hQ6Elo6gMM2TEb&#10;zc6G7BqTPn1XKPQ2H9/vbHajbcVAvW8cK1gtExDEldMN1wpO3x+LHIQPyBpbx6RgIg+77expg4V2&#10;d/6ioQy1iCHsC1RgQugKKX1lyKJfuo44cmfXWwwR9rXUPd5juG3la5Jk0mLDscFgRwdD1bW8WQXl&#10;lEn/06TmdAn6reaX7jik70o9z8f9GkSgMfyL/9yfOs5P8hU8vokn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K8YsMAAADdAAAADwAAAAAAAAAAAAAAAACYAgAAZHJzL2Rv&#10;d25yZXYueG1sUEsFBgAAAAAEAAQA9QAAAIgDAAAAAA==&#10;" path="m,l,855e" filled="f" strokeweight=".19239mm">
                    <v:path arrowok="t" o:connecttype="custom" o:connectlocs="0,-6603;0,-5748" o:connectangles="0,0"/>
                  </v:shape>
                </v:group>
                <v:group id="Group 966" o:spid="_x0000_s1247" style="position:absolute;left:6825;top:-5989;width:49;height:48" coordorigin="6825,-5989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ddR1cIAAADd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j6Qhe34QT&#10;5OIJ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3XUdXCAAAA3QAAAA8A&#10;AAAAAAAAAAAAAAAAqgIAAGRycy9kb3ducmV2LnhtbFBLBQYAAAAABAAEAPoAAACZAwAAAAA=&#10;">
                  <v:shape id="Freeform 967" o:spid="_x0000_s1248" style="position:absolute;left:6825;top:-5989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cKmsIA&#10;AADdAAAADwAAAGRycy9kb3ducmV2LnhtbERPS2vCQBC+F/wPyxR6kbqpLSqpq0hBEDxFPfQ4ZCcP&#10;zM6G7BhTf71bELzNx/ec5XpwjeqpC7VnAx+TBBRx7m3NpYHTcfu+ABUE2WLjmQz8UYD1avSyxNT6&#10;K2fUH6RUMYRDigYqkTbVOuQVOQwT3xJHrvCdQ4mwK7Xt8BrDXaOnSTLTDmuODRW29FNRfj5cnIGv&#10;sZyzcR+y+d6LvdCtmP+Gwpi312HzDUpokKf44d7ZOD9ZfML/N/EEvb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5wqawgAAAN0AAAAPAAAAAAAAAAAAAAAAAJgCAABkcnMvZG93&#10;bnJldi54bWxQSwUGAAAAAAQABAD1AAAAhwMAAAAA&#10;" path="m,24r49,e" filled="f" strokeweight=".88231mm">
                    <v:path arrowok="t" o:connecttype="custom" o:connectlocs="0,-5965;49,-5965" o:connectangles="0,0"/>
                  </v:shape>
                </v:group>
                <v:group id="Group 964" o:spid="_x0000_s1249" style="position:absolute;left:6852;top:-7030;width:2;height:1281" coordorigin="6852,-7030" coordsize="2,12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XJsOsUAAADd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kebZ/j9&#10;Jpwg0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1ybDrFAAAA3QAA&#10;AA8AAAAAAAAAAAAAAAAAqgIAAGRycy9kb3ducmV2LnhtbFBLBQYAAAAABAAEAPoAAACcAwAAAAA=&#10;">
                  <v:shape id="Freeform 965" o:spid="_x0000_s1250" style="position:absolute;left:6852;top:-7030;width:2;height:1281;visibility:visible;mso-wrap-style:square;v-text-anchor:top" coordsize="2,12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JOa8QA&#10;AADdAAAADwAAAGRycy9kb3ducmV2LnhtbERPTWvCQBC9F/wPywheim6q2ErqKlYISOnFtHieZsdN&#10;NDsbsquJ/75bELzN433Oct3bWlyp9ZVjBS+TBARx4XTFRsHPdzZegPABWWPtmBTcyMN6NXhaYqpd&#10;x3u65sGIGMI+RQVlCE0qpS9KsugnriGO3NG1FkOErZG6xS6G21pOk+RVWqw4NpTY0Lak4pxfrIKv&#10;j+fLwe6L3+ObmeWfp6yrN5lRajTsN+8gAvXhIb67dzrOTxZz+P8mni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iTmvEAAAA3QAAAA8AAAAAAAAAAAAAAAAAmAIAAGRycy9k&#10;b3ducmV2LnhtbFBLBQYAAAAABAAEAPUAAACJAwAAAAA=&#10;" path="m,l,1282e" filled="f" strokeweight=".19239mm">
                    <v:path arrowok="t" o:connecttype="custom" o:connectlocs="0,-7030;0,-5748" o:connectangles="0,0"/>
                  </v:shape>
                </v:group>
                <v:group id="Group 962" o:spid="_x0000_s1251" style="position:absolute;left:7262;top:-5989;width:49;height:48" coordorigin="7262,-5989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i7FfWwwAAAN0AAAAP&#10;AAAAAAAAAAAAAAAAAKoCAABkcnMvZG93bnJldi54bWxQSwUGAAAAAAQABAD6AAAAmgMAAAAA&#10;">
                  <v:shape id="Freeform 963" o:spid="_x0000_s1252" style="position:absolute;left:7262;top:-5989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wMmcIA&#10;AADdAAAADwAAAGRycy9kb3ducmV2LnhtbERPS2vCQBC+C/6HZYReRDctxUh0FREKQk+xHjwO2ckD&#10;s7MhO8bYX98tFHqbj+852/3oWjVQHxrPBl6XCSjiwtuGKwOXr4/FGlQQZIutZzLwpAD73XSyxcz6&#10;B+c0nKVSMYRDhgZqkS7TOhQ1OQxL3xFHrvS9Q4mwr7Tt8RHDXavfkmSlHTYcG2rs6FhTcTvfnYH3&#10;udzy+RDy9NOLvdN3mV5DaczLbDxsQAmN8i/+c59snJ+sU/j9Jp6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3AyZwgAAAN0AAAAPAAAAAAAAAAAAAAAAAJgCAABkcnMvZG93&#10;bnJldi54bWxQSwUGAAAAAAQABAD1AAAAhwMAAAAA&#10;" path="m,24r49,e" filled="f" strokeweight=".88231mm">
                    <v:path arrowok="t" o:connecttype="custom" o:connectlocs="0,-5965;49,-5965" o:connectangles="0,0"/>
                  </v:shape>
                </v:group>
                <v:group id="Group 960" o:spid="_x0000_s1253" style="position:absolute;left:7289;top:-7457;width:2;height:1709" coordorigin="7289,-7457" coordsize="2,1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D9mP8YAAADd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k4Xg&#10;yjcygl7/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P2Y/xgAAAN0A&#10;AAAPAAAAAAAAAAAAAAAAAKoCAABkcnMvZG93bnJldi54bWxQSwUGAAAAAAQABAD6AAAAnQMAAAAA&#10;">
                  <v:shape id="Freeform 961" o:spid="_x0000_s1254" style="position:absolute;left:7289;top:-7457;width:2;height:1709;visibility:visible;mso-wrap-style:square;v-text-anchor:top" coordsize="2,17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TbTcIA&#10;AADdAAAADwAAAGRycy9kb3ducmV2LnhtbERPTWsCMRC9F/wPYYTeaqKFYlejqCCU9tKmXrwNmzG7&#10;uJksSdRtf31TKPQ2j/c5y/XgO3GlmNrAGqYTBYK4DrZlp+HwuX+Yg0gZ2WIXmDR8UYL1anS3xMqG&#10;G3/Q1WQnSginCjU0OfeVlKluyGOahJ64cKcQPeYCo5M24q2E+07OlHqSHlsuDQ32tGuoPpuL1/B6&#10;HOKML9/BGLPdqLfkdo/vTuv78bBZgMg05H/xn/vFlvlq/gy/35QT5O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hNtNwgAAAN0AAAAPAAAAAAAAAAAAAAAAAJgCAABkcnMvZG93&#10;bnJldi54bWxQSwUGAAAAAAQABAD1AAAAhwMAAAAA&#10;" path="m,l,1709e" filled="f" strokeweight=".19239mm">
                    <v:path arrowok="t" o:connecttype="custom" o:connectlocs="0,-7457;0,-5748" o:connectangles="0,0"/>
                  </v:shape>
                </v:group>
                <v:group id="Group 958" o:spid="_x0000_s1255" style="position:absolute;left:7262;top:-4280;width:49;height:48" coordorigin="7262,-4280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5D85McAAADdAAAADwAAAGRycy9kb3ducmV2LnhtbESPQWvCQBCF70L/wzKF&#10;3nSTFqWNriLSlh5EMBaKtyE7JsHsbMhuk/jvnUOhtxnem/e+WW1G16ieulB7NpDOElDEhbc1lwa+&#10;Tx/TV1AhIltsPJOBGwXYrB8mK8ysH/hIfR5LJSEcMjRQxdhmWoeiIodh5lti0S6+cxhl7UptOxwk&#10;3DX6OUkW2mHN0lBhS7uKimv+6wx8DjhsX9L3fn+97G7n0/zws0/JmKfHcbsEFWmM/+a/6y8r+Mmb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5D85McAAADd&#10;AAAADwAAAAAAAAAAAAAAAACqAgAAZHJzL2Rvd25yZXYueG1sUEsFBgAAAAAEAAQA+gAAAJ4DAAAA&#10;AA==&#10;">
                  <v:shape id="Freeform 959" o:spid="_x0000_s1256" style="position:absolute;left:7262;top:-4280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Cnq8IA&#10;AADdAAAADwAAAGRycy9kb3ducmV2LnhtbERPS2vCQBC+F/oflin0IrqxSNXoKqVQEHqKevA4ZCcP&#10;zM6G7BhTf31XELzNx/ec9XZwjeqpC7VnA9NJAoo497bm0sDx8DNegAqCbLHxTAb+KMB28/qyxtT6&#10;K2fU76VUMYRDigYqkTbVOuQVOQwT3xJHrvCdQ4mwK7Xt8BrDXaM/kuRTO6w5NlTY0ndF+Xl/cQZm&#10;Izlnoz5k818v9kK3Yn4KhTHvb8PXCpTQIE/xw72zcX6ynML9m3iC3v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oKerwgAAAN0AAAAPAAAAAAAAAAAAAAAAAJgCAABkcnMvZG93&#10;bnJldi54bWxQSwUGAAAAAAQABAD1AAAAhwMAAAAA&#10;" path="m,24r49,e" filled="f" strokeweight=".88231mm">
                    <v:path arrowok="t" o:connecttype="custom" o:connectlocs="0,-4256;49,-4256" o:connectangles="0,0"/>
                  </v:shape>
                </v:group>
                <v:group id="Group 956" o:spid="_x0000_s1257" style="position:absolute;left:7207;top:-3186;width:2;height:427" coordorigin="7207,-3186" coordsize="2,4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A7HCMUAAADdAAAADwAAAGRycy9kb3ducmV2LnhtbERPS2vCQBC+F/wPywi9&#10;1U0iLTZ1FREtPUjBRCi9DdkxCWZnQ3bN4993C4Xe5uN7zno7mkb01LnasoJ4EYEgLqyuuVRwyY9P&#10;KxDOI2tsLJOCiRxsN7OHNabaDnymPvOlCCHsUlRQed+mUrqiIoNuYVviwF1tZ9AH2JVSdziEcNPI&#10;JIpepMGaQ0OFLe0rKm7Z3Sh4H3DYLeNDf7pd99N3/vz5dYpJqcf5uHsD4Wn0/+I/94cO86PX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gOxwjFAAAA3QAA&#10;AA8AAAAAAAAAAAAAAAAAqgIAAGRycy9kb3ducmV2LnhtbFBLBQYAAAAABAAEAPoAAACcAwAAAAA=&#10;">
                  <v:shape id="Freeform 957" o:spid="_x0000_s1258" style="position:absolute;left:7207;top:-3186;width:2;height:427;visibility:visible;mso-wrap-style:square;v-text-anchor:top" coordsize="2,4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hELsUA&#10;AADdAAAADwAAAGRycy9kb3ducmV2LnhtbERPTWvCQBC9C/6HZYTedNMWgomuIhVpq6eqKL1Ns9Mk&#10;JDsbstsk/vtuQehtHu9zluvB1KKj1pWWFTzOIhDEmdUl5wrOp910DsJ5ZI21ZVJwIwfr1Xi0xFTb&#10;nj+oO/pchBB2KSoovG9SKV1WkEE3sw1x4L5ta9AH2OZSt9iHcFPLpyiKpcGSQ0OBDb0UlFXHH6MA&#10;99W1nH+9b3f15nObJQeOT5dXpR4mw2YBwtPg/8V395sO86PkGf6+CSf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SEQuxQAAAN0AAAAPAAAAAAAAAAAAAAAAAJgCAABkcnMv&#10;ZG93bnJldi54bWxQSwUGAAAAAAQABAD1AAAAigMAAAAA&#10;" path="m,l,428e" filled="f" strokeweight="2.89031mm">
                    <v:path arrowok="t" o:connecttype="custom" o:connectlocs="0,-3186;0,-2758" o:connectangles="0,0"/>
                  </v:shape>
                </v:group>
                <v:group id="Group 954" o:spid="_x0000_s1259" style="position:absolute;left:6770;top:-3186;width:2;height:427" coordorigin="6770,-3186" coordsize="2,4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Kv658QAAADd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GjxBr/f&#10;hBP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Kv658QAAADdAAAA&#10;DwAAAAAAAAAAAAAAAACqAgAAZHJzL2Rvd25yZXYueG1sUEsFBgAAAAAEAAQA+gAAAJsDAAAAAA==&#10;">
                  <v:shape id="Freeform 955" o:spid="_x0000_s1260" style="position:absolute;left:6770;top:-3186;width:2;height:427;visibility:visible;mso-wrap-style:square;v-text-anchor:top" coordsize="2,4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P3YMYA&#10;AADdAAAADwAAAGRycy9kb3ducmV2LnhtbERP22rCQBB9L/Qflin4Irqp0FajqxShFyq0TRT0cciO&#10;SWh2Nuxuk/Tv3UKhb3M411ltBtOIjpyvLSu4nSYgiAuray4VHPZPkzkIH5A1NpZJwQ952Kyvr1aY&#10;attzRl0eShFD2KeooAqhTaX0RUUG/dS2xJE7W2cwROhKqR32Mdw0cpYk99JgzbGhwpa2FRVf+bdR&#10;cMw+un77nL+4/Sdmu/Fp9z5+e1BqdDM8LkEEGsK/+M/9quP8ZHEHv9/EE+T6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cP3YMYAAADdAAAADwAAAAAAAAAAAAAAAACYAgAAZHJz&#10;L2Rvd25yZXYueG1sUEsFBgAAAAAEAAQA9QAAAIsDAAAAAA==&#10;" path="m,l,428e" filled="f" strokeweight="2.89125mm">
                    <v:path arrowok="t" o:connecttype="custom" o:connectlocs="0,-3186;0,-2758" o:connectangles="0,0"/>
                  </v:shape>
                </v:group>
                <v:group id="Group 952" o:spid="_x0000_s1261" style="position:absolute;left:6333;top:-3186;width:2;height:427" coordorigin="6333,-3186" coordsize="2,4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zXBC8MAAADd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Gs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NcELwwAAAN0AAAAP&#10;AAAAAAAAAAAAAAAAAKoCAABkcnMvZG93bnJldi54bWxQSwUGAAAAAAQABAD6AAAAmgMAAAAA&#10;">
                  <v:shape id="Freeform 953" o:spid="_x0000_s1262" style="position:absolute;left:6333;top:-3186;width:2;height:427;visibility:visible;mso-wrap-style:square;v-text-anchor:top" coordsize="2,4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NCLcMA&#10;AADdAAAADwAAAGRycy9kb3ducmV2LnhtbERPS4vCMBC+C/6HMII3TfXgajWKKKLrnnygeBubsS02&#10;k9JErf9+s7DgbT6+50xmtSnEkyqXW1bQ60YgiBOrc04VHA+rzhCE88gaC8uk4E0OZtNmY4Kxti/e&#10;0XPvUxFC2MWoIPO+jKV0SUYGXdeWxIG72cqgD7BKpa7wFcJNIftRNJAGcw4NGZa0yCi57x9GAW7v&#10;53x4/V6uivllmYx+eHA4rZVqt+r5GISn2n/E/+6NDvOj0Rf8fRNOkN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nNCLcMAAADdAAAADwAAAAAAAAAAAAAAAACYAgAAZHJzL2Rv&#10;d25yZXYueG1sUEsFBgAAAAAEAAQA9QAAAIgDAAAAAA==&#10;" path="m,l,428e" filled="f" strokeweight="2.89031mm">
                    <v:path arrowok="t" o:connecttype="custom" o:connectlocs="0,-3186;0,-2758" o:connectangles="0,0"/>
                  </v:shape>
                </v:group>
                <v:group id="Group 950" o:spid="_x0000_s1263" style="position:absolute;left:6360;top:-2972;width:55;height:2" coordorigin="6360,-2972" coordsize="5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eebw4scAAADd&#10;AAAADwAAAAAAAAAAAAAAAACqAgAAZHJzL2Rvd25yZXYueG1sUEsFBgAAAAAEAAQA+gAAAJ4DAAAA&#10;AA==&#10;">
                  <v:shape id="Freeform 951" o:spid="_x0000_s1264" style="position:absolute;left:6360;top:-2972;width:55;height:2;visibility:visible;mso-wrap-style:square;v-text-anchor:top" coordsize="5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IzM8EA&#10;AADdAAAADwAAAGRycy9kb3ducmV2LnhtbERPS4vCMBC+L/gfwgje1tQeXK1GEUHQ06Lu3odmbIPN&#10;pDTpQ3+9WVjwNh/fc9bbwVaio8Ybxwpm0wQEce604ULBz/XwuQDhA7LGyjEpeJCH7Wb0scZMu57P&#10;1F1CIWII+wwVlCHUmZQ+L8min7qaOHI311gMETaF1A32MdxWMk2SubRoODaUWNO+pPx+aa2Cg+wX&#10;qRn23b017dfzNE9/z99Wqcl42K1ABBrCW/zvPuo4P1ku4e+beIL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7yMzPBAAAA3QAAAA8AAAAAAAAAAAAAAAAAmAIAAGRycy9kb3du&#10;cmV2LnhtbFBLBQYAAAAABAAEAPUAAACGAwAAAAA=&#10;" path="m,l55,e" filled="f" strokeweight=".18814mm">
                    <v:path arrowok="t" o:connecttype="custom" o:connectlocs="0,0;55,0" o:connectangles="0,0"/>
                  </v:shape>
                </v:group>
                <v:group id="Group 948" o:spid="_x0000_s1265" style="position:absolute;left:6470;top:-2972;width:55;height:2" coordorigin="6470,-2972" coordsize="5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Xtm/scAAADd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NNE&#10;+OUbGUHn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GXtm/scAAADd&#10;AAAADwAAAAAAAAAAAAAAAACqAgAAZHJzL2Rvd25yZXYueG1sUEsFBgAAAAAEAAQA+gAAAJ4DAAAA&#10;AA==&#10;">
                  <v:shape id="Freeform 949" o:spid="_x0000_s1266" style="position:absolute;left:6470;top:-2972;width:55;height:2;visibility:visible;mso-wrap-style:square;v-text-anchor:top" coordsize="5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+lL8EA&#10;AADdAAAADwAAAGRycy9kb3ducmV2LnhtbERPS4vCMBC+C/sfwgh707Q9qFSjiCCsp0V3vQ/N2Aab&#10;SWnSh/vrN4LgbT6+52x2o61FT603jhWk8wQEceG04VLB789xtgLhA7LG2jEpeJCH3fZjssFcu4HP&#10;1F9CKWII+xwVVCE0uZS+qMiin7uGOHI311oMEbal1C0OMdzWMkuShbRoODZU2NChouJ+6ayCoxxW&#10;mRkP/b0z3fLvtMiu52+r1Od03K9BBBrDW/xyf+k4P01SeH4TT5D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5vpS/BAAAA3QAAAA8AAAAAAAAAAAAAAAAAmAIAAGRycy9kb3du&#10;cmV2LnhtbFBLBQYAAAAABAAEAPUAAACGAwAAAAA=&#10;" path="m,l54,e" filled="f" strokeweight=".18814mm">
                    <v:path arrowok="t" o:connecttype="custom" o:connectlocs="0,0;54,0" o:connectangles="0,0"/>
                  </v:shape>
                </v:group>
                <v:group id="Group 946" o:spid="_x0000_s1267" style="position:absolute;left:6579;top:-2972;width:55;height:2" coordorigin="6579,-2972" coordsize="5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uVdEsQAAADd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45W8PtN&#10;OEH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uVdEsQAAADdAAAA&#10;DwAAAAAAAAAAAAAAAACqAgAAZHJzL2Rvd25yZXYueG1sUEsFBgAAAAAEAAQA+gAAAJsDAAAAAA==&#10;">
                  <v:shape id="Freeform 947" o:spid="_x0000_s1268" style="position:absolute;left:6579;top:-2972;width:55;height:2;visibility:visible;mso-wrap-style:square;v-text-anchor:top" coordsize="5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Gew8EA&#10;AADdAAAADwAAAGRycy9kb3ducmV2LnhtbERPS4vCMBC+L/gfwgje1tQKKtUoIgjuaVF370MztsFm&#10;Upr0sf56syB4m4/vOZvdYCvRUeONYwWzaQKCOHfacKHg53r8XIHwAVlj5ZgU/JGH3Xb0scFMu57P&#10;1F1CIWII+wwVlCHUmZQ+L8min7qaOHI311gMETaF1A32MdxWMk2ShbRoODaUWNOhpPx+aa2Co+xX&#10;qRkO3b017fLxtUh/z99Wqcl42K9BBBrCW/xyn3ScP0vm8P9NPEF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HxnsPBAAAA3QAAAA8AAAAAAAAAAAAAAAAAmAIAAGRycy9kb3du&#10;cmV2LnhtbFBLBQYAAAAABAAEAPUAAACGAwAAAAA=&#10;" path="m,l54,e" filled="f" strokeweight=".18814mm">
                    <v:path arrowok="t" o:connecttype="custom" o:connectlocs="0,0;54,0" o:connectangles="0,0"/>
                  </v:shape>
                </v:group>
                <v:group id="Group 944" o:spid="_x0000_s1269" style="position:absolute;left:6688;top:-2972;width:55;height:2" coordorigin="6688,-2972" coordsize="5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kBg/cQAAADd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Un8DL/f&#10;hBPk5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kBg/cQAAADdAAAA&#10;DwAAAAAAAAAAAAAAAACqAgAAZHJzL2Rvd25yZXYueG1sUEsFBgAAAAAEAAQA+gAAAJsDAAAAAA==&#10;">
                  <v:shape id="Freeform 945" o:spid="_x0000_s1270" style="position:absolute;left:6688;top:-2972;width:55;height:2;visibility:visible;mso-wrap-style:square;v-text-anchor:top" coordsize="5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jLMEA&#10;AADdAAAADwAAAGRycy9kb3ducmV2LnhtbERPS4vCMBC+L/gfwgje1tSCD6pRRBDc06Lu3odmbIPN&#10;pDTpY/31ZkHwNh/fcza7wVaio8Ybxwpm0wQEce604ULBz/X4uQLhA7LGyjEp+CMPu+3oY4OZdj2f&#10;qbuEQsQQ9hkqKEOoMyl9XpJFP3U1ceRurrEYImwKqRvsY7itZJokC2nRcGwosaZDSfn90loFR9mv&#10;UjMcuntr2uXja5H+nr+tUpPxsF+DCDSEt/jlPuk4f5bM4f+beILcP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FUoyzBAAAA3QAAAA8AAAAAAAAAAAAAAAAAmAIAAGRycy9kb3du&#10;cmV2LnhtbFBLBQYAAAAABAAEAPUAAACGAwAAAAA=&#10;" path="m,l55,e" filled="f" strokeweight=".18814mm">
                    <v:path arrowok="t" o:connecttype="custom" o:connectlocs="0,0;55,0" o:connectangles="0,0"/>
                  </v:shape>
                </v:group>
                <v:group id="Group 942" o:spid="_x0000_s1271" style="position:absolute;left:6797;top:-2972;width:55;height:2" coordorigin="6797,-2972" coordsize="5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d5bEcQAAADd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ogds3&#10;4QS5/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d5bEcQAAADdAAAA&#10;DwAAAAAAAAAAAAAAAACqAgAAZHJzL2Rvd25yZXYueG1sUEsFBgAAAAAEAAQA+gAAAJsDAAAAAA==&#10;">
                  <v:shape id="Freeform 943" o:spid="_x0000_s1272" style="position:absolute;left:6797;top:-2972;width:55;height:2;visibility:visible;mso-wrap-style:square;v-text-anchor:top" coordsize="5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qYwMAA&#10;AADdAAAADwAAAGRycy9kb3ducmV2LnhtbERPS4vCMBC+L/gfwgje1tQeVLpGEUHQk/jY+9CMbbCZ&#10;lCZ96K83wsLe5uN7zmoz2Ep01HjjWMFsmoAgzp02XCi4XfffSxA+IGusHJOCJ3nYrEdfK8y06/lM&#10;3SUUIoawz1BBGUKdSenzkiz6qauJI3d3jcUQYVNI3WAfw20l0ySZS4uGY0OJNe1Kyh+X1irYy36Z&#10;mmHXPVrTLl7Hefp7PlmlJuNh+wMi0BD+xX/ug47zZ8kCPt/EE+T6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sqYwMAAAADdAAAADwAAAAAAAAAAAAAAAACYAgAAZHJzL2Rvd25y&#10;ZXYueG1sUEsFBgAAAAAEAAQA9QAAAIUDAAAAAA==&#10;" path="m,l55,e" filled="f" strokeweight=".18814mm">
                    <v:path arrowok="t" o:connecttype="custom" o:connectlocs="0,0;55,0" o:connectangles="0,0"/>
                  </v:shape>
                </v:group>
                <v:group id="Group 940" o:spid="_x0000_s1273" style="position:absolute;left:6906;top:-2972;width:55;height:2" coordorigin="6906,-2972" coordsize="5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w1q+McAAADd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NNE&#10;cOUbGUHn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5w1q+McAAADd&#10;AAAADwAAAAAAAAAAAAAAAACqAgAAZHJzL2Rvd25yZXYueG1sUEsFBgAAAAAEAAQA+gAAAJ4DAAAA&#10;AA==&#10;">
                  <v:shape id="Freeform 941" o:spid="_x0000_s1274" style="position:absolute;left:6906;top:-2972;width:55;height:2;visibility:visible;mso-wrap-style:square;v-text-anchor:top" coordsize="5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mpKcEA&#10;AADdAAAADwAAAGRycy9kb3ducmV2LnhtbERPS4vCMBC+L/gfwgje1tQeXK1GEUHQ06Lu3odmbIPN&#10;pDTpQ3+9WVjwNh/fc9bbwVaio8Ybxwpm0wQEce604ULBz/XwuQDhA7LGyjEpeJCH7Wb0scZMu57P&#10;1F1CIWII+wwVlCHUmZQ+L8min7qaOHI311gMETaF1A32MdxWMk2SubRoODaUWNO+pPx+aa2Cg+wX&#10;qRn23b017dfzNE9/z99Wqcl42K1ABBrCW/zvPuo4f5Ys4e+beIL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ZqSnBAAAA3QAAAA8AAAAAAAAAAAAAAAAAmAIAAGRycy9kb3du&#10;cmV2LnhtbFBLBQYAAAAABAAEAPUAAACGAwAAAAA=&#10;" path="m,l55,e" filled="f" strokeweight=".18814mm">
                    <v:path arrowok="t" o:connecttype="custom" o:connectlocs="0,0;55,0" o:connectangles="0,0"/>
                  </v:shape>
                </v:group>
                <v:group id="Group 938" o:spid="_x0000_s1275" style="position:absolute;left:7016;top:-2972;width:55;height:2" coordorigin="7016,-2972" coordsize="5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nKLwI8cAAADd&#10;AAAADwAAAAAAAAAAAAAAAACqAgAAZHJzL2Rvd25yZXYueG1sUEsFBgAAAAAEAAQA+gAAAJ4DAAAA&#10;AA==&#10;">
                  <v:shape id="Freeform 939" o:spid="_x0000_s1276" style="position:absolute;left:7016;top:-2972;width:55;height:2;visibility:visible;mso-wrap-style:square;v-text-anchor:top" coordsize="5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Yz8sEA&#10;AADdAAAADwAAAGRycy9kb3ducmV2LnhtbERPy4oCMRC8L/gPoRe8rZmdg8polEUQ9CS+7s2kdyY4&#10;6QyTzEO/3giCdeqmuqq6luvBVqKjxhvHCn4nCQji3GnDhYLLefszB+EDssbKMSm4k4f1avS1xEy7&#10;no/UnUIhogn7DBWUIdSZlD4vyaKfuJo4cv+usRji2hRSN9hHc1vJNEmm0qLhmFBiTZuS8tuptQq2&#10;sp+nZth0t9a0s8d+ml6PB6vU+Hv4W4AINITP8Vu90/H9CHi1iSPI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u2M/LBAAAA3QAAAA8AAAAAAAAAAAAAAAAAmAIAAGRycy9kb3du&#10;cmV2LnhtbFBLBQYAAAAABAAEAPUAAACGAwAAAAA=&#10;" path="m,l54,e" filled="f" strokeweight=".18814mm">
                    <v:path arrowok="t" o:connecttype="custom" o:connectlocs="0,0;54,0" o:connectangles="0,0"/>
                  </v:shape>
                </v:group>
                <v:group id="Group 936" o:spid="_x0000_s1277" style="position:absolute;left:7125;top:-2972;width:55;height:2" coordorigin="7125,-2972" coordsize="5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zzLz8QAAADdAAAA&#10;DwAAAAAAAAAAAAAAAACqAgAAZHJzL2Rvd25yZXYueG1sUEsFBgAAAAAEAAQA+gAAAJsDAAAAAA==&#10;">
                  <v:shape id="Freeform 937" o:spid="_x0000_s1278" style="position:absolute;left:7125;top:-2972;width:55;height:2;visibility:visible;mso-wrap-style:square;v-text-anchor:top" coordsize="5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gIHsEA&#10;AADdAAAADwAAAGRycy9kb3ducmV2LnhtbERPS4vCMBC+L/gfwix4W9NWUOkaZREEPS3q7n1oZttg&#10;MylN+tBfbxYEb/PxPWe9HW0temq9cawgnSUgiAunDZcKfi77jxUIH5A11o5JwY08bDeTtzXm2g18&#10;ov4cShFD2OeooAqhyaX0RUUW/cw1xJH7c63FEGFbSt3iEMNtLbMkWUiLhmNDhQ3tKiqu584q2Mth&#10;lZlx11870y3vx0X2e/q2Sk3fx69PEIHG8BI/3Qcd56fpHP6/iSfIz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QoCB7BAAAA3QAAAA8AAAAAAAAAAAAAAAAAmAIAAGRycy9kb3du&#10;cmV2LnhtbFBLBQYAAAAABAAEAPUAAACGAwAAAAA=&#10;" path="m,l55,e" filled="f" strokeweight=".18814mm">
                    <v:path arrowok="t" o:connecttype="custom" o:connectlocs="0,0;55,0" o:connectangles="0,0"/>
                  </v:shape>
                </v:group>
                <v:group id="Group 934" o:spid="_x0000_s1279" style="position:absolute;left:6361;top:-3292;width:48;height:101" coordorigin="6361,-3292" coordsize="48,1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5n2IMQAAADdAAAA&#10;DwAAAAAAAAAAAAAAAACqAgAAZHJzL2Rvd25yZXYueG1sUEsFBgAAAAAEAAQA+gAAAJsDAAAAAA==&#10;">
                  <v:shape id="Freeform 935" o:spid="_x0000_s1280" style="position:absolute;left:6361;top:-3292;width:48;height:101;visibility:visible;mso-wrap-style:square;v-text-anchor:top" coordsize="48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GctsEA&#10;AADdAAAADwAAAGRycy9kb3ducmV2LnhtbERPTWsCMRC9F/wPYQq91WwsimyNIkJFeqqrgsdhM90s&#10;TSbLJtXtv28Ewds83ucsVoN34kJ9bANrUOMCBHEdTMuNhuPh43UOIiZkgy4wafijCKvl6GmBpQlX&#10;3tOlSo3IIRxL1GBT6kopY23JYxyHjjhz36H3mDLsG2l6vOZw7+SkKGbSY8u5wWJHG0v1T/XrNYRP&#10;c15vnW33k5N6+6rCVDnVaf3yPKzfQSQa0kN8d+9Mnq/UFG7f5BPk8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BnLbBAAAA3QAAAA8AAAAAAAAAAAAAAAAAmAIAAGRycy9kb3du&#10;cmV2LnhtbFBLBQYAAAAABAAEAPUAAACGAwAAAAA=&#10;" path="m48,l26,5,10,18,,38,3,63,14,83,29,96r19,5l48,96e" filled="f" strokeweight=".19161mm">
                    <v:path arrowok="t" o:connecttype="custom" o:connectlocs="48,-3292;26,-3287;10,-3274;0,-3254;3,-3229;14,-3209;29,-3196;48,-3191;48,-3191;48,-3196" o:connectangles="0,0,0,0,0,0,0,0,0,0"/>
                  </v:shape>
                </v:group>
                <v:group id="Group 932" o:spid="_x0000_s1281" style="position:absolute;left:6798;top:-3292;width:48;height:101" coordorigin="6798,-3292" coordsize="48,1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8B83MwwAAAN0AAAAP&#10;AAAAAAAAAAAAAAAAAKoCAABkcnMvZG93bnJldi54bWxQSwUGAAAAAAQABAD6AAAAmgMAAAAA&#10;">
                  <v:shape id="Freeform 933" o:spid="_x0000_s1282" style="position:absolute;left:6798;top:-3292;width:48;height:101;visibility:visible;mso-wrap-style:square;v-text-anchor:top" coordsize="48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+nWsIA&#10;AADdAAAADwAAAGRycy9kb3ducmV2LnhtbERPTWsCMRC9F/ofwhR6q9lYrGU1igiW0pOuFjwOm3Gz&#10;mEyWTarbf98IQm/zeJ8zXw7eiQv1sQ2sQY0KEMR1MC03Gg77zcs7iJiQDbrApOGXIiwXjw9zLE24&#10;8o4uVWpEDuFYogabUldKGWtLHuModMSZO4XeY8qwb6Tp8ZrDvZPjoniTHlvODRY7Wluqz9WP1xC+&#10;zHH14Wy7G3+r120VJsqpTuvnp2E1A5FoSP/iu/vT5PlKTeH2TT5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n6dawgAAAN0AAAAPAAAAAAAAAAAAAAAAAJgCAABkcnMvZG93&#10;bnJldi54bWxQSwUGAAAAAAQABAD1AAAAhwMAAAAA&#10;" path="m49,l26,5,10,18,,38,4,63,14,83,29,96r19,5l49,101r,-5e" filled="f" strokeweight=".19161mm">
                    <v:path arrowok="t" o:connecttype="custom" o:connectlocs="49,-3292;26,-3287;10,-3274;0,-3254;4,-3229;14,-3209;29,-3196;48,-3191;49,-3191;49,-3196" o:connectangles="0,0,0,0,0,0,0,0,0,0"/>
                  </v:shape>
                </v:group>
                <v:group id="Group 930" o:spid="_x0000_s1283" style="position:absolute;left:7235;top:-3292;width:48;height:101" coordorigin="7235,-3292" coordsize="48,1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tT8JccAAADd&#10;AAAADwAAAAAAAAAAAAAAAACqAgAAZHJzL2Rvd25yZXYueG1sUEsFBgAAAAAEAAQA+gAAAJ4DAAAA&#10;AA==&#10;">
                  <v:shape id="Freeform 931" o:spid="_x0000_s1284" style="position:absolute;left:7235;top:-3292;width:48;height:101;visibility:visible;mso-wrap-style:square;v-text-anchor:top" coordsize="48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yWs8IA&#10;AADdAAAADwAAAGRycy9kb3ducmV2LnhtbERPTWsCMRC9F/ofwhR6q9lYLHY1igiW0pOuFjwOm3Gz&#10;mEyWTarbf98IQm/zeJ8zXw7eiQv1sQ2sQY0KEMR1MC03Gg77zcsUREzIBl1g0vBLEZaLx4c5liZc&#10;eUeXKjUih3AsUYNNqSuljLUlj3EUOuLMnULvMWXYN9L0eM3h3slxUbxJjy3nBosdrS3V5+rHawhf&#10;5rj6cLbdjb/V67YKE+VUp/Xz07CagUg0pH/x3f1p8nyl3uH2TT5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TJazwgAAAN0AAAAPAAAAAAAAAAAAAAAAAJgCAABkcnMvZG93&#10;bnJldi54bWxQSwUGAAAAAAQABAD1AAAAhwMAAAAA&#10;" path="m48,l26,5,10,18,,38,3,63,13,83,29,96r19,5l48,96e" filled="f" strokeweight=".19161mm">
                    <v:path arrowok="t" o:connecttype="custom" o:connectlocs="48,-3292;26,-3287;10,-3274;0,-3254;3,-3229;13,-3209;29,-3196;48,-3191;48,-3191;48,-3196" o:connectangles="0,0,0,0,0,0,0,0,0,0"/>
                  </v:shape>
                </v:group>
                <v:group id="Group 928" o:spid="_x0000_s1285" style="position:absolute;left:7262;top:-3426;width:49;height:48" coordorigin="7262,-3426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s46nsYAAADd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07nw&#10;yz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SzjqexgAAAN0A&#10;AAAPAAAAAAAAAAAAAAAAAKoCAABkcnMvZG93bnJldi54bWxQSwUGAAAAAAQABAD6AAAAnQMAAAAA&#10;">
                  <v:shape id="Freeform 929" o:spid="_x0000_s1286" style="position:absolute;left:7262;top:-3426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5h0cIA&#10;AADdAAAADwAAAGRycy9kb3ducmV2LnhtbERPS2vCQBC+F/wPywhepG4iUkvqKqUgCD1FPfQ4ZCcP&#10;zM6G7Bhjf323IHibj+85m93oWjVQHxrPBtJFAoq48LbhysD5tH99BxUE2WLrmQzcKcBuO3nZYGb9&#10;jXMajlKpGMIhQwO1SJdpHYqaHIaF74gjV/reoUTYV9r2eIvhrtXLJHnTDhuODTV29FVTcTlenYHV&#10;XC75fAj5+tuLvdJvuf4JpTGz6fj5AUpolKf44T7YOD9dpvD/TTxBb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/mHRwgAAAN0AAAAPAAAAAAAAAAAAAAAAAJgCAABkcnMvZG93&#10;bnJldi54bWxQSwUGAAAAAAQABAD1AAAAhwMAAAAA&#10;" path="m,24r49,e" filled="f" strokeweight=".88231mm">
                    <v:path arrowok="t" o:connecttype="custom" o:connectlocs="0,-3402;49,-3402" o:connectangles="0,0"/>
                  </v:shape>
                </v:group>
                <v:group id="Group 926" o:spid="_x0000_s1287" style="position:absolute;left:7289;top:-4520;width:2;height:1335" coordorigin="7289,-4520" coordsize="2,1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UAFywwAAAN0AAAAP&#10;AAAAAAAAAAAAAAAAAKoCAABkcnMvZG93bnJldi54bWxQSwUGAAAAAAQABAD6AAAAmgMAAAAA&#10;">
                  <v:shape id="Freeform 927" o:spid="_x0000_s1288" style="position:absolute;left:7289;top:-4520;width:2;height:1335;visibility:visible;mso-wrap-style:square;v-text-anchor:top" coordsize="2,13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OvicIA&#10;AADdAAAADwAAAGRycy9kb3ducmV2LnhtbERPTWvCQBC9F/wPywje6iYKVqKrSLCgeGq09DpkxyRt&#10;djbubjX++64g9DaP9znLdW9acSXnG8sK0nECgri0uuFKwen4/joH4QOyxtYyKbiTh/Vq8LLETNsb&#10;f9C1CJWIIewzVFCH0GVS+rImg35sO+LIna0zGCJ0ldQObzHctHKSJDNpsOHYUGNHeU3lT/FrFLjv&#10;7f7wtXPVJd3g4W6avPh8y5UaDfvNAkSgPvyLn+6djvPTyRQe38QT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k6+JwgAAAN0AAAAPAAAAAAAAAAAAAAAAAJgCAABkcnMvZG93&#10;bnJldi54bWxQSwUGAAAAAAQABAD1AAAAhwMAAAAA&#10;" path="m,l,1334e" filled="f" strokeweight=".19239mm">
                    <v:path arrowok="t" o:connecttype="custom" o:connectlocs="0,-4520;0,-3186" o:connectangles="0,0"/>
                  </v:shape>
                </v:group>
                <v:group id="Group 924" o:spid="_x0000_s1289" style="position:absolute;left:6825;top:-3426;width:49;height:48" coordorigin="6825,-3426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fU8nc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+PkG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31PJ3FAAAA3QAA&#10;AA8AAAAAAAAAAAAAAAAAqgIAAGRycy9kb3ducmV2LnhtbFBLBQYAAAAABAAEAPoAAACcAwAAAAA=&#10;">
                  <v:shape id="Freeform 925" o:spid="_x0000_s1290" style="position:absolute;left:6825;top:-3426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Vn0sIA&#10;AADdAAAADwAAAGRycy9kb3ducmV2LnhtbERPS2vCQBC+F/wPywheRDdKqxJdRQoFoafYHjwO2ckD&#10;s7MhO8bor+8WCr3Nx/ec3WFwjeqpC7VnA4t5Aoo497bm0sD318dsAyoIssXGMxl4UIDDfvSyw9T6&#10;O2fUn6VUMYRDigYqkTbVOuQVOQxz3xJHrvCdQ4mwK7Xt8B7DXaOXSbLSDmuODRW29F5Rfj3fnIHX&#10;qVyzaR+y9acXe6Nnsb6EwpjJeDhuQQkN8i/+c59snL9YvsHvN/EEvf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xWfSwgAAAN0AAAAPAAAAAAAAAAAAAAAAAJgCAABkcnMvZG93&#10;bnJldi54bWxQSwUGAAAAAAQABAD1AAAAhwMAAAAA&#10;" path="m,24r49,e" filled="f" strokeweight=".88231mm">
                    <v:path arrowok="t" o:connecttype="custom" o:connectlocs="0,-3402;49,-3402" o:connectangles="0,0"/>
                  </v:shape>
                </v:group>
                <v:group id="Group 922" o:spid="_x0000_s1291" style="position:absolute;left:6825;top:-4280;width:49;height:48" coordorigin="6825,-4280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sHcc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A/ni3h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yawdxwwAAAN0AAAAP&#10;AAAAAAAAAAAAAAAAAKoCAABkcnMvZG93bnJldi54bWxQSwUGAAAAAAQABAD6AAAAmgMAAAAA&#10;">
                  <v:shape id="Freeform 923" o:spid="_x0000_s1292" style="position:absolute;left:6825;top:-4280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1tcPsIA&#10;AADdAAAADwAAAGRycy9kb3ducmV2LnhtbERPS2vCQBC+F/wPywhepG4UaUrqKqUgCD1FPfQ4ZCcP&#10;zM6G7Bhjf323IHibj+85m93oWjVQHxrPBpaLBBRx4W3DlYHzaf/6DioIssXWMxm4U4DddvKywcz6&#10;G+c0HKVSMYRDhgZqkS7TOhQ1OQwL3xFHrvS9Q4mwr7Tt8RbDXatXSfKmHTYcG2rs6Kum4nK8OgPr&#10;uVzy+RDy9NuLvdJvmf6E0pjZdPz8ACU0ylP8cB9snL9cpfD/TTxBb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W1w+wgAAAN0AAAAPAAAAAAAAAAAAAAAAAJgCAABkcnMvZG93&#10;bnJldi54bWxQSwUGAAAAAAQABAD1AAAAhwMAAAAA&#10;" path="m,24r49,e" filled="f" strokeweight=".88231mm">
                    <v:path arrowok="t" o:connecttype="custom" o:connectlocs="0,-4256;49,-4256" o:connectangles="0,0"/>
                  </v:shape>
                </v:group>
                <v:group id="Group 920" o:spid="_x0000_s1293" style="position:absolute;left:6852;top:-4520;width:2;height:1335" coordorigin="6852,-4520" coordsize="2,1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g2mMYAAADd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07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uDaYxgAAAN0A&#10;AAAPAAAAAAAAAAAAAAAAAKoCAABkcnMvZG93bnJldi54bWxQSwUGAAAAAAQABAD6AAAAnQMAAAAA&#10;">
                  <v:shape id="Freeform 921" o:spid="_x0000_s1294" style="position:absolute;left:6852;top:-4520;width:2;height:1335;visibility:visible;mso-wrap-style:square;v-text-anchor:top" coordsize="2,13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uYY8MA&#10;AADdAAAADwAAAGRycy9kb3ducmV2LnhtbERPTWvCQBC9F/wPywje6iYetEZXkWBB8dRo6XXIjkna&#10;7Gzc3Wr8911B6G0e73OW69604krON5YVpOMEBHFpdcOVgtPx/fUNhA/IGlvLpOBOHtarwcsSM21v&#10;/EHXIlQihrDPUEEdQpdJ6cuaDPqx7Ygjd7bOYIjQVVI7vMVw08pJkkylwYZjQ40d5TWVP8WvUeC+&#10;t/vD185Vl3SDh7tp8uJzlis1GvabBYhAffgXP907Heenkzk8vokn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3uYY8MAAADdAAAADwAAAAAAAAAAAAAAAACYAgAAZHJzL2Rv&#10;d25yZXYueG1sUEsFBgAAAAAEAAQA9QAAAIgDAAAAAA==&#10;" path="m,l,1334e" filled="f" strokeweight=".19239mm">
                    <v:path arrowok="t" o:connecttype="custom" o:connectlocs="0,-4520;0,-3186" o:connectangles="0,0"/>
                  </v:shape>
                </v:group>
                <v:group id="Group 918" o:spid="_x0000_s1295" style="position:absolute;left:6388;top:-3426;width:49;height:48" coordorigin="6388,-3426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xesQ8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07nw&#10;yz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XF6xDxgAAAN0A&#10;AAAPAAAAAAAAAAAAAAAAAKoCAABkcnMvZG93bnJldi54bWxQSwUGAAAAAAQABAD6AAAAnQMAAAAA&#10;">
                  <v:shape id="Freeform 919" o:spid="_x0000_s1296" style="position:absolute;left:6388;top:-3426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f3DMIA&#10;AADdAAAADwAAAGRycy9kb3ducmV2LnhtbERPS2vCQBC+F/wPywi9iG7SlirRVUqhUPAU7cHjkJ08&#10;MDsbsmNM++vdguBtPr7nbHaja9VAfWg8G0gXCSjiwtuGKwM/x6/5ClQQZIutZzLwSwF228nTBjPr&#10;r5zTcJBKxRAOGRqoRbpM61DU5DAsfEccudL3DiXCvtK2x2sMd61+SZJ37bDh2FBjR581FefDxRl4&#10;m8k5nw0hX+692Av9lctTKI15no4fa1BCozzEd/e3jfPT1xT+v4kn6O0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J/cMwgAAAN0AAAAPAAAAAAAAAAAAAAAAAJgCAABkcnMvZG93&#10;bnJldi54bWxQSwUGAAAAAAQABAD1AAAAhwMAAAAA&#10;" path="m,24r49,e" filled="f" strokeweight=".88231mm">
                    <v:path arrowok="t" o:connecttype="custom" o:connectlocs="0,-3402;49,-3402" o:connectangles="0,0"/>
                  </v:shape>
                </v:group>
                <v:group id="Group 916" o:spid="_x0000_s1297" style="position:absolute;left:6388;top:-4280;width:49;height:48" coordorigin="6388,-4280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ImXr8QAAADdAAAA&#10;DwAAAAAAAAAAAAAAAACqAgAAZHJzL2Rvd25yZXYueG1sUEsFBgAAAAAEAAQA+gAAAJsDAAAAAA==&#10;">
                  <v:shape id="Freeform 917" o:spid="_x0000_s1298" style="position:absolute;left:6388;top:-4280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nM4MIA&#10;AADdAAAADwAAAGRycy9kb3ducmV2LnhtbERPS2vCQBC+F/wPyxS8SN2oRUvqKlIoFDzF9uBxyE4e&#10;mJ0N2TFGf31XELzNx/ec9XZwjeqpC7VnA7NpAoo497bm0sDf7/fbB6ggyBYbz2TgSgG2m9HLGlPr&#10;L5xRf5BSxRAOKRqoRNpU65BX5DBMfUscucJ3DiXCrtS2w0sMd42eJ8lSO6w5NlTY0ldF+elwdgbe&#10;J3LKJn3IVnsv9ky3YnUMhTHj12H3CUpokKf44f6xcf5ssYD7N/EEvf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uczgwgAAAN0AAAAPAAAAAAAAAAAAAAAAAJgCAABkcnMvZG93&#10;bnJldi54bWxQSwUGAAAAAAQABAD1AAAAhwMAAAAA&#10;" path="m,24r49,e" filled="f" strokeweight=".88231mm">
                    <v:path arrowok="t" o:connecttype="custom" o:connectlocs="0,-4256;49,-4256" o:connectangles="0,0"/>
                  </v:shape>
                </v:group>
                <v:group id="Group 914" o:spid="_x0000_s1299" style="position:absolute;left:6415;top:-4520;width:2;height:1335" coordorigin="6415,-4520" coordsize="2,1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CyqQMMAAADdAAAADwAAAGRycy9kb3ducmV2LnhtbERPS4vCMBC+L/gfwgje&#10;1rTqilSjiLjiQQQfIN6GZmyLzaQ02bb++82CsLf5+J6zWHWmFA3VrrCsIB5GIIhTqwvOFFwv358z&#10;EM4jaywtk4IXOVgtex8LTLRt+UTN2WcihLBLUEHufZVI6dKcDLqhrYgD97C1QR9gnUldYxvCTSlH&#10;UTSVBgsODTlWtMkpfZ5/jIJdi+16HG+bw/Oxed0vX8fbISalBv1uPQfhqfP/4rd7r8P8eDyB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LKpAwwAAAN0AAAAP&#10;AAAAAAAAAAAAAAAAAKoCAABkcnMvZG93bnJldi54bWxQSwUGAAAAAAQABAD6AAAAmgMAAAAA&#10;">
                  <v:shape id="Freeform 915" o:spid="_x0000_s1300" style="position:absolute;left:6415;top:-4520;width:2;height:1335;visibility:visible;mso-wrap-style:square;v-text-anchor:top" coordsize="2,13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8Eu8MA&#10;AADdAAAADwAAAGRycy9kb3ducmV2LnhtbERPTWvCQBC9F/wPywi91U0sVUldRYKCxZOxxeuQnSZp&#10;s7Nxd6vx33cFwds83ufMl71pxZmcbywrSEcJCOLS6oYrBZ+HzcsMhA/IGlvLpOBKHpaLwdMcM20v&#10;vKdzESoRQ9hnqKAOocuk9GVNBv3IdsSR+7bOYIjQVVI7vMRw08pxkkykwYZjQ40d5TWVv8WfUeB+&#10;1h+749ZVp3SFu6tp8uJrmiv1POxX7yAC9eEhvru3Os5PX9/g9k08QS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+8Eu8MAAADdAAAADwAAAAAAAAAAAAAAAACYAgAAZHJzL2Rv&#10;d25yZXYueG1sUEsFBgAAAAAEAAQA9QAAAIgDAAAAAA==&#10;" path="m,l,1334e" filled="f" strokeweight=".19239mm">
                    <v:path arrowok="t" o:connecttype="custom" o:connectlocs="0,-4520;0,-3186" o:connectangles="0,0"/>
                  </v:shape>
                </v:group>
                <v:group id="Group 912" o:spid="_x0000_s1301" style="position:absolute;left:6388;top:-2572;width:49;height:48" coordorigin="6388,-2572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KRrM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xeAJ/34QT&#10;5OIN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eykazCAAAA3QAAAA8A&#10;AAAAAAAAAAAAAAAAqgIAAGRycy9kb3ducmV2LnhtbFBLBQYAAAAABAAEAPoAAACZAwAAAAA=&#10;">
                  <v:shape id="Freeform 913" o:spid="_x0000_s1302" style="position:absolute;left:6388;top:-2572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tw/MIA&#10;AADdAAAADwAAAGRycy9kb3ducmV2LnhtbERP32vCMBB+H/g/hBP2NtNOmVJNRQaCPurGfD2bs6k2&#10;l9JkNv73y2Cwt/v4ft5qHW0r7tT7xrGCfJKBIK6cbrhW8PmxfVmA8AFZY+uYFDzIw7ocPa2w0G7g&#10;A92PoRYphH2BCkwIXSGlrwxZ9BPXESfu4nqLIcG+lrrHIYXbVr5m2Zu02HBqMNjRu6Hqdvy2Ck6H&#10;mTvvotnXcthOY7hWsy+/UOp5HDdLEIFi+Bf/uXc6zc+nc/j9Jp0gy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a3D8wgAAAN0AAAAPAAAAAAAAAAAAAAAAAJgCAABkcnMvZG93&#10;bnJldi54bWxQSwUGAAAAAAQABAD1AAAAhwMAAAAA&#10;" path="m,25r49,e" filled="f" strokeweight=".88464mm">
                    <v:path arrowok="t" o:connecttype="custom" o:connectlocs="0,-2547;49,-2547" o:connectangles="0,0"/>
                  </v:shape>
                </v:group>
                <v:group id="Group 910" o:spid="_x0000_s1303" style="position:absolute;left:6415;top:-2758;width:2;height:1394" coordorigin="6415,-2758" coordsize="2,13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GgRc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07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YaBFxgAAAN0A&#10;AAAPAAAAAAAAAAAAAAAAAKoCAABkcnMvZG93bnJldi54bWxQSwUGAAAAAAQABAD6AAAAnQMAAAAA&#10;">
                  <v:shape id="Freeform 911" o:spid="_x0000_s1304" style="position:absolute;left:6415;top:-2758;width:2;height:1394;visibility:visible;mso-wrap-style:square;v-text-anchor:top" coordsize="2,13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36u8QA&#10;AADdAAAADwAAAGRycy9kb3ducmV2LnhtbERP3WrCMBS+H+wdwhG8m2knc7Y2yrAMJghjzgc4NMe2&#10;2JxkTaz17RdhsLvz8f2eYjOaTgzU+9aygnSWgCCurG65VnD8fn9agvABWWNnmRTcyMNm/fhQYK7t&#10;lb9oOIRaxBD2OSpoQnC5lL5qyKCfWUccuZPtDYYI+1rqHq8x3HTyOUkW0mDLsaFBR9uGqvPhYhTs&#10;y9elG0ra/3web+bFZeVukZVKTSfj2wpEoDH8i//cHzrOT+cZ3L+JJ8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t+rvEAAAA3QAAAA8AAAAAAAAAAAAAAAAAmAIAAGRycy9k&#10;b3ducmV2LnhtbFBLBQYAAAAABAAEAPUAAACJAwAAAAA=&#10;" path="m,l,1393e" filled="f" strokeweight=".19239mm">
                    <v:path arrowok="t" o:connecttype="custom" o:connectlocs="0,-2758;0,-1365" o:connectangles="0,0"/>
                  </v:shape>
                </v:group>
                <v:group id="Group 908" o:spid="_x0000_s1305" style="position:absolute;left:7262;top:-2572;width:49;height:48" coordorigin="7262,-2572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xHfPscAAADdAAAADwAAAGRycy9kb3ducmV2LnhtbESPQWvCQBCF70L/wzKF&#10;3nSTVkuJriLSlh5EMBaKtyE7JsHsbMhuk/jvnUOhtxnem/e+WW1G16ieulB7NpDOElDEhbc1lwa+&#10;Tx/TN1AhIltsPJOBGwXYrB8mK8ysH/hIfR5LJSEcMjRQxdhmWoeiIodh5lti0S6+cxhl7UptOxwk&#10;3DX6OUletcOapaHClnYVFdf81xn4HHDYvqTv/f562d3Op8XhZ5+SMU+P43YJKtIY/81/119W8NO5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jxHfPscAAADd&#10;AAAADwAAAAAAAAAAAAAAAACqAgAAZHJzL2Rvd25yZXYueG1sUEsFBgAAAAAEAAQA+gAAAJ4DAAAA&#10;AA==&#10;">
                  <v:shape id="Freeform 909" o:spid="_x0000_s1306" style="position:absolute;left:7262;top:-2572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g+bsIA&#10;AADdAAAADwAAAGRycy9kb3ducmV2LnhtbERP32vCMBB+H/g/hBP2NtO6MqQzliEU9FEd2+utOZu6&#10;5lKaaLP/fhkMfLuP7+etq2h7caPRd44V5IsMBHHjdMetgvdT/bQC4QOyxt4xKfghD9Vm9rDGUruJ&#10;D3Q7hlakEPYlKjAhDKWUvjFk0S/cQJy4sxsthgTHVuoRpxRue7nMshdpsePUYHCgraHm+3i1Cj4P&#10;hfvaRbNv5VQ/x3Bpig+/UupxHt9eQQSK4S7+d+90mp8XOfx9k06Qm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yD5uwgAAAN0AAAAPAAAAAAAAAAAAAAAAAJgCAABkcnMvZG93&#10;bnJldi54bWxQSwUGAAAAAAQABAD1AAAAhwMAAAAA&#10;" path="m,25r49,e" filled="f" strokeweight=".88464mm">
                    <v:path arrowok="t" o:connecttype="custom" o:connectlocs="0,-2547;49,-2547" o:connectangles="0,0"/>
                  </v:shape>
                </v:group>
                <v:group id="Group 906" o:spid="_x0000_s1307" style="position:absolute;left:7289;top:-2758;width:2;height:1388" coordorigin="7289,-2758" coordsize="2,13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/k0s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+Pn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CP5NLFAAAA3QAA&#10;AA8AAAAAAAAAAAAAAAAAqgIAAGRycy9kb3ducmV2LnhtbFBLBQYAAAAABAAEAPoAAACcAwAAAAA=&#10;">
                  <v:shape id="Freeform 907" o:spid="_x0000_s1308" style="position:absolute;left:7289;top:-2758;width:2;height:1388;visibility:visible;mso-wrap-style:square;v-text-anchor:top" coordsize="2,13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sq8MIA&#10;AADdAAAADwAAAGRycy9kb3ducmV2LnhtbERPTWvCQBC9C/0PyxR6001aUUldpQhCe1AweuhxyE6T&#10;0OxsyI4m/ntXELzN433Ocj24Rl2oC7VnA+kkAUVceFtzaeB03I4XoIIgW2w8k4ErBVivXkZLzKzv&#10;+UCXXEoVQzhkaKASaTOtQ1GRwzDxLXHk/nznUCLsSm077GO4a/R7ksy0w5pjQ4UtbSoq/vOzM1DM&#10;d4teNr9tKj/707V34jztjHl7Hb4+QQkN8hQ/3N82zk+nH3D/Jp6gV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CyrwwgAAAN0AAAAPAAAAAAAAAAAAAAAAAJgCAABkcnMvZG93&#10;bnJldi54bWxQSwUGAAAAAAQABAD1AAAAhwMAAAAA&#10;" path="m,l,1388e" filled="f" strokeweight=".19239mm">
                    <v:path arrowok="t" o:connecttype="custom" o:connectlocs="0,-2758;0,-1370" o:connectangles="0,0"/>
                  </v:shape>
                </v:group>
                <v:group id="Group 904" o:spid="_x0000_s1309" style="position:absolute;left:6306;top:-1584;width:1087;height:1062" coordorigin="6306,-1584" coordsize="1087,10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CrZPcMAAADd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F+PJ3C3zfh&#10;BLn8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wKtk9wwAAAN0AAAAP&#10;AAAAAAAAAAAAAAAAAKoCAABkcnMvZG93bnJldi54bWxQSwUGAAAAAAQABAD6AAAAmgMAAAAA&#10;">
                  <v:shape id="Freeform 905" o:spid="_x0000_s1310" style="position:absolute;left:6306;top:-1584;width:1087;height:1062;visibility:visible;mso-wrap-style:square;v-text-anchor:top" coordsize="1087,10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BjNcAA&#10;AADdAAAADwAAAGRycy9kb3ducmV2LnhtbERPzYrCMBC+C75DGGEvoqmLXaQaZVcserXuAwzN2Bab&#10;SWmiRp/eLCx4m4/vd1abYFpxo941lhXMpgkI4tLqhisFv6d8sgDhPLLG1jIpeJCDzXo4WGGm7Z2P&#10;dCt8JWIIuwwV1N53mZSurMmgm9qOOHJn2xv0EfaV1D3eY7hp5WeSfEmDDceGGjva1lReiqtRkO4X&#10;zLsmT9ucx49gfq7hWY6V+hiF7yUIT8G/xf/ug47zZ/MU/r6JJ8j1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vBjNcAAAADdAAAADwAAAAAAAAAAAAAAAACYAgAAZHJzL2Rvd25y&#10;ZXYueG1sUEsFBgAAAAAEAAQA9QAAAIUDAAAAAA==&#10;" path="m,529r7,86l27,697r33,77l104,844r53,62l220,959r71,44l369,1035r83,21l541,1063r44,-2l671,1047r82,-26l828,982r67,-48l955,876r50,-66l1044,736r27,-79l1085,573r2,-44l1085,485r-14,-84l1044,322r-39,-72l955,184,895,127,828,79,753,42,671,16,585,2,541,,496,2,410,16,329,42,255,79r-67,48l129,184,80,250,42,322,15,401,2,485,,529xe" filled="f" strokeweight=".19022mm">
                    <v:path arrowok="t" o:connecttype="custom" o:connectlocs="0,-1055;7,-969;27,-887;60,-810;104,-740;157,-678;220,-625;291,-581;369,-549;452,-528;541,-521;585,-523;671,-537;753,-563;828,-602;895,-650;955,-708;1005,-774;1044,-848;1071,-927;1085,-1011;1087,-1055;1085,-1099;1071,-1183;1044,-1262;1005,-1334;955,-1400;895,-1457;828,-1505;753,-1542;671,-1568;585,-1582;541,-1584;496,-1582;410,-1568;329,-1542;255,-1505;188,-1457;129,-1400;80,-1334;42,-1262;15,-1183;2,-1099;0,-1055" o:connectangles="0,0,0,0,0,0,0,0,0,0,0,0,0,0,0,0,0,0,0,0,0,0,0,0,0,0,0,0,0,0,0,0,0,0,0,0,0,0,0,0,0,0,0,0"/>
                  </v:shape>
                </v:group>
                <v:group id="Group 902" o:spid="_x0000_s1311" style="position:absolute;left:6388;top:-1717;width:49;height:48" coordorigin="6388,-1717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Ti0cMAAADd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+GMG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vtOLRwwAAAN0AAAAP&#10;AAAAAAAAAAAAAAAAAKoCAABkcnMvZG93bnJldi54bWxQSwUGAAAAAAQABAD6AAAAmgMAAAAA&#10;">
                  <v:shape id="Freeform 903" o:spid="_x0000_s1312" style="position:absolute;left:6388;top:-1717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S5nsIA&#10;AADdAAAADwAAAGRycy9kb3ducmV2LnhtbERPS2vCQBC+C/6HZYRepG4sYkrqKqUgFHqKeuhxyE4e&#10;mJ0N2THG/vquIHibj+85m93oWjVQHxrPBpaLBBRx4W3DlYHTcf/6DioIssXWMxm4UYDddjrZYGb9&#10;lXMaDlKpGMIhQwO1SJdpHYqaHIaF74gjV/reoUTYV9r2eI3hrtVvSbLWDhuODTV29FVTcT5cnIHV&#10;XM75fAh5+uPFXuivTH9DaczLbPz8ACU0ylP8cH/bOH+5SuH+TTxBb/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hLmewgAAAN0AAAAPAAAAAAAAAAAAAAAAAJgCAABkcnMvZG93&#10;bnJldi54bWxQSwUGAAAAAAQABAD1AAAAhwMAAAAA&#10;" path="m,24r49,e" filled="f" strokeweight=".88231mm">
                    <v:path arrowok="t" o:connecttype="custom" o:connectlocs="0,-1693;49,-1693" o:connectangles="0,0"/>
                  </v:shape>
                </v:group>
                <v:group id="Group 900" o:spid="_x0000_s1313" style="position:absolute;left:6825;top:-1717;width:49;height:48" coordorigin="6825,-1717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cWfTOMcAAADd&#10;AAAADwAAAAAAAAAAAAAAAACqAgAAZHJzL2Rvd25yZXYueG1sUEsFBgAAAAAEAAQA+gAAAJ4DAAAA&#10;AA==&#10;">
                  <v:shape id="Freeform 901" o:spid="_x0000_s1314" style="position:absolute;left:6825;top:-1717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eId8IA&#10;AADdAAAADwAAAGRycy9kb3ducmV2LnhtbERPS2vCQBC+F/wPyxS8SN0oUm3qKlIoFDzF9uBxyE4e&#10;mJ0N2TFGf31XELzNx/ec9XZwjeqpC7VnA7NpAoo497bm0sDf7/fbClQQZIuNZzJwpQDbzehljan1&#10;F86oP0ipYgiHFA1UIm2qdcgrchimviWOXOE7hxJhV2rb4SWGu0bPk+RdO6w5NlTY0ldF+elwdgYW&#10;Ezllkz5ky70Xe6ZbsTyGwpjx67D7BCU0yFP8cP/YOH+2+ID7N/EEvf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V4h3wgAAAN0AAAAPAAAAAAAAAAAAAAAAAJgCAABkcnMvZG93&#10;bnJldi54bWxQSwUGAAAAAAQABAD1AAAAhwMAAAAA&#10;" path="m,24r49,e" filled="f" strokeweight=".88231mm">
                    <v:path arrowok="t" o:connecttype="custom" o:connectlocs="0,-1693;49,-1693" o:connectangles="0,0"/>
                  </v:shape>
                </v:group>
                <v:group id="Group 898" o:spid="_x0000_s1315" style="position:absolute;left:6825;top:-2572;width:49;height:48" coordorigin="6825,-2572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shJ48cAAADd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NOV&#10;8Ms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CshJ48cAAADd&#10;AAAADwAAAAAAAAAAAAAAAACqAgAAZHJzL2Rvd25yZXYueG1sUEsFBgAAAAAEAAQA+gAAAJ4DAAAA&#10;AA==&#10;">
                  <v:shape id="Freeform 899" o:spid="_x0000_s1316" style="position:absolute;left:6825;top:-2572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Gos8EA&#10;AADdAAAADwAAAGRycy9kb3ducmV2LnhtbERPTWsCMRC9F/wPYQRvNbtqRVajiCDoUSv2Ot2Mm203&#10;k2UT3fjvm0Kht3m8z1ltom3EgzpfO1aQjzMQxKXTNVcKLu/71wUIH5A1No5JwZM8bNaDlxUW2vV8&#10;osc5VCKFsC9QgQmhLaT0pSGLfuxa4sTdXGcxJNhVUnfYp3DbyEmWzaXFmlODwZZ2hsrv890q+DjN&#10;3OchmmMl+/00hq9ydvULpUbDuF2CCBTDv/jPfdBpfv6Ww+836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gRqLPBAAAA3QAAAA8AAAAAAAAAAAAAAAAAmAIAAGRycy9kb3du&#10;cmV2LnhtbFBLBQYAAAAABAAEAPUAAACGAwAAAAA=&#10;" path="m,25r49,e" filled="f" strokeweight=".88464mm">
                    <v:path arrowok="t" o:connecttype="custom" o:connectlocs="0,-2547;49,-2547" o:connectangles="0,0"/>
                  </v:shape>
                </v:group>
                <v:group id="Group 896" o:spid="_x0000_s1317" style="position:absolute;left:6852;top:-2758;width:2;height:1175" coordorigin="6852,-2758" coordsize="2,1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VZyD8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A/Xsz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VnIPwwAAAN0AAAAP&#10;AAAAAAAAAAAAAAAAAKoCAABkcnMvZG93bnJldi54bWxQSwUGAAAAAAQABAD6AAAAmgMAAAAA&#10;">
                  <v:shape id="Freeform 897" o:spid="_x0000_s1318" style="position:absolute;left:6852;top:-2758;width:2;height:1175;visibility:visible;mso-wrap-style:square;v-text-anchor:top" coordsize="2,11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MhosAA&#10;AADdAAAADwAAAGRycy9kb3ducmV2LnhtbERP24rCMBB9F/yHMIJvmuqqSDWKiIosiHj5gKEZ22Iz&#10;KU22rX9vhAXf5nCus1y3phA1VS63rGA0jEAQJ1bnnCq43/aDOQjnkTUWlknBixysV93OEmNtG75Q&#10;ffWpCCHsYlSQeV/GUrokI4NuaEviwD1sZdAHWKVSV9iEcFPIcRTNpMGcQ0OGJW0zSp7XP6PA7CK7&#10;o3p+Sn73h1czwdN5U3ul+r12swDhqfVf8b/7qMP80fQHPt+EE+Tq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gMhosAAAADdAAAADwAAAAAAAAAAAAAAAACYAgAAZHJzL2Rvd25y&#10;ZXYueG1sUEsFBgAAAAAEAAQA9QAAAIUDAAAAAA==&#10;" path="m,l,1174e" filled="f" strokeweight=".19239mm">
                    <v:path arrowok="t" o:connecttype="custom" o:connectlocs="0,-2758;0,-1584" o:connectangles="0,0"/>
                  </v:shape>
                </v:group>
                <v:group id="Group 894" o:spid="_x0000_s1319" style="position:absolute;left:7262;top:-1717;width:49;height:48" coordorigin="7262,-1717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fNP4M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ePoJ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80/gwwAAAN0AAAAP&#10;AAAAAAAAAAAAAAAAAKoCAABkcnMvZG93bnJldi54bWxQSwUGAAAAAAQABAD6AAAAmgMAAAAA&#10;">
                  <v:shape id="Freeform 895" o:spid="_x0000_s1320" style="position:absolute;left:7262;top:-1717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MUr8IA&#10;AADdAAAADwAAAGRycy9kb3ducmV2LnhtbERPS2vCQBC+F/wPyxS8SN0oPkrqKlIoFDzF9uBxyE4e&#10;mJ0N2TFGf31XEHqbj+85m93gGtVTF2rPBmbTBBRx7m3NpYHfn6+3d1BBkC02nsnAjQLstqOXDabW&#10;Xzmj/iiliiEcUjRQibSp1iGvyGGY+pY4coXvHEqEXalth9cY7ho9T5KVdlhzbKiwpc+K8vPx4gws&#10;JnLOJn3I1gcv9kL3Yn0KhTHj12H/AUpokH/x0/1t4/zZcgmPb+IJe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wxSvwgAAAN0AAAAPAAAAAAAAAAAAAAAAAJgCAABkcnMvZG93&#10;bnJldi54bWxQSwUGAAAAAAQABAD1AAAAhwMAAAAA&#10;" path="m,24r49,e" filled="f" strokeweight=".88231mm">
                    <v:path arrowok="t" o:connecttype="custom" o:connectlocs="0,-1693;49,-1693" o:connectangles="0,0"/>
                  </v:shape>
                </v:group>
                <v:group id="Group 892" o:spid="_x0000_s1321" style="position:absolute;left:5951;top:-649;width:49;height:48" coordorigin="5951,-649" coordsize="49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10DMMAAADd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F+PJvD85tw&#10;glw9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qbXQMwwAAAN0AAAAP&#10;AAAAAAAAAAAAAAAAAKoCAABkcnMvZG93bnJldi54bWxQSwUGAAAAAAQABAD6AAAAmgMAAAAA&#10;">
                  <v:shape id="Freeform 893" o:spid="_x0000_s1322" style="position:absolute;left:5951;top:-649;width:49;height:48;visibility:visible;mso-wrap-style:square;v-text-anchor:top" coordsize="49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0vQ8IA&#10;AADdAAAADwAAAGRycy9kb3ducmV2LnhtbERPS2vCQBC+F/wPywi9iG4sbSPRVUqhUPAU7cHjkJ08&#10;MDsbsmNM++vdguBtPr7nbHaja9VAfWg8G1guElDEhbcNVwZ+jl/zFaggyBZbz2TglwLstpOnDWbW&#10;Xzmn4SCViiEcMjRQi3SZ1qGoyWFY+I44cqXvHUqEfaVtj9cY7lr9kiTv2mHDsaHGjj5rKs6HizPw&#10;OpNzPhtCnu692Av9lekplMY8T8ePNSihUR7iu/vbxvnLtxT+v4kn6O0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XS9DwgAAAN0AAAAPAAAAAAAAAAAAAAAAAJgCAABkcnMvZG93&#10;bnJldi54bWxQSwUGAAAAAAQABAD1AAAAhwMAAAAA&#10;" path="m,24r49,e" filled="f" strokeweight=".88231mm">
                    <v:path arrowok="t" o:connecttype="custom" o:connectlocs="0,-625;49,-625" o:connectangles="0,0"/>
                  </v:shape>
                </v:group>
                <v:group id="Group 890" o:spid="_x0000_s1323" style="position:absolute;left:5814;top:-409;width:328;height:2" coordorigin="5814,-409" coordsize="32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5F5ccAAADd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NOV&#10;4Mo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9L5F5ccAAADd&#10;AAAADwAAAAAAAAAAAAAAAACqAgAAZHJzL2Rvd25yZXYueG1sUEsFBgAAAAAEAAQA+gAAAJ4DAAAA&#10;AA==&#10;">
                  <v:shape id="Freeform 891" o:spid="_x0000_s1324" style="position:absolute;left:5814;top:-409;width:328;height:2;visibility:visible;mso-wrap-style:square;v-text-anchor:top" coordsize="32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SAxsQA&#10;AADdAAAADwAAAGRycy9kb3ducmV2LnhtbERPS2vCQBC+F/wPyxR6azZa2mrMRkQpeJCCDzwP2TGJ&#10;zc7G3a2m/nq3UOhtPr7n5LPetOJCzjeWFQyTFARxaXXDlYL97uN5DMIHZI2tZVLwQx5mxeAhx0zb&#10;K2/osg2ViCHsM1RQh9BlUvqyJoM+sR1x5I7WGQwRukpqh9cYblo5StM3abDh2FBjR4uayq/tt1FQ&#10;3kZLZw/nl095W58Ox9VZvjtU6umxn09BBOrDv/jPvdJx/vB1Ar/fxBNk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kgMbEAAAA3QAAAA8AAAAAAAAAAAAAAAAAmAIAAGRycy9k&#10;b3ducmV2LnhtbFBLBQYAAAAABAAEAPUAAACJAwAAAAA=&#10;" path="m,l328,e" filled="f" strokeweight=".18814mm">
                    <v:path arrowok="t" o:connecttype="custom" o:connectlocs="0,0;328,0" o:connectangles="0,0"/>
                  </v:shape>
                </v:group>
                <v:group id="Group 888" o:spid="_x0000_s1325" style="position:absolute;left:5869;top:-356;width:218;height:2" coordorigin="5869,-356" coordsize="21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KSDXscAAADd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NOV&#10;8Ms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KSDXscAAADd&#10;AAAADwAAAAAAAAAAAAAAAACqAgAAZHJzL2Rvd25yZXYueG1sUEsFBgAAAAAEAAQA+gAAAJ4DAAAA&#10;AA==&#10;">
                  <v:shape id="Freeform 889" o:spid="_x0000_s1326" style="position:absolute;left:5869;top:-356;width:218;height:2;visibility:visible;mso-wrap-style:square;v-text-anchor:top" coordsize="21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1kT8QA&#10;AADdAAAADwAAAGRycy9kb3ducmV2LnhtbERPTWvCQBC9C/6HZYTezCYtpiV1FRFaSg8F01A8Dtkx&#10;CWZnQ3Y1aX69WxB6m8f7nPV2NK24Uu8aywqSKAZBXFrdcKWg+H5bvoBwHllja5kU/JKD7WY+W2Om&#10;7cAHuua+EiGEXYYKau+7TEpX1mTQRbYjDtzJ9gZ9gH0ldY9DCDetfIzjVBpsODTU2NG+pvKcX4yC&#10;9vnz6fj1/mNk0VyOElcT22JS6mEx7l5BeBr9v/ju/tBhfpIm8PdNOEF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dZE/EAAAA3QAAAA8AAAAAAAAAAAAAAAAAmAIAAGRycy9k&#10;b3ducmV2LnhtbFBLBQYAAAAABAAEAPUAAACJAwAAAAA=&#10;" path="m,l218,e" filled="f" strokeweight=".18814mm">
                    <v:path arrowok="t" o:connecttype="custom" o:connectlocs="0,0;218,0" o:connectangles="0,0"/>
                  </v:shape>
                </v:group>
                <v:group id="Group 886" o:spid="_x0000_s1327" style="position:absolute;left:5923;top:-302;width:109;height:2" coordorigin="5923,-302" coordsize="10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zq4ss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A/Xs7g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OriywwAAAN0AAAAP&#10;AAAAAAAAAAAAAAAAAKoCAABkcnMvZG93bnJldi54bWxQSwUGAAAAAAQABAD6AAAAmgMAAAAA&#10;">
                  <v:shape id="Freeform 887" o:spid="_x0000_s1328" style="position:absolute;left:5923;top:-302;width:109;height:2;visibility:visible;mso-wrap-style:square;v-text-anchor:top" coordsize="10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B+J8gA&#10;AADdAAAADwAAAGRycy9kb3ducmV2LnhtbESPT2vCQBDF74V+h2UEb3WTClKiq4htUfwDNXrQ25Ad&#10;k9DsbMyuGr+9KxR6m+G9eb83o0lrKnGlxpWWFcS9CARxZnXJuYL97vvtA4TzyBory6TgTg4m49eX&#10;ESba3nhL19TnIoSwS1BB4X2dSOmyggy6nq2Jg3ayjUEf1iaXusFbCDeVfI+igTRYciAUWNOsoOw3&#10;vZjAvcSr6fqcR5/H1TyeLTfpz+GrVKrbaadDEJ5a/2/+u17oUD8e9OH5TRhBjh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FwH4nyAAAAN0AAAAPAAAAAAAAAAAAAAAAAJgCAABk&#10;cnMvZG93bnJldi54bWxQSwUGAAAAAAQABAD1AAAAjQMAAAAA&#10;" path="m,l110,e" filled="f" strokeweight=".18814mm">
                    <v:path arrowok="t" o:connecttype="custom" o:connectlocs="0,0;110,0" o:connectangles="0,0"/>
                  </v:shape>
                </v:group>
                <v:group id="Group 884" o:spid="_x0000_s1329" style="position:absolute;left:5978;top:-623;width:2;height:214" coordorigin="5978,-623" coordsize="2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5+FXcMAAADd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ePYB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n4VdwwAAAN0AAAAP&#10;AAAAAAAAAAAAAAAAAKoCAABkcnMvZG93bnJldi54bWxQSwUGAAAAAAQABAD6AAAAmgMAAAAA&#10;">
                  <v:shape id="Freeform 885" o:spid="_x0000_s1330" style="position:absolute;left:5978;top:-623;width:2;height:214;visibility:visible;mso-wrap-style:square;v-text-anchor:top" coordsize="2,2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hr9sIA&#10;AADdAAAADwAAAGRycy9kb3ducmV2LnhtbERP32vCMBB+F/wfwg32pqkDi3ZGGcJAYSJW8flobm2x&#10;udQk1u6/XwTBt/v4ft5i1ZtGdOR8bVnBZJyAIC6srrlUcDp+j2YgfEDW2FgmBX/kYbUcDhaYaXvn&#10;A3V5KEUMYZ+hgiqENpPSFxUZ9GPbEkfu1zqDIUJXSu3wHsNNIz+SJJUGa44NFba0rqi45DejYFZe&#10;L+n+ejx30/3hB/Nd2LrNXKn3t/7rE0SgPrzET/dGx/mTdAqPb+IJcvk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aGv2wgAAAN0AAAAPAAAAAAAAAAAAAAAAAJgCAABkcnMvZG93&#10;bnJldi54bWxQSwUGAAAAAAQABAD1AAAAhwMAAAAA&#10;" path="m,l,214e" filled="f" strokeweight=".19239mm">
                    <v:path arrowok="t" o:connecttype="custom" o:connectlocs="0,-623;0,-409" o:connectangles="0,0"/>
                  </v:shape>
                </v:group>
                <v:group id="Group 882" o:spid="_x0000_s1331" style="position:absolute;left:4194;top:-7495;width:11;height:2" coordorigin="4194,-7495" coordsize="1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AG+scQAAADdAAAA&#10;DwAAAAAAAAAAAAAAAACqAgAAZHJzL2Rvd25yZXYueG1sUEsFBgAAAAAEAAQA+gAAAJsDAAAAAA==&#10;">
                  <v:shape id="Freeform 883" o:spid="_x0000_s1332" style="position:absolute;left:4194;top:-7495;width:11;height:2;visibility:visible;mso-wrap-style:square;v-text-anchor:top" coordsize="1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xx8b8A&#10;AADdAAAADwAAAGRycy9kb3ducmV2LnhtbERPy6rCMBDdC/5DGMGNaNLLpWo1ilwUXPr6gKEZ22Iz&#10;KU3U+vdGuOBuDuc5y3Vna/Gg1leONSQTBYI4d6biQsPlvBvPQPiAbLB2TBpe5GG96veWmBn35CM9&#10;TqEQMYR9hhrKEJpMSp+XZNFPXEMcuatrLYYI20KaFp8x3NbyR6lUWqw4NpTY0F9J+e10txrm29He&#10;n3/dMZlL1ezc9nJIrdJ6OOg2CxCBuvAV/7v3Js5P0il8voknyN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8XHHxvwAAAN0AAAAPAAAAAAAAAAAAAAAAAJgCAABkcnMvZG93bnJl&#10;di54bWxQSwUGAAAAAAQABAD1AAAAhAMAAAAA&#10;" path="m,l11,e" filled="f" strokeweight=".18814mm">
                    <v:path arrowok="t" o:connecttype="custom" o:connectlocs="0,0;11,0" o:connectangles="0,0"/>
                  </v:shape>
                </v:group>
                <v:group id="Group 880" o:spid="_x0000_s1333" style="position:absolute;left:6407;top:-1260;width:825;height:385" coordorigin="6407,-1260" coordsize="825,3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KPWMcAAADd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NOV&#10;4Mo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tKPWMcAAADd&#10;AAAADwAAAAAAAAAAAAAAAACqAgAAZHJzL2Rvd25yZXYueG1sUEsFBgAAAAAEAAQA+gAAAJ4DAAAA&#10;AA==&#10;">
                  <v:shape id="Freeform 881" o:spid="_x0000_s1334" style="position:absolute;left:6407;top:-1260;width:825;height:385;visibility:visible;mso-wrap-style:square;v-text-anchor:top" coordsize="825,3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YPssEA&#10;AADdAAAADwAAAGRycy9kb3ducmV2LnhtbERP24rCMBB9X/Afwgi+rakKxa1GEUFQVpS6fsDQjG2x&#10;mZQk1vr3G2Fh3+ZwrrNc96YRHTlfW1YwGScgiAuray4VXH92n3MQPiBrbCyTghd5WK8GH0vMtH1y&#10;Tt0llCKGsM9QQRVCm0npi4oM+rFtiSN3s85giNCVUjt8xnDTyGmSpNJgzbGhwpa2FRX3y8MosKTz&#10;2aE+0vdj3zVJOJ9SV5yUGg37zQJEoD78i//cex3nT9IveH8TT5C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RWD7LBAAAA3QAAAA8AAAAAAAAAAAAAAAAAmAIAAGRycy9kb3du&#10;cmV2LnhtbFBLBQYAAAAABAAEAPUAAACGAwAAAAA=&#10;" path="m,385r825,l825,,,,,385e" stroked="f">
                    <v:path arrowok="t" o:connecttype="custom" o:connectlocs="0,-875;825,-875;825,-1260;0,-1260;0,-875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b/>
          <w:bCs/>
          <w:sz w:val="24"/>
          <w:szCs w:val="24"/>
        </w:rPr>
        <w:t>QB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 w:rsidR="00687BDC">
        <w:rPr>
          <w:rFonts w:ascii="Arial" w:eastAsia="Arial" w:hAnsi="Arial" w:cs="Arial"/>
          <w:b/>
          <w:bCs/>
          <w:sz w:val="24"/>
          <w:szCs w:val="24"/>
        </w:rPr>
        <w:t>.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 w:rsidR="00687BDC">
        <w:rPr>
          <w:rFonts w:ascii="Arial" w:eastAsia="Arial" w:hAnsi="Arial" w:cs="Arial"/>
          <w:b/>
          <w:bCs/>
          <w:sz w:val="24"/>
          <w:szCs w:val="24"/>
        </w:rPr>
        <w:t>.</w:t>
      </w:r>
      <w:r w:rsidR="00687BDC"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3"/>
          <w:sz w:val="24"/>
          <w:szCs w:val="24"/>
        </w:rPr>
        <w:t>C</w:t>
      </w:r>
      <w:r w:rsidR="00687BDC">
        <w:rPr>
          <w:rFonts w:ascii="Arial" w:eastAsia="Arial" w:hAnsi="Arial" w:cs="Arial"/>
          <w:spacing w:val="1"/>
          <w:sz w:val="24"/>
          <w:szCs w:val="24"/>
        </w:rPr>
        <w:t>ho</w:t>
      </w:r>
      <w:r w:rsidR="00687BDC">
        <w:rPr>
          <w:rFonts w:ascii="Arial" w:eastAsia="Arial" w:hAnsi="Arial" w:cs="Arial"/>
          <w:sz w:val="24"/>
          <w:szCs w:val="24"/>
        </w:rPr>
        <w:t>is</w:t>
      </w:r>
      <w:r w:rsidR="00687BDC">
        <w:rPr>
          <w:rFonts w:ascii="Arial" w:eastAsia="Arial" w:hAnsi="Arial" w:cs="Arial"/>
          <w:spacing w:val="-1"/>
          <w:sz w:val="24"/>
          <w:szCs w:val="24"/>
        </w:rPr>
        <w:t>i</w:t>
      </w:r>
      <w:r w:rsidR="00687BDC">
        <w:rPr>
          <w:rFonts w:ascii="Arial" w:eastAsia="Arial" w:hAnsi="Arial" w:cs="Arial"/>
          <w:sz w:val="24"/>
          <w:szCs w:val="24"/>
        </w:rPr>
        <w:t>r le c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l</w:t>
      </w:r>
      <w:r w:rsidR="00687BDC">
        <w:rPr>
          <w:rFonts w:ascii="Arial" w:eastAsia="Arial" w:hAnsi="Arial" w:cs="Arial"/>
          <w:spacing w:val="-1"/>
          <w:sz w:val="24"/>
          <w:szCs w:val="24"/>
        </w:rPr>
        <w:t>ib</w:t>
      </w:r>
      <w:r w:rsidR="00687BDC">
        <w:rPr>
          <w:rFonts w:ascii="Arial" w:eastAsia="Arial" w:hAnsi="Arial" w:cs="Arial"/>
          <w:sz w:val="24"/>
          <w:szCs w:val="24"/>
        </w:rPr>
        <w:t xml:space="preserve">re </w:t>
      </w:r>
      <w:proofErr w:type="gramStart"/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t</w:t>
      </w:r>
      <w:proofErr w:type="gramEnd"/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e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m</w:t>
      </w:r>
      <w:r w:rsidR="00687BDC">
        <w:rPr>
          <w:rFonts w:ascii="Arial" w:eastAsia="Arial" w:hAnsi="Arial" w:cs="Arial"/>
          <w:spacing w:val="1"/>
          <w:sz w:val="24"/>
          <w:szCs w:val="24"/>
        </w:rPr>
        <w:t>odè</w:t>
      </w:r>
      <w:r w:rsidR="00687BDC">
        <w:rPr>
          <w:rFonts w:ascii="Arial" w:eastAsia="Arial" w:hAnsi="Arial" w:cs="Arial"/>
          <w:sz w:val="24"/>
          <w:szCs w:val="24"/>
        </w:rPr>
        <w:t>le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u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is</w:t>
      </w:r>
      <w:r w:rsidR="00687BDC">
        <w:rPr>
          <w:rFonts w:ascii="Arial" w:eastAsia="Arial" w:hAnsi="Arial" w:cs="Arial"/>
          <w:spacing w:val="-3"/>
          <w:sz w:val="24"/>
          <w:szCs w:val="24"/>
        </w:rPr>
        <w:t>j</w:t>
      </w:r>
      <w:r w:rsidR="00687BDC">
        <w:rPr>
          <w:rFonts w:ascii="Arial" w:eastAsia="Arial" w:hAnsi="Arial" w:cs="Arial"/>
          <w:spacing w:val="1"/>
          <w:sz w:val="24"/>
          <w:szCs w:val="24"/>
        </w:rPr>
        <w:t>on</w:t>
      </w:r>
      <w:r w:rsidR="00687BDC">
        <w:rPr>
          <w:rFonts w:ascii="Arial" w:eastAsia="Arial" w:hAnsi="Arial" w:cs="Arial"/>
          <w:sz w:val="24"/>
          <w:szCs w:val="24"/>
        </w:rPr>
        <w:t>ct</w:t>
      </w:r>
      <w:r w:rsidR="00687BDC">
        <w:rPr>
          <w:rFonts w:ascii="Arial" w:eastAsia="Arial" w:hAnsi="Arial" w:cs="Arial"/>
          <w:spacing w:val="-1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 xml:space="preserve">r 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pacing w:val="-1"/>
          <w:sz w:val="24"/>
          <w:szCs w:val="24"/>
        </w:rPr>
        <w:t>g</w:t>
      </w:r>
      <w:r w:rsidR="00687BDC">
        <w:rPr>
          <w:rFonts w:ascii="Arial" w:eastAsia="Arial" w:hAnsi="Arial" w:cs="Arial"/>
          <w:spacing w:val="1"/>
          <w:sz w:val="24"/>
          <w:szCs w:val="24"/>
        </w:rPr>
        <w:t>né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-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he</w:t>
      </w:r>
      <w:r w:rsidR="00687BDC">
        <w:rPr>
          <w:rFonts w:ascii="Arial" w:eastAsia="Arial" w:hAnsi="Arial" w:cs="Arial"/>
          <w:spacing w:val="-3"/>
          <w:sz w:val="24"/>
          <w:szCs w:val="24"/>
        </w:rPr>
        <w:t>r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z w:val="24"/>
          <w:szCs w:val="24"/>
        </w:rPr>
        <w:t>i</w:t>
      </w:r>
      <w:r w:rsidR="00687BDC">
        <w:rPr>
          <w:rFonts w:ascii="Arial" w:eastAsia="Arial" w:hAnsi="Arial" w:cs="Arial"/>
          <w:spacing w:val="-2"/>
          <w:sz w:val="24"/>
          <w:szCs w:val="24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Q</w:t>
      </w:r>
      <w:r w:rsidR="00687BDC">
        <w:rPr>
          <w:rFonts w:ascii="Arial" w:eastAsia="Arial" w:hAnsi="Arial" w:cs="Arial"/>
          <w:sz w:val="24"/>
          <w:szCs w:val="24"/>
        </w:rPr>
        <w:t>2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d</w:t>
      </w:r>
      <w:r w:rsidR="00687BDC">
        <w:rPr>
          <w:rFonts w:ascii="Arial" w:eastAsia="Arial" w:hAnsi="Arial" w:cs="Arial"/>
          <w:spacing w:val="1"/>
          <w:sz w:val="24"/>
          <w:szCs w:val="24"/>
        </w:rPr>
        <w:t>an</w:t>
      </w:r>
      <w:r w:rsidR="00687BDC">
        <w:rPr>
          <w:rFonts w:ascii="Arial" w:eastAsia="Arial" w:hAnsi="Arial" w:cs="Arial"/>
          <w:sz w:val="24"/>
          <w:szCs w:val="24"/>
        </w:rPr>
        <w:t xml:space="preserve">s la </w:t>
      </w:r>
      <w:r w:rsidR="00687BDC">
        <w:rPr>
          <w:rFonts w:ascii="Arial" w:eastAsia="Arial" w:hAnsi="Arial" w:cs="Arial"/>
          <w:spacing w:val="-1"/>
          <w:sz w:val="24"/>
          <w:szCs w:val="24"/>
        </w:rPr>
        <w:t>g</w:t>
      </w:r>
      <w:r w:rsidR="00687BDC">
        <w:rPr>
          <w:rFonts w:ascii="Arial" w:eastAsia="Arial" w:hAnsi="Arial" w:cs="Arial"/>
          <w:spacing w:val="1"/>
          <w:sz w:val="24"/>
          <w:szCs w:val="24"/>
        </w:rPr>
        <w:t>am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G</w:t>
      </w:r>
      <w:r w:rsidR="00687BDC">
        <w:rPr>
          <w:rFonts w:ascii="Arial" w:eastAsia="Arial" w:hAnsi="Arial" w:cs="Arial"/>
          <w:spacing w:val="-2"/>
          <w:sz w:val="24"/>
          <w:szCs w:val="24"/>
        </w:rPr>
        <w:t>V</w:t>
      </w:r>
      <w:r w:rsidR="00687BDC">
        <w:rPr>
          <w:rFonts w:ascii="Arial" w:eastAsia="Arial" w:hAnsi="Arial" w:cs="Arial"/>
          <w:sz w:val="24"/>
          <w:szCs w:val="24"/>
        </w:rPr>
        <w:t>2</w:t>
      </w:r>
      <w:r w:rsidR="00687BDC">
        <w:rPr>
          <w:rFonts w:ascii="Arial" w:eastAsia="Arial" w:hAnsi="Arial" w:cs="Arial"/>
          <w:spacing w:val="3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z w:val="24"/>
          <w:szCs w:val="24"/>
        </w:rPr>
        <w:t xml:space="preserve">E </w:t>
      </w:r>
      <w:r w:rsidR="00687BDC">
        <w:rPr>
          <w:rFonts w:ascii="Arial" w:eastAsia="Arial" w:hAnsi="Arial" w:cs="Arial"/>
          <w:spacing w:val="-1"/>
          <w:sz w:val="24"/>
          <w:szCs w:val="24"/>
        </w:rPr>
        <w:t>d</w:t>
      </w:r>
      <w:r w:rsidR="00687BDC">
        <w:rPr>
          <w:rFonts w:ascii="Arial" w:eastAsia="Arial" w:hAnsi="Arial" w:cs="Arial"/>
          <w:spacing w:val="1"/>
          <w:sz w:val="24"/>
          <w:szCs w:val="24"/>
        </w:rPr>
        <w:t>o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s c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rac</w:t>
      </w:r>
      <w:r w:rsidR="00687BDC">
        <w:rPr>
          <w:rFonts w:ascii="Arial" w:eastAsia="Arial" w:hAnsi="Arial" w:cs="Arial"/>
          <w:spacing w:val="-2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sz w:val="24"/>
          <w:szCs w:val="24"/>
        </w:rPr>
        <w:t>r</w:t>
      </w:r>
      <w:r w:rsidR="00687BDC">
        <w:rPr>
          <w:rFonts w:ascii="Arial" w:eastAsia="Arial" w:hAnsi="Arial" w:cs="Arial"/>
          <w:spacing w:val="-1"/>
          <w:sz w:val="24"/>
          <w:szCs w:val="24"/>
        </w:rPr>
        <w:t>i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3"/>
          <w:sz w:val="24"/>
          <w:szCs w:val="24"/>
        </w:rPr>
        <w:t>t</w:t>
      </w:r>
      <w:r w:rsidR="00687BDC">
        <w:rPr>
          <w:rFonts w:ascii="Arial" w:eastAsia="Arial" w:hAnsi="Arial" w:cs="Arial"/>
          <w:sz w:val="24"/>
          <w:szCs w:val="24"/>
        </w:rPr>
        <w:t>i</w:t>
      </w:r>
      <w:r w:rsidR="00687BDC">
        <w:rPr>
          <w:rFonts w:ascii="Arial" w:eastAsia="Arial" w:hAnsi="Arial" w:cs="Arial"/>
          <w:spacing w:val="-2"/>
          <w:sz w:val="24"/>
          <w:szCs w:val="24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</w:rPr>
        <w:t>ue</w:t>
      </w:r>
      <w:r w:rsidR="00687BDC">
        <w:rPr>
          <w:rFonts w:ascii="Arial" w:eastAsia="Arial" w:hAnsi="Arial" w:cs="Arial"/>
          <w:sz w:val="24"/>
          <w:szCs w:val="24"/>
        </w:rPr>
        <w:t>s s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pacing w:val="-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 w:rsidR="00687BDC">
        <w:rPr>
          <w:rFonts w:ascii="Arial" w:eastAsia="Arial" w:hAnsi="Arial" w:cs="Arial"/>
          <w:spacing w:val="-1"/>
          <w:sz w:val="24"/>
          <w:szCs w:val="24"/>
        </w:rPr>
        <w:t>o</w:t>
      </w:r>
      <w:r w:rsidR="00687BDC">
        <w:rPr>
          <w:rFonts w:ascii="Arial" w:eastAsia="Arial" w:hAnsi="Arial" w:cs="Arial"/>
          <w:spacing w:val="1"/>
          <w:sz w:val="24"/>
          <w:szCs w:val="24"/>
        </w:rPr>
        <w:t>nn</w:t>
      </w:r>
      <w:r w:rsidR="00687BDC">
        <w:rPr>
          <w:rFonts w:ascii="Arial" w:eastAsia="Arial" w:hAnsi="Arial" w:cs="Arial"/>
          <w:spacing w:val="-1"/>
          <w:sz w:val="24"/>
          <w:szCs w:val="24"/>
        </w:rPr>
        <w:t>é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 xml:space="preserve">s </w:t>
      </w:r>
      <w:r w:rsidR="00687BDC">
        <w:rPr>
          <w:rFonts w:ascii="Arial" w:eastAsia="Arial" w:hAnsi="Arial" w:cs="Arial"/>
          <w:spacing w:val="-1"/>
          <w:sz w:val="24"/>
          <w:szCs w:val="24"/>
        </w:rPr>
        <w:t>d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c</w:t>
      </w:r>
      <w:r w:rsidR="00687BDC">
        <w:rPr>
          <w:rFonts w:ascii="Arial" w:eastAsia="Arial" w:hAnsi="Arial" w:cs="Arial"/>
          <w:spacing w:val="-1"/>
          <w:sz w:val="24"/>
          <w:szCs w:val="24"/>
        </w:rPr>
        <w:t>u</w:t>
      </w:r>
      <w:r w:rsidR="00687BDC">
        <w:rPr>
          <w:rFonts w:ascii="Arial" w:eastAsia="Arial" w:hAnsi="Arial" w:cs="Arial"/>
          <w:spacing w:val="1"/>
          <w:sz w:val="24"/>
          <w:szCs w:val="24"/>
        </w:rPr>
        <w:t>m</w:t>
      </w:r>
      <w:r w:rsidR="00687BDC">
        <w:rPr>
          <w:rFonts w:ascii="Arial" w:eastAsia="Arial" w:hAnsi="Arial" w:cs="Arial"/>
          <w:spacing w:val="-1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4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pacing w:val="-3"/>
          <w:sz w:val="24"/>
          <w:szCs w:val="24"/>
        </w:rPr>
        <w:t>D</w:t>
      </w:r>
      <w:r w:rsidR="00687BDC">
        <w:rPr>
          <w:rFonts w:ascii="Arial" w:eastAsia="Arial" w:hAnsi="Arial" w:cs="Arial"/>
          <w:b/>
          <w:bCs/>
          <w:sz w:val="24"/>
          <w:szCs w:val="24"/>
        </w:rPr>
        <w:t>T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3</w:t>
      </w:r>
      <w:r w:rsidR="00687BDC"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1" w:after="0" w:line="200" w:lineRule="exact"/>
        <w:rPr>
          <w:sz w:val="20"/>
          <w:szCs w:val="20"/>
        </w:rPr>
      </w:pPr>
    </w:p>
    <w:p w:rsidR="005513A6" w:rsidRDefault="00881BC8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36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-482600</wp:posOffset>
                </wp:positionV>
                <wp:extent cx="6167755" cy="363855"/>
                <wp:effectExtent l="0" t="0" r="0" b="0"/>
                <wp:wrapNone/>
                <wp:docPr id="856" name="Group 8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363855"/>
                          <a:chOff x="1094" y="-760"/>
                          <a:chExt cx="9713" cy="573"/>
                        </a:xfrm>
                      </wpg:grpSpPr>
                      <wpg:grpSp>
                        <wpg:cNvPr id="857" name="Group 877"/>
                        <wpg:cNvGrpSpPr>
                          <a:grpSpLocks/>
                        </wpg:cNvGrpSpPr>
                        <wpg:grpSpPr bwMode="auto">
                          <a:xfrm>
                            <a:off x="1104" y="-750"/>
                            <a:ext cx="9693" cy="276"/>
                            <a:chOff x="1104" y="-750"/>
                            <a:chExt cx="9693" cy="276"/>
                          </a:xfrm>
                        </wpg:grpSpPr>
                        <wps:wsp>
                          <wps:cNvPr id="858" name="Freeform 878"/>
                          <wps:cNvSpPr>
                            <a:spLocks/>
                          </wps:cNvSpPr>
                          <wps:spPr bwMode="auto">
                            <a:xfrm>
                              <a:off x="1104" y="-750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474 -750"/>
                                <a:gd name="T3" fmla="*/ -474 h 276"/>
                                <a:gd name="T4" fmla="+- 0 10797 1104"/>
                                <a:gd name="T5" fmla="*/ T4 w 9693"/>
                                <a:gd name="T6" fmla="+- 0 -474 -750"/>
                                <a:gd name="T7" fmla="*/ -474 h 276"/>
                                <a:gd name="T8" fmla="+- 0 10797 1104"/>
                                <a:gd name="T9" fmla="*/ T8 w 9693"/>
                                <a:gd name="T10" fmla="+- 0 -750 -750"/>
                                <a:gd name="T11" fmla="*/ -750 h 276"/>
                                <a:gd name="T12" fmla="+- 0 1104 1104"/>
                                <a:gd name="T13" fmla="*/ T12 w 9693"/>
                                <a:gd name="T14" fmla="+- 0 -750 -750"/>
                                <a:gd name="T15" fmla="*/ -750 h 276"/>
                                <a:gd name="T16" fmla="+- 0 1104 1104"/>
                                <a:gd name="T17" fmla="*/ T16 w 9693"/>
                                <a:gd name="T18" fmla="+- 0 -474 -750"/>
                                <a:gd name="T19" fmla="*/ -474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59" name="Group 875"/>
                        <wpg:cNvGrpSpPr>
                          <a:grpSpLocks/>
                        </wpg:cNvGrpSpPr>
                        <wpg:grpSpPr bwMode="auto">
                          <a:xfrm>
                            <a:off x="1104" y="-474"/>
                            <a:ext cx="9693" cy="276"/>
                            <a:chOff x="1104" y="-474"/>
                            <a:chExt cx="9693" cy="276"/>
                          </a:xfrm>
                        </wpg:grpSpPr>
                        <wps:wsp>
                          <wps:cNvPr id="860" name="Freeform 876"/>
                          <wps:cNvSpPr>
                            <a:spLocks/>
                          </wps:cNvSpPr>
                          <wps:spPr bwMode="auto">
                            <a:xfrm>
                              <a:off x="1104" y="-474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197 -474"/>
                                <a:gd name="T3" fmla="*/ -197 h 276"/>
                                <a:gd name="T4" fmla="+- 0 10797 1104"/>
                                <a:gd name="T5" fmla="*/ T4 w 9693"/>
                                <a:gd name="T6" fmla="+- 0 -197 -474"/>
                                <a:gd name="T7" fmla="*/ -197 h 276"/>
                                <a:gd name="T8" fmla="+- 0 10797 1104"/>
                                <a:gd name="T9" fmla="*/ T8 w 9693"/>
                                <a:gd name="T10" fmla="+- 0 -474 -474"/>
                                <a:gd name="T11" fmla="*/ -474 h 276"/>
                                <a:gd name="T12" fmla="+- 0 1104 1104"/>
                                <a:gd name="T13" fmla="*/ T12 w 9693"/>
                                <a:gd name="T14" fmla="+- 0 -474 -474"/>
                                <a:gd name="T15" fmla="*/ -474 h 276"/>
                                <a:gd name="T16" fmla="+- 0 1104 1104"/>
                                <a:gd name="T17" fmla="*/ T16 w 9693"/>
                                <a:gd name="T18" fmla="+- 0 -197 -474"/>
                                <a:gd name="T19" fmla="*/ -197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7"/>
                                  </a:moveTo>
                                  <a:lnTo>
                                    <a:pt x="9693" y="277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7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74" o:spid="_x0000_s1026" style="position:absolute;margin-left:54.7pt;margin-top:-38pt;width:485.65pt;height:28.65pt;z-index:-3144;mso-position-horizontal-relative:page" coordorigin="1094,-760" coordsize="9713,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">
                <v:group id="Group 877" o:spid="_x0000_s1027" style="position:absolute;left:1104;top:-750;width:9693;height:276" coordorigin="1104,-750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2F7m8UAAADcAAAADwAAAGRycy9kb3ducmV2LnhtbESPS4vCQBCE78L+h6EX&#10;vOkkKz6IjiKyu+xBBB8g3ppMmwQzPSEzm8R/7wiCx6KqvqIWq86UoqHaFZYVxMMIBHFqdcGZgtPx&#10;ZzAD4TyyxtIyKbiTg9Xyo7fARNuW99QcfCYChF2CCnLvq0RKl+Zk0A1tRRy8q60N+iDrTOoa2wA3&#10;pfyKook0WHBYyLGiTU7p7fBvFPy22K5H8XezvV0398txvDtvY1Kq/9mt5yA8df4dfrX/tILZeAr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e5vFAAAA3AAA&#10;AA8AAAAAAAAAAAAAAAAAqgIAAGRycy9kb3ducmV2LnhtbFBLBQYAAAAABAAEAPoAAACcAwAAAAA=&#10;">
                  <v:shape id="Freeform 878" o:spid="_x0000_s1028" style="position:absolute;left:1104;top:-750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5LpcQA&#10;AADcAAAADwAAAGRycy9kb3ducmV2LnhtbESPwWrDMAyG74O+g1Fht9XpYKFL64bSEbbDLk2zu4jV&#10;ODSW09hr0j39XBjsKH79n/Rt8sl24kqDbx0rWC4SEMS10y03Cqpj8bQC4QOyxs4xKbiRh3w7e9hg&#10;pt3IB7qWoRERwj5DBSaEPpPS14Ys+oXriWN2coPFEMehkXrAMcJtJ5+TJJUWW44XDPa0N1Sfy297&#10;p3zeXsfKtL0/j+H94oqft/RLqcf5tFuDCDSF/+W/9odWsHqJ30aZKAJy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uS6XEAAAA3AAAAA8AAAAAAAAAAAAAAAAAmAIAAGRycy9k&#10;b3ducmV2LnhtbFBLBQYAAAAABAAEAPUAAACJAwAAAAA=&#10;" path="m,276r9693,l9693,,,,,276e" fillcolor="#d9d9d9" stroked="f">
                    <v:path arrowok="t" o:connecttype="custom" o:connectlocs="0,-474;9693,-474;9693,-750;0,-750;0,-474" o:connectangles="0,0,0,0,0"/>
                  </v:shape>
                </v:group>
                <v:group id="Group 875" o:spid="_x0000_s1029" style="position:absolute;left:1104;top:-474;width:9693;height:276" coordorigin="1104,-474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bJKcsYAAADcAAAADwAAAGRycy9kb3ducmV2LnhtbESPT2vCQBTE7wW/w/IK&#10;3uomSoqmriJSpQcpNBFKb4/sMwlm34bsNn++fbdQ6HGYmd8w2/1oGtFT52rLCuJFBIK4sLrmUsE1&#10;Pz2tQTiPrLGxTAomcrDfzR62mGo78Af1mS9FgLBLUUHlfZtK6YqKDLqFbYmDd7OdQR9kV0rd4RDg&#10;ppHLKHqWBmsOCxW2dKyouGffRsF5wOGwil/7y/12nL7y5P3zEpNS88fx8ALC0+j/w3/tN61gnWz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skpyxgAAANwA&#10;AAAPAAAAAAAAAAAAAAAAAKoCAABkcnMvZG93bnJldi54bWxQSwUGAAAAAAQABAD6AAAAnQMAAAAA&#10;">
                  <v:shape id="Freeform 876" o:spid="_x0000_s1030" style="position:absolute;left:1104;top:-474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SNHsIA&#10;AADcAAAADwAAAGRycy9kb3ducmV2LnhtbESPTYvCMBCG7wv+hzCCtzV1D0WrUUQRPXhZP+5DMzbF&#10;ZlKbrK3+erMgeBzeeZ+ZZ7bobCXu1PjSsYLRMAFBnDtdcqHgdNx8j0H4gKyxckwKHuRhMe99zTDT&#10;ruVfuh9CISKEfYYKTAh1JqXPDVn0Q1cTx+ziGoshjk0hdYNthNtK/iRJKi2WHC8YrGllKL8e/uw/&#10;Zf+YtCdT1v7ahu3NbZ7r9KzUoN8tpyACdeGz/G7vtIJxGt+PMlEE5P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NI0ewgAAANwAAAAPAAAAAAAAAAAAAAAAAJgCAABkcnMvZG93&#10;bnJldi54bWxQSwUGAAAAAAQABAD1AAAAhwMAAAAA&#10;" path="m,277r9693,l9693,,,,,277e" fillcolor="#d9d9d9" stroked="f">
                    <v:path arrowok="t" o:connecttype="custom" o:connectlocs="0,-197;9693,-197;9693,-474;0,-474;0,-197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b/>
          <w:bCs/>
          <w:sz w:val="24"/>
          <w:szCs w:val="24"/>
        </w:rPr>
        <w:t>QB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 w:rsidR="00687BDC">
        <w:rPr>
          <w:rFonts w:ascii="Arial" w:eastAsia="Arial" w:hAnsi="Arial" w:cs="Arial"/>
          <w:b/>
          <w:bCs/>
          <w:sz w:val="24"/>
          <w:szCs w:val="24"/>
        </w:rPr>
        <w:t>.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2</w:t>
      </w:r>
      <w:r w:rsidR="00687BDC">
        <w:rPr>
          <w:rFonts w:ascii="Arial" w:eastAsia="Arial" w:hAnsi="Arial" w:cs="Arial"/>
          <w:b/>
          <w:bCs/>
          <w:sz w:val="24"/>
          <w:szCs w:val="24"/>
        </w:rPr>
        <w:t>.</w:t>
      </w:r>
      <w:r w:rsidR="00687BDC"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3"/>
          <w:sz w:val="24"/>
          <w:szCs w:val="24"/>
        </w:rPr>
        <w:t>D</w:t>
      </w:r>
      <w:r w:rsidR="00687BDC">
        <w:rPr>
          <w:rFonts w:ascii="Arial" w:eastAsia="Arial" w:hAnsi="Arial" w:cs="Arial"/>
          <w:spacing w:val="1"/>
          <w:sz w:val="24"/>
          <w:szCs w:val="24"/>
        </w:rPr>
        <w:t>on</w:t>
      </w:r>
      <w:r w:rsidR="00687BDC">
        <w:rPr>
          <w:rFonts w:ascii="Arial" w:eastAsia="Arial" w:hAnsi="Arial" w:cs="Arial"/>
          <w:spacing w:val="-1"/>
          <w:sz w:val="24"/>
          <w:szCs w:val="24"/>
        </w:rPr>
        <w:t>n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 xml:space="preserve">r la </w:t>
      </w:r>
      <w:r w:rsidR="00687BDC">
        <w:rPr>
          <w:rFonts w:ascii="Arial" w:eastAsia="Arial" w:hAnsi="Arial" w:cs="Arial"/>
          <w:spacing w:val="1"/>
          <w:sz w:val="24"/>
          <w:szCs w:val="24"/>
        </w:rPr>
        <w:t>p</w:t>
      </w:r>
      <w:r w:rsidR="00687BDC">
        <w:rPr>
          <w:rFonts w:ascii="Arial" w:eastAsia="Arial" w:hAnsi="Arial" w:cs="Arial"/>
          <w:spacing w:val="-3"/>
          <w:sz w:val="24"/>
          <w:szCs w:val="24"/>
        </w:rPr>
        <w:t>l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pacing w:val="-1"/>
          <w:sz w:val="24"/>
          <w:szCs w:val="24"/>
        </w:rPr>
        <w:t>g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ré</w:t>
      </w:r>
      <w:r w:rsidR="00687BDC">
        <w:rPr>
          <w:rFonts w:ascii="Arial" w:eastAsia="Arial" w:hAnsi="Arial" w:cs="Arial"/>
          <w:spacing w:val="-1"/>
          <w:sz w:val="24"/>
          <w:szCs w:val="24"/>
        </w:rPr>
        <w:t>g</w:t>
      </w:r>
      <w:r w:rsidR="00687BDC">
        <w:rPr>
          <w:rFonts w:ascii="Arial" w:eastAsia="Arial" w:hAnsi="Arial" w:cs="Arial"/>
          <w:sz w:val="24"/>
          <w:szCs w:val="24"/>
        </w:rPr>
        <w:t>la</w:t>
      </w:r>
      <w:r w:rsidR="00687BDC">
        <w:rPr>
          <w:rFonts w:ascii="Arial" w:eastAsia="Arial" w:hAnsi="Arial" w:cs="Arial"/>
          <w:spacing w:val="-1"/>
          <w:sz w:val="24"/>
          <w:szCs w:val="24"/>
        </w:rPr>
        <w:t>g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 w:rsidR="00687BDC">
        <w:rPr>
          <w:rFonts w:ascii="Arial" w:eastAsia="Arial" w:hAnsi="Arial" w:cs="Arial"/>
          <w:sz w:val="24"/>
          <w:szCs w:val="24"/>
        </w:rPr>
        <w:t>u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é</w:t>
      </w:r>
      <w:r w:rsidR="00687BDC">
        <w:rPr>
          <w:rFonts w:ascii="Arial" w:eastAsia="Arial" w:hAnsi="Arial" w:cs="Arial"/>
          <w:sz w:val="24"/>
          <w:szCs w:val="24"/>
        </w:rPr>
        <w:t>cle</w:t>
      </w:r>
      <w:r w:rsidR="00687BDC">
        <w:rPr>
          <w:rFonts w:ascii="Arial" w:eastAsia="Arial" w:hAnsi="Arial" w:cs="Arial"/>
          <w:spacing w:val="-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c</w:t>
      </w:r>
      <w:r w:rsidR="00687BDC">
        <w:rPr>
          <w:rFonts w:ascii="Arial" w:eastAsia="Arial" w:hAnsi="Arial" w:cs="Arial"/>
          <w:spacing w:val="1"/>
          <w:sz w:val="24"/>
          <w:szCs w:val="24"/>
        </w:rPr>
        <w:t>heu</w:t>
      </w:r>
      <w:r w:rsidR="00687BDC">
        <w:rPr>
          <w:rFonts w:ascii="Arial" w:eastAsia="Arial" w:hAnsi="Arial" w:cs="Arial"/>
          <w:sz w:val="24"/>
          <w:szCs w:val="24"/>
        </w:rPr>
        <w:t xml:space="preserve">r </w:t>
      </w:r>
      <w:r w:rsidR="00687BDC">
        <w:rPr>
          <w:rFonts w:ascii="Arial" w:eastAsia="Arial" w:hAnsi="Arial" w:cs="Arial"/>
          <w:spacing w:val="-2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he</w:t>
      </w:r>
      <w:r w:rsidR="00687BDC">
        <w:rPr>
          <w:rFonts w:ascii="Arial" w:eastAsia="Arial" w:hAnsi="Arial" w:cs="Arial"/>
          <w:sz w:val="24"/>
          <w:szCs w:val="24"/>
        </w:rPr>
        <w:t>r</w:t>
      </w:r>
      <w:r w:rsidR="00687BDC">
        <w:rPr>
          <w:rFonts w:ascii="Arial" w:eastAsia="Arial" w:hAnsi="Arial" w:cs="Arial"/>
          <w:spacing w:val="1"/>
          <w:sz w:val="24"/>
          <w:szCs w:val="24"/>
        </w:rPr>
        <w:t>m</w:t>
      </w:r>
      <w:r w:rsidR="00687BDC">
        <w:rPr>
          <w:rFonts w:ascii="Arial" w:eastAsia="Arial" w:hAnsi="Arial" w:cs="Arial"/>
          <w:sz w:val="24"/>
          <w:szCs w:val="24"/>
        </w:rPr>
        <w:t>i</w:t>
      </w:r>
      <w:r w:rsidR="00687BDC">
        <w:rPr>
          <w:rFonts w:ascii="Arial" w:eastAsia="Arial" w:hAnsi="Arial" w:cs="Arial"/>
          <w:spacing w:val="-2"/>
          <w:sz w:val="24"/>
          <w:szCs w:val="24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sz w:val="24"/>
          <w:szCs w:val="24"/>
        </w:rPr>
        <w:t>ce</w:t>
      </w:r>
      <w:proofErr w:type="gramEnd"/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is</w:t>
      </w:r>
      <w:r w:rsidR="00687BDC">
        <w:rPr>
          <w:rFonts w:ascii="Arial" w:eastAsia="Arial" w:hAnsi="Arial" w:cs="Arial"/>
          <w:spacing w:val="-1"/>
          <w:sz w:val="24"/>
          <w:szCs w:val="24"/>
        </w:rPr>
        <w:t>j</w:t>
      </w:r>
      <w:r w:rsidR="00687BDC">
        <w:rPr>
          <w:rFonts w:ascii="Arial" w:eastAsia="Arial" w:hAnsi="Arial" w:cs="Arial"/>
          <w:spacing w:val="1"/>
          <w:sz w:val="24"/>
          <w:szCs w:val="24"/>
        </w:rPr>
        <w:t>on</w:t>
      </w:r>
      <w:r w:rsidR="00687BDC">
        <w:rPr>
          <w:rFonts w:ascii="Arial" w:eastAsia="Arial" w:hAnsi="Arial" w:cs="Arial"/>
          <w:sz w:val="24"/>
          <w:szCs w:val="24"/>
        </w:rPr>
        <w:t>ct</w:t>
      </w:r>
      <w:r w:rsidR="00687BDC">
        <w:rPr>
          <w:rFonts w:ascii="Arial" w:eastAsia="Arial" w:hAnsi="Arial" w:cs="Arial"/>
          <w:spacing w:val="-1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r et</w:t>
      </w:r>
    </w:p>
    <w:p w:rsidR="005513A6" w:rsidRDefault="00687BDC">
      <w:pPr>
        <w:spacing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pacing w:val="1"/>
          <w:position w:val="-1"/>
          <w:sz w:val="24"/>
          <w:szCs w:val="24"/>
        </w:rPr>
        <w:t>p</w:t>
      </w:r>
      <w:r>
        <w:rPr>
          <w:rFonts w:ascii="Arial" w:eastAsia="Arial" w:hAnsi="Arial" w:cs="Arial"/>
          <w:position w:val="-1"/>
          <w:sz w:val="24"/>
          <w:szCs w:val="24"/>
        </w:rPr>
        <w:t>récisez</w:t>
      </w:r>
      <w:proofErr w:type="gramEnd"/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la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v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>l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position w:val="-1"/>
          <w:sz w:val="24"/>
          <w:szCs w:val="24"/>
        </w:rPr>
        <w:t xml:space="preserve">r Ir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u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u</w:t>
      </w:r>
      <w:r>
        <w:rPr>
          <w:rFonts w:ascii="Arial" w:eastAsia="Arial" w:hAnsi="Arial" w:cs="Arial"/>
          <w:position w:val="-1"/>
          <w:sz w:val="24"/>
          <w:szCs w:val="24"/>
        </w:rPr>
        <w:t>ra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é</w:t>
      </w:r>
      <w:r>
        <w:rPr>
          <w:rFonts w:ascii="Arial" w:eastAsia="Arial" w:hAnsi="Arial" w:cs="Arial"/>
          <w:position w:val="-1"/>
          <w:sz w:val="24"/>
          <w:szCs w:val="24"/>
        </w:rPr>
        <w:t>cl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h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me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m</w:t>
      </w:r>
      <w:r>
        <w:rPr>
          <w:rFonts w:ascii="Arial" w:eastAsia="Arial" w:hAnsi="Arial" w:cs="Arial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position w:val="-1"/>
          <w:sz w:val="24"/>
          <w:szCs w:val="24"/>
        </w:rPr>
        <w:t>’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i</w:t>
      </w:r>
      <w:r>
        <w:rPr>
          <w:rFonts w:ascii="Arial" w:eastAsia="Arial" w:hAnsi="Arial" w:cs="Arial"/>
          <w:position w:val="-1"/>
          <w:sz w:val="24"/>
          <w:szCs w:val="24"/>
        </w:rPr>
        <w:t>l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3"/>
          <w:position w:val="-1"/>
          <w:sz w:val="24"/>
          <w:szCs w:val="24"/>
        </w:rPr>
        <w:t>f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ré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g</w:t>
      </w:r>
      <w:r>
        <w:rPr>
          <w:rFonts w:ascii="Arial" w:eastAsia="Arial" w:hAnsi="Arial" w:cs="Arial"/>
          <w:position w:val="-1"/>
          <w:sz w:val="24"/>
          <w:szCs w:val="24"/>
        </w:rPr>
        <w:t>ler.</w:t>
      </w:r>
    </w:p>
    <w:p w:rsidR="005513A6" w:rsidRDefault="005513A6">
      <w:pPr>
        <w:spacing w:before="4" w:after="0" w:line="200" w:lineRule="exact"/>
        <w:rPr>
          <w:sz w:val="20"/>
          <w:szCs w:val="20"/>
        </w:rPr>
      </w:pPr>
    </w:p>
    <w:p w:rsidR="005513A6" w:rsidRDefault="00881BC8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37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-480695</wp:posOffset>
                </wp:positionV>
                <wp:extent cx="6167755" cy="361950"/>
                <wp:effectExtent l="0" t="0" r="0" b="0"/>
                <wp:wrapNone/>
                <wp:docPr id="851" name="Group 8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361950"/>
                          <a:chOff x="1094" y="-757"/>
                          <a:chExt cx="9713" cy="570"/>
                        </a:xfrm>
                      </wpg:grpSpPr>
                      <wpg:grpSp>
                        <wpg:cNvPr id="852" name="Group 872"/>
                        <wpg:cNvGrpSpPr>
                          <a:grpSpLocks/>
                        </wpg:cNvGrpSpPr>
                        <wpg:grpSpPr bwMode="auto">
                          <a:xfrm>
                            <a:off x="1104" y="-747"/>
                            <a:ext cx="9693" cy="276"/>
                            <a:chOff x="1104" y="-747"/>
                            <a:chExt cx="9693" cy="276"/>
                          </a:xfrm>
                        </wpg:grpSpPr>
                        <wps:wsp>
                          <wps:cNvPr id="853" name="Freeform 873"/>
                          <wps:cNvSpPr>
                            <a:spLocks/>
                          </wps:cNvSpPr>
                          <wps:spPr bwMode="auto">
                            <a:xfrm>
                              <a:off x="1104" y="-747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471 -747"/>
                                <a:gd name="T3" fmla="*/ -471 h 276"/>
                                <a:gd name="T4" fmla="+- 0 10797 1104"/>
                                <a:gd name="T5" fmla="*/ T4 w 9693"/>
                                <a:gd name="T6" fmla="+- 0 -471 -747"/>
                                <a:gd name="T7" fmla="*/ -471 h 276"/>
                                <a:gd name="T8" fmla="+- 0 10797 1104"/>
                                <a:gd name="T9" fmla="*/ T8 w 9693"/>
                                <a:gd name="T10" fmla="+- 0 -747 -747"/>
                                <a:gd name="T11" fmla="*/ -747 h 276"/>
                                <a:gd name="T12" fmla="+- 0 1104 1104"/>
                                <a:gd name="T13" fmla="*/ T12 w 9693"/>
                                <a:gd name="T14" fmla="+- 0 -747 -747"/>
                                <a:gd name="T15" fmla="*/ -747 h 276"/>
                                <a:gd name="T16" fmla="+- 0 1104 1104"/>
                                <a:gd name="T17" fmla="*/ T16 w 9693"/>
                                <a:gd name="T18" fmla="+- 0 -471 -747"/>
                                <a:gd name="T19" fmla="*/ -471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54" name="Group 870"/>
                        <wpg:cNvGrpSpPr>
                          <a:grpSpLocks/>
                        </wpg:cNvGrpSpPr>
                        <wpg:grpSpPr bwMode="auto">
                          <a:xfrm>
                            <a:off x="1104" y="-471"/>
                            <a:ext cx="9693" cy="274"/>
                            <a:chOff x="1104" y="-471"/>
                            <a:chExt cx="9693" cy="274"/>
                          </a:xfrm>
                        </wpg:grpSpPr>
                        <wps:wsp>
                          <wps:cNvPr id="855" name="Freeform 871"/>
                          <wps:cNvSpPr>
                            <a:spLocks/>
                          </wps:cNvSpPr>
                          <wps:spPr bwMode="auto">
                            <a:xfrm>
                              <a:off x="1104" y="-471"/>
                              <a:ext cx="9693" cy="274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197 -471"/>
                                <a:gd name="T3" fmla="*/ -197 h 274"/>
                                <a:gd name="T4" fmla="+- 0 10797 1104"/>
                                <a:gd name="T5" fmla="*/ T4 w 9693"/>
                                <a:gd name="T6" fmla="+- 0 -197 -471"/>
                                <a:gd name="T7" fmla="*/ -197 h 274"/>
                                <a:gd name="T8" fmla="+- 0 10797 1104"/>
                                <a:gd name="T9" fmla="*/ T8 w 9693"/>
                                <a:gd name="T10" fmla="+- 0 -471 -471"/>
                                <a:gd name="T11" fmla="*/ -471 h 274"/>
                                <a:gd name="T12" fmla="+- 0 1104 1104"/>
                                <a:gd name="T13" fmla="*/ T12 w 9693"/>
                                <a:gd name="T14" fmla="+- 0 -471 -471"/>
                                <a:gd name="T15" fmla="*/ -471 h 274"/>
                                <a:gd name="T16" fmla="+- 0 1104 1104"/>
                                <a:gd name="T17" fmla="*/ T16 w 9693"/>
                                <a:gd name="T18" fmla="+- 0 -197 -471"/>
                                <a:gd name="T19" fmla="*/ -197 h 2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4">
                                  <a:moveTo>
                                    <a:pt x="0" y="274"/>
                                  </a:moveTo>
                                  <a:lnTo>
                                    <a:pt x="9693" y="274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4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69" o:spid="_x0000_s1026" style="position:absolute;margin-left:54.7pt;margin-top:-37.85pt;width:485.65pt;height:28.5pt;z-index:-3143;mso-position-horizontal-relative:page" coordorigin="1094,-757" coordsize="9713,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">
                <v:group id="Group 872" o:spid="_x0000_s1027" style="position:absolute;left:1104;top:-747;width:9693;height:276" coordorigin="1104,-747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xbYA8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rSZAm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FtgDxgAAANwA&#10;AAAPAAAAAAAAAAAAAAAAAKoCAABkcnMvZG93bnJldi54bWxQSwUGAAAAAAQABAD6AAAAnQMAAAAA&#10;">
                  <v:shape id="Freeform 873" o:spid="_x0000_s1028" style="position:absolute;left:1104;top:-747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rZ1MMA&#10;AADcAAAADwAAAGRycy9kb3ducmV2LnhtbESPT4vCMBTE74LfITxhb5rqsqLVKKLI7sHL+uf+aJ5N&#10;sXmpTbR1P70RFjwOM/MbZr5sbSnuVPvCsYLhIAFBnDldcK7geNj2JyB8QNZYOiYFD/KwXHQ7c0y1&#10;a/iX7vuQiwhhn6ICE0KVSukzQxb9wFXE0Tu72mKIss6lrrGJcFvKUZKMpcWC44LBitaGssv+Zl+U&#10;3WPaHE1R+UsTvq9u+7cZn5T66LWrGYhAbXiH/9s/WsHk6xNeZ+IRkI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4rZ1MMAAADcAAAADwAAAAAAAAAAAAAAAACYAgAAZHJzL2Rv&#10;d25yZXYueG1sUEsFBgAAAAAEAAQA9QAAAIgDAAAAAA==&#10;" path="m,276r9693,l9693,,,,,276e" fillcolor="#d9d9d9" stroked="f">
                    <v:path arrowok="t" o:connecttype="custom" o:connectlocs="0,-471;9693,-471;9693,-747;0,-747;0,-471" o:connectangles="0,0,0,0,0"/>
                  </v:shape>
                </v:group>
                <v:group id="Group 870" o:spid="_x0000_s1029" style="position:absolute;left:1104;top:-471;width:9693;height:274" coordorigin="1104,-471" coordsize="9693,2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Pl7MYAAADcAAAADwAAAGRycy9kb3ducmV2LnhtbESPQWvCQBSE7wX/w/KE&#10;3uomthZJ3YQgWnqQQlWQ3h7ZZxKSfRuyaxL/fbdQ6HGYmW+YTTaZVgzUu9qygngRgSAurK65VHA+&#10;7Z/WIJxH1thaJgV3cpCls4cNJtqO/EXD0ZciQNglqKDyvkukdEVFBt3CdsTBu9reoA+yL6XucQxw&#10;08plFL1KgzWHhQo72lZUNMebUfA+4pg/x7vh0Fy39+/T6vNyiEmpx/mUv4HwNPn/8F/7QytYr17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ns+XsxgAAANwA&#10;AAAPAAAAAAAAAAAAAAAAAKoCAABkcnMvZG93bnJldi54bWxQSwUGAAAAAAQABAD6AAAAnQMAAAAA&#10;">
                  <v:shape id="Freeform 871" o:spid="_x0000_s1030" style="position:absolute;left:1104;top:-471;width:9693;height:274;visibility:visible;mso-wrap-style:square;v-text-anchor:top" coordsize="9693,2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TNtcIA&#10;AADcAAAADwAAAGRycy9kb3ducmV2LnhtbESPQWsCMRSE7wX/Q3iCt5pVsJXVKLJg8aoW1Ntj89ys&#10;bl6WJF3Xf28KhR6HmW+GWa5724iOfKgdK5iMMxDEpdM1Vwq+j9v3OYgQkTU2jknBkwKsV4O3Jeba&#10;PXhP3SFWIpVwyFGBibHNpQylIYth7Fri5F2dtxiT9JXUHh+p3DZymmUf0mLNacFgS4Wh8n74sQrm&#10;NZv21BWft5v/KrvL5Xk+NoVSo2G/WYCI1Mf/8B+904mbzeD3TDoCcvU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xM21wgAAANwAAAAPAAAAAAAAAAAAAAAAAJgCAABkcnMvZG93&#10;bnJldi54bWxQSwUGAAAAAAQABAD1AAAAhwMAAAAA&#10;" path="m,274r9693,l9693,,,,,274e" fillcolor="#d9d9d9" stroked="f">
                    <v:path arrowok="t" o:connecttype="custom" o:connectlocs="0,-197;9693,-197;9693,-471;0,-471;0,-197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b/>
          <w:bCs/>
          <w:sz w:val="24"/>
          <w:szCs w:val="24"/>
        </w:rPr>
        <w:t>QB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 w:rsidR="00687BDC">
        <w:rPr>
          <w:rFonts w:ascii="Arial" w:eastAsia="Arial" w:hAnsi="Arial" w:cs="Arial"/>
          <w:b/>
          <w:bCs/>
          <w:sz w:val="24"/>
          <w:szCs w:val="24"/>
        </w:rPr>
        <w:t>.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3</w:t>
      </w:r>
      <w:r w:rsidR="00687BDC">
        <w:rPr>
          <w:rFonts w:ascii="Arial" w:eastAsia="Arial" w:hAnsi="Arial" w:cs="Arial"/>
          <w:b/>
          <w:bCs/>
          <w:sz w:val="24"/>
          <w:szCs w:val="24"/>
        </w:rPr>
        <w:t xml:space="preserve">. 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c</w:t>
      </w:r>
      <w:r w:rsidR="00687BDC">
        <w:rPr>
          <w:rFonts w:ascii="Arial" w:eastAsia="Arial" w:hAnsi="Arial" w:cs="Arial"/>
          <w:spacing w:val="-1"/>
          <w:sz w:val="24"/>
          <w:szCs w:val="24"/>
        </w:rPr>
        <w:t>h</w:t>
      </w:r>
      <w:r w:rsidR="00687BDC">
        <w:rPr>
          <w:rFonts w:ascii="Arial" w:eastAsia="Arial" w:hAnsi="Arial" w:cs="Arial"/>
          <w:spacing w:val="1"/>
          <w:sz w:val="24"/>
          <w:szCs w:val="24"/>
        </w:rPr>
        <w:t>a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e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c</w:t>
      </w:r>
      <w:r w:rsidR="00687BDC">
        <w:rPr>
          <w:rFonts w:ascii="Arial" w:eastAsia="Arial" w:hAnsi="Arial" w:cs="Arial"/>
          <w:spacing w:val="1"/>
          <w:sz w:val="24"/>
          <w:szCs w:val="24"/>
        </w:rPr>
        <w:t>ou</w:t>
      </w:r>
      <w:r w:rsidR="00687BDC">
        <w:rPr>
          <w:rFonts w:ascii="Arial" w:eastAsia="Arial" w:hAnsi="Arial" w:cs="Arial"/>
          <w:sz w:val="24"/>
          <w:szCs w:val="24"/>
        </w:rPr>
        <w:t>ra</w:t>
      </w:r>
      <w:r w:rsidR="00687BDC">
        <w:rPr>
          <w:rFonts w:ascii="Arial" w:eastAsia="Arial" w:hAnsi="Arial" w:cs="Arial"/>
          <w:spacing w:val="-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d</w:t>
      </w:r>
      <w:r w:rsidR="00687BDC">
        <w:rPr>
          <w:rFonts w:ascii="Arial" w:eastAsia="Arial" w:hAnsi="Arial" w:cs="Arial"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r</w:t>
      </w:r>
      <w:r w:rsidR="00687BDC">
        <w:rPr>
          <w:rFonts w:ascii="Arial" w:eastAsia="Arial" w:hAnsi="Arial" w:cs="Arial"/>
          <w:spacing w:val="-1"/>
          <w:sz w:val="24"/>
          <w:szCs w:val="24"/>
        </w:rPr>
        <w:t>r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pacing w:val="-1"/>
          <w:sz w:val="24"/>
          <w:szCs w:val="24"/>
        </w:rPr>
        <w:t>g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I</w:t>
      </w:r>
      <w:r w:rsidR="00687BDC">
        <w:rPr>
          <w:rFonts w:ascii="Arial" w:eastAsia="Arial" w:hAnsi="Arial" w:cs="Arial"/>
          <w:sz w:val="24"/>
          <w:szCs w:val="24"/>
        </w:rPr>
        <w:t>d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a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m</w:t>
      </w:r>
      <w:r w:rsidR="00687BDC">
        <w:rPr>
          <w:rFonts w:ascii="Arial" w:eastAsia="Arial" w:hAnsi="Arial" w:cs="Arial"/>
          <w:spacing w:val="-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pacing w:val="-1"/>
          <w:sz w:val="24"/>
          <w:szCs w:val="24"/>
        </w:rPr>
        <w:t>p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pacing w:val="1"/>
          <w:sz w:val="24"/>
          <w:szCs w:val="24"/>
        </w:rPr>
        <w:t>p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8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3"/>
          <w:sz w:val="24"/>
          <w:szCs w:val="24"/>
        </w:rPr>
        <w:t>M</w:t>
      </w:r>
      <w:r w:rsidR="00687BDC">
        <w:rPr>
          <w:rFonts w:ascii="Arial" w:eastAsia="Arial" w:hAnsi="Arial" w:cs="Arial"/>
          <w:spacing w:val="1"/>
          <w:sz w:val="24"/>
          <w:szCs w:val="24"/>
        </w:rPr>
        <w:t>P</w:t>
      </w:r>
      <w:r w:rsidR="00687BDC">
        <w:rPr>
          <w:rFonts w:ascii="Arial" w:eastAsia="Arial" w:hAnsi="Arial" w:cs="Arial"/>
          <w:sz w:val="24"/>
          <w:szCs w:val="24"/>
        </w:rPr>
        <w:t>1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st</w:t>
      </w:r>
      <w:proofErr w:type="gramEnd"/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te</w:t>
      </w:r>
      <w:r w:rsidR="00687BDC">
        <w:rPr>
          <w:rFonts w:ascii="Arial" w:eastAsia="Arial" w:hAnsi="Arial" w:cs="Arial"/>
          <w:sz w:val="24"/>
          <w:szCs w:val="24"/>
        </w:rPr>
        <w:t xml:space="preserve">l </w:t>
      </w:r>
      <w:r w:rsidR="00687BDC">
        <w:rPr>
          <w:rFonts w:ascii="Arial" w:eastAsia="Arial" w:hAnsi="Arial" w:cs="Arial"/>
          <w:spacing w:val="-1"/>
          <w:sz w:val="24"/>
          <w:szCs w:val="24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e</w:t>
      </w:r>
    </w:p>
    <w:p w:rsidR="005513A6" w:rsidRDefault="00881BC8">
      <w:pPr>
        <w:spacing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39" behindDoc="1" locked="0" layoutInCell="1" allowOverlap="1">
                <wp:simplePos x="0" y="0"/>
                <wp:positionH relativeFrom="page">
                  <wp:posOffset>713105</wp:posOffset>
                </wp:positionH>
                <wp:positionV relativeFrom="paragraph">
                  <wp:posOffset>311785</wp:posOffset>
                </wp:positionV>
                <wp:extent cx="5902960" cy="367665"/>
                <wp:effectExtent l="0" t="0" r="0" b="0"/>
                <wp:wrapNone/>
                <wp:docPr id="846" name="Group 8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02960" cy="367665"/>
                          <a:chOff x="1123" y="491"/>
                          <a:chExt cx="9296" cy="579"/>
                        </a:xfrm>
                      </wpg:grpSpPr>
                      <wpg:grpSp>
                        <wpg:cNvPr id="847" name="Group 867"/>
                        <wpg:cNvGrpSpPr>
                          <a:grpSpLocks/>
                        </wpg:cNvGrpSpPr>
                        <wpg:grpSpPr bwMode="auto">
                          <a:xfrm>
                            <a:off x="1133" y="501"/>
                            <a:ext cx="9276" cy="283"/>
                            <a:chOff x="1133" y="501"/>
                            <a:chExt cx="9276" cy="283"/>
                          </a:xfrm>
                        </wpg:grpSpPr>
                        <wps:wsp>
                          <wps:cNvPr id="848" name="Freeform 868"/>
                          <wps:cNvSpPr>
                            <a:spLocks/>
                          </wps:cNvSpPr>
                          <wps:spPr bwMode="auto">
                            <a:xfrm>
                              <a:off x="1133" y="501"/>
                              <a:ext cx="9276" cy="283"/>
                            </a:xfrm>
                            <a:custGeom>
                              <a:avLst/>
                              <a:gdLst>
                                <a:gd name="T0" fmla="+- 0 1133 1133"/>
                                <a:gd name="T1" fmla="*/ T0 w 9276"/>
                                <a:gd name="T2" fmla="+- 0 784 501"/>
                                <a:gd name="T3" fmla="*/ 784 h 283"/>
                                <a:gd name="T4" fmla="+- 0 10408 1133"/>
                                <a:gd name="T5" fmla="*/ T4 w 9276"/>
                                <a:gd name="T6" fmla="+- 0 784 501"/>
                                <a:gd name="T7" fmla="*/ 784 h 283"/>
                                <a:gd name="T8" fmla="+- 0 10408 1133"/>
                                <a:gd name="T9" fmla="*/ T8 w 9276"/>
                                <a:gd name="T10" fmla="+- 0 501 501"/>
                                <a:gd name="T11" fmla="*/ 501 h 283"/>
                                <a:gd name="T12" fmla="+- 0 1133 1133"/>
                                <a:gd name="T13" fmla="*/ T12 w 9276"/>
                                <a:gd name="T14" fmla="+- 0 501 501"/>
                                <a:gd name="T15" fmla="*/ 501 h 283"/>
                                <a:gd name="T16" fmla="+- 0 1133 1133"/>
                                <a:gd name="T17" fmla="*/ T16 w 9276"/>
                                <a:gd name="T18" fmla="+- 0 784 501"/>
                                <a:gd name="T19" fmla="*/ 784 h 28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276" h="283">
                                  <a:moveTo>
                                    <a:pt x="0" y="283"/>
                                  </a:moveTo>
                                  <a:lnTo>
                                    <a:pt x="9275" y="283"/>
                                  </a:lnTo>
                                  <a:lnTo>
                                    <a:pt x="9275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83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49" name="Group 865"/>
                        <wpg:cNvGrpSpPr>
                          <a:grpSpLocks/>
                        </wpg:cNvGrpSpPr>
                        <wpg:grpSpPr bwMode="auto">
                          <a:xfrm>
                            <a:off x="1133" y="784"/>
                            <a:ext cx="5485" cy="276"/>
                            <a:chOff x="1133" y="784"/>
                            <a:chExt cx="5485" cy="276"/>
                          </a:xfrm>
                        </wpg:grpSpPr>
                        <wps:wsp>
                          <wps:cNvPr id="850" name="Freeform 866"/>
                          <wps:cNvSpPr>
                            <a:spLocks/>
                          </wps:cNvSpPr>
                          <wps:spPr bwMode="auto">
                            <a:xfrm>
                              <a:off x="1133" y="784"/>
                              <a:ext cx="5485" cy="276"/>
                            </a:xfrm>
                            <a:custGeom>
                              <a:avLst/>
                              <a:gdLst>
                                <a:gd name="T0" fmla="+- 0 1133 1133"/>
                                <a:gd name="T1" fmla="*/ T0 w 5485"/>
                                <a:gd name="T2" fmla="+- 0 1060 784"/>
                                <a:gd name="T3" fmla="*/ 1060 h 276"/>
                                <a:gd name="T4" fmla="+- 0 6618 1133"/>
                                <a:gd name="T5" fmla="*/ T4 w 5485"/>
                                <a:gd name="T6" fmla="+- 0 1060 784"/>
                                <a:gd name="T7" fmla="*/ 1060 h 276"/>
                                <a:gd name="T8" fmla="+- 0 6618 1133"/>
                                <a:gd name="T9" fmla="*/ T8 w 5485"/>
                                <a:gd name="T10" fmla="+- 0 784 784"/>
                                <a:gd name="T11" fmla="*/ 784 h 276"/>
                                <a:gd name="T12" fmla="+- 0 1133 1133"/>
                                <a:gd name="T13" fmla="*/ T12 w 5485"/>
                                <a:gd name="T14" fmla="+- 0 784 784"/>
                                <a:gd name="T15" fmla="*/ 784 h 276"/>
                                <a:gd name="T16" fmla="+- 0 1133 1133"/>
                                <a:gd name="T17" fmla="*/ T16 w 5485"/>
                                <a:gd name="T18" fmla="+- 0 1060 784"/>
                                <a:gd name="T19" fmla="*/ 1060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485" h="276">
                                  <a:moveTo>
                                    <a:pt x="0" y="276"/>
                                  </a:moveTo>
                                  <a:lnTo>
                                    <a:pt x="5485" y="276"/>
                                  </a:lnTo>
                                  <a:lnTo>
                                    <a:pt x="5485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64" o:spid="_x0000_s1026" style="position:absolute;margin-left:56.15pt;margin-top:24.55pt;width:464.8pt;height:28.95pt;z-index:-3141;mso-position-horizontal-relative:page" coordorigin="1123,491" coordsize="9296,5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">
                <v:group id="Group 867" o:spid="_x0000_s1027" style="position:absolute;left:1133;top:501;width:9276;height:283" coordorigin="1133,501" coordsize="9276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rjtRs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tI5kv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uO1GxgAAANwA&#10;AAAPAAAAAAAAAAAAAAAAAKoCAABkcnMvZG93bnJldi54bWxQSwUGAAAAAAQABAD6AAAAnQMAAAAA&#10;">
                  <v:shape id="Freeform 868" o:spid="_x0000_s1028" style="position:absolute;left:1133;top:501;width:9276;height:283;visibility:visible;mso-wrap-style:square;v-text-anchor:top" coordsize="9276,2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XODsEA&#10;AADcAAAADwAAAGRycy9kb3ducmV2LnhtbERPz2uDMBS+D/Y/hDfYbcbZIcU1FSkTyk6z3cHjw7yq&#10;1LxIklb33y+HwY4f3+9duZpJ3Mn50bKC1yQFQdxZPXKv4Ptcv2xB+ICscbJMCn7IQ7l/fNhhoe3C&#10;Dd1PoRcxhH2BCoYQ5kJK3w1k0Cd2Jo7cxTqDIULXS+1wieFmklma5tLgyLFhwJkOA3XX080oyG7V&#10;5rPlrHV0+PJ53VvbfLRKPT+t1TuIQGv4F/+5j1rB9i2ujWfiEZD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1zg7BAAAA3AAAAA8AAAAAAAAAAAAAAAAAmAIAAGRycy9kb3du&#10;cmV2LnhtbFBLBQYAAAAABAAEAPUAAACGAwAAAAA=&#10;" path="m,283r9275,l9275,,,,,283e" fillcolor="#d9d9d9" stroked="f">
                    <v:path arrowok="t" o:connecttype="custom" o:connectlocs="0,784;9275,784;9275,501;0,501;0,784" o:connectangles="0,0,0,0,0"/>
                  </v:shape>
                </v:group>
                <v:group id="Group 865" o:spid="_x0000_s1029" style="position:absolute;left:1133;top:784;width:5485;height:276" coordorigin="1133,784" coordsize="5485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Gvcr8YAAADcAAAADwAAAGRycy9kb3ducmV2LnhtbESPQWvCQBSE74L/YXlC&#10;b3UTa4uNWUVEpQcpVAvF2yP7TEKyb0N2TeK/7xYKHoeZ+YZJ14OpRUetKy0riKcRCOLM6pJzBd/n&#10;/fMChPPIGmvLpOBODtar8SjFRNuev6g7+VwECLsEFRTeN4mULivIoJvahjh4V9sa9EG2udQt9gFu&#10;ajmLojdpsOSwUGBD24Ky6nQzCg499puXeNcdq+v2fjm/fv4cY1LqaTJsliA8Df4R/m9/aAWL+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Ma9yvxgAAANwA&#10;AAAPAAAAAAAAAAAAAAAAAKoCAABkcnMvZG93bnJldi54bWxQSwUGAAAAAAQABAD6AAAAnQMAAAAA&#10;">
                  <v:shape id="Freeform 866" o:spid="_x0000_s1030" style="position:absolute;left:1133;top:784;width:5485;height:276;visibility:visible;mso-wrap-style:square;v-text-anchor:top" coordsize="5485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NsbMEA&#10;AADcAAAADwAAAGRycy9kb3ducmV2LnhtbERPy4rCMBTdD/gP4QpuBk0rjGg1igg64s7HB1yaa1tN&#10;bkoTa+bvJ4uBWR7Oe7WJ1oieOt84VpBPMhDEpdMNVwpu1/14DsIHZI3GMSn4IQ+b9eBjhYV2bz5T&#10;fwmVSCHsC1RQh9AWUvqyJot+4lrixN1dZzEk2FVSd/hO4dbIaZbNpMWGU0ONLe1qKp+Xl1XQ54un&#10;2S/y+P153JnT6XAt4+2h1GgYt0sQgWL4F/+5j1rB/CvNT2fSEZD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LzbGzBAAAA3AAAAA8AAAAAAAAAAAAAAAAAmAIAAGRycy9kb3du&#10;cmV2LnhtbFBLBQYAAAAABAAEAPUAAACGAwAAAAA=&#10;" path="m,276r5485,l5485,,,,,276e" fillcolor="#d9d9d9" stroked="f">
                    <v:path arrowok="t" o:connecttype="custom" o:connectlocs="0,1060;5485,1060;5485,784;0,784;0,1060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position w:val="-1"/>
          <w:sz w:val="24"/>
          <w:szCs w:val="24"/>
        </w:rPr>
        <w:t>Id</w:t>
      </w:r>
      <w:r w:rsidR="00687BDC">
        <w:rPr>
          <w:rFonts w:ascii="Arial" w:eastAsia="Arial" w:hAnsi="Arial" w:cs="Arial"/>
          <w:spacing w:val="2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position w:val="-1"/>
          <w:sz w:val="24"/>
          <w:szCs w:val="24"/>
        </w:rPr>
        <w:t>/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spacing w:val="-2"/>
          <w:position w:val="-1"/>
          <w:sz w:val="24"/>
          <w:szCs w:val="24"/>
        </w:rPr>
        <w:t>I</w:t>
      </w:r>
      <w:r w:rsidR="00687BDC">
        <w:rPr>
          <w:rFonts w:ascii="Arial" w:eastAsia="Arial" w:hAnsi="Arial" w:cs="Arial"/>
          <w:position w:val="-1"/>
          <w:sz w:val="24"/>
          <w:szCs w:val="24"/>
        </w:rPr>
        <w:t>n</w:t>
      </w:r>
      <w:proofErr w:type="gramEnd"/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position w:val="-1"/>
          <w:sz w:val="24"/>
          <w:szCs w:val="24"/>
        </w:rPr>
        <w:t xml:space="preserve">= 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7</w:t>
      </w:r>
      <w:r w:rsidR="00687BDC">
        <w:rPr>
          <w:rFonts w:ascii="Arial" w:eastAsia="Arial" w:hAnsi="Arial" w:cs="Arial"/>
          <w:position w:val="-1"/>
          <w:sz w:val="24"/>
          <w:szCs w:val="24"/>
        </w:rPr>
        <w:t>,</w:t>
      </w:r>
      <w:r w:rsidR="00687BDC"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d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>é</w:t>
      </w:r>
      <w:r w:rsidR="00687BDC">
        <w:rPr>
          <w:rFonts w:ascii="Arial" w:eastAsia="Arial" w:hAnsi="Arial" w:cs="Arial"/>
          <w:position w:val="-1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 w:rsidR="00687BDC">
        <w:rPr>
          <w:rFonts w:ascii="Arial" w:eastAsia="Arial" w:hAnsi="Arial" w:cs="Arial"/>
          <w:position w:val="-1"/>
          <w:sz w:val="24"/>
          <w:szCs w:val="24"/>
        </w:rPr>
        <w:t>r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m</w:t>
      </w:r>
      <w:r w:rsidR="00687BDC">
        <w:rPr>
          <w:rFonts w:ascii="Arial" w:eastAsia="Arial" w:hAnsi="Arial" w:cs="Arial"/>
          <w:spacing w:val="-3"/>
          <w:position w:val="-1"/>
          <w:sz w:val="24"/>
          <w:szCs w:val="24"/>
        </w:rPr>
        <w:t>i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ne</w:t>
      </w:r>
      <w:r w:rsidR="00687BDC">
        <w:rPr>
          <w:rFonts w:ascii="Arial" w:eastAsia="Arial" w:hAnsi="Arial" w:cs="Arial"/>
          <w:position w:val="-1"/>
          <w:sz w:val="24"/>
          <w:szCs w:val="24"/>
        </w:rPr>
        <w:t xml:space="preserve">r </w:t>
      </w:r>
      <w:r w:rsidR="00687BDC">
        <w:rPr>
          <w:rFonts w:ascii="Arial" w:eastAsia="Arial" w:hAnsi="Arial" w:cs="Arial"/>
          <w:spacing w:val="-3"/>
          <w:position w:val="-1"/>
          <w:sz w:val="24"/>
          <w:szCs w:val="24"/>
        </w:rPr>
        <w:t>l</w:t>
      </w:r>
      <w:r w:rsidR="00687BDC">
        <w:rPr>
          <w:rFonts w:ascii="Arial" w:eastAsia="Arial" w:hAnsi="Arial" w:cs="Arial"/>
          <w:position w:val="-1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t</w:t>
      </w:r>
      <w:r w:rsidR="00687BDC">
        <w:rPr>
          <w:rFonts w:ascii="Arial" w:eastAsia="Arial" w:hAnsi="Arial" w:cs="Arial"/>
          <w:spacing w:val="-2"/>
          <w:position w:val="-1"/>
          <w:sz w:val="24"/>
          <w:szCs w:val="24"/>
        </w:rPr>
        <w:t>y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p</w:t>
      </w:r>
      <w:r w:rsidR="00687BDC">
        <w:rPr>
          <w:rFonts w:ascii="Arial" w:eastAsia="Arial" w:hAnsi="Arial" w:cs="Arial"/>
          <w:position w:val="-1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>d</w:t>
      </w:r>
      <w:r w:rsidR="00687BDC">
        <w:rPr>
          <w:rFonts w:ascii="Arial" w:eastAsia="Arial" w:hAnsi="Arial" w:cs="Arial"/>
          <w:position w:val="-1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position w:val="-1"/>
          <w:sz w:val="24"/>
          <w:szCs w:val="24"/>
        </w:rPr>
        <w:t>c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>o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 w:rsidR="00687BDC">
        <w:rPr>
          <w:rFonts w:ascii="Arial" w:eastAsia="Arial" w:hAnsi="Arial" w:cs="Arial"/>
          <w:position w:val="-1"/>
          <w:sz w:val="24"/>
          <w:szCs w:val="24"/>
        </w:rPr>
        <w:t>rbe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position w:val="-1"/>
          <w:sz w:val="24"/>
          <w:szCs w:val="24"/>
        </w:rPr>
        <w:t>à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position w:val="-1"/>
          <w:sz w:val="24"/>
          <w:szCs w:val="24"/>
        </w:rPr>
        <w:t>re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en</w:t>
      </w:r>
      <w:r w:rsidR="00687BDC">
        <w:rPr>
          <w:rFonts w:ascii="Arial" w:eastAsia="Arial" w:hAnsi="Arial" w:cs="Arial"/>
          <w:position w:val="-1"/>
          <w:sz w:val="24"/>
          <w:szCs w:val="24"/>
        </w:rPr>
        <w:t>ir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position w:val="-1"/>
          <w:sz w:val="24"/>
          <w:szCs w:val="24"/>
        </w:rPr>
        <w:t>(co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 w:rsidR="00687BDC">
        <w:rPr>
          <w:rFonts w:ascii="Arial" w:eastAsia="Arial" w:hAnsi="Arial" w:cs="Arial"/>
          <w:position w:val="-1"/>
          <w:sz w:val="24"/>
          <w:szCs w:val="24"/>
        </w:rPr>
        <w:t>rbe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B</w:t>
      </w:r>
      <w:r w:rsidR="00687BDC">
        <w:rPr>
          <w:rFonts w:ascii="Arial" w:eastAsia="Arial" w:hAnsi="Arial" w:cs="Arial"/>
          <w:position w:val="-1"/>
          <w:sz w:val="24"/>
          <w:szCs w:val="24"/>
        </w:rPr>
        <w:t>,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position w:val="-1"/>
          <w:sz w:val="24"/>
          <w:szCs w:val="24"/>
        </w:rPr>
        <w:t>C</w:t>
      </w:r>
      <w:r w:rsidR="00687BDC"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 w:rsidR="00687BDC">
        <w:rPr>
          <w:rFonts w:ascii="Arial" w:eastAsia="Arial" w:hAnsi="Arial" w:cs="Arial"/>
          <w:position w:val="-1"/>
          <w:sz w:val="24"/>
          <w:szCs w:val="24"/>
        </w:rPr>
        <w:t>u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2"/>
          <w:position w:val="-1"/>
          <w:sz w:val="24"/>
          <w:szCs w:val="24"/>
        </w:rPr>
        <w:t>D</w:t>
      </w:r>
      <w:r w:rsidR="00687BDC">
        <w:rPr>
          <w:rFonts w:ascii="Arial" w:eastAsia="Arial" w:hAnsi="Arial" w:cs="Arial"/>
          <w:position w:val="-1"/>
          <w:sz w:val="24"/>
          <w:szCs w:val="24"/>
        </w:rPr>
        <w:t>).</w:t>
      </w:r>
    </w:p>
    <w:p w:rsidR="005513A6" w:rsidRDefault="005513A6">
      <w:pPr>
        <w:spacing w:before="6" w:after="0" w:line="200" w:lineRule="exact"/>
        <w:rPr>
          <w:sz w:val="20"/>
          <w:szCs w:val="20"/>
        </w:rPr>
      </w:pPr>
    </w:p>
    <w:p w:rsidR="005513A6" w:rsidRDefault="00881BC8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38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-481965</wp:posOffset>
                </wp:positionV>
                <wp:extent cx="6167755" cy="363220"/>
                <wp:effectExtent l="0" t="0" r="0" b="0"/>
                <wp:wrapNone/>
                <wp:docPr id="841" name="Group 8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363220"/>
                          <a:chOff x="1094" y="-759"/>
                          <a:chExt cx="9713" cy="572"/>
                        </a:xfrm>
                      </wpg:grpSpPr>
                      <wpg:grpSp>
                        <wpg:cNvPr id="842" name="Group 862"/>
                        <wpg:cNvGrpSpPr>
                          <a:grpSpLocks/>
                        </wpg:cNvGrpSpPr>
                        <wpg:grpSpPr bwMode="auto">
                          <a:xfrm>
                            <a:off x="1104" y="-749"/>
                            <a:ext cx="9693" cy="276"/>
                            <a:chOff x="1104" y="-749"/>
                            <a:chExt cx="9693" cy="276"/>
                          </a:xfrm>
                        </wpg:grpSpPr>
                        <wps:wsp>
                          <wps:cNvPr id="843" name="Freeform 863"/>
                          <wps:cNvSpPr>
                            <a:spLocks/>
                          </wps:cNvSpPr>
                          <wps:spPr bwMode="auto">
                            <a:xfrm>
                              <a:off x="1104" y="-749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473 -749"/>
                                <a:gd name="T3" fmla="*/ -473 h 276"/>
                                <a:gd name="T4" fmla="+- 0 10797 1104"/>
                                <a:gd name="T5" fmla="*/ T4 w 9693"/>
                                <a:gd name="T6" fmla="+- 0 -473 -749"/>
                                <a:gd name="T7" fmla="*/ -473 h 276"/>
                                <a:gd name="T8" fmla="+- 0 10797 1104"/>
                                <a:gd name="T9" fmla="*/ T8 w 9693"/>
                                <a:gd name="T10" fmla="+- 0 -749 -749"/>
                                <a:gd name="T11" fmla="*/ -749 h 276"/>
                                <a:gd name="T12" fmla="+- 0 1104 1104"/>
                                <a:gd name="T13" fmla="*/ T12 w 9693"/>
                                <a:gd name="T14" fmla="+- 0 -749 -749"/>
                                <a:gd name="T15" fmla="*/ -749 h 276"/>
                                <a:gd name="T16" fmla="+- 0 1104 1104"/>
                                <a:gd name="T17" fmla="*/ T16 w 9693"/>
                                <a:gd name="T18" fmla="+- 0 -473 -749"/>
                                <a:gd name="T19" fmla="*/ -473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44" name="Group 860"/>
                        <wpg:cNvGrpSpPr>
                          <a:grpSpLocks/>
                        </wpg:cNvGrpSpPr>
                        <wpg:grpSpPr bwMode="auto">
                          <a:xfrm>
                            <a:off x="1104" y="-473"/>
                            <a:ext cx="9693" cy="276"/>
                            <a:chOff x="1104" y="-473"/>
                            <a:chExt cx="9693" cy="276"/>
                          </a:xfrm>
                        </wpg:grpSpPr>
                        <wps:wsp>
                          <wps:cNvPr id="845" name="Freeform 861"/>
                          <wps:cNvSpPr>
                            <a:spLocks/>
                          </wps:cNvSpPr>
                          <wps:spPr bwMode="auto">
                            <a:xfrm>
                              <a:off x="1104" y="-473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197 -473"/>
                                <a:gd name="T3" fmla="*/ -197 h 276"/>
                                <a:gd name="T4" fmla="+- 0 10797 1104"/>
                                <a:gd name="T5" fmla="*/ T4 w 9693"/>
                                <a:gd name="T6" fmla="+- 0 -197 -473"/>
                                <a:gd name="T7" fmla="*/ -197 h 276"/>
                                <a:gd name="T8" fmla="+- 0 10797 1104"/>
                                <a:gd name="T9" fmla="*/ T8 w 9693"/>
                                <a:gd name="T10" fmla="+- 0 -473 -473"/>
                                <a:gd name="T11" fmla="*/ -473 h 276"/>
                                <a:gd name="T12" fmla="+- 0 1104 1104"/>
                                <a:gd name="T13" fmla="*/ T12 w 9693"/>
                                <a:gd name="T14" fmla="+- 0 -473 -473"/>
                                <a:gd name="T15" fmla="*/ -473 h 276"/>
                                <a:gd name="T16" fmla="+- 0 1104 1104"/>
                                <a:gd name="T17" fmla="*/ T16 w 9693"/>
                                <a:gd name="T18" fmla="+- 0 -197 -473"/>
                                <a:gd name="T19" fmla="*/ -197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59" o:spid="_x0000_s1026" style="position:absolute;margin-left:54.7pt;margin-top:-37.95pt;width:485.65pt;height:28.6pt;z-index:-3142;mso-position-horizontal-relative:page" coordorigin="1094,-759" coordsize="9713,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">
                <v:group id="Group 862" o:spid="_x0000_s1027" style="position:absolute;left:1104;top:-749;width:9693;height:276" coordorigin="1104,-749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s9O3s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AdDe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LPTt7FAAAA3AAA&#10;AA8AAAAAAAAAAAAAAAAAqgIAAGRycy9kb3ducmV2LnhtbFBLBQYAAAAABAAEAPoAAACcAwAAAAA=&#10;">
                  <v:shape id="Freeform 863" o:spid="_x0000_s1028" style="position:absolute;left:1104;top:-749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NPCcMA&#10;AADcAAAADwAAAGRycy9kb3ducmV2LnhtbESPT4vCMBTE74LfITxhb5rqLqLVKKLI7sHL+uf+aJ5N&#10;sXmpTbR1P70RFjwOM/MbZr5sbSnuVPvCsYLhIAFBnDldcK7geNj2JyB8QNZYOiYFD/KwXHQ7c0y1&#10;a/iX7vuQiwhhn6ICE0KVSukzQxb9wFXE0Tu72mKIss6lrrGJcFvKUZKMpcWC44LBitaGssv+Zl+U&#10;3WPaHE1R+UsTvq9u+7cZn5T66LWrGYhAbXiH/9s/WsHk6xNeZ+IRkI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lNPCcMAAADcAAAADwAAAAAAAAAAAAAAAACYAgAAZHJzL2Rv&#10;d25yZXYueG1sUEsFBgAAAAAEAAQA9QAAAIgDAAAAAA==&#10;" path="m,276r9693,l9693,,,,,276e" fillcolor="#d9d9d9" stroked="f">
                    <v:path arrowok="t" o:connecttype="custom" o:connectlocs="0,-473;9693,-473;9693,-749;0,-749;0,-473" o:connectangles="0,0,0,0,0"/>
                  </v:shape>
                </v:group>
                <v:group id="Group 860" o:spid="_x0000_s1029" style="position:absolute;left:1104;top:-473;width:9693;height:276" coordorigin="1104,-473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mpzMcUAAADcAAAADwAAAGRycy9kb3ducmV2LnhtbESPS4vCQBCE78L+h6EX&#10;vOkk6wOJjiKyu+xBBB8g3ppMmwQzPSEzm8R/7wiCx6KqvqIWq86UoqHaFZYVxMMIBHFqdcGZgtPx&#10;ZzAD4TyyxtIyKbiTg9Xyo7fARNuW99QcfCYChF2CCnLvq0RKl+Zk0A1tRRy8q60N+iDrTOoa2wA3&#10;pfyKoqk0WHBYyLGiTU7p7fBvFPy22K5H8XezvV0398txsjtvY1Kq/9mt5yA8df4dfrX/tILZeAz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JqczHFAAAA3AAA&#10;AA8AAAAAAAAAAAAAAAAAqgIAAGRycy9kb3ducmV2LnhtbFBLBQYAAAAABAAEAPoAAACcAwAAAAA=&#10;">
                  <v:shape id="Freeform 861" o:spid="_x0000_s1030" style="position:absolute;left:1104;top:-473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Zy5sMA&#10;AADcAAAADwAAAGRycy9kb3ducmV2LnhtbESPT4vCMBTE74LfITxhb5oqu6LVKKLI7sHL+uf+aJ5N&#10;sXmpTbR1P70RFjwOM/MbZr5sbSnuVPvCsYLhIAFBnDldcK7geNj2JyB8QNZYOiYFD/KwXHQ7c0y1&#10;a/iX7vuQiwhhn6ICE0KVSukzQxb9wFXE0Tu72mKIss6lrrGJcFvKUZKMpcWC44LBitaGssv+Zl+U&#10;3WPaHE1R+UsTvq9u+7cZn5T66LWrGYhAbXiH/9s/WsHk8wteZ+IRkI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vZy5sMAAADcAAAADwAAAAAAAAAAAAAAAACYAgAAZHJzL2Rv&#10;d25yZXYueG1sUEsFBgAAAAAEAAQA9QAAAIgDAAAAAA==&#10;" path="m,276r9693,l9693,,,,,276e" fillcolor="#d9d9d9" stroked="f">
                    <v:path arrowok="t" o:connecttype="custom" o:connectlocs="0,-197;9693,-197;9693,-473;0,-473;0,-197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b/>
          <w:bCs/>
          <w:sz w:val="24"/>
          <w:szCs w:val="24"/>
        </w:rPr>
        <w:t>QB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 w:rsidR="00687BDC">
        <w:rPr>
          <w:rFonts w:ascii="Arial" w:eastAsia="Arial" w:hAnsi="Arial" w:cs="Arial"/>
          <w:b/>
          <w:bCs/>
          <w:sz w:val="24"/>
          <w:szCs w:val="24"/>
        </w:rPr>
        <w:t>.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4</w:t>
      </w:r>
      <w:r w:rsidR="00687BDC">
        <w:rPr>
          <w:rFonts w:ascii="Arial" w:eastAsia="Arial" w:hAnsi="Arial" w:cs="Arial"/>
          <w:b/>
          <w:bCs/>
          <w:sz w:val="24"/>
          <w:szCs w:val="24"/>
        </w:rPr>
        <w:t>.</w:t>
      </w:r>
      <w:r w:rsidR="00687BDC"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3"/>
          <w:sz w:val="24"/>
          <w:szCs w:val="24"/>
        </w:rPr>
        <w:t>D</w:t>
      </w:r>
      <w:r w:rsidR="00687BDC">
        <w:rPr>
          <w:rFonts w:ascii="Arial" w:eastAsia="Arial" w:hAnsi="Arial" w:cs="Arial"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pacing w:val="-3"/>
          <w:sz w:val="24"/>
          <w:szCs w:val="24"/>
        </w:rPr>
        <w:t>r</w:t>
      </w:r>
      <w:r w:rsidR="00687BDC">
        <w:rPr>
          <w:rFonts w:ascii="Arial" w:eastAsia="Arial" w:hAnsi="Arial" w:cs="Arial"/>
          <w:spacing w:val="1"/>
          <w:sz w:val="24"/>
          <w:szCs w:val="24"/>
        </w:rPr>
        <w:t>m</w:t>
      </w:r>
      <w:r w:rsidR="00687BDC">
        <w:rPr>
          <w:rFonts w:ascii="Arial" w:eastAsia="Arial" w:hAnsi="Arial" w:cs="Arial"/>
          <w:sz w:val="24"/>
          <w:szCs w:val="24"/>
        </w:rPr>
        <w:t>in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r le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spacing w:val="-2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emp</w:t>
      </w:r>
      <w:r w:rsidR="00687BDC">
        <w:rPr>
          <w:rFonts w:ascii="Arial" w:eastAsia="Arial" w:hAnsi="Arial" w:cs="Arial"/>
          <w:sz w:val="24"/>
          <w:szCs w:val="24"/>
        </w:rPr>
        <w:t>s</w:t>
      </w:r>
      <w:proofErr w:type="gramEnd"/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é</w:t>
      </w:r>
      <w:r w:rsidR="00687BDC">
        <w:rPr>
          <w:rFonts w:ascii="Arial" w:eastAsia="Arial" w:hAnsi="Arial" w:cs="Arial"/>
          <w:sz w:val="24"/>
          <w:szCs w:val="24"/>
        </w:rPr>
        <w:t>c</w:t>
      </w:r>
      <w:r w:rsidR="00687BDC">
        <w:rPr>
          <w:rFonts w:ascii="Arial" w:eastAsia="Arial" w:hAnsi="Arial" w:cs="Arial"/>
          <w:spacing w:val="-3"/>
          <w:sz w:val="24"/>
          <w:szCs w:val="24"/>
        </w:rPr>
        <w:t>l</w:t>
      </w:r>
      <w:r w:rsidR="00687BDC">
        <w:rPr>
          <w:rFonts w:ascii="Arial" w:eastAsia="Arial" w:hAnsi="Arial" w:cs="Arial"/>
          <w:spacing w:val="1"/>
          <w:sz w:val="24"/>
          <w:szCs w:val="24"/>
        </w:rPr>
        <w:t>en</w:t>
      </w:r>
      <w:r w:rsidR="00687BDC">
        <w:rPr>
          <w:rFonts w:ascii="Arial" w:eastAsia="Arial" w:hAnsi="Arial" w:cs="Arial"/>
          <w:sz w:val="24"/>
          <w:szCs w:val="24"/>
        </w:rPr>
        <w:t>c</w:t>
      </w:r>
      <w:r w:rsidR="00687BDC">
        <w:rPr>
          <w:rFonts w:ascii="Arial" w:eastAsia="Arial" w:hAnsi="Arial" w:cs="Arial"/>
          <w:spacing w:val="-1"/>
          <w:sz w:val="24"/>
          <w:szCs w:val="24"/>
        </w:rPr>
        <w:t>h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pacing w:val="-1"/>
          <w:sz w:val="24"/>
          <w:szCs w:val="24"/>
        </w:rPr>
        <w:t>me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’a</w:t>
      </w:r>
      <w:r w:rsidR="00687BDC">
        <w:rPr>
          <w:rFonts w:ascii="Arial" w:eastAsia="Arial" w:hAnsi="Arial" w:cs="Arial"/>
          <w:spacing w:val="1"/>
          <w:sz w:val="24"/>
          <w:szCs w:val="24"/>
        </w:rPr>
        <w:t>p</w:t>
      </w:r>
      <w:r w:rsidR="00687BDC">
        <w:rPr>
          <w:rFonts w:ascii="Arial" w:eastAsia="Arial" w:hAnsi="Arial" w:cs="Arial"/>
          <w:spacing w:val="-1"/>
          <w:sz w:val="24"/>
          <w:szCs w:val="24"/>
        </w:rPr>
        <w:t>p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reil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rs</w:t>
      </w:r>
      <w:r w:rsidR="00687BDC">
        <w:rPr>
          <w:rFonts w:ascii="Arial" w:eastAsia="Arial" w:hAnsi="Arial" w:cs="Arial"/>
          <w:spacing w:val="-2"/>
          <w:sz w:val="24"/>
          <w:szCs w:val="24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’u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2"/>
          <w:sz w:val="24"/>
          <w:szCs w:val="24"/>
        </w:rPr>
        <w:t>s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rch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r</w:t>
      </w:r>
      <w:r w:rsidR="00687BDC">
        <w:rPr>
          <w:rFonts w:ascii="Arial" w:eastAsia="Arial" w:hAnsi="Arial" w:cs="Arial"/>
          <w:spacing w:val="-2"/>
          <w:sz w:val="24"/>
          <w:szCs w:val="24"/>
        </w:rPr>
        <w:t>g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a</w:t>
      </w: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pacing w:val="1"/>
          <w:sz w:val="24"/>
          <w:szCs w:val="24"/>
        </w:rPr>
        <w:t>mo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op</w:t>
      </w:r>
      <w:r>
        <w:rPr>
          <w:rFonts w:ascii="Arial" w:eastAsia="Arial" w:hAnsi="Arial" w:cs="Arial"/>
          <w:spacing w:val="-1"/>
          <w:sz w:val="24"/>
          <w:szCs w:val="24"/>
        </w:rPr>
        <w:t>om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2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1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o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u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si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é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10</w:t>
      </w:r>
      <w:r>
        <w:rPr>
          <w:rFonts w:ascii="Arial" w:eastAsia="Arial" w:hAnsi="Arial" w:cs="Arial"/>
          <w:sz w:val="24"/>
          <w:szCs w:val="24"/>
        </w:rPr>
        <w:t>,6</w:t>
      </w:r>
      <w:r>
        <w:rPr>
          <w:rFonts w:ascii="Arial" w:eastAsia="Arial" w:hAnsi="Arial" w:cs="Arial"/>
          <w:spacing w:val="4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A.</w:t>
      </w:r>
    </w:p>
    <w:p w:rsidR="005513A6" w:rsidRDefault="005513A6">
      <w:pPr>
        <w:spacing w:before="3" w:after="0" w:line="160" w:lineRule="exact"/>
        <w:rPr>
          <w:sz w:val="16"/>
          <w:szCs w:val="16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Tr="00223C0A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223C0A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223C0A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223C0A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223C0A" w:rsidRPr="00223C0A" w:rsidRDefault="00223C0A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223C0A" w:rsidRPr="00223C0A" w:rsidRDefault="00223C0A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223C0A" w:rsidRPr="00223C0A" w:rsidRDefault="00223C0A">
            <w:pPr>
              <w:spacing w:after="0" w:line="240" w:lineRule="auto"/>
              <w:ind w:left="443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6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space="720"/>
        </w:sectPr>
      </w:pPr>
    </w:p>
    <w:p w:rsidR="005513A6" w:rsidRDefault="00687BDC">
      <w:pPr>
        <w:spacing w:before="64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lastRenderedPageBreak/>
        <w:t>P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rti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B2 :</w:t>
      </w:r>
      <w:proofErr w:type="gramEnd"/>
      <w:r>
        <w:rPr>
          <w:rFonts w:ascii="Arial" w:eastAsia="Arial" w:hAnsi="Arial" w:cs="Arial"/>
          <w:b/>
          <w:bCs/>
          <w:sz w:val="24"/>
          <w:szCs w:val="24"/>
        </w:rPr>
        <w:t xml:space="preserve"> étud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u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pui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sa</w:t>
      </w:r>
      <w:r>
        <w:rPr>
          <w:rFonts w:ascii="Arial" w:eastAsia="Arial" w:hAnsi="Arial" w:cs="Arial"/>
          <w:b/>
          <w:bCs/>
          <w:sz w:val="24"/>
          <w:szCs w:val="24"/>
        </w:rPr>
        <w:t>rd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r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i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n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>d</w:t>
      </w:r>
      <w:r>
        <w:rPr>
          <w:rFonts w:ascii="Arial" w:eastAsia="Arial" w:hAnsi="Arial" w:cs="Arial"/>
          <w:b/>
          <w:bCs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pl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nc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h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r</w:t>
      </w:r>
    </w:p>
    <w:p w:rsidR="005513A6" w:rsidRDefault="005513A6">
      <w:pPr>
        <w:spacing w:before="7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771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sard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rains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r </w:t>
      </w:r>
      <w:proofErr w:type="gramStart"/>
      <w:r>
        <w:rPr>
          <w:rFonts w:ascii="Arial" w:eastAsia="Arial" w:hAnsi="Arial" w:cs="Arial"/>
          <w:sz w:val="24"/>
          <w:szCs w:val="24"/>
        </w:rPr>
        <w:t>est</w:t>
      </w:r>
      <w:proofErr w:type="gramEnd"/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pé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eu</w:t>
      </w:r>
      <w:r>
        <w:rPr>
          <w:rFonts w:ascii="Arial" w:eastAsia="Arial" w:hAnsi="Arial" w:cs="Arial"/>
          <w:sz w:val="24"/>
          <w:szCs w:val="24"/>
        </w:rPr>
        <w:t>x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mo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p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4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b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s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les</w:t>
      </w:r>
      <w:r>
        <w:rPr>
          <w:rFonts w:ascii="Arial" w:eastAsia="Arial" w:hAnsi="Arial" w:cs="Arial"/>
          <w:spacing w:val="10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1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 M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2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id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es</w:t>
      </w:r>
      <w:r>
        <w:rPr>
          <w:rFonts w:ascii="Arial" w:eastAsia="Arial" w:hAnsi="Arial" w:cs="Arial"/>
          <w:sz w:val="24"/>
          <w:szCs w:val="24"/>
        </w:rPr>
        <w:t>.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ha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1</w:t>
      </w:r>
      <w:r>
        <w:rPr>
          <w:rFonts w:ascii="Arial" w:eastAsia="Arial" w:hAnsi="Arial" w:cs="Arial"/>
          <w:sz w:val="24"/>
          <w:szCs w:val="24"/>
        </w:rPr>
        <w:t>3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 xml:space="preserve">m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es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a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, s</w:t>
      </w:r>
      <w:r>
        <w:rPr>
          <w:rFonts w:ascii="Arial" w:eastAsia="Arial" w:hAnsi="Arial" w:cs="Arial"/>
          <w:spacing w:val="1"/>
          <w:sz w:val="24"/>
          <w:szCs w:val="24"/>
        </w:rPr>
        <w:t>up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é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è</w:t>
      </w:r>
      <w:r>
        <w:rPr>
          <w:rFonts w:ascii="Arial" w:eastAsia="Arial" w:hAnsi="Arial" w:cs="Arial"/>
          <w:sz w:val="24"/>
          <w:szCs w:val="24"/>
        </w:rPr>
        <w:t>res,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 à</w:t>
      </w:r>
      <w:r>
        <w:rPr>
          <w:rFonts w:ascii="Arial" w:eastAsia="Arial" w:hAnsi="Arial" w:cs="Arial"/>
          <w:spacing w:val="4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1</w:t>
      </w:r>
      <w:r>
        <w:rPr>
          <w:rFonts w:ascii="Arial" w:eastAsia="Arial" w:hAnsi="Arial" w:cs="Arial"/>
          <w:sz w:val="24"/>
          <w:szCs w:val="24"/>
        </w:rPr>
        <w:t>1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 xml:space="preserve">CE </w:t>
      </w:r>
      <w:r>
        <w:rPr>
          <w:rFonts w:ascii="Arial" w:eastAsia="Arial" w:hAnsi="Arial" w:cs="Arial"/>
          <w:spacing w:val="-3"/>
          <w:sz w:val="24"/>
          <w:szCs w:val="24"/>
        </w:rPr>
        <w:t>(</w:t>
      </w:r>
      <w:r>
        <w:rPr>
          <w:rFonts w:ascii="Arial" w:eastAsia="Arial" w:hAnsi="Arial" w:cs="Arial"/>
          <w:spacing w:val="1"/>
          <w:sz w:val="24"/>
          <w:szCs w:val="24"/>
        </w:rPr>
        <w:t>mè</w:t>
      </w:r>
      <w:r>
        <w:rPr>
          <w:rFonts w:ascii="Arial" w:eastAsia="Arial" w:hAnsi="Arial" w:cs="Arial"/>
          <w:sz w:val="24"/>
          <w:szCs w:val="24"/>
        </w:rPr>
        <w:t>tr</w:t>
      </w:r>
      <w:r>
        <w:rPr>
          <w:rFonts w:ascii="Arial" w:eastAsia="Arial" w:hAnsi="Arial" w:cs="Arial"/>
          <w:spacing w:val="2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o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pacing w:val="-3"/>
          <w:sz w:val="24"/>
          <w:szCs w:val="24"/>
        </w:rPr>
        <w:t>’</w:t>
      </w:r>
      <w:r>
        <w:rPr>
          <w:rFonts w:ascii="Arial" w:eastAsia="Arial" w:hAnsi="Arial" w:cs="Arial"/>
          <w:spacing w:val="1"/>
          <w:sz w:val="24"/>
          <w:szCs w:val="24"/>
        </w:rPr>
        <w:t>eau</w:t>
      </w:r>
      <w:r>
        <w:rPr>
          <w:rFonts w:ascii="Arial" w:eastAsia="Arial" w:hAnsi="Arial" w:cs="Arial"/>
          <w:spacing w:val="2"/>
          <w:sz w:val="24"/>
          <w:szCs w:val="24"/>
        </w:rPr>
        <w:t>)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10" w:after="0" w:line="170" w:lineRule="exact"/>
        <w:rPr>
          <w:sz w:val="17"/>
          <w:szCs w:val="17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éb</w:t>
      </w:r>
      <w:r>
        <w:rPr>
          <w:rFonts w:ascii="Arial" w:eastAsia="Arial" w:hAnsi="Arial" w:cs="Arial"/>
          <w:sz w:val="24"/>
          <w:szCs w:val="24"/>
        </w:rPr>
        <w:t>i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Q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p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2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m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6</w:t>
      </w:r>
      <w:r>
        <w:rPr>
          <w:rFonts w:ascii="Arial" w:eastAsia="Arial" w:hAnsi="Arial" w:cs="Arial"/>
          <w:spacing w:val="7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Symbol" w:eastAsia="Symbol" w:hAnsi="Symbol" w:cs="Symbol"/>
          <w:sz w:val="24"/>
          <w:szCs w:val="24"/>
        </w:rPr>
        <w:t>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1"/>
          <w:position w:val="11"/>
          <w:sz w:val="16"/>
          <w:szCs w:val="16"/>
        </w:rPr>
        <w:t>-</w:t>
      </w:r>
      <w:r>
        <w:rPr>
          <w:rFonts w:ascii="Arial" w:eastAsia="Arial" w:hAnsi="Arial" w:cs="Arial"/>
          <w:position w:val="11"/>
          <w:sz w:val="16"/>
          <w:szCs w:val="16"/>
        </w:rPr>
        <w:t>1</w:t>
      </w:r>
      <w:r>
        <w:rPr>
          <w:rFonts w:ascii="Arial" w:eastAsia="Arial" w:hAnsi="Arial" w:cs="Arial"/>
          <w:spacing w:val="22"/>
          <w:position w:val="11"/>
          <w:sz w:val="16"/>
          <w:szCs w:val="16"/>
        </w:rPr>
        <w:t xml:space="preserve"> </w:t>
      </w:r>
      <w:r>
        <w:rPr>
          <w:rFonts w:ascii="Arial" w:eastAsia="Arial" w:hAnsi="Arial" w:cs="Arial"/>
          <w:sz w:val="24"/>
          <w:szCs w:val="24"/>
        </w:rPr>
        <w:t xml:space="preserve">(soit </w:t>
      </w:r>
      <w:r>
        <w:rPr>
          <w:rFonts w:ascii="Arial" w:eastAsia="Arial" w:hAnsi="Arial" w:cs="Arial"/>
          <w:spacing w:val="1"/>
          <w:sz w:val="24"/>
          <w:szCs w:val="24"/>
        </w:rPr>
        <w:t>6</w:t>
      </w:r>
      <w:r>
        <w:rPr>
          <w:rFonts w:ascii="Symbol" w:eastAsia="Symbol" w:hAnsi="Symbol" w:cs="Symbol"/>
          <w:sz w:val="24"/>
          <w:szCs w:val="24"/>
        </w:rPr>
        <w:t></w:t>
      </w:r>
      <w:r>
        <w:rPr>
          <w:rFonts w:ascii="Arial" w:eastAsia="Arial" w:hAnsi="Arial" w:cs="Arial"/>
          <w:spacing w:val="-1"/>
          <w:sz w:val="24"/>
          <w:szCs w:val="24"/>
        </w:rPr>
        <w:t>1</w:t>
      </w:r>
      <w:r>
        <w:rPr>
          <w:rFonts w:ascii="Arial" w:eastAsia="Arial" w:hAnsi="Arial" w:cs="Arial"/>
          <w:spacing w:val="1"/>
          <w:sz w:val="24"/>
          <w:szCs w:val="24"/>
        </w:rPr>
        <w:t>0</w:t>
      </w:r>
      <w:r>
        <w:rPr>
          <w:rFonts w:ascii="Arial" w:eastAsia="Arial" w:hAnsi="Arial" w:cs="Arial"/>
          <w:spacing w:val="-1"/>
          <w:position w:val="11"/>
          <w:sz w:val="16"/>
          <w:szCs w:val="16"/>
        </w:rPr>
        <w:t>-</w:t>
      </w:r>
      <w:r>
        <w:rPr>
          <w:rFonts w:ascii="Arial" w:eastAsia="Arial" w:hAnsi="Arial" w:cs="Arial"/>
          <w:position w:val="11"/>
          <w:sz w:val="16"/>
          <w:szCs w:val="16"/>
        </w:rPr>
        <w:t>3</w:t>
      </w:r>
      <w:r>
        <w:rPr>
          <w:rFonts w:ascii="Arial" w:eastAsia="Arial" w:hAnsi="Arial" w:cs="Arial"/>
          <w:spacing w:val="22"/>
          <w:position w:val="11"/>
          <w:sz w:val="16"/>
          <w:szCs w:val="16"/>
        </w:rPr>
        <w:t xml:space="preserve"> </w:t>
      </w:r>
      <w:r>
        <w:rPr>
          <w:rFonts w:ascii="Arial" w:eastAsia="Arial" w:hAnsi="Arial" w:cs="Arial"/>
          <w:spacing w:val="2"/>
          <w:sz w:val="24"/>
          <w:szCs w:val="24"/>
        </w:rPr>
        <w:t>m</w:t>
      </w:r>
      <w:r>
        <w:rPr>
          <w:rFonts w:ascii="Arial" w:eastAsia="Arial" w:hAnsi="Arial" w:cs="Arial"/>
          <w:spacing w:val="-1"/>
          <w:position w:val="11"/>
          <w:sz w:val="16"/>
          <w:szCs w:val="16"/>
        </w:rPr>
        <w:t>3</w:t>
      </w:r>
      <w:r>
        <w:rPr>
          <w:rFonts w:ascii="Arial" w:eastAsia="Arial" w:hAnsi="Arial" w:cs="Arial"/>
          <w:sz w:val="24"/>
          <w:szCs w:val="24"/>
        </w:rPr>
        <w:t>/s).</w:t>
      </w:r>
    </w:p>
    <w:p w:rsidR="005513A6" w:rsidRDefault="005513A6">
      <w:pPr>
        <w:spacing w:before="10" w:after="0" w:line="190" w:lineRule="exact"/>
        <w:rPr>
          <w:sz w:val="19"/>
          <w:szCs w:val="19"/>
        </w:rPr>
      </w:pPr>
    </w:p>
    <w:p w:rsidR="005513A6" w:rsidRDefault="00881BC8">
      <w:pPr>
        <w:spacing w:after="0" w:line="415" w:lineRule="auto"/>
        <w:ind w:left="793" w:right="4953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49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600075</wp:posOffset>
                </wp:positionV>
                <wp:extent cx="6167755" cy="363220"/>
                <wp:effectExtent l="0" t="0" r="0" b="0"/>
                <wp:wrapNone/>
                <wp:docPr id="836" name="Group 8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363220"/>
                          <a:chOff x="1094" y="945"/>
                          <a:chExt cx="9713" cy="572"/>
                        </a:xfrm>
                      </wpg:grpSpPr>
                      <wpg:grpSp>
                        <wpg:cNvPr id="837" name="Group 857"/>
                        <wpg:cNvGrpSpPr>
                          <a:grpSpLocks/>
                        </wpg:cNvGrpSpPr>
                        <wpg:grpSpPr bwMode="auto">
                          <a:xfrm>
                            <a:off x="1104" y="955"/>
                            <a:ext cx="9693" cy="276"/>
                            <a:chOff x="1104" y="955"/>
                            <a:chExt cx="9693" cy="276"/>
                          </a:xfrm>
                        </wpg:grpSpPr>
                        <wps:wsp>
                          <wps:cNvPr id="838" name="Freeform 858"/>
                          <wps:cNvSpPr>
                            <a:spLocks/>
                          </wps:cNvSpPr>
                          <wps:spPr bwMode="auto">
                            <a:xfrm>
                              <a:off x="1104" y="955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1231 955"/>
                                <a:gd name="T3" fmla="*/ 1231 h 276"/>
                                <a:gd name="T4" fmla="+- 0 10797 1104"/>
                                <a:gd name="T5" fmla="*/ T4 w 9693"/>
                                <a:gd name="T6" fmla="+- 0 1231 955"/>
                                <a:gd name="T7" fmla="*/ 1231 h 276"/>
                                <a:gd name="T8" fmla="+- 0 10797 1104"/>
                                <a:gd name="T9" fmla="*/ T8 w 9693"/>
                                <a:gd name="T10" fmla="+- 0 955 955"/>
                                <a:gd name="T11" fmla="*/ 955 h 276"/>
                                <a:gd name="T12" fmla="+- 0 1104 1104"/>
                                <a:gd name="T13" fmla="*/ T12 w 9693"/>
                                <a:gd name="T14" fmla="+- 0 955 955"/>
                                <a:gd name="T15" fmla="*/ 955 h 276"/>
                                <a:gd name="T16" fmla="+- 0 1104 1104"/>
                                <a:gd name="T17" fmla="*/ T16 w 9693"/>
                                <a:gd name="T18" fmla="+- 0 1231 955"/>
                                <a:gd name="T19" fmla="*/ 1231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39" name="Group 855"/>
                        <wpg:cNvGrpSpPr>
                          <a:grpSpLocks/>
                        </wpg:cNvGrpSpPr>
                        <wpg:grpSpPr bwMode="auto">
                          <a:xfrm>
                            <a:off x="1104" y="1231"/>
                            <a:ext cx="9693" cy="276"/>
                            <a:chOff x="1104" y="1231"/>
                            <a:chExt cx="9693" cy="276"/>
                          </a:xfrm>
                        </wpg:grpSpPr>
                        <wps:wsp>
                          <wps:cNvPr id="840" name="Freeform 856"/>
                          <wps:cNvSpPr>
                            <a:spLocks/>
                          </wps:cNvSpPr>
                          <wps:spPr bwMode="auto">
                            <a:xfrm>
                              <a:off x="1104" y="1231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1507 1231"/>
                                <a:gd name="T3" fmla="*/ 1507 h 276"/>
                                <a:gd name="T4" fmla="+- 0 10797 1104"/>
                                <a:gd name="T5" fmla="*/ T4 w 9693"/>
                                <a:gd name="T6" fmla="+- 0 1507 1231"/>
                                <a:gd name="T7" fmla="*/ 1507 h 276"/>
                                <a:gd name="T8" fmla="+- 0 10797 1104"/>
                                <a:gd name="T9" fmla="*/ T8 w 9693"/>
                                <a:gd name="T10" fmla="+- 0 1231 1231"/>
                                <a:gd name="T11" fmla="*/ 1231 h 276"/>
                                <a:gd name="T12" fmla="+- 0 1104 1104"/>
                                <a:gd name="T13" fmla="*/ T12 w 9693"/>
                                <a:gd name="T14" fmla="+- 0 1231 1231"/>
                                <a:gd name="T15" fmla="*/ 1231 h 276"/>
                                <a:gd name="T16" fmla="+- 0 1104 1104"/>
                                <a:gd name="T17" fmla="*/ T16 w 9693"/>
                                <a:gd name="T18" fmla="+- 0 1507 1231"/>
                                <a:gd name="T19" fmla="*/ 1507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54" o:spid="_x0000_s1026" style="position:absolute;margin-left:54.7pt;margin-top:47.25pt;width:485.65pt;height:28.6pt;z-index:-3131;mso-position-horizontal-relative:page" coordorigin="1094,945" coordsize="9713,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">
                <v:group id="Group 857" o:spid="_x0000_s1027" style="position:absolute;left:1104;top:955;width:9693;height:276" coordorigin="1104,955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r6eO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17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vp47xgAAANwA&#10;AAAPAAAAAAAAAAAAAAAAAKoCAABkcnMvZG93bnJldi54bWxQSwUGAAAAAAQABAD6AAAAnQMAAAAA&#10;">
                  <v:shape id="Freeform 858" o:spid="_x0000_s1028" style="position:absolute;left:1104;top:955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GuBcQA&#10;AADcAAAADwAAAGRycy9kb3ducmV2LnhtbESPwWrDMAyG74O+g1Fht9XpBqFL64bSEbbDLk2zu4jV&#10;ODSW09hr0j39XBjsKH79n/Rt8sl24kqDbx0rWC4SEMS10y03Cqpj8bQC4QOyxs4xKbiRh3w7e9hg&#10;pt3IB7qWoRERwj5DBSaEPpPS14Ys+oXriWN2coPFEMehkXrAMcJtJ5+TJJUWW44XDPa0N1Sfy297&#10;p3zeXsfKtL0/j+H94oqft/RLqcf5tFuDCDSF/+W/9odWsHqJ30aZKAJy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xrgXEAAAA3AAAAA8AAAAAAAAAAAAAAAAAmAIAAGRycy9k&#10;b3ducmV2LnhtbFBLBQYAAAAABAAEAPUAAACJAwAAAAA=&#10;" path="m,276r9693,l9693,,,,,276e" fillcolor="#d9d9d9" stroked="f">
                    <v:path arrowok="t" o:connecttype="custom" o:connectlocs="0,1231;9693,1231;9693,955;0,955;0,1231" o:connectangles="0,0,0,0,0"/>
                  </v:shape>
                </v:group>
                <v:group id="Group 855" o:spid="_x0000_s1029" style="position:absolute;left:1104;top:1231;width:9693;height:276" coordorigin="1104,1231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G2v0sYAAADcAAAADwAAAGRycy9kb3ducmV2LnhtbESPQWvCQBSE7wX/w/IK&#10;3ppNlJaYZhWRKh5CoSqU3h7ZZxLMvg3ZbRL/fbdQ6HGYmW+YfDOZVgzUu8aygiSKQRCXVjdcKbic&#10;908pCOeRNbaWScGdHGzWs4ccM21H/qDh5CsRIOwyVFB732VSurImgy6yHXHwrrY36IPsK6l7HAPc&#10;tHIRxy/SYMNhocaOdjWVt9O3UXAYcdwuk7ehuF1396/z8/tnkZBS88dp+wrC0+T/w3/to1aQLl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ba/SxgAAANwA&#10;AAAPAAAAAAAAAAAAAAAAAKoCAABkcnMvZG93bnJldi54bWxQSwUGAAAAAAQABAD6AAAAnQMAAAAA&#10;">
                  <v:shape id="Freeform 856" o:spid="_x0000_s1030" style="position:absolute;left:1104;top:1231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HRfsQA&#10;AADcAAAADwAAAGRycy9kb3ducmV2LnhtbESPwWrDMAyG74O+g1Fht9XpGKFL64bSEbbDLk2zu4jV&#10;ODSW09hr0j39XBjsKH79n/Rt8sl24kqDbx0rWC4SEMS10y03Cqpj8bQC4QOyxs4xKbiRh3w7e9hg&#10;pt3IB7qWoRERwj5DBSaEPpPS14Ys+oXriWN2coPFEMehkXrAMcJtJ5+TJJUWW44XDPa0N1Sfy297&#10;p3zeXsfKtL0/j+H94oqft/RLqcf5tFuDCDSF/+W/9odWsHqJ70eZKAJy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aB0X7EAAAA3AAAAA8AAAAAAAAAAAAAAAAAmAIAAGRycy9k&#10;b3ducmV2LnhtbFBLBQYAAAAABAAEAPUAAACJAwAAAAA=&#10;" path="m,276r9693,l9693,,,,,276e" fillcolor="#d9d9d9" stroked="f">
                    <v:path arrowok="t" o:connecttype="custom" o:connectlocs="0,1507;9693,1507;9693,1231;0,1231;0,1507" o:connectangles="0,0,0,0,0"/>
                  </v:shape>
                </v:group>
                <w10:wrap anchorx="page"/>
              </v:group>
            </w:pict>
          </mc:Fallback>
        </mc:AlternateContent>
      </w:r>
      <w:proofErr w:type="gramStart"/>
      <w:r w:rsidR="00687BDC">
        <w:rPr>
          <w:rFonts w:ascii="Arial" w:eastAsia="Arial" w:hAnsi="Arial" w:cs="Arial"/>
          <w:b/>
          <w:bCs/>
          <w:sz w:val="24"/>
          <w:szCs w:val="24"/>
        </w:rPr>
        <w:t>Ob</w:t>
      </w:r>
      <w:r w:rsidR="00687BDC">
        <w:rPr>
          <w:rFonts w:ascii="Arial" w:eastAsia="Arial" w:hAnsi="Arial" w:cs="Arial"/>
          <w:b/>
          <w:bCs/>
          <w:spacing w:val="-2"/>
          <w:sz w:val="24"/>
          <w:szCs w:val="24"/>
        </w:rPr>
        <w:t>j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ec</w:t>
      </w:r>
      <w:r w:rsidR="00687BDC">
        <w:rPr>
          <w:rFonts w:ascii="Arial" w:eastAsia="Arial" w:hAnsi="Arial" w:cs="Arial"/>
          <w:b/>
          <w:bCs/>
          <w:sz w:val="24"/>
          <w:szCs w:val="24"/>
        </w:rPr>
        <w:t>tif :</w:t>
      </w:r>
      <w:proofErr w:type="gramEnd"/>
      <w:r w:rsidR="00687BDC"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2"/>
          <w:sz w:val="24"/>
          <w:szCs w:val="24"/>
        </w:rPr>
        <w:t>v</w:t>
      </w:r>
      <w:r w:rsidR="00687BDC">
        <w:rPr>
          <w:rFonts w:ascii="Arial" w:eastAsia="Arial" w:hAnsi="Arial" w:cs="Arial"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sz w:val="24"/>
          <w:szCs w:val="24"/>
        </w:rPr>
        <w:t>r</w:t>
      </w:r>
      <w:r w:rsidR="00687BDC">
        <w:rPr>
          <w:rFonts w:ascii="Arial" w:eastAsia="Arial" w:hAnsi="Arial" w:cs="Arial"/>
          <w:spacing w:val="-1"/>
          <w:sz w:val="24"/>
          <w:szCs w:val="24"/>
        </w:rPr>
        <w:t>i</w:t>
      </w:r>
      <w:r w:rsidR="00687BDC">
        <w:rPr>
          <w:rFonts w:ascii="Arial" w:eastAsia="Arial" w:hAnsi="Arial" w:cs="Arial"/>
          <w:spacing w:val="3"/>
          <w:sz w:val="24"/>
          <w:szCs w:val="24"/>
        </w:rPr>
        <w:t>f</w:t>
      </w:r>
      <w:r w:rsidR="00687BDC">
        <w:rPr>
          <w:rFonts w:ascii="Arial" w:eastAsia="Arial" w:hAnsi="Arial" w:cs="Arial"/>
          <w:sz w:val="24"/>
          <w:szCs w:val="24"/>
        </w:rPr>
        <w:t>ier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a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2"/>
          <w:sz w:val="24"/>
          <w:szCs w:val="24"/>
        </w:rPr>
        <w:t>v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pacing w:val="-3"/>
          <w:sz w:val="24"/>
          <w:szCs w:val="24"/>
        </w:rPr>
        <w:t>l</w:t>
      </w:r>
      <w:r w:rsidR="00687BDC">
        <w:rPr>
          <w:rFonts w:ascii="Arial" w:eastAsia="Arial" w:hAnsi="Arial" w:cs="Arial"/>
          <w:sz w:val="24"/>
          <w:szCs w:val="24"/>
        </w:rPr>
        <w:t>idité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u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c</w:t>
      </w:r>
      <w:r w:rsidR="00687BDC">
        <w:rPr>
          <w:rFonts w:ascii="Arial" w:eastAsia="Arial" w:hAnsi="Arial" w:cs="Arial"/>
          <w:spacing w:val="1"/>
          <w:sz w:val="24"/>
          <w:szCs w:val="24"/>
        </w:rPr>
        <w:t>ho</w:t>
      </w:r>
      <w:r w:rsidR="00687BDC">
        <w:rPr>
          <w:rFonts w:ascii="Arial" w:eastAsia="Arial" w:hAnsi="Arial" w:cs="Arial"/>
          <w:sz w:val="24"/>
          <w:szCs w:val="24"/>
        </w:rPr>
        <w:t>ix</w:t>
      </w:r>
      <w:r w:rsidR="00687BDC"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e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p</w:t>
      </w:r>
      <w:r w:rsidR="00687BDC">
        <w:rPr>
          <w:rFonts w:ascii="Arial" w:eastAsia="Arial" w:hAnsi="Arial" w:cs="Arial"/>
          <w:spacing w:val="-1"/>
          <w:sz w:val="24"/>
          <w:szCs w:val="24"/>
        </w:rPr>
        <w:t>om</w:t>
      </w:r>
      <w:r w:rsidR="00687BDC">
        <w:rPr>
          <w:rFonts w:ascii="Arial" w:eastAsia="Arial" w:hAnsi="Arial" w:cs="Arial"/>
          <w:spacing w:val="1"/>
          <w:sz w:val="24"/>
          <w:szCs w:val="24"/>
        </w:rPr>
        <w:t>pe</w:t>
      </w:r>
      <w:r w:rsidR="00687BDC">
        <w:rPr>
          <w:rFonts w:ascii="Arial" w:eastAsia="Arial" w:hAnsi="Arial" w:cs="Arial"/>
          <w:sz w:val="24"/>
          <w:szCs w:val="24"/>
        </w:rPr>
        <w:t>s. Doc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pacing w:val="1"/>
          <w:sz w:val="24"/>
          <w:szCs w:val="24"/>
        </w:rPr>
        <w:t>en</w:t>
      </w:r>
      <w:r w:rsidR="00687BDC">
        <w:rPr>
          <w:rFonts w:ascii="Arial" w:eastAsia="Arial" w:hAnsi="Arial" w:cs="Arial"/>
          <w:sz w:val="24"/>
          <w:szCs w:val="24"/>
        </w:rPr>
        <w:t>ts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c</w:t>
      </w:r>
      <w:r w:rsidR="00687BDC">
        <w:rPr>
          <w:rFonts w:ascii="Arial" w:eastAsia="Arial" w:hAnsi="Arial" w:cs="Arial"/>
          <w:spacing w:val="-1"/>
          <w:sz w:val="24"/>
          <w:szCs w:val="24"/>
        </w:rPr>
        <w:t>h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i</w:t>
      </w:r>
      <w:r w:rsidR="00687BDC">
        <w:rPr>
          <w:rFonts w:ascii="Arial" w:eastAsia="Arial" w:hAnsi="Arial" w:cs="Arial"/>
          <w:spacing w:val="-2"/>
          <w:sz w:val="24"/>
          <w:szCs w:val="24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</w:rPr>
        <w:t>ue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sz w:val="24"/>
          <w:szCs w:val="24"/>
        </w:rPr>
        <w:t>ress</w:t>
      </w:r>
      <w:r w:rsidR="00687BDC">
        <w:rPr>
          <w:rFonts w:ascii="Arial" w:eastAsia="Arial" w:hAnsi="Arial" w:cs="Arial"/>
          <w:spacing w:val="1"/>
          <w:sz w:val="24"/>
          <w:szCs w:val="24"/>
        </w:rPr>
        <w:t>ou</w:t>
      </w:r>
      <w:r w:rsidR="00687BDC">
        <w:rPr>
          <w:rFonts w:ascii="Arial" w:eastAsia="Arial" w:hAnsi="Arial" w:cs="Arial"/>
          <w:sz w:val="24"/>
          <w:szCs w:val="24"/>
        </w:rPr>
        <w:t>rces</w:t>
      </w:r>
      <w:r w:rsidR="00687BDC">
        <w:rPr>
          <w:rFonts w:ascii="Arial" w:eastAsia="Arial" w:hAnsi="Arial" w:cs="Arial"/>
          <w:spacing w:val="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:</w:t>
      </w:r>
      <w:proofErr w:type="gramEnd"/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DT5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pacing w:val="-3"/>
          <w:sz w:val="24"/>
          <w:szCs w:val="24"/>
        </w:rPr>
        <w:t>D</w:t>
      </w:r>
      <w:r w:rsidR="00687BDC">
        <w:rPr>
          <w:rFonts w:ascii="Arial" w:eastAsia="Arial" w:hAnsi="Arial" w:cs="Arial"/>
          <w:b/>
          <w:bCs/>
          <w:sz w:val="24"/>
          <w:szCs w:val="24"/>
        </w:rPr>
        <w:t>T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8</w:t>
      </w:r>
      <w:r w:rsidR="00687BDC">
        <w:rPr>
          <w:rFonts w:ascii="Arial" w:eastAsia="Arial" w:hAnsi="Arial" w:cs="Arial"/>
          <w:sz w:val="24"/>
          <w:szCs w:val="24"/>
        </w:rPr>
        <w:t>.</w:t>
      </w:r>
    </w:p>
    <w:p w:rsidR="005513A6" w:rsidRDefault="00687BDC">
      <w:pPr>
        <w:spacing w:before="1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QB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2.1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3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lcu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 le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é</w:t>
      </w:r>
      <w:r>
        <w:rPr>
          <w:rFonts w:ascii="Arial" w:eastAsia="Arial" w:hAnsi="Arial" w:cs="Arial"/>
          <w:spacing w:val="-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 xml:space="preserve">it </w:t>
      </w:r>
      <w:r>
        <w:rPr>
          <w:rFonts w:ascii="Arial" w:eastAsia="Arial" w:hAnsi="Arial" w:cs="Arial"/>
          <w:spacing w:val="2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in</w:t>
      </w:r>
      <w:r>
        <w:rPr>
          <w:rFonts w:ascii="Arial" w:eastAsia="Arial" w:hAnsi="Arial" w:cs="Arial"/>
          <w:spacing w:val="-2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’</w:t>
      </w:r>
      <w:r>
        <w:rPr>
          <w:rFonts w:ascii="Arial" w:eastAsia="Arial" w:hAnsi="Arial" w:cs="Arial"/>
          <w:spacing w:val="-2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1"/>
          <w:sz w:val="24"/>
          <w:szCs w:val="24"/>
        </w:rPr>
        <w:t>om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z w:val="24"/>
          <w:szCs w:val="24"/>
        </w:rPr>
        <w:t xml:space="preserve">r 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6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’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ss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é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>i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 le</w:t>
      </w:r>
    </w:p>
    <w:p w:rsidR="005513A6" w:rsidRDefault="00687BDC">
      <w:pPr>
        <w:spacing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pacing w:val="1"/>
          <w:position w:val="-1"/>
          <w:sz w:val="24"/>
          <w:szCs w:val="24"/>
        </w:rPr>
        <w:t>dé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b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>
        <w:rPr>
          <w:rFonts w:ascii="Arial" w:eastAsia="Arial" w:hAnsi="Arial" w:cs="Arial"/>
          <w:position w:val="-1"/>
          <w:sz w:val="24"/>
          <w:szCs w:val="24"/>
        </w:rPr>
        <w:t>rd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m</w:t>
      </w:r>
      <w:r>
        <w:rPr>
          <w:rFonts w:ascii="Arial" w:eastAsia="Arial" w:hAnsi="Arial" w:cs="Arial"/>
          <w:spacing w:val="2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proofErr w:type="gramEnd"/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u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position w:val="-1"/>
          <w:sz w:val="24"/>
          <w:szCs w:val="24"/>
        </w:rPr>
        <w:t>is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 xml:space="preserve">rd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v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c l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d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é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b</w:t>
      </w:r>
      <w:r>
        <w:rPr>
          <w:rFonts w:ascii="Arial" w:eastAsia="Arial" w:hAnsi="Arial" w:cs="Arial"/>
          <w:position w:val="-1"/>
          <w:sz w:val="24"/>
          <w:szCs w:val="24"/>
        </w:rPr>
        <w:t xml:space="preserve">it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4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p</w:t>
      </w:r>
      <w:r>
        <w:rPr>
          <w:rFonts w:ascii="Arial" w:eastAsia="Arial" w:hAnsi="Arial" w:cs="Arial"/>
          <w:position w:val="-1"/>
          <w:sz w:val="24"/>
          <w:szCs w:val="24"/>
        </w:rPr>
        <w:t>l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i</w:t>
      </w:r>
      <w:r>
        <w:rPr>
          <w:rFonts w:ascii="Arial" w:eastAsia="Arial" w:hAnsi="Arial" w:cs="Arial"/>
          <w:position w:val="-1"/>
          <w:sz w:val="24"/>
          <w:szCs w:val="24"/>
        </w:rPr>
        <w:t>ss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g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ma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x</w:t>
      </w:r>
      <w:r>
        <w:rPr>
          <w:rFonts w:ascii="Arial" w:eastAsia="Arial" w:hAnsi="Arial" w:cs="Arial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m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u</w:t>
      </w:r>
      <w:r>
        <w:rPr>
          <w:rFonts w:ascii="Arial" w:eastAsia="Arial" w:hAnsi="Arial" w:cs="Arial"/>
          <w:spacing w:val="2"/>
          <w:position w:val="-1"/>
          <w:sz w:val="24"/>
          <w:szCs w:val="24"/>
        </w:rPr>
        <w:t>m</w:t>
      </w:r>
      <w:r>
        <w:rPr>
          <w:rFonts w:ascii="Arial" w:eastAsia="Arial" w:hAnsi="Arial" w:cs="Arial"/>
          <w:position w:val="-1"/>
          <w:sz w:val="24"/>
          <w:szCs w:val="24"/>
        </w:rPr>
        <w:t>.</w:t>
      </w:r>
    </w:p>
    <w:p w:rsidR="005513A6" w:rsidRDefault="005513A6">
      <w:pPr>
        <w:spacing w:before="13" w:after="0" w:line="240" w:lineRule="exact"/>
        <w:rPr>
          <w:sz w:val="24"/>
          <w:szCs w:val="24"/>
        </w:rPr>
      </w:pPr>
    </w:p>
    <w:p w:rsidR="005513A6" w:rsidRDefault="00687BDC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QB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2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2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3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o</w:t>
      </w:r>
      <w:r>
        <w:rPr>
          <w:rFonts w:ascii="Arial" w:eastAsia="Arial" w:hAnsi="Arial" w:cs="Arial"/>
          <w:sz w:val="24"/>
          <w:szCs w:val="24"/>
        </w:rPr>
        <w:t>is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 xml:space="preserve">r la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da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i les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d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x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2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è</w:t>
      </w:r>
      <w:r>
        <w:rPr>
          <w:rFonts w:ascii="Arial" w:eastAsia="Arial" w:hAnsi="Arial" w:cs="Arial"/>
          <w:sz w:val="24"/>
          <w:szCs w:val="24"/>
        </w:rPr>
        <w:t>les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o</w:t>
      </w:r>
      <w:r>
        <w:rPr>
          <w:rFonts w:ascii="Arial" w:eastAsia="Arial" w:hAnsi="Arial" w:cs="Arial"/>
          <w:spacing w:val="1"/>
          <w:sz w:val="24"/>
          <w:szCs w:val="24"/>
        </w:rPr>
        <w:t>po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4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P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3</w:t>
      </w:r>
      <w:r>
        <w:rPr>
          <w:rFonts w:ascii="Arial" w:eastAsia="Arial" w:hAnsi="Arial" w:cs="Arial"/>
          <w:spacing w:val="-1"/>
          <w:sz w:val="24"/>
          <w:szCs w:val="24"/>
        </w:rPr>
        <w:t>0</w:t>
      </w:r>
      <w:r>
        <w:rPr>
          <w:rFonts w:ascii="Arial" w:eastAsia="Arial" w:hAnsi="Arial" w:cs="Arial"/>
          <w:spacing w:val="1"/>
          <w:sz w:val="24"/>
          <w:szCs w:val="24"/>
        </w:rPr>
        <w:t>6</w:t>
      </w:r>
      <w:r>
        <w:rPr>
          <w:rFonts w:ascii="Arial" w:eastAsia="Arial" w:hAnsi="Arial" w:cs="Arial"/>
          <w:sz w:val="24"/>
          <w:szCs w:val="24"/>
        </w:rPr>
        <w:t>0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3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-1"/>
          <w:sz w:val="24"/>
          <w:szCs w:val="24"/>
        </w:rPr>
        <w:t>et</w:t>
      </w:r>
      <w:proofErr w:type="gramEnd"/>
    </w:p>
    <w:p w:rsidR="005513A6" w:rsidRDefault="00687BDC">
      <w:pPr>
        <w:spacing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position w:val="-1"/>
          <w:sz w:val="24"/>
          <w:szCs w:val="24"/>
        </w:rPr>
        <w:t>CP</w:t>
      </w:r>
      <w:r>
        <w:rPr>
          <w:rFonts w:ascii="Arial" w:eastAsia="Arial" w:hAnsi="Arial" w:cs="Arial"/>
          <w:spacing w:val="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30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6</w:t>
      </w:r>
      <w:r>
        <w:rPr>
          <w:rFonts w:ascii="Arial" w:eastAsia="Arial" w:hAnsi="Arial" w:cs="Arial"/>
          <w:position w:val="-1"/>
          <w:sz w:val="24"/>
          <w:szCs w:val="24"/>
        </w:rPr>
        <w:t>0</w:t>
      </w:r>
      <w:r>
        <w:rPr>
          <w:rFonts w:ascii="Arial" w:eastAsia="Arial" w:hAnsi="Arial" w:cs="Arial"/>
          <w:spacing w:val="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HP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S</w:t>
      </w:r>
      <w:r>
        <w:rPr>
          <w:rFonts w:ascii="Arial" w:eastAsia="Arial" w:hAnsi="Arial" w:cs="Arial"/>
          <w:position w:val="-1"/>
          <w:sz w:val="24"/>
          <w:szCs w:val="24"/>
        </w:rPr>
        <w:t>.</w:t>
      </w:r>
      <w:proofErr w:type="gramEnd"/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n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e</w:t>
      </w:r>
      <w:r>
        <w:rPr>
          <w:rFonts w:ascii="Arial" w:eastAsia="Arial" w:hAnsi="Arial" w:cs="Arial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-3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>
        <w:rPr>
          <w:rFonts w:ascii="Arial" w:eastAsia="Arial" w:hAnsi="Arial" w:cs="Arial"/>
          <w:position w:val="-1"/>
          <w:sz w:val="24"/>
          <w:szCs w:val="24"/>
        </w:rPr>
        <w:t>n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éb</w:t>
      </w:r>
      <w:r>
        <w:rPr>
          <w:rFonts w:ascii="Arial" w:eastAsia="Arial" w:hAnsi="Arial" w:cs="Arial"/>
          <w:position w:val="-1"/>
          <w:sz w:val="24"/>
          <w:szCs w:val="24"/>
        </w:rPr>
        <w:t>it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s l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n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itio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’u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t</w:t>
      </w:r>
      <w:r>
        <w:rPr>
          <w:rFonts w:ascii="Arial" w:eastAsia="Arial" w:hAnsi="Arial" w:cs="Arial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l</w:t>
      </w:r>
      <w:r>
        <w:rPr>
          <w:rFonts w:ascii="Arial" w:eastAsia="Arial" w:hAnsi="Arial" w:cs="Arial"/>
          <w:position w:val="-1"/>
          <w:sz w:val="24"/>
          <w:szCs w:val="24"/>
        </w:rPr>
        <w:t>isa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t</w:t>
      </w:r>
      <w:r>
        <w:rPr>
          <w:rFonts w:ascii="Arial" w:eastAsia="Arial" w:hAnsi="Arial" w:cs="Arial"/>
          <w:position w:val="-1"/>
          <w:sz w:val="24"/>
          <w:szCs w:val="24"/>
        </w:rPr>
        <w:t>ion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o</w:t>
      </w:r>
      <w:r>
        <w:rPr>
          <w:rFonts w:ascii="Arial" w:eastAsia="Arial" w:hAnsi="Arial" w:cs="Arial"/>
          <w:spacing w:val="-3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ma</w:t>
      </w:r>
      <w:r>
        <w:rPr>
          <w:rFonts w:ascii="Arial" w:eastAsia="Arial" w:hAnsi="Arial" w:cs="Arial"/>
          <w:position w:val="-1"/>
          <w:sz w:val="24"/>
          <w:szCs w:val="24"/>
        </w:rPr>
        <w:t>l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d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t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>rtie.</w:t>
      </w:r>
    </w:p>
    <w:p w:rsidR="005513A6" w:rsidRDefault="005513A6">
      <w:pPr>
        <w:spacing w:before="12" w:after="0" w:line="240" w:lineRule="exact"/>
        <w:rPr>
          <w:sz w:val="24"/>
          <w:szCs w:val="24"/>
        </w:rPr>
      </w:pPr>
    </w:p>
    <w:p w:rsidR="005513A6" w:rsidRDefault="00881BC8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50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-511175</wp:posOffset>
                </wp:positionV>
                <wp:extent cx="6167755" cy="363220"/>
                <wp:effectExtent l="0" t="0" r="0" b="0"/>
                <wp:wrapNone/>
                <wp:docPr id="831" name="Group 8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363220"/>
                          <a:chOff x="1094" y="-805"/>
                          <a:chExt cx="9713" cy="572"/>
                        </a:xfrm>
                      </wpg:grpSpPr>
                      <wpg:grpSp>
                        <wpg:cNvPr id="832" name="Group 852"/>
                        <wpg:cNvGrpSpPr>
                          <a:grpSpLocks/>
                        </wpg:cNvGrpSpPr>
                        <wpg:grpSpPr bwMode="auto">
                          <a:xfrm>
                            <a:off x="1104" y="-795"/>
                            <a:ext cx="9693" cy="276"/>
                            <a:chOff x="1104" y="-795"/>
                            <a:chExt cx="9693" cy="276"/>
                          </a:xfrm>
                        </wpg:grpSpPr>
                        <wps:wsp>
                          <wps:cNvPr id="833" name="Freeform 853"/>
                          <wps:cNvSpPr>
                            <a:spLocks/>
                          </wps:cNvSpPr>
                          <wps:spPr bwMode="auto">
                            <a:xfrm>
                              <a:off x="1104" y="-795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519 -795"/>
                                <a:gd name="T3" fmla="*/ -519 h 276"/>
                                <a:gd name="T4" fmla="+- 0 10797 1104"/>
                                <a:gd name="T5" fmla="*/ T4 w 9693"/>
                                <a:gd name="T6" fmla="+- 0 -519 -795"/>
                                <a:gd name="T7" fmla="*/ -519 h 276"/>
                                <a:gd name="T8" fmla="+- 0 10797 1104"/>
                                <a:gd name="T9" fmla="*/ T8 w 9693"/>
                                <a:gd name="T10" fmla="+- 0 -795 -795"/>
                                <a:gd name="T11" fmla="*/ -795 h 276"/>
                                <a:gd name="T12" fmla="+- 0 1104 1104"/>
                                <a:gd name="T13" fmla="*/ T12 w 9693"/>
                                <a:gd name="T14" fmla="+- 0 -795 -795"/>
                                <a:gd name="T15" fmla="*/ -795 h 276"/>
                                <a:gd name="T16" fmla="+- 0 1104 1104"/>
                                <a:gd name="T17" fmla="*/ T16 w 9693"/>
                                <a:gd name="T18" fmla="+- 0 -519 -795"/>
                                <a:gd name="T19" fmla="*/ -519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34" name="Group 850"/>
                        <wpg:cNvGrpSpPr>
                          <a:grpSpLocks/>
                        </wpg:cNvGrpSpPr>
                        <wpg:grpSpPr bwMode="auto">
                          <a:xfrm>
                            <a:off x="1104" y="-519"/>
                            <a:ext cx="9693" cy="276"/>
                            <a:chOff x="1104" y="-519"/>
                            <a:chExt cx="9693" cy="276"/>
                          </a:xfrm>
                        </wpg:grpSpPr>
                        <wps:wsp>
                          <wps:cNvPr id="835" name="Freeform 851"/>
                          <wps:cNvSpPr>
                            <a:spLocks/>
                          </wps:cNvSpPr>
                          <wps:spPr bwMode="auto">
                            <a:xfrm>
                              <a:off x="1104" y="-519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243 -519"/>
                                <a:gd name="T3" fmla="*/ -243 h 276"/>
                                <a:gd name="T4" fmla="+- 0 10797 1104"/>
                                <a:gd name="T5" fmla="*/ T4 w 9693"/>
                                <a:gd name="T6" fmla="+- 0 -243 -519"/>
                                <a:gd name="T7" fmla="*/ -243 h 276"/>
                                <a:gd name="T8" fmla="+- 0 10797 1104"/>
                                <a:gd name="T9" fmla="*/ T8 w 9693"/>
                                <a:gd name="T10" fmla="+- 0 -519 -519"/>
                                <a:gd name="T11" fmla="*/ -519 h 276"/>
                                <a:gd name="T12" fmla="+- 0 1104 1104"/>
                                <a:gd name="T13" fmla="*/ T12 w 9693"/>
                                <a:gd name="T14" fmla="+- 0 -519 -519"/>
                                <a:gd name="T15" fmla="*/ -519 h 276"/>
                                <a:gd name="T16" fmla="+- 0 1104 1104"/>
                                <a:gd name="T17" fmla="*/ T16 w 9693"/>
                                <a:gd name="T18" fmla="+- 0 -243 -519"/>
                                <a:gd name="T19" fmla="*/ -243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49" o:spid="_x0000_s1026" style="position:absolute;margin-left:54.7pt;margin-top:-40.25pt;width:485.65pt;height:28.6pt;z-index:-3130;mso-position-horizontal-relative:page" coordorigin="1094,-805" coordsize="9713,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">
                <v:group id="Group 852" o:spid="_x0000_s1027" style="position:absolute;left:1104;top:-795;width:9693;height:276" coordorigin="1104,-795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k9o8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kyw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ayT2jxgAAANwA&#10;AAAPAAAAAAAAAAAAAAAAAKoCAABkcnMvZG93bnJldi54bWxQSwUGAAAAAAQABAD6AAAAnQMAAAAA&#10;">
                  <v:shape id="Freeform 853" o:spid="_x0000_s1028" style="position:absolute;left:1104;top:-795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U8dMQA&#10;AADcAAAADwAAAGRycy9kb3ducmV2LnhtbESPzWrDMBCE74W8g9hAb7WcBkziWgkhJbSHXpqf+2Jt&#10;LRNr5VhqbPfpq0Agx2FmvmGK9WAbcaXO144VzJIUBHHpdM2VguNh97IA4QOyxsYxKRjJw3o1eSow&#10;167nb7ruQyUihH2OCkwIbS6lLw1Z9IlriaP34zqLIcqukrrDPsJtI1/TNJMWa44LBlvaGirP+197&#10;o3yNy/5o6taf+/Bxcbu/9+yk1PN02LyBCDSER/je/tQKFvM53M7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VPHTEAAAA3AAAAA8AAAAAAAAAAAAAAAAAmAIAAGRycy9k&#10;b3ducmV2LnhtbFBLBQYAAAAABAAEAPUAAACJAwAAAAA=&#10;" path="m,276r9693,l9693,,,,,276e" fillcolor="#d9d9d9" stroked="f">
                    <v:path arrowok="t" o:connecttype="custom" o:connectlocs="0,-519;9693,-519;9693,-795;0,-795;0,-519" o:connectangles="0,0,0,0,0"/>
                  </v:shape>
                </v:group>
                <v:group id="Group 850" o:spid="_x0000_s1029" style="position:absolute;left:1104;top:-519;width:9693;height:276" coordorigin="1104,-519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mwATM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Yr57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6bABMxgAAANwA&#10;AAAPAAAAAAAAAAAAAAAAAKoCAABkcnMvZG93bnJldi54bWxQSwUGAAAAAAQABAD6AAAAnQMAAAAA&#10;">
                  <v:shape id="Freeform 851" o:spid="_x0000_s1030" style="position:absolute;left:1104;top:-519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ABm8MA&#10;AADcAAAADwAAAGRycy9kb3ducmV2LnhtbESPT4vCMBTE74LfITxhb5rqsqLVKKLI7sHL+uf+aJ5N&#10;sXmpTbR1P70RFjwOM/MbZr5sbSnuVPvCsYLhIAFBnDldcK7geNj2JyB8QNZYOiYFD/KwXHQ7c0y1&#10;a/iX7vuQiwhhn6ICE0KVSukzQxb9wFXE0Tu72mKIss6lrrGJcFvKUZKMpcWC44LBitaGssv+Zl+U&#10;3WPaHE1R+UsTvq9u+7cZn5T66LWrGYhAbXiH/9s/WsHk8wteZ+IRkI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vABm8MAAADcAAAADwAAAAAAAAAAAAAAAACYAgAAZHJzL2Rv&#10;d25yZXYueG1sUEsFBgAAAAAEAAQA9QAAAIgDAAAAAA==&#10;" path="m,276r9693,l9693,,,,,276e" fillcolor="#d9d9d9" stroked="f">
                    <v:path arrowok="t" o:connecttype="custom" o:connectlocs="0,-243;9693,-243;9693,-519;0,-519;0,-243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b/>
          <w:bCs/>
          <w:sz w:val="24"/>
          <w:szCs w:val="24"/>
        </w:rPr>
        <w:t>QB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2</w:t>
      </w:r>
      <w:r w:rsidR="00687BDC">
        <w:rPr>
          <w:rFonts w:ascii="Arial" w:eastAsia="Arial" w:hAnsi="Arial" w:cs="Arial"/>
          <w:b/>
          <w:bCs/>
          <w:sz w:val="24"/>
          <w:szCs w:val="24"/>
        </w:rPr>
        <w:t>.3</w:t>
      </w:r>
      <w:r w:rsidR="00687BDC">
        <w:rPr>
          <w:rFonts w:ascii="Arial" w:eastAsia="Arial" w:hAnsi="Arial" w:cs="Arial"/>
          <w:b/>
          <w:bCs/>
          <w:spacing w:val="3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Calc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pacing w:val="-3"/>
          <w:sz w:val="24"/>
          <w:szCs w:val="24"/>
        </w:rPr>
        <w:t>l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 xml:space="preserve">r le </w:t>
      </w:r>
      <w:r w:rsidR="00687BDC">
        <w:rPr>
          <w:rFonts w:ascii="Arial" w:eastAsia="Arial" w:hAnsi="Arial" w:cs="Arial"/>
          <w:spacing w:val="-2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pacing w:val="1"/>
          <w:sz w:val="24"/>
          <w:szCs w:val="24"/>
        </w:rPr>
        <w:t>p</w:t>
      </w:r>
      <w:r w:rsidR="00687BDC">
        <w:rPr>
          <w:rFonts w:ascii="Arial" w:eastAsia="Arial" w:hAnsi="Arial" w:cs="Arial"/>
          <w:sz w:val="24"/>
          <w:szCs w:val="24"/>
        </w:rPr>
        <w:t xml:space="preserve">s </w:t>
      </w:r>
      <w:r w:rsidR="00687BDC">
        <w:rPr>
          <w:rFonts w:ascii="Arial" w:eastAsia="Arial" w:hAnsi="Arial" w:cs="Arial"/>
          <w:spacing w:val="-1"/>
          <w:sz w:val="24"/>
          <w:szCs w:val="24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me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t</w:t>
      </w:r>
      <w:r w:rsidR="00687BDC">
        <w:rPr>
          <w:rFonts w:ascii="Arial" w:eastAsia="Arial" w:hAnsi="Arial" w:cs="Arial"/>
          <w:spacing w:val="-3"/>
          <w:sz w:val="24"/>
          <w:szCs w:val="24"/>
        </w:rPr>
        <w:t>r</w:t>
      </w:r>
      <w:r w:rsidR="00687BDC">
        <w:rPr>
          <w:rFonts w:ascii="Arial" w:eastAsia="Arial" w:hAnsi="Arial" w:cs="Arial"/>
          <w:sz w:val="24"/>
          <w:szCs w:val="24"/>
        </w:rPr>
        <w:t>a</w:t>
      </w:r>
      <w:r w:rsidR="00687BDC">
        <w:rPr>
          <w:rFonts w:ascii="Arial" w:eastAsia="Arial" w:hAnsi="Arial" w:cs="Arial"/>
          <w:spacing w:val="4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p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isa</w:t>
      </w:r>
      <w:r w:rsidR="00687BDC">
        <w:rPr>
          <w:rFonts w:ascii="Arial" w:eastAsia="Arial" w:hAnsi="Arial" w:cs="Arial"/>
          <w:spacing w:val="-3"/>
          <w:sz w:val="24"/>
          <w:szCs w:val="24"/>
        </w:rPr>
        <w:t>r</w:t>
      </w:r>
      <w:r w:rsidR="00687BDC">
        <w:rPr>
          <w:rFonts w:ascii="Arial" w:eastAsia="Arial" w:hAnsi="Arial" w:cs="Arial"/>
          <w:sz w:val="24"/>
          <w:szCs w:val="24"/>
        </w:rPr>
        <w:t>d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 w:rsidR="00687BDC">
        <w:rPr>
          <w:rFonts w:ascii="Arial" w:eastAsia="Arial" w:hAnsi="Arial" w:cs="Arial"/>
          <w:spacing w:val="-1"/>
          <w:sz w:val="24"/>
          <w:szCs w:val="24"/>
        </w:rPr>
        <w:t>o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r s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2"/>
          <w:sz w:val="24"/>
          <w:szCs w:val="24"/>
        </w:rPr>
        <w:t>v</w:t>
      </w:r>
      <w:r w:rsidR="00687BDC">
        <w:rPr>
          <w:rFonts w:ascii="Arial" w:eastAsia="Arial" w:hAnsi="Arial" w:cs="Arial"/>
          <w:sz w:val="24"/>
          <w:szCs w:val="24"/>
        </w:rPr>
        <w:t>id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r du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i</w:t>
      </w:r>
      <w:r w:rsidR="00687BDC">
        <w:rPr>
          <w:rFonts w:ascii="Arial" w:eastAsia="Arial" w:hAnsi="Arial" w:cs="Arial"/>
          <w:spacing w:val="-3"/>
          <w:sz w:val="24"/>
          <w:szCs w:val="24"/>
        </w:rPr>
        <w:t>v</w:t>
      </w:r>
      <w:r w:rsidR="00687BDC">
        <w:rPr>
          <w:rFonts w:ascii="Arial" w:eastAsia="Arial" w:hAnsi="Arial" w:cs="Arial"/>
          <w:spacing w:val="1"/>
          <w:sz w:val="24"/>
          <w:szCs w:val="24"/>
        </w:rPr>
        <w:t>ea</w:t>
      </w:r>
      <w:r w:rsidR="00687BDC">
        <w:rPr>
          <w:rFonts w:ascii="Arial" w:eastAsia="Arial" w:hAnsi="Arial" w:cs="Arial"/>
          <w:sz w:val="24"/>
          <w:szCs w:val="24"/>
        </w:rPr>
        <w:t>u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NH1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jus</w:t>
      </w:r>
      <w:r w:rsidR="00687BDC">
        <w:rPr>
          <w:rFonts w:ascii="Arial" w:eastAsia="Arial" w:hAnsi="Arial" w:cs="Arial"/>
          <w:spacing w:val="-1"/>
          <w:sz w:val="24"/>
          <w:szCs w:val="24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’</w:t>
      </w:r>
      <w:r w:rsidR="00687BDC">
        <w:rPr>
          <w:rFonts w:ascii="Arial" w:eastAsia="Arial" w:hAnsi="Arial" w:cs="Arial"/>
          <w:spacing w:val="-2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u</w:t>
      </w: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a</w:t>
      </w:r>
      <w:r>
        <w:rPr>
          <w:rFonts w:ascii="Arial" w:eastAsia="Arial" w:hAnsi="Arial" w:cs="Arial"/>
          <w:sz w:val="24"/>
          <w:szCs w:val="24"/>
        </w:rPr>
        <w:t>u</w:t>
      </w:r>
      <w:proofErr w:type="gramEnd"/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pacing w:val="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B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ors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éb</w:t>
      </w:r>
      <w:r>
        <w:rPr>
          <w:rFonts w:ascii="Arial" w:eastAsia="Arial" w:hAnsi="Arial" w:cs="Arial"/>
          <w:sz w:val="24"/>
          <w:szCs w:val="24"/>
        </w:rPr>
        <w:t>i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p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ss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Q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e</w:t>
      </w:r>
      <w:r>
        <w:rPr>
          <w:rFonts w:ascii="Arial" w:eastAsia="Arial" w:hAnsi="Arial" w:cs="Arial"/>
          <w:sz w:val="24"/>
          <w:szCs w:val="24"/>
        </w:rPr>
        <w:t>s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nu</w:t>
      </w:r>
      <w:r>
        <w:rPr>
          <w:rFonts w:ascii="Arial" w:eastAsia="Arial" w:hAnsi="Arial" w:cs="Arial"/>
          <w:sz w:val="24"/>
          <w:szCs w:val="24"/>
        </w:rPr>
        <w:t>l.</w:t>
      </w:r>
    </w:p>
    <w:p w:rsidR="005513A6" w:rsidRDefault="005513A6">
      <w:pPr>
        <w:spacing w:before="3" w:after="0" w:line="150" w:lineRule="exact"/>
        <w:rPr>
          <w:sz w:val="15"/>
          <w:szCs w:val="15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881BC8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51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-958850</wp:posOffset>
                </wp:positionV>
                <wp:extent cx="6167755" cy="363220"/>
                <wp:effectExtent l="0" t="0" r="0" b="0"/>
                <wp:wrapNone/>
                <wp:docPr id="826" name="Group 8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363220"/>
                          <a:chOff x="1094" y="-1510"/>
                          <a:chExt cx="9713" cy="572"/>
                        </a:xfrm>
                      </wpg:grpSpPr>
                      <wpg:grpSp>
                        <wpg:cNvPr id="827" name="Group 847"/>
                        <wpg:cNvGrpSpPr>
                          <a:grpSpLocks/>
                        </wpg:cNvGrpSpPr>
                        <wpg:grpSpPr bwMode="auto">
                          <a:xfrm>
                            <a:off x="1104" y="-1500"/>
                            <a:ext cx="9693" cy="276"/>
                            <a:chOff x="1104" y="-1500"/>
                            <a:chExt cx="9693" cy="276"/>
                          </a:xfrm>
                        </wpg:grpSpPr>
                        <wps:wsp>
                          <wps:cNvPr id="828" name="Freeform 848"/>
                          <wps:cNvSpPr>
                            <a:spLocks/>
                          </wps:cNvSpPr>
                          <wps:spPr bwMode="auto">
                            <a:xfrm>
                              <a:off x="1104" y="-1500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1224 -1500"/>
                                <a:gd name="T3" fmla="*/ -1224 h 276"/>
                                <a:gd name="T4" fmla="+- 0 10797 1104"/>
                                <a:gd name="T5" fmla="*/ T4 w 9693"/>
                                <a:gd name="T6" fmla="+- 0 -1224 -1500"/>
                                <a:gd name="T7" fmla="*/ -1224 h 276"/>
                                <a:gd name="T8" fmla="+- 0 10797 1104"/>
                                <a:gd name="T9" fmla="*/ T8 w 9693"/>
                                <a:gd name="T10" fmla="+- 0 -1500 -1500"/>
                                <a:gd name="T11" fmla="*/ -1500 h 276"/>
                                <a:gd name="T12" fmla="+- 0 1104 1104"/>
                                <a:gd name="T13" fmla="*/ T12 w 9693"/>
                                <a:gd name="T14" fmla="+- 0 -1500 -1500"/>
                                <a:gd name="T15" fmla="*/ -1500 h 276"/>
                                <a:gd name="T16" fmla="+- 0 1104 1104"/>
                                <a:gd name="T17" fmla="*/ T16 w 9693"/>
                                <a:gd name="T18" fmla="+- 0 -1224 -1500"/>
                                <a:gd name="T19" fmla="*/ -1224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29" name="Group 845"/>
                        <wpg:cNvGrpSpPr>
                          <a:grpSpLocks/>
                        </wpg:cNvGrpSpPr>
                        <wpg:grpSpPr bwMode="auto">
                          <a:xfrm>
                            <a:off x="1104" y="-1224"/>
                            <a:ext cx="9693" cy="276"/>
                            <a:chOff x="1104" y="-1224"/>
                            <a:chExt cx="9693" cy="276"/>
                          </a:xfrm>
                        </wpg:grpSpPr>
                        <wps:wsp>
                          <wps:cNvPr id="830" name="Freeform 846"/>
                          <wps:cNvSpPr>
                            <a:spLocks/>
                          </wps:cNvSpPr>
                          <wps:spPr bwMode="auto">
                            <a:xfrm>
                              <a:off x="1104" y="-1224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948 -1224"/>
                                <a:gd name="T3" fmla="*/ -948 h 276"/>
                                <a:gd name="T4" fmla="+- 0 10797 1104"/>
                                <a:gd name="T5" fmla="*/ T4 w 9693"/>
                                <a:gd name="T6" fmla="+- 0 -948 -1224"/>
                                <a:gd name="T7" fmla="*/ -948 h 276"/>
                                <a:gd name="T8" fmla="+- 0 10797 1104"/>
                                <a:gd name="T9" fmla="*/ T8 w 9693"/>
                                <a:gd name="T10" fmla="+- 0 -1224 -1224"/>
                                <a:gd name="T11" fmla="*/ -1224 h 276"/>
                                <a:gd name="T12" fmla="+- 0 1104 1104"/>
                                <a:gd name="T13" fmla="*/ T12 w 9693"/>
                                <a:gd name="T14" fmla="+- 0 -1224 -1224"/>
                                <a:gd name="T15" fmla="*/ -1224 h 276"/>
                                <a:gd name="T16" fmla="+- 0 1104 1104"/>
                                <a:gd name="T17" fmla="*/ T16 w 9693"/>
                                <a:gd name="T18" fmla="+- 0 -948 -1224"/>
                                <a:gd name="T19" fmla="*/ -948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44" o:spid="_x0000_s1026" style="position:absolute;margin-left:54.7pt;margin-top:-75.5pt;width:485.65pt;height:28.6pt;z-index:-3129;mso-position-horizontal-relative:page" coordorigin="1094,-1510" coordsize="9713,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">
                <v:group id="Group 847" o:spid="_x0000_s1027" style="position:absolute;left:1104;top:-1500;width:9693;height:276" coordorigin="1104,-1500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2cI5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pc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9nCObFAAAA3AAA&#10;AA8AAAAAAAAAAAAAAAAAqgIAAGRycy9kb3ducmV2LnhtbFBLBQYAAAAABAAEAPoAAACcAwAAAAA=&#10;">
                  <v:shape id="Freeform 848" o:spid="_x0000_s1028" style="position:absolute;left:1104;top:-1500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g42MMA&#10;AADcAAAADwAAAGRycy9kb3ducmV2LnhtbESPTYvCMBCG78L+hzCCN031IFqNRVxk9+Bl/bgPzdiU&#10;NpNuk7XVX28WBI/DO+8z86yz3tbiRq0vHSuYThIQxLnTJRcKzqf9eAHCB2SNtWNScCcP2eZjsMZU&#10;u45/6HYMhYgQ9ikqMCE0qZQ+N2TRT1xDHLOray2GOLaF1C12EW5rOUuSubRYcrxgsKGdobw6/tl/&#10;yuG+7M6mbHzVha9ft398zi9KjYb9dgUiUB/ey6/2t1awmMVvo0wUAb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g42MMAAADcAAAADwAAAAAAAAAAAAAAAACYAgAAZHJzL2Rv&#10;d25yZXYueG1sUEsFBgAAAAAEAAQA9QAAAIgDAAAAAA==&#10;" path="m,276r9693,l9693,,,,,276e" fillcolor="#d9d9d9" stroked="f">
                    <v:path arrowok="t" o:connecttype="custom" o:connectlocs="0,-1224;9693,-1224;9693,-1500;0,-1500;0,-1224" o:connectangles="0,0,0,0,0"/>
                  </v:shape>
                </v:group>
                <v:group id="Group 845" o:spid="_x0000_s1029" style="position:absolute;left:1104;top:-1224;width:9693;height:276" coordorigin="1104,-1224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bQ5D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uno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G0OQ/FAAAA3AAA&#10;AA8AAAAAAAAAAAAAAAAAqgIAAGRycy9kb3ducmV2LnhtbFBLBQYAAAAABAAEAPoAAACcAwAAAAA=&#10;">
                  <v:shape id="Freeform 846" o:spid="_x0000_s1030" style="position:absolute;left:1104;top:-1224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eiA8QA&#10;AADcAAAADwAAAGRycy9kb3ducmV2LnhtbESPwWrDMAyG74O+g1Fht9XpBqFL64bSEbbDLk2zu4jV&#10;ODSW09hr0j39XBjsKH79n/Rt8sl24kqDbx0rWC4SEMS10y03Cqpj8bQC4QOyxs4xKbiRh3w7e9hg&#10;pt3IB7qWoRERwj5DBSaEPpPS14Ys+oXriWN2coPFEMehkXrAMcJtJ5+TJJUWW44XDPa0N1Sfy297&#10;p3zeXsfKtL0/j+H94oqft/RLqcf5tFuDCDSF/+W/9odWsHqJ70eZKAJy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6HogPEAAAA3AAAAA8AAAAAAAAAAAAAAAAAmAIAAGRycy9k&#10;b3ducmV2LnhtbFBLBQYAAAAABAAEAPUAAACJAwAAAAA=&#10;" path="m,276r9693,l9693,,,,,276e" fillcolor="#d9d9d9" stroked="f">
                    <v:path arrowok="t" o:connecttype="custom" o:connectlocs="0,-948;9693,-948;9693,-1224;0,-1224;0,-948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b/>
          <w:bCs/>
          <w:sz w:val="24"/>
          <w:szCs w:val="24"/>
        </w:rPr>
        <w:t>P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b/>
          <w:bCs/>
          <w:sz w:val="24"/>
          <w:szCs w:val="24"/>
        </w:rPr>
        <w:t>rtie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b/>
          <w:bCs/>
          <w:sz w:val="24"/>
          <w:szCs w:val="24"/>
        </w:rPr>
        <w:t>B3 :</w:t>
      </w:r>
      <w:proofErr w:type="gramEnd"/>
      <w:r w:rsidR="00687BDC">
        <w:rPr>
          <w:rFonts w:ascii="Arial" w:eastAsia="Arial" w:hAnsi="Arial" w:cs="Arial"/>
          <w:b/>
          <w:bCs/>
          <w:sz w:val="24"/>
          <w:szCs w:val="24"/>
        </w:rPr>
        <w:t xml:space="preserve"> étude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de</w:t>
      </w:r>
      <w:r w:rsidR="00687BDC">
        <w:rPr>
          <w:rFonts w:ascii="Arial" w:eastAsia="Arial" w:hAnsi="Arial" w:cs="Arial"/>
          <w:b/>
          <w:bCs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pacing w:val="-1"/>
          <w:sz w:val="24"/>
          <w:szCs w:val="24"/>
        </w:rPr>
        <w:t>l</w:t>
      </w:r>
      <w:r w:rsidR="00687BDC">
        <w:rPr>
          <w:rFonts w:ascii="Arial" w:eastAsia="Arial" w:hAnsi="Arial" w:cs="Arial"/>
          <w:b/>
          <w:bCs/>
          <w:sz w:val="24"/>
          <w:szCs w:val="24"/>
        </w:rPr>
        <w:t>a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r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b/>
          <w:bCs/>
          <w:sz w:val="24"/>
          <w:szCs w:val="24"/>
        </w:rPr>
        <w:t>gul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b/>
          <w:bCs/>
          <w:sz w:val="24"/>
          <w:szCs w:val="24"/>
        </w:rPr>
        <w:t xml:space="preserve">tion </w:t>
      </w:r>
      <w:r w:rsidR="00687BDC">
        <w:rPr>
          <w:rFonts w:ascii="Arial" w:eastAsia="Arial" w:hAnsi="Arial" w:cs="Arial"/>
          <w:b/>
          <w:bCs/>
          <w:spacing w:val="-3"/>
          <w:sz w:val="24"/>
          <w:szCs w:val="24"/>
        </w:rPr>
        <w:t>d</w:t>
      </w:r>
      <w:r w:rsidR="00687BDC">
        <w:rPr>
          <w:rFonts w:ascii="Arial" w:eastAsia="Arial" w:hAnsi="Arial" w:cs="Arial"/>
          <w:b/>
          <w:bCs/>
          <w:sz w:val="24"/>
          <w:szCs w:val="24"/>
        </w:rPr>
        <w:t>e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ni</w:t>
      </w:r>
      <w:r w:rsidR="00687BDC">
        <w:rPr>
          <w:rFonts w:ascii="Arial" w:eastAsia="Arial" w:hAnsi="Arial" w:cs="Arial"/>
          <w:b/>
          <w:bCs/>
          <w:spacing w:val="-3"/>
          <w:sz w:val="24"/>
          <w:szCs w:val="24"/>
        </w:rPr>
        <w:t>v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ea</w:t>
      </w:r>
      <w:r w:rsidR="00687BDC">
        <w:rPr>
          <w:rFonts w:ascii="Arial" w:eastAsia="Arial" w:hAnsi="Arial" w:cs="Arial"/>
          <w:b/>
          <w:bCs/>
          <w:sz w:val="24"/>
          <w:szCs w:val="24"/>
        </w:rPr>
        <w:t>u du pui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sa</w:t>
      </w:r>
      <w:r w:rsidR="00687BDC">
        <w:rPr>
          <w:rFonts w:ascii="Arial" w:eastAsia="Arial" w:hAnsi="Arial" w:cs="Arial"/>
          <w:b/>
          <w:bCs/>
          <w:sz w:val="24"/>
          <w:szCs w:val="24"/>
        </w:rPr>
        <w:t>rd d</w:t>
      </w:r>
      <w:r w:rsidR="00687BDC">
        <w:rPr>
          <w:rFonts w:ascii="Arial" w:eastAsia="Arial" w:hAnsi="Arial" w:cs="Arial"/>
          <w:b/>
          <w:bCs/>
          <w:spacing w:val="-1"/>
          <w:sz w:val="24"/>
          <w:szCs w:val="24"/>
        </w:rPr>
        <w:t>e</w:t>
      </w:r>
      <w:r w:rsidR="00687BDC">
        <w:rPr>
          <w:rFonts w:ascii="Arial" w:eastAsia="Arial" w:hAnsi="Arial" w:cs="Arial"/>
          <w:b/>
          <w:bCs/>
          <w:sz w:val="24"/>
          <w:szCs w:val="24"/>
        </w:rPr>
        <w:t>s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dr</w:t>
      </w:r>
      <w:r w:rsidR="00687BDC">
        <w:rPr>
          <w:rFonts w:ascii="Arial" w:eastAsia="Arial" w:hAnsi="Arial" w:cs="Arial"/>
          <w:b/>
          <w:bCs/>
          <w:spacing w:val="-1"/>
          <w:sz w:val="24"/>
          <w:szCs w:val="24"/>
        </w:rPr>
        <w:t>a</w:t>
      </w:r>
      <w:r w:rsidR="00687BDC">
        <w:rPr>
          <w:rFonts w:ascii="Arial" w:eastAsia="Arial" w:hAnsi="Arial" w:cs="Arial"/>
          <w:b/>
          <w:bCs/>
          <w:spacing w:val="-2"/>
          <w:sz w:val="24"/>
          <w:szCs w:val="24"/>
        </w:rPr>
        <w:t>i</w:t>
      </w:r>
      <w:r w:rsidR="00687BDC">
        <w:rPr>
          <w:rFonts w:ascii="Arial" w:eastAsia="Arial" w:hAnsi="Arial" w:cs="Arial"/>
          <w:b/>
          <w:bCs/>
          <w:sz w:val="24"/>
          <w:szCs w:val="24"/>
        </w:rPr>
        <w:t>ns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de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p</w:t>
      </w:r>
      <w:r w:rsidR="00687BDC">
        <w:rPr>
          <w:rFonts w:ascii="Arial" w:eastAsia="Arial" w:hAnsi="Arial" w:cs="Arial"/>
          <w:b/>
          <w:bCs/>
          <w:spacing w:val="-2"/>
          <w:sz w:val="24"/>
          <w:szCs w:val="24"/>
        </w:rPr>
        <w:t>l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b/>
          <w:bCs/>
          <w:sz w:val="24"/>
          <w:szCs w:val="24"/>
        </w:rPr>
        <w:t>nch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b/>
          <w:bCs/>
          <w:sz w:val="24"/>
          <w:szCs w:val="24"/>
        </w:rPr>
        <w:t>r</w:t>
      </w:r>
    </w:p>
    <w:p w:rsidR="005513A6" w:rsidRDefault="005513A6">
      <w:pPr>
        <w:spacing w:before="2"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z w:val="24"/>
          <w:szCs w:val="24"/>
        </w:rPr>
        <w:t>N re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és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a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’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s l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u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rd.</w:t>
      </w:r>
      <w:proofErr w:type="gramEnd"/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881BC8">
      <w:pPr>
        <w:spacing w:after="0" w:line="413" w:lineRule="auto"/>
        <w:ind w:left="793" w:right="4058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52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600075</wp:posOffset>
                </wp:positionV>
                <wp:extent cx="6167755" cy="363220"/>
                <wp:effectExtent l="0" t="0" r="0" b="0"/>
                <wp:wrapNone/>
                <wp:docPr id="821" name="Group 8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363220"/>
                          <a:chOff x="1094" y="945"/>
                          <a:chExt cx="9713" cy="572"/>
                        </a:xfrm>
                      </wpg:grpSpPr>
                      <wpg:grpSp>
                        <wpg:cNvPr id="822" name="Group 842"/>
                        <wpg:cNvGrpSpPr>
                          <a:grpSpLocks/>
                        </wpg:cNvGrpSpPr>
                        <wpg:grpSpPr bwMode="auto">
                          <a:xfrm>
                            <a:off x="1104" y="955"/>
                            <a:ext cx="9693" cy="276"/>
                            <a:chOff x="1104" y="955"/>
                            <a:chExt cx="9693" cy="276"/>
                          </a:xfrm>
                        </wpg:grpSpPr>
                        <wps:wsp>
                          <wps:cNvPr id="823" name="Freeform 843"/>
                          <wps:cNvSpPr>
                            <a:spLocks/>
                          </wps:cNvSpPr>
                          <wps:spPr bwMode="auto">
                            <a:xfrm>
                              <a:off x="1104" y="955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1231 955"/>
                                <a:gd name="T3" fmla="*/ 1231 h 276"/>
                                <a:gd name="T4" fmla="+- 0 10797 1104"/>
                                <a:gd name="T5" fmla="*/ T4 w 9693"/>
                                <a:gd name="T6" fmla="+- 0 1231 955"/>
                                <a:gd name="T7" fmla="*/ 1231 h 276"/>
                                <a:gd name="T8" fmla="+- 0 10797 1104"/>
                                <a:gd name="T9" fmla="*/ T8 w 9693"/>
                                <a:gd name="T10" fmla="+- 0 955 955"/>
                                <a:gd name="T11" fmla="*/ 955 h 276"/>
                                <a:gd name="T12" fmla="+- 0 1104 1104"/>
                                <a:gd name="T13" fmla="*/ T12 w 9693"/>
                                <a:gd name="T14" fmla="+- 0 955 955"/>
                                <a:gd name="T15" fmla="*/ 955 h 276"/>
                                <a:gd name="T16" fmla="+- 0 1104 1104"/>
                                <a:gd name="T17" fmla="*/ T16 w 9693"/>
                                <a:gd name="T18" fmla="+- 0 1231 955"/>
                                <a:gd name="T19" fmla="*/ 1231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24" name="Group 840"/>
                        <wpg:cNvGrpSpPr>
                          <a:grpSpLocks/>
                        </wpg:cNvGrpSpPr>
                        <wpg:grpSpPr bwMode="auto">
                          <a:xfrm>
                            <a:off x="1104" y="1231"/>
                            <a:ext cx="9693" cy="276"/>
                            <a:chOff x="1104" y="1231"/>
                            <a:chExt cx="9693" cy="276"/>
                          </a:xfrm>
                        </wpg:grpSpPr>
                        <wps:wsp>
                          <wps:cNvPr id="825" name="Freeform 841"/>
                          <wps:cNvSpPr>
                            <a:spLocks/>
                          </wps:cNvSpPr>
                          <wps:spPr bwMode="auto">
                            <a:xfrm>
                              <a:off x="1104" y="1231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1507 1231"/>
                                <a:gd name="T3" fmla="*/ 1507 h 276"/>
                                <a:gd name="T4" fmla="+- 0 10797 1104"/>
                                <a:gd name="T5" fmla="*/ T4 w 9693"/>
                                <a:gd name="T6" fmla="+- 0 1507 1231"/>
                                <a:gd name="T7" fmla="*/ 1507 h 276"/>
                                <a:gd name="T8" fmla="+- 0 10797 1104"/>
                                <a:gd name="T9" fmla="*/ T8 w 9693"/>
                                <a:gd name="T10" fmla="+- 0 1231 1231"/>
                                <a:gd name="T11" fmla="*/ 1231 h 276"/>
                                <a:gd name="T12" fmla="+- 0 1104 1104"/>
                                <a:gd name="T13" fmla="*/ T12 w 9693"/>
                                <a:gd name="T14" fmla="+- 0 1231 1231"/>
                                <a:gd name="T15" fmla="*/ 1231 h 276"/>
                                <a:gd name="T16" fmla="+- 0 1104 1104"/>
                                <a:gd name="T17" fmla="*/ T16 w 9693"/>
                                <a:gd name="T18" fmla="+- 0 1507 1231"/>
                                <a:gd name="T19" fmla="*/ 1507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39" o:spid="_x0000_s1026" style="position:absolute;margin-left:54.7pt;margin-top:47.25pt;width:485.65pt;height:28.6pt;z-index:-3128;mso-position-horizontal-relative:page" coordorigin="1094,945" coordsize="9713,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">
                <v:group id="Group 842" o:spid="_x0000_s1027" style="position:absolute;left:1104;top:955;width:9693;height:276" coordorigin="1104,955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CrfsQAAADcAAAADwAAAGRycy9kb3ducmV2LnhtbESPQYvCMBSE7wv+h/AE&#10;b2vayi5SjSKi4kEWVgXx9miebbF5KU1s67/fLAgeh5n5hpkve1OJlhpXWlYQjyMQxJnVJecKzqft&#10;5xSE88gaK8uk4EkOlovBxxxTbTv+pfbocxEg7FJUUHhfp1K6rCCDbmxr4uDdbGPQB9nkUjfYBbip&#10;ZBJF39JgyWGhwJrWBWX348Mo2HXYrSbxpj3cb+vn9fT1cznEpNRo2K9mIDz1/h1+tfdawTR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xCrfsQAAADcAAAA&#10;DwAAAAAAAAAAAAAAAACqAgAAZHJzL2Rvd25yZXYueG1sUEsFBgAAAAAEAAQA+gAAAJsDAAAAAA==&#10;">
                  <v:shape id="Freeform 843" o:spid="_x0000_s1028" style="position:absolute;left:1104;top:955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qqcQA&#10;AADcAAAADwAAAGRycy9kb3ducmV2LnhtbESPzWrDMBCE74W8g9hAb7WcFEziWgkhJbSHXpqf+2Jt&#10;LRNr5VhqbOfpo0Chx2FmvmGK9WAbcaXO144VzJIUBHHpdM2VguNh97IA4QOyxsYxKRjJw3o1eSow&#10;167nb7ruQyUihH2OCkwIbS6lLw1Z9IlriaP34zqLIcqukrrDPsJtI+dpmkmLNccFgy1tDZXn/a99&#10;UL7GZX80devPffi4uN3tPTsp9TwdNm8gAg3hP/zX/tQKFvNXeJyJR0C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MqqnEAAAA3AAAAA8AAAAAAAAAAAAAAAAAmAIAAGRycy9k&#10;b3ducmV2LnhtbFBLBQYAAAAABAAEAPUAAACJAwAAAAA=&#10;" path="m,276r9693,l9693,,,,,276e" fillcolor="#d9d9d9" stroked="f">
                    <v:path arrowok="t" o:connecttype="custom" o:connectlocs="0,1231;9693,1231;9693,955;0,955;0,1231" o:connectangles="0,0,0,0,0"/>
                  </v:shape>
                </v:group>
                <v:group id="Group 840" o:spid="_x0000_s1029" style="position:absolute;left:1104;top:1231;width:9693;height:276" coordorigin="1104,1231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7WWk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Ad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+1lpHFAAAA3AAA&#10;AA8AAAAAAAAAAAAAAAAAqgIAAGRycy9kb3ducmV2LnhtbFBLBQYAAAAABAAEAPoAAACcAwAAAAA=&#10;">
                  <v:shape id="Freeform 841" o:spid="_x0000_s1030" style="position:absolute;left:1104;top:1231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mXRsQA&#10;AADcAAAADwAAAGRycy9kb3ducmV2LnhtbESPzWrDMBCE74W8g9hAb7WcQE3iWgkhJbSHXpqf+2Jt&#10;LRNr5VhqbOfpo0Chx2FmvmGK9WAbcaXO144VzJIUBHHpdM2VguNh97IA4QOyxsYxKRjJw3o1eSow&#10;167nb7ruQyUihH2OCkwIbS6lLw1Z9IlriaP34zqLIcqukrrDPsJtI+dpmkmLNccFgy1tDZXn/a99&#10;UL7GZX80devPffi4uN3tPTsp9TwdNm8gAg3hP/zX/tQKFvNXeJyJR0C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pl0bEAAAA3AAAAA8AAAAAAAAAAAAAAAAAmAIAAGRycy9k&#10;b3ducmV2LnhtbFBLBQYAAAAABAAEAPUAAACJAwAAAAA=&#10;" path="m,276r9693,l9693,,,,,276e" fillcolor="#d9d9d9" stroked="f">
                    <v:path arrowok="t" o:connecttype="custom" o:connectlocs="0,1507;9693,1507;9693,1231;0,1231;0,1507" o:connectangles="0,0,0,0,0"/>
                  </v:shape>
                </v:group>
                <w10:wrap anchorx="page"/>
              </v:group>
            </w:pict>
          </mc:Fallback>
        </mc:AlternateContent>
      </w:r>
      <w:proofErr w:type="gramStart"/>
      <w:r w:rsidR="00687BDC">
        <w:rPr>
          <w:rFonts w:ascii="Arial" w:eastAsia="Arial" w:hAnsi="Arial" w:cs="Arial"/>
          <w:b/>
          <w:bCs/>
          <w:sz w:val="24"/>
          <w:szCs w:val="24"/>
        </w:rPr>
        <w:t>Ob</w:t>
      </w:r>
      <w:r w:rsidR="00687BDC">
        <w:rPr>
          <w:rFonts w:ascii="Arial" w:eastAsia="Arial" w:hAnsi="Arial" w:cs="Arial"/>
          <w:b/>
          <w:bCs/>
          <w:spacing w:val="-2"/>
          <w:sz w:val="24"/>
          <w:szCs w:val="24"/>
        </w:rPr>
        <w:t>j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ec</w:t>
      </w:r>
      <w:r w:rsidR="00687BDC">
        <w:rPr>
          <w:rFonts w:ascii="Arial" w:eastAsia="Arial" w:hAnsi="Arial" w:cs="Arial"/>
          <w:b/>
          <w:bCs/>
          <w:sz w:val="24"/>
          <w:szCs w:val="24"/>
        </w:rPr>
        <w:t>tif :</w:t>
      </w:r>
      <w:proofErr w:type="gramEnd"/>
      <w:r w:rsidR="00687BDC"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d</w:t>
      </w:r>
      <w:r w:rsidR="00687BDC">
        <w:rPr>
          <w:rFonts w:ascii="Arial" w:eastAsia="Arial" w:hAnsi="Arial" w:cs="Arial"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sz w:val="24"/>
          <w:szCs w:val="24"/>
        </w:rPr>
        <w:t>c</w:t>
      </w:r>
      <w:r w:rsidR="00687BDC">
        <w:rPr>
          <w:rFonts w:ascii="Arial" w:eastAsia="Arial" w:hAnsi="Arial" w:cs="Arial"/>
          <w:spacing w:val="-1"/>
          <w:sz w:val="24"/>
          <w:szCs w:val="24"/>
        </w:rPr>
        <w:t>r</w:t>
      </w:r>
      <w:r w:rsidR="00687BDC">
        <w:rPr>
          <w:rFonts w:ascii="Arial" w:eastAsia="Arial" w:hAnsi="Arial" w:cs="Arial"/>
          <w:sz w:val="24"/>
          <w:szCs w:val="24"/>
        </w:rPr>
        <w:t>i</w:t>
      </w:r>
      <w:r w:rsidR="00687BDC">
        <w:rPr>
          <w:rFonts w:ascii="Arial" w:eastAsia="Arial" w:hAnsi="Arial" w:cs="Arial"/>
          <w:spacing w:val="-1"/>
          <w:sz w:val="24"/>
          <w:szCs w:val="24"/>
        </w:rPr>
        <w:t>r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e</w:t>
      </w:r>
      <w:r w:rsidR="00687BDC">
        <w:rPr>
          <w:rFonts w:ascii="Arial" w:eastAsia="Arial" w:hAnsi="Arial" w:cs="Arial"/>
          <w:spacing w:val="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c</w:t>
      </w:r>
      <w:r w:rsidR="00687BDC">
        <w:rPr>
          <w:rFonts w:ascii="Arial" w:eastAsia="Arial" w:hAnsi="Arial" w:cs="Arial"/>
          <w:spacing w:val="-2"/>
          <w:sz w:val="24"/>
          <w:szCs w:val="24"/>
        </w:rPr>
        <w:t>y</w:t>
      </w:r>
      <w:r w:rsidR="00687BDC">
        <w:rPr>
          <w:rFonts w:ascii="Arial" w:eastAsia="Arial" w:hAnsi="Arial" w:cs="Arial"/>
          <w:sz w:val="24"/>
          <w:szCs w:val="24"/>
        </w:rPr>
        <w:t>cl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 w:rsidR="00687BDC">
        <w:rPr>
          <w:rFonts w:ascii="Arial" w:eastAsia="Arial" w:hAnsi="Arial" w:cs="Arial"/>
          <w:sz w:val="24"/>
          <w:szCs w:val="24"/>
        </w:rPr>
        <w:t>e f</w:t>
      </w:r>
      <w:r w:rsidR="00687BDC">
        <w:rPr>
          <w:rFonts w:ascii="Arial" w:eastAsia="Arial" w:hAnsi="Arial" w:cs="Arial"/>
          <w:spacing w:val="1"/>
          <w:sz w:val="24"/>
          <w:szCs w:val="24"/>
        </w:rPr>
        <w:t>on</w:t>
      </w:r>
      <w:r w:rsidR="00687BDC">
        <w:rPr>
          <w:rFonts w:ascii="Arial" w:eastAsia="Arial" w:hAnsi="Arial" w:cs="Arial"/>
          <w:spacing w:val="-2"/>
          <w:sz w:val="24"/>
          <w:szCs w:val="24"/>
        </w:rPr>
        <w:t>c</w:t>
      </w:r>
      <w:r w:rsidR="00687BDC">
        <w:rPr>
          <w:rFonts w:ascii="Arial" w:eastAsia="Arial" w:hAnsi="Arial" w:cs="Arial"/>
          <w:sz w:val="24"/>
          <w:szCs w:val="24"/>
        </w:rPr>
        <w:t>ti</w:t>
      </w:r>
      <w:r w:rsidR="00687BDC">
        <w:rPr>
          <w:rFonts w:ascii="Arial" w:eastAsia="Arial" w:hAnsi="Arial" w:cs="Arial"/>
          <w:spacing w:val="1"/>
          <w:sz w:val="24"/>
          <w:szCs w:val="24"/>
        </w:rPr>
        <w:t>on</w:t>
      </w:r>
      <w:r w:rsidR="00687BDC">
        <w:rPr>
          <w:rFonts w:ascii="Arial" w:eastAsia="Arial" w:hAnsi="Arial" w:cs="Arial"/>
          <w:spacing w:val="-1"/>
          <w:sz w:val="24"/>
          <w:szCs w:val="24"/>
        </w:rPr>
        <w:t>ne</w:t>
      </w:r>
      <w:r w:rsidR="00687BDC">
        <w:rPr>
          <w:rFonts w:ascii="Arial" w:eastAsia="Arial" w:hAnsi="Arial" w:cs="Arial"/>
          <w:spacing w:val="1"/>
          <w:sz w:val="24"/>
          <w:szCs w:val="24"/>
        </w:rPr>
        <w:t>me</w:t>
      </w:r>
      <w:r w:rsidR="00687BDC">
        <w:rPr>
          <w:rFonts w:ascii="Arial" w:eastAsia="Arial" w:hAnsi="Arial" w:cs="Arial"/>
          <w:spacing w:val="-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e</w:t>
      </w:r>
      <w:r w:rsidR="00687BDC">
        <w:rPr>
          <w:rFonts w:ascii="Arial" w:eastAsia="Arial" w:hAnsi="Arial" w:cs="Arial"/>
          <w:sz w:val="24"/>
          <w:szCs w:val="24"/>
        </w:rPr>
        <w:t xml:space="preserve">s </w:t>
      </w:r>
      <w:r w:rsidR="00687BDC">
        <w:rPr>
          <w:rFonts w:ascii="Arial" w:eastAsia="Arial" w:hAnsi="Arial" w:cs="Arial"/>
          <w:spacing w:val="-1"/>
          <w:sz w:val="24"/>
          <w:szCs w:val="24"/>
        </w:rPr>
        <w:t>p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pacing w:val="1"/>
          <w:sz w:val="24"/>
          <w:szCs w:val="24"/>
        </w:rPr>
        <w:t>pe</w:t>
      </w:r>
      <w:r w:rsidR="00687BDC">
        <w:rPr>
          <w:rFonts w:ascii="Arial" w:eastAsia="Arial" w:hAnsi="Arial" w:cs="Arial"/>
          <w:sz w:val="24"/>
          <w:szCs w:val="24"/>
        </w:rPr>
        <w:t>s. Doc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pacing w:val="1"/>
          <w:sz w:val="24"/>
          <w:szCs w:val="24"/>
        </w:rPr>
        <w:t>en</w:t>
      </w:r>
      <w:r w:rsidR="00687BDC">
        <w:rPr>
          <w:rFonts w:ascii="Arial" w:eastAsia="Arial" w:hAnsi="Arial" w:cs="Arial"/>
          <w:sz w:val="24"/>
          <w:szCs w:val="24"/>
        </w:rPr>
        <w:t>ts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c</w:t>
      </w:r>
      <w:r w:rsidR="00687BDC">
        <w:rPr>
          <w:rFonts w:ascii="Arial" w:eastAsia="Arial" w:hAnsi="Arial" w:cs="Arial"/>
          <w:spacing w:val="-1"/>
          <w:sz w:val="24"/>
          <w:szCs w:val="24"/>
        </w:rPr>
        <w:t>h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i</w:t>
      </w:r>
      <w:r w:rsidR="00687BDC">
        <w:rPr>
          <w:rFonts w:ascii="Arial" w:eastAsia="Arial" w:hAnsi="Arial" w:cs="Arial"/>
          <w:spacing w:val="-2"/>
          <w:sz w:val="24"/>
          <w:szCs w:val="24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</w:rPr>
        <w:t>ue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sz w:val="24"/>
          <w:szCs w:val="24"/>
        </w:rPr>
        <w:t>ress</w:t>
      </w:r>
      <w:r w:rsidR="00687BDC">
        <w:rPr>
          <w:rFonts w:ascii="Arial" w:eastAsia="Arial" w:hAnsi="Arial" w:cs="Arial"/>
          <w:spacing w:val="1"/>
          <w:sz w:val="24"/>
          <w:szCs w:val="24"/>
        </w:rPr>
        <w:t>ou</w:t>
      </w:r>
      <w:r w:rsidR="00687BDC">
        <w:rPr>
          <w:rFonts w:ascii="Arial" w:eastAsia="Arial" w:hAnsi="Arial" w:cs="Arial"/>
          <w:sz w:val="24"/>
          <w:szCs w:val="24"/>
        </w:rPr>
        <w:t>rces</w:t>
      </w:r>
      <w:r w:rsidR="00687BDC">
        <w:rPr>
          <w:rFonts w:ascii="Arial" w:eastAsia="Arial" w:hAnsi="Arial" w:cs="Arial"/>
          <w:spacing w:val="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:</w:t>
      </w:r>
      <w:proofErr w:type="gramEnd"/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DT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8</w:t>
      </w:r>
      <w:r w:rsidR="00687BDC">
        <w:rPr>
          <w:rFonts w:ascii="Arial" w:eastAsia="Arial" w:hAnsi="Arial" w:cs="Arial"/>
          <w:sz w:val="24"/>
          <w:szCs w:val="24"/>
        </w:rPr>
        <w:t>.</w:t>
      </w:r>
    </w:p>
    <w:p w:rsidR="005513A6" w:rsidRDefault="00687BDC">
      <w:pPr>
        <w:spacing w:before="5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QB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3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3"/>
          <w:sz w:val="24"/>
          <w:szCs w:val="24"/>
        </w:rPr>
        <w:t>D</w:t>
      </w:r>
      <w:r>
        <w:rPr>
          <w:rFonts w:ascii="Arial" w:eastAsia="Arial" w:hAnsi="Arial" w:cs="Arial"/>
          <w:spacing w:val="-1"/>
          <w:sz w:val="24"/>
          <w:szCs w:val="24"/>
        </w:rPr>
        <w:t>é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inir sur l</w:t>
      </w:r>
      <w:r>
        <w:rPr>
          <w:rFonts w:ascii="Arial" w:eastAsia="Arial" w:hAnsi="Arial" w:cs="Arial"/>
          <w:spacing w:val="-1"/>
          <w:sz w:val="24"/>
          <w:szCs w:val="24"/>
        </w:rPr>
        <w:t>’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in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ra</w:t>
      </w:r>
      <w:r>
        <w:rPr>
          <w:rFonts w:ascii="Arial" w:eastAsia="Arial" w:hAnsi="Arial" w:cs="Arial"/>
          <w:spacing w:val="2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cti</w:t>
      </w:r>
      <w:r>
        <w:rPr>
          <w:rFonts w:ascii="Arial" w:eastAsia="Arial" w:hAnsi="Arial" w:cs="Arial"/>
          <w:spacing w:val="-1"/>
          <w:sz w:val="24"/>
          <w:szCs w:val="24"/>
        </w:rPr>
        <w:t>on</w:t>
      </w:r>
      <w:r>
        <w:rPr>
          <w:rFonts w:ascii="Arial" w:eastAsia="Arial" w:hAnsi="Arial" w:cs="Arial"/>
          <w:spacing w:val="1"/>
          <w:sz w:val="24"/>
          <w:szCs w:val="24"/>
        </w:rPr>
        <w:t>ne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x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o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p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sard,</w:t>
      </w:r>
    </w:p>
    <w:p w:rsidR="005513A6" w:rsidRDefault="00687BDC">
      <w:pPr>
        <w:spacing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pacing w:val="1"/>
          <w:position w:val="-1"/>
          <w:sz w:val="24"/>
          <w:szCs w:val="24"/>
        </w:rPr>
        <w:t>do</w:t>
      </w:r>
      <w:r>
        <w:rPr>
          <w:rFonts w:ascii="Arial" w:eastAsia="Arial" w:hAnsi="Arial" w:cs="Arial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u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m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proofErr w:type="gramEnd"/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ré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n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s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4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DR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1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,</w:t>
      </w:r>
      <w:r>
        <w:rPr>
          <w:rFonts w:ascii="Arial" w:eastAsia="Arial" w:hAnsi="Arial" w:cs="Arial"/>
          <w:b/>
          <w:bCs/>
          <w:spacing w:val="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les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>tr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b</w:t>
      </w:r>
      <w:r>
        <w:rPr>
          <w:rFonts w:ascii="Arial" w:eastAsia="Arial" w:hAnsi="Arial" w:cs="Arial"/>
          <w:position w:val="-1"/>
          <w:sz w:val="24"/>
          <w:szCs w:val="24"/>
        </w:rPr>
        <w:t>locs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-3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m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>raison inc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mp</w:t>
      </w:r>
      <w:r>
        <w:rPr>
          <w:rFonts w:ascii="Arial" w:eastAsia="Arial" w:hAnsi="Arial" w:cs="Arial"/>
          <w:position w:val="-1"/>
          <w:sz w:val="24"/>
          <w:szCs w:val="24"/>
        </w:rPr>
        <w:t>l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t</w:t>
      </w:r>
      <w:r>
        <w:rPr>
          <w:rFonts w:ascii="Arial" w:eastAsia="Arial" w:hAnsi="Arial" w:cs="Arial"/>
          <w:position w:val="-1"/>
          <w:sz w:val="24"/>
          <w:szCs w:val="24"/>
        </w:rPr>
        <w:t>s.</w:t>
      </w:r>
    </w:p>
    <w:p w:rsidR="005513A6" w:rsidRDefault="005513A6">
      <w:pPr>
        <w:spacing w:before="12" w:after="0" w:line="240" w:lineRule="exact"/>
        <w:rPr>
          <w:sz w:val="24"/>
          <w:szCs w:val="24"/>
        </w:rPr>
      </w:pPr>
    </w:p>
    <w:p w:rsidR="005513A6" w:rsidRDefault="00687BDC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QB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3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2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3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lé</w:t>
      </w:r>
      <w:r>
        <w:rPr>
          <w:rFonts w:ascii="Arial" w:eastAsia="Arial" w:hAnsi="Arial" w:cs="Arial"/>
          <w:spacing w:val="1"/>
          <w:sz w:val="24"/>
          <w:szCs w:val="24"/>
        </w:rPr>
        <w:t>te</w:t>
      </w:r>
      <w:r>
        <w:rPr>
          <w:rFonts w:ascii="Arial" w:eastAsia="Arial" w:hAnsi="Arial" w:cs="Arial"/>
          <w:sz w:val="24"/>
          <w:szCs w:val="24"/>
        </w:rPr>
        <w:t>r 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4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</w:t>
      </w:r>
      <w:r>
        <w:rPr>
          <w:rFonts w:ascii="Arial" w:eastAsia="Arial" w:hAnsi="Arial" w:cs="Arial"/>
          <w:sz w:val="24"/>
          <w:szCs w:val="24"/>
        </w:rPr>
        <w:t>ro</w:t>
      </w:r>
      <w:r>
        <w:rPr>
          <w:rFonts w:ascii="Arial" w:eastAsia="Arial" w:hAnsi="Arial" w:cs="Arial"/>
          <w:spacing w:val="1"/>
          <w:sz w:val="24"/>
          <w:szCs w:val="24"/>
        </w:rPr>
        <w:t>no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ram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3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u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é</w:t>
      </w:r>
      <w:r>
        <w:rPr>
          <w:rFonts w:ascii="Arial" w:eastAsia="Arial" w:hAnsi="Arial" w:cs="Arial"/>
          <w:spacing w:val="1"/>
          <w:sz w:val="24"/>
          <w:szCs w:val="24"/>
        </w:rPr>
        <w:t>pon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4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R2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z w:val="24"/>
          <w:szCs w:val="24"/>
        </w:rPr>
        <w:t>réci</w:t>
      </w:r>
      <w:r>
        <w:rPr>
          <w:rFonts w:ascii="Arial" w:eastAsia="Arial" w:hAnsi="Arial" w:cs="Arial"/>
          <w:spacing w:val="-3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’é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e</w:t>
      </w:r>
      <w:r>
        <w:rPr>
          <w:rFonts w:ascii="Arial" w:eastAsia="Arial" w:hAnsi="Arial" w:cs="Arial"/>
          <w:sz w:val="24"/>
          <w:szCs w:val="24"/>
        </w:rPr>
        <w:t>s</w:t>
      </w: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pacing w:val="1"/>
          <w:sz w:val="24"/>
          <w:szCs w:val="24"/>
        </w:rPr>
        <w:t>po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pe</w:t>
      </w:r>
      <w:r>
        <w:rPr>
          <w:rFonts w:ascii="Arial" w:eastAsia="Arial" w:hAnsi="Arial" w:cs="Arial"/>
          <w:sz w:val="24"/>
          <w:szCs w:val="24"/>
        </w:rPr>
        <w:t>s</w:t>
      </w:r>
      <w:proofErr w:type="gramEnd"/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-2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1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2</w:t>
      </w:r>
      <w:r>
        <w:rPr>
          <w:rFonts w:ascii="Arial" w:eastAsia="Arial" w:hAnsi="Arial" w:cs="Arial"/>
          <w:sz w:val="24"/>
          <w:szCs w:val="24"/>
        </w:rPr>
        <w:t>,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sid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o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5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-2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1</w:t>
      </w:r>
      <w:r>
        <w:rPr>
          <w:rFonts w:ascii="Arial" w:eastAsia="Arial" w:hAnsi="Arial" w:cs="Arial"/>
          <w:spacing w:val="1"/>
          <w:sz w:val="24"/>
          <w:szCs w:val="24"/>
        </w:rPr>
        <w:t xml:space="preserve"> e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initi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3" w:after="0" w:line="150" w:lineRule="exact"/>
        <w:rPr>
          <w:sz w:val="15"/>
          <w:szCs w:val="15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881BC8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53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-958850</wp:posOffset>
                </wp:positionV>
                <wp:extent cx="6167755" cy="363220"/>
                <wp:effectExtent l="0" t="0" r="0" b="0"/>
                <wp:wrapNone/>
                <wp:docPr id="816" name="Group 8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363220"/>
                          <a:chOff x="1094" y="-1510"/>
                          <a:chExt cx="9713" cy="572"/>
                        </a:xfrm>
                      </wpg:grpSpPr>
                      <wpg:grpSp>
                        <wpg:cNvPr id="817" name="Group 837"/>
                        <wpg:cNvGrpSpPr>
                          <a:grpSpLocks/>
                        </wpg:cNvGrpSpPr>
                        <wpg:grpSpPr bwMode="auto">
                          <a:xfrm>
                            <a:off x="1104" y="-1500"/>
                            <a:ext cx="9693" cy="276"/>
                            <a:chOff x="1104" y="-1500"/>
                            <a:chExt cx="9693" cy="276"/>
                          </a:xfrm>
                        </wpg:grpSpPr>
                        <wps:wsp>
                          <wps:cNvPr id="818" name="Freeform 838"/>
                          <wps:cNvSpPr>
                            <a:spLocks/>
                          </wps:cNvSpPr>
                          <wps:spPr bwMode="auto">
                            <a:xfrm>
                              <a:off x="1104" y="-1500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1224 -1500"/>
                                <a:gd name="T3" fmla="*/ -1224 h 276"/>
                                <a:gd name="T4" fmla="+- 0 10797 1104"/>
                                <a:gd name="T5" fmla="*/ T4 w 9693"/>
                                <a:gd name="T6" fmla="+- 0 -1224 -1500"/>
                                <a:gd name="T7" fmla="*/ -1224 h 276"/>
                                <a:gd name="T8" fmla="+- 0 10797 1104"/>
                                <a:gd name="T9" fmla="*/ T8 w 9693"/>
                                <a:gd name="T10" fmla="+- 0 -1500 -1500"/>
                                <a:gd name="T11" fmla="*/ -1500 h 276"/>
                                <a:gd name="T12" fmla="+- 0 1104 1104"/>
                                <a:gd name="T13" fmla="*/ T12 w 9693"/>
                                <a:gd name="T14" fmla="+- 0 -1500 -1500"/>
                                <a:gd name="T15" fmla="*/ -1500 h 276"/>
                                <a:gd name="T16" fmla="+- 0 1104 1104"/>
                                <a:gd name="T17" fmla="*/ T16 w 9693"/>
                                <a:gd name="T18" fmla="+- 0 -1224 -1500"/>
                                <a:gd name="T19" fmla="*/ -1224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19" name="Group 835"/>
                        <wpg:cNvGrpSpPr>
                          <a:grpSpLocks/>
                        </wpg:cNvGrpSpPr>
                        <wpg:grpSpPr bwMode="auto">
                          <a:xfrm>
                            <a:off x="1104" y="-1224"/>
                            <a:ext cx="9693" cy="276"/>
                            <a:chOff x="1104" y="-1224"/>
                            <a:chExt cx="9693" cy="276"/>
                          </a:xfrm>
                        </wpg:grpSpPr>
                        <wps:wsp>
                          <wps:cNvPr id="820" name="Freeform 836"/>
                          <wps:cNvSpPr>
                            <a:spLocks/>
                          </wps:cNvSpPr>
                          <wps:spPr bwMode="auto">
                            <a:xfrm>
                              <a:off x="1104" y="-1224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948 -1224"/>
                                <a:gd name="T3" fmla="*/ -948 h 276"/>
                                <a:gd name="T4" fmla="+- 0 10797 1104"/>
                                <a:gd name="T5" fmla="*/ T4 w 9693"/>
                                <a:gd name="T6" fmla="+- 0 -948 -1224"/>
                                <a:gd name="T7" fmla="*/ -948 h 276"/>
                                <a:gd name="T8" fmla="+- 0 10797 1104"/>
                                <a:gd name="T9" fmla="*/ T8 w 9693"/>
                                <a:gd name="T10" fmla="+- 0 -1224 -1224"/>
                                <a:gd name="T11" fmla="*/ -1224 h 276"/>
                                <a:gd name="T12" fmla="+- 0 1104 1104"/>
                                <a:gd name="T13" fmla="*/ T12 w 9693"/>
                                <a:gd name="T14" fmla="+- 0 -1224 -1224"/>
                                <a:gd name="T15" fmla="*/ -1224 h 276"/>
                                <a:gd name="T16" fmla="+- 0 1104 1104"/>
                                <a:gd name="T17" fmla="*/ T16 w 9693"/>
                                <a:gd name="T18" fmla="+- 0 -948 -1224"/>
                                <a:gd name="T19" fmla="*/ -948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34" o:spid="_x0000_s1026" style="position:absolute;margin-left:54.7pt;margin-top:-75.5pt;width:485.65pt;height:28.6pt;z-index:-3127;mso-position-horizontal-relative:page" coordorigin="1094,-1510" coordsize="9713,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">
                <v:group id="Group 837" o:spid="_x0000_s1027" style="position:absolute;left:1104;top:-1500;width:9693;height:276" coordorigin="1104,-1500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vCW8QAAADc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kn8A8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QvCW8QAAADcAAAA&#10;DwAAAAAAAAAAAAAAAACqAgAAZHJzL2Rvd25yZXYueG1sUEsFBgAAAAAEAAQA+gAAAJsDAAAAAA==&#10;">
                  <v:shape id="Freeform 838" o:spid="_x0000_s1028" style="position:absolute;left:1104;top:-1500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TyZcIA&#10;AADcAAAADwAAAGRycy9kb3ducmV2LnhtbESPzarCMBBG94LvEEZwp6kuRKtRLldEF3fj335oxqbY&#10;TGoTbfXpbwTB5fDNd2bOYtXaUjyo9oVjBaNhAoI4c7rgXMHpuBlMQfiArLF0TAqe5GG17HYWmGrX&#10;8J4eh5CLCGGfogITQpVK6TNDFv3QVcQxu7jaYohjnUtdYxPhtpTjJJlIiwXHCwYr+jWUXQ93+6b8&#10;PWfNyRSVvzZhe3Ob13pyVqrfa3/mIAK14bv8ae+0gukofhtlogjI5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RPJlwgAAANwAAAAPAAAAAAAAAAAAAAAAAJgCAABkcnMvZG93&#10;bnJldi54bWxQSwUGAAAAAAQABAD1AAAAhwMAAAAA&#10;" path="m,276r9693,l9693,,,,,276e" fillcolor="#d9d9d9" stroked="f">
                    <v:path arrowok="t" o:connecttype="custom" o:connectlocs="0,-1224;9693,-1224;9693,-1500;0,-1500;0,-1224" o:connectangles="0,0,0,0,0"/>
                  </v:shape>
                </v:group>
                <v:group id="Group 835" o:spid="_x0000_s1029" style="position:absolute;left:1104;top:-1224;width:9693;height:276" coordorigin="1104,-1224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9jzssYAAADcAAAADwAAAGRycy9kb3ducmV2LnhtbESPT2vCQBTE7wW/w/KE&#10;3uomlhabuoqIlh5CwUQovT2yzySYfRuya/58+26h4HGYmd8w6+1oGtFT52rLCuJFBIK4sLrmUsE5&#10;Pz6tQDiPrLGxTAomcrDdzB7WmGg78In6zJciQNglqKDyvk2kdEVFBt3CtsTBu9jOoA+yK6XucAhw&#10;08hlFL1KgzWHhQpb2ldUXLObUfAx4LB7jg99er3sp5/85es7jUmpx/m4ewfhafT38H/7UytYxW/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2POyxgAAANwA&#10;AAAPAAAAAAAAAAAAAAAAAKoCAABkcnMvZG93bnJldi54bWxQSwUGAAAAAAQABAD6AAAAnQMAAAAA&#10;">
                  <v:shape id="Freeform 836" o:spid="_x0000_s1030" style="position:absolute;left:1104;top:-1224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403sMA&#10;AADcAAAADwAAAGRycy9kb3ducmV2LnhtbESPTYvCMBCG78L+hzCCN031IFqNRVxk9+Bl/bgPzdiU&#10;NpNuk7XVX28WBI/DO+8z86yz3tbiRq0vHSuYThIQxLnTJRcKzqf9eAHCB2SNtWNScCcP2eZjsMZU&#10;u45/6HYMhYgQ9ikqMCE0qZQ+N2TRT1xDHLOray2GOLaF1C12EW5rOUuSubRYcrxgsKGdobw6/tl/&#10;yuG+7M6mbHzVha9ft398zi9KjYb9dgUiUB/ey6/2t1awmMX3o0wUAb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1403sMAAADcAAAADwAAAAAAAAAAAAAAAACYAgAAZHJzL2Rv&#10;d25yZXYueG1sUEsFBgAAAAAEAAQA9QAAAIgDAAAAAA==&#10;" path="m,276r9693,l9693,,,,,276e" fillcolor="#d9d9d9" stroked="f">
                    <v:path arrowok="t" o:connecttype="custom" o:connectlocs="0,-948;9693,-948;9693,-1224;0,-1224;0,-948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b/>
          <w:bCs/>
          <w:sz w:val="24"/>
          <w:szCs w:val="24"/>
        </w:rPr>
        <w:t>P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b/>
          <w:bCs/>
          <w:sz w:val="24"/>
          <w:szCs w:val="24"/>
        </w:rPr>
        <w:t>rtie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B</w:t>
      </w:r>
      <w:r w:rsidR="00687BDC">
        <w:rPr>
          <w:rFonts w:ascii="Arial" w:eastAsia="Arial" w:hAnsi="Arial" w:cs="Arial"/>
          <w:b/>
          <w:bCs/>
          <w:sz w:val="24"/>
          <w:szCs w:val="24"/>
        </w:rPr>
        <w:t>4</w:t>
      </w:r>
      <w:r w:rsidR="00687BDC"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:</w:t>
      </w:r>
      <w:proofErr w:type="gramEnd"/>
      <w:r w:rsidR="00687BDC">
        <w:rPr>
          <w:rFonts w:ascii="Arial" w:eastAsia="Arial" w:hAnsi="Arial" w:cs="Arial"/>
          <w:b/>
          <w:bCs/>
          <w:sz w:val="24"/>
          <w:szCs w:val="24"/>
        </w:rPr>
        <w:t xml:space="preserve"> étude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de</w:t>
      </w:r>
      <w:r w:rsidR="00687BDC">
        <w:rPr>
          <w:rFonts w:ascii="Arial" w:eastAsia="Arial" w:hAnsi="Arial" w:cs="Arial"/>
          <w:b/>
          <w:bCs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pacing w:val="-1"/>
          <w:sz w:val="24"/>
          <w:szCs w:val="24"/>
        </w:rPr>
        <w:t>l</w:t>
      </w:r>
      <w:r w:rsidR="00687BDC">
        <w:rPr>
          <w:rFonts w:ascii="Arial" w:eastAsia="Arial" w:hAnsi="Arial" w:cs="Arial"/>
          <w:b/>
          <w:bCs/>
          <w:sz w:val="24"/>
          <w:szCs w:val="24"/>
        </w:rPr>
        <w:t>a</w:t>
      </w:r>
      <w:r w:rsidR="00687BDC"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logique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pacing w:val="-2"/>
          <w:sz w:val="24"/>
          <w:szCs w:val="24"/>
        </w:rPr>
        <w:t>d</w:t>
      </w:r>
      <w:r w:rsidR="00687BDC">
        <w:rPr>
          <w:rFonts w:ascii="Arial" w:eastAsia="Arial" w:hAnsi="Arial" w:cs="Arial"/>
          <w:b/>
          <w:bCs/>
          <w:sz w:val="24"/>
          <w:szCs w:val="24"/>
        </w:rPr>
        <w:t>e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c</w:t>
      </w:r>
      <w:r w:rsidR="00687BDC">
        <w:rPr>
          <w:rFonts w:ascii="Arial" w:eastAsia="Arial" w:hAnsi="Arial" w:cs="Arial"/>
          <w:b/>
          <w:bCs/>
          <w:sz w:val="24"/>
          <w:szCs w:val="24"/>
        </w:rPr>
        <w:t>om</w:t>
      </w:r>
      <w:r w:rsidR="00687BDC">
        <w:rPr>
          <w:rFonts w:ascii="Arial" w:eastAsia="Arial" w:hAnsi="Arial" w:cs="Arial"/>
          <w:b/>
          <w:bCs/>
          <w:spacing w:val="-2"/>
          <w:sz w:val="24"/>
          <w:szCs w:val="24"/>
        </w:rPr>
        <w:t>m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b/>
          <w:bCs/>
          <w:spacing w:val="-3"/>
          <w:sz w:val="24"/>
          <w:szCs w:val="24"/>
        </w:rPr>
        <w:t>n</w:t>
      </w:r>
      <w:r w:rsidR="00687BDC">
        <w:rPr>
          <w:rFonts w:ascii="Arial" w:eastAsia="Arial" w:hAnsi="Arial" w:cs="Arial"/>
          <w:b/>
          <w:bCs/>
          <w:sz w:val="24"/>
          <w:szCs w:val="24"/>
        </w:rPr>
        <w:t>de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des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pom</w:t>
      </w:r>
      <w:r w:rsidR="00687BDC">
        <w:rPr>
          <w:rFonts w:ascii="Arial" w:eastAsia="Arial" w:hAnsi="Arial" w:cs="Arial"/>
          <w:b/>
          <w:bCs/>
          <w:spacing w:val="-2"/>
          <w:sz w:val="24"/>
          <w:szCs w:val="24"/>
        </w:rPr>
        <w:t>p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b/>
          <w:bCs/>
          <w:sz w:val="24"/>
          <w:szCs w:val="24"/>
        </w:rPr>
        <w:t>s</w:t>
      </w:r>
    </w:p>
    <w:p w:rsidR="005513A6" w:rsidRDefault="005513A6">
      <w:pPr>
        <w:spacing w:before="2" w:after="0" w:line="200" w:lineRule="exact"/>
        <w:rPr>
          <w:sz w:val="20"/>
          <w:szCs w:val="20"/>
        </w:rPr>
      </w:pPr>
    </w:p>
    <w:p w:rsidR="005513A6" w:rsidRDefault="00687BDC">
      <w:pPr>
        <w:spacing w:after="0" w:line="413" w:lineRule="auto"/>
        <w:ind w:left="793" w:right="2653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Ob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j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c</w:t>
      </w:r>
      <w:r>
        <w:rPr>
          <w:rFonts w:ascii="Arial" w:eastAsia="Arial" w:hAnsi="Arial" w:cs="Arial"/>
          <w:b/>
          <w:bCs/>
          <w:sz w:val="24"/>
          <w:szCs w:val="24"/>
        </w:rPr>
        <w:t>tif :</w:t>
      </w:r>
      <w:proofErr w:type="gramEnd"/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 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ra</w:t>
      </w:r>
      <w:r>
        <w:rPr>
          <w:rFonts w:ascii="Arial" w:eastAsia="Arial" w:hAnsi="Arial" w:cs="Arial"/>
          <w:spacing w:val="2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cl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e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3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P</w:t>
      </w:r>
      <w:r>
        <w:rPr>
          <w:rFonts w:ascii="Arial" w:eastAsia="Arial" w:hAnsi="Arial" w:cs="Arial"/>
          <w:spacing w:val="6"/>
          <w:sz w:val="24"/>
          <w:szCs w:val="24"/>
        </w:rPr>
        <w:t>1</w:t>
      </w:r>
      <w:r>
        <w:rPr>
          <w:rFonts w:ascii="Arial" w:eastAsia="Arial" w:hAnsi="Arial" w:cs="Arial"/>
          <w:sz w:val="24"/>
          <w:szCs w:val="24"/>
        </w:rPr>
        <w:t>. D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z w:val="24"/>
          <w:szCs w:val="24"/>
        </w:rPr>
        <w:t>ress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z w:val="24"/>
          <w:szCs w:val="24"/>
        </w:rPr>
        <w:t>rce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: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9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687BDC">
      <w:pPr>
        <w:tabs>
          <w:tab w:val="left" w:pos="10440"/>
        </w:tabs>
        <w:spacing w:before="3"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position w:val="-1"/>
          <w:sz w:val="24"/>
          <w:szCs w:val="24"/>
          <w:highlight w:val="lightGray"/>
        </w:rPr>
        <w:t>QB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  <w:highlight w:val="lightGray"/>
        </w:rPr>
        <w:t>4</w:t>
      </w:r>
      <w:r>
        <w:rPr>
          <w:rFonts w:ascii="Arial" w:eastAsia="Arial" w:hAnsi="Arial" w:cs="Arial"/>
          <w:b/>
          <w:bCs/>
          <w:position w:val="-1"/>
          <w:sz w:val="24"/>
          <w:szCs w:val="24"/>
          <w:highlight w:val="lightGray"/>
        </w:rPr>
        <w:t>.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  <w:highlight w:val="lightGray"/>
        </w:rPr>
        <w:t>1</w:t>
      </w:r>
      <w:r>
        <w:rPr>
          <w:rFonts w:ascii="Arial" w:eastAsia="Arial" w:hAnsi="Arial" w:cs="Arial"/>
          <w:b/>
          <w:bCs/>
          <w:position w:val="-1"/>
          <w:sz w:val="24"/>
          <w:szCs w:val="24"/>
          <w:highlight w:val="lightGray"/>
        </w:rPr>
        <w:t>.</w:t>
      </w:r>
      <w:r>
        <w:rPr>
          <w:rFonts w:ascii="Arial" w:eastAsia="Arial" w:hAnsi="Arial" w:cs="Arial"/>
          <w:b/>
          <w:bCs/>
          <w:spacing w:val="-1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Q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ue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l</w:t>
      </w:r>
      <w:r>
        <w:rPr>
          <w:rFonts w:ascii="Arial" w:eastAsia="Arial" w:hAnsi="Arial" w:cs="Arial"/>
          <w:spacing w:val="-76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st</w:t>
      </w:r>
      <w:r>
        <w:rPr>
          <w:rFonts w:ascii="Arial" w:eastAsia="Arial" w:hAnsi="Arial" w:cs="Arial"/>
          <w:spacing w:val="-73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l</w:t>
      </w:r>
      <w:r>
        <w:rPr>
          <w:rFonts w:ascii="Arial" w:eastAsia="Arial" w:hAnsi="Arial" w:cs="Arial"/>
          <w:spacing w:val="-1"/>
          <w:position w:val="-1"/>
          <w:sz w:val="24"/>
          <w:szCs w:val="24"/>
          <w:highlight w:val="lightGray"/>
        </w:rPr>
        <w:t>’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é</w:t>
      </w:r>
      <w:r>
        <w:rPr>
          <w:rFonts w:ascii="Arial" w:eastAsia="Arial" w:hAnsi="Arial" w:cs="Arial"/>
          <w:spacing w:val="-2"/>
          <w:position w:val="-1"/>
          <w:sz w:val="24"/>
          <w:szCs w:val="24"/>
          <w:highlight w:val="lightGray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a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t</w:t>
      </w:r>
      <w:r>
        <w:rPr>
          <w:rFonts w:ascii="Arial" w:eastAsia="Arial" w:hAnsi="Arial" w:cs="Arial"/>
          <w:spacing w:val="-75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d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spacing w:val="-73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la</w:t>
      </w:r>
      <w:r>
        <w:rPr>
          <w:rFonts w:ascii="Arial" w:eastAsia="Arial" w:hAnsi="Arial" w:cs="Arial"/>
          <w:spacing w:val="-75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p</w:t>
      </w:r>
      <w:r>
        <w:rPr>
          <w:rFonts w:ascii="Arial" w:eastAsia="Arial" w:hAnsi="Arial" w:cs="Arial"/>
          <w:spacing w:val="-1"/>
          <w:position w:val="-1"/>
          <w:sz w:val="24"/>
          <w:szCs w:val="24"/>
          <w:highlight w:val="lightGray"/>
        </w:rPr>
        <w:t>o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m</w:t>
      </w:r>
      <w:r>
        <w:rPr>
          <w:rFonts w:ascii="Arial" w:eastAsia="Arial" w:hAnsi="Arial" w:cs="Arial"/>
          <w:spacing w:val="-1"/>
          <w:position w:val="-1"/>
          <w:sz w:val="24"/>
          <w:szCs w:val="24"/>
          <w:highlight w:val="lightGray"/>
        </w:rPr>
        <w:t>p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spacing w:val="-73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MP1</w:t>
      </w:r>
      <w:r>
        <w:rPr>
          <w:rFonts w:ascii="Arial" w:eastAsia="Arial" w:hAnsi="Arial" w:cs="Arial"/>
          <w:spacing w:val="-72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-2"/>
          <w:position w:val="-1"/>
          <w:sz w:val="24"/>
          <w:szCs w:val="24"/>
          <w:highlight w:val="lightGray"/>
        </w:rPr>
        <w:t>l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o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rs</w:t>
      </w:r>
      <w:r>
        <w:rPr>
          <w:rFonts w:ascii="Arial" w:eastAsia="Arial" w:hAnsi="Arial" w:cs="Arial"/>
          <w:spacing w:val="-2"/>
          <w:position w:val="-1"/>
          <w:sz w:val="24"/>
          <w:szCs w:val="24"/>
          <w:highlight w:val="lightGray"/>
        </w:rPr>
        <w:t>q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u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spacing w:val="-73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l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s</w:t>
      </w:r>
      <w:r>
        <w:rPr>
          <w:rFonts w:ascii="Arial" w:eastAsia="Arial" w:hAnsi="Arial" w:cs="Arial"/>
          <w:spacing w:val="-73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-2"/>
          <w:position w:val="-1"/>
          <w:sz w:val="24"/>
          <w:szCs w:val="24"/>
          <w:highlight w:val="lightGray"/>
        </w:rPr>
        <w:t>v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anne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s</w:t>
      </w:r>
      <w:r>
        <w:rPr>
          <w:rFonts w:ascii="Arial" w:eastAsia="Arial" w:hAnsi="Arial" w:cs="Arial"/>
          <w:spacing w:val="-75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n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spacing w:val="-73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-2"/>
          <w:position w:val="-1"/>
          <w:sz w:val="24"/>
          <w:szCs w:val="24"/>
          <w:highlight w:val="lightGray"/>
        </w:rPr>
        <w:t>s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o</w:t>
      </w:r>
      <w:r>
        <w:rPr>
          <w:rFonts w:ascii="Arial" w:eastAsia="Arial" w:hAnsi="Arial" w:cs="Arial"/>
          <w:spacing w:val="-1"/>
          <w:position w:val="-1"/>
          <w:sz w:val="24"/>
          <w:szCs w:val="24"/>
          <w:highlight w:val="lightGray"/>
        </w:rPr>
        <w:t>n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t</w:t>
      </w:r>
      <w:r>
        <w:rPr>
          <w:rFonts w:ascii="Arial" w:eastAsia="Arial" w:hAnsi="Arial" w:cs="Arial"/>
          <w:spacing w:val="-73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pa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s</w:t>
      </w:r>
      <w:r>
        <w:rPr>
          <w:rFonts w:ascii="Arial" w:eastAsia="Arial" w:hAnsi="Arial" w:cs="Arial"/>
          <w:spacing w:val="-75"/>
          <w:position w:val="-1"/>
          <w:sz w:val="24"/>
          <w:szCs w:val="24"/>
          <w:highlight w:val="lightGray"/>
        </w:rPr>
        <w:t xml:space="preserve"> </w:t>
      </w:r>
      <w:proofErr w:type="gramStart"/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ou</w:t>
      </w:r>
      <w:r>
        <w:rPr>
          <w:rFonts w:ascii="Arial" w:eastAsia="Arial" w:hAnsi="Arial" w:cs="Arial"/>
          <w:spacing w:val="-2"/>
          <w:position w:val="-1"/>
          <w:sz w:val="24"/>
          <w:szCs w:val="24"/>
          <w:highlight w:val="lightGray"/>
        </w:rPr>
        <w:t>v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rtes</w:t>
      </w:r>
      <w:r>
        <w:rPr>
          <w:rFonts w:ascii="Arial" w:eastAsia="Arial" w:hAnsi="Arial" w:cs="Arial"/>
          <w:spacing w:val="-64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?</w:t>
      </w:r>
      <w:proofErr w:type="gramEnd"/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ab/>
      </w:r>
    </w:p>
    <w:p w:rsidR="005513A6" w:rsidRDefault="005513A6">
      <w:pPr>
        <w:spacing w:before="12" w:after="0" w:line="240" w:lineRule="exact"/>
        <w:rPr>
          <w:sz w:val="24"/>
          <w:szCs w:val="24"/>
        </w:rPr>
      </w:pPr>
    </w:p>
    <w:p w:rsidR="005513A6" w:rsidRDefault="00687BDC">
      <w:pPr>
        <w:spacing w:before="29" w:after="0" w:line="240" w:lineRule="auto"/>
        <w:ind w:left="793" w:right="1093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QB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4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2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. </w:t>
      </w:r>
      <w:r>
        <w:rPr>
          <w:rFonts w:ascii="Arial" w:eastAsia="Arial" w:hAnsi="Arial" w:cs="Arial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t l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 c</w:t>
      </w:r>
      <w:r>
        <w:rPr>
          <w:rFonts w:ascii="Arial" w:eastAsia="Arial" w:hAnsi="Arial" w:cs="Arial"/>
          <w:spacing w:val="1"/>
          <w:sz w:val="24"/>
          <w:szCs w:val="24"/>
        </w:rPr>
        <w:t>ond</w:t>
      </w:r>
      <w:r>
        <w:rPr>
          <w:rFonts w:ascii="Arial" w:eastAsia="Arial" w:hAnsi="Arial" w:cs="Arial"/>
          <w:sz w:val="24"/>
          <w:szCs w:val="24"/>
        </w:rPr>
        <w:t>it</w:t>
      </w:r>
      <w:r>
        <w:rPr>
          <w:rFonts w:ascii="Arial" w:eastAsia="Arial" w:hAnsi="Arial" w:cs="Arial"/>
          <w:spacing w:val="-3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cié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-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cl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 xml:space="preserve">t </w:t>
      </w:r>
      <w:r>
        <w:rPr>
          <w:rFonts w:ascii="Arial" w:eastAsia="Arial" w:hAnsi="Arial" w:cs="Arial"/>
          <w:spacing w:val="1"/>
          <w:sz w:val="24"/>
          <w:szCs w:val="24"/>
        </w:rPr>
        <w:t>du pup</w:t>
      </w:r>
      <w:r>
        <w:rPr>
          <w:rFonts w:ascii="Arial" w:eastAsia="Arial" w:hAnsi="Arial" w:cs="Arial"/>
          <w:sz w:val="24"/>
          <w:szCs w:val="24"/>
        </w:rPr>
        <w:t>it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 xml:space="preserve">e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mm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a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LD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P1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r </w:t>
      </w:r>
      <w:r>
        <w:rPr>
          <w:rFonts w:ascii="Arial" w:eastAsia="Arial" w:hAnsi="Arial" w:cs="Arial"/>
          <w:spacing w:val="-2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cl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r 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fe</w:t>
      </w:r>
      <w:r>
        <w:rPr>
          <w:rFonts w:ascii="Arial" w:eastAsia="Arial" w:hAnsi="Arial" w:cs="Arial"/>
          <w:sz w:val="24"/>
          <w:szCs w:val="24"/>
        </w:rPr>
        <w:t>ct</w:t>
      </w:r>
      <w:r>
        <w:rPr>
          <w:rFonts w:ascii="Arial" w:eastAsia="Arial" w:hAnsi="Arial" w:cs="Arial"/>
          <w:spacing w:val="2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z w:val="24"/>
          <w:szCs w:val="24"/>
        </w:rPr>
        <w:t>MP1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?</w:t>
      </w:r>
      <w:proofErr w:type="gramEnd"/>
    </w:p>
    <w:p w:rsidR="005513A6" w:rsidRDefault="005513A6">
      <w:pPr>
        <w:spacing w:before="7" w:after="0" w:line="240" w:lineRule="exact"/>
        <w:rPr>
          <w:sz w:val="24"/>
          <w:szCs w:val="24"/>
        </w:rPr>
      </w:pPr>
    </w:p>
    <w:p w:rsidR="005513A6" w:rsidRDefault="00881BC8">
      <w:pPr>
        <w:tabs>
          <w:tab w:val="left" w:pos="10440"/>
        </w:tabs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54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-511175</wp:posOffset>
                </wp:positionV>
                <wp:extent cx="6167755" cy="363220"/>
                <wp:effectExtent l="0" t="0" r="0" b="0"/>
                <wp:wrapNone/>
                <wp:docPr id="811" name="Group 8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363220"/>
                          <a:chOff x="1094" y="-805"/>
                          <a:chExt cx="9713" cy="572"/>
                        </a:xfrm>
                      </wpg:grpSpPr>
                      <wpg:grpSp>
                        <wpg:cNvPr id="812" name="Group 832"/>
                        <wpg:cNvGrpSpPr>
                          <a:grpSpLocks/>
                        </wpg:cNvGrpSpPr>
                        <wpg:grpSpPr bwMode="auto">
                          <a:xfrm>
                            <a:off x="1104" y="-795"/>
                            <a:ext cx="9693" cy="276"/>
                            <a:chOff x="1104" y="-795"/>
                            <a:chExt cx="9693" cy="276"/>
                          </a:xfrm>
                        </wpg:grpSpPr>
                        <wps:wsp>
                          <wps:cNvPr id="813" name="Freeform 833"/>
                          <wps:cNvSpPr>
                            <a:spLocks/>
                          </wps:cNvSpPr>
                          <wps:spPr bwMode="auto">
                            <a:xfrm>
                              <a:off x="1104" y="-795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519 -795"/>
                                <a:gd name="T3" fmla="*/ -519 h 276"/>
                                <a:gd name="T4" fmla="+- 0 10797 1104"/>
                                <a:gd name="T5" fmla="*/ T4 w 9693"/>
                                <a:gd name="T6" fmla="+- 0 -519 -795"/>
                                <a:gd name="T7" fmla="*/ -519 h 276"/>
                                <a:gd name="T8" fmla="+- 0 10797 1104"/>
                                <a:gd name="T9" fmla="*/ T8 w 9693"/>
                                <a:gd name="T10" fmla="+- 0 -795 -795"/>
                                <a:gd name="T11" fmla="*/ -795 h 276"/>
                                <a:gd name="T12" fmla="+- 0 1104 1104"/>
                                <a:gd name="T13" fmla="*/ T12 w 9693"/>
                                <a:gd name="T14" fmla="+- 0 -795 -795"/>
                                <a:gd name="T15" fmla="*/ -795 h 276"/>
                                <a:gd name="T16" fmla="+- 0 1104 1104"/>
                                <a:gd name="T17" fmla="*/ T16 w 9693"/>
                                <a:gd name="T18" fmla="+- 0 -519 -795"/>
                                <a:gd name="T19" fmla="*/ -519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BEBEBE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14" name="Group 830"/>
                        <wpg:cNvGrpSpPr>
                          <a:grpSpLocks/>
                        </wpg:cNvGrpSpPr>
                        <wpg:grpSpPr bwMode="auto">
                          <a:xfrm>
                            <a:off x="1104" y="-519"/>
                            <a:ext cx="9693" cy="276"/>
                            <a:chOff x="1104" y="-519"/>
                            <a:chExt cx="9693" cy="276"/>
                          </a:xfrm>
                        </wpg:grpSpPr>
                        <wps:wsp>
                          <wps:cNvPr id="815" name="Freeform 831"/>
                          <wps:cNvSpPr>
                            <a:spLocks/>
                          </wps:cNvSpPr>
                          <wps:spPr bwMode="auto">
                            <a:xfrm>
                              <a:off x="1104" y="-519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243 -519"/>
                                <a:gd name="T3" fmla="*/ -243 h 276"/>
                                <a:gd name="T4" fmla="+- 0 10797 1104"/>
                                <a:gd name="T5" fmla="*/ T4 w 9693"/>
                                <a:gd name="T6" fmla="+- 0 -243 -519"/>
                                <a:gd name="T7" fmla="*/ -243 h 276"/>
                                <a:gd name="T8" fmla="+- 0 10797 1104"/>
                                <a:gd name="T9" fmla="*/ T8 w 9693"/>
                                <a:gd name="T10" fmla="+- 0 -519 -519"/>
                                <a:gd name="T11" fmla="*/ -519 h 276"/>
                                <a:gd name="T12" fmla="+- 0 1104 1104"/>
                                <a:gd name="T13" fmla="*/ T12 w 9693"/>
                                <a:gd name="T14" fmla="+- 0 -519 -519"/>
                                <a:gd name="T15" fmla="*/ -519 h 276"/>
                                <a:gd name="T16" fmla="+- 0 1104 1104"/>
                                <a:gd name="T17" fmla="*/ T16 w 9693"/>
                                <a:gd name="T18" fmla="+- 0 -243 -519"/>
                                <a:gd name="T19" fmla="*/ -243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BEBEBE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29" o:spid="_x0000_s1026" style="position:absolute;margin-left:54.7pt;margin-top:-40.25pt;width:485.65pt;height:28.6pt;z-index:-3126;mso-position-horizontal-relative:page" coordorigin="1094,-805" coordsize="9713,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">
                <v:group id="Group 832" o:spid="_x0000_s1027" style="position:absolute;left:1104;top:-795;width:9693;height:276" coordorigin="1104,-795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Xxhw8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4wR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fGHDxgAAANwA&#10;AAAPAAAAAAAAAAAAAAAAAKoCAABkcnMvZG93bnJldi54bWxQSwUGAAAAAAQABAD6AAAAnQMAAAAA&#10;">
                  <v:shape id="Freeform 833" o:spid="_x0000_s1028" style="position:absolute;left:1104;top:-795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z7JsQA&#10;AADcAAAADwAAAGRycy9kb3ducmV2LnhtbESPX2vCMBTF3wd+h3CFvc1UHUOqUUQQFGSsbiC+XZpr&#10;G2xuQpO19dsvg8EeD+fPj7PaDLYRHbXBOFYwnWQgiEunDVcKvj73LwsQISJrbByTggcF2KxHTyvM&#10;teu5oO4cK5FGOOSooI7R51KGsiaLYeI8cfJurrUYk2wrqVvs07ht5CzL3qRFw4lQo6ddTeX9/G0V&#10;FKdi7+dXnwDv3dH0l+OHeb0q9TwetksQkYb4H/5rH7SCxXQOv2fSE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c+ybEAAAA3AAAAA8AAAAAAAAAAAAAAAAAmAIAAGRycy9k&#10;b3ducmV2LnhtbFBLBQYAAAAABAAEAPUAAACJAwAAAAA=&#10;" path="m,276r9693,l9693,,,,,276e" fillcolor="#bebebe" stroked="f">
                    <v:path arrowok="t" o:connecttype="custom" o:connectlocs="0,-519;9693,-519;9693,-795;0,-795;0,-519" o:connectangles="0,0,0,0,0"/>
                  </v:shape>
                </v:group>
                <v:group id="Group 830" o:spid="_x0000_s1029" style="position:absolute;left:1104;top:-519;width:9693;height:276" coordorigin="1104,-519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dlcLMQAAADc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N4BM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8dlcLMQAAADcAAAA&#10;DwAAAAAAAAAAAAAAAACqAgAAZHJzL2Rvd25yZXYueG1sUEsFBgAAAAAEAAQA+gAAAJsDAAAAAA==&#10;">
                  <v:shape id="Freeform 831" o:spid="_x0000_s1030" style="position:absolute;left:1104;top:-519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nGycQA&#10;AADcAAAADwAAAGRycy9kb3ducmV2LnhtbESPX2vCMBTF3wf7DuEO9jZT3SbSGUUEYcKQVYXh26W5&#10;a8Oam9DEtvv2RhB8PJw/P858OdhGdNQG41jBeJSBIC6dNlwpOB42LzMQISJrbByTgn8KsFw8Pswx&#10;167ngrp9rEQa4ZCjgjpGn0sZyposhpHzxMn7da3FmGRbSd1in8ZtIydZNpUWDSdCjZ7WNZV/+7NV&#10;UHwVG/968gmw67am/9l+m7eTUs9Pw+oDRKQh3sO39qdWMBu/w/VMOgJyc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5xsnEAAAA3AAAAA8AAAAAAAAAAAAAAAAAmAIAAGRycy9k&#10;b3ducmV2LnhtbFBLBQYAAAAABAAEAPUAAACJAwAAAAA=&#10;" path="m,276r9693,l9693,,,,,276e" fillcolor="#bebebe" stroked="f">
                    <v:path arrowok="t" o:connecttype="custom" o:connectlocs="0,-243;9693,-243;9693,-519;0,-519;0,-243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b/>
          <w:bCs/>
          <w:sz w:val="24"/>
          <w:szCs w:val="24"/>
          <w:highlight w:val="lightGray"/>
        </w:rPr>
        <w:t>QB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  <w:highlight w:val="lightGray"/>
        </w:rPr>
        <w:t>4</w:t>
      </w:r>
      <w:r w:rsidR="00687BDC">
        <w:rPr>
          <w:rFonts w:ascii="Arial" w:eastAsia="Arial" w:hAnsi="Arial" w:cs="Arial"/>
          <w:b/>
          <w:bCs/>
          <w:sz w:val="24"/>
          <w:szCs w:val="24"/>
          <w:highlight w:val="lightGray"/>
        </w:rPr>
        <w:t>.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  <w:highlight w:val="lightGray"/>
        </w:rPr>
        <w:t>3</w:t>
      </w:r>
      <w:r w:rsidR="00687BDC">
        <w:rPr>
          <w:rFonts w:ascii="Arial" w:eastAsia="Arial" w:hAnsi="Arial" w:cs="Arial"/>
          <w:b/>
          <w:bCs/>
          <w:sz w:val="24"/>
          <w:szCs w:val="24"/>
          <w:highlight w:val="lightGray"/>
        </w:rPr>
        <w:t>.</w:t>
      </w:r>
      <w:r w:rsidR="00687BDC">
        <w:rPr>
          <w:rFonts w:ascii="Arial" w:eastAsia="Arial" w:hAnsi="Arial" w:cs="Arial"/>
          <w:b/>
          <w:bCs/>
          <w:spacing w:val="2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pacing w:val="-3"/>
          <w:sz w:val="24"/>
          <w:szCs w:val="24"/>
          <w:highlight w:val="lightGray"/>
        </w:rPr>
        <w:t>D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on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>n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e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r</w:t>
      </w:r>
      <w:r w:rsidR="001812B1">
        <w:rPr>
          <w:rFonts w:ascii="Arial" w:eastAsia="Arial" w:hAnsi="Arial" w:cs="Arial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pacing w:val="-73"/>
          <w:sz w:val="24"/>
          <w:szCs w:val="24"/>
          <w:highlight w:val="lightGray"/>
        </w:rPr>
        <w:t xml:space="preserve"> </w:t>
      </w:r>
      <w:r w:rsidR="001812B1">
        <w:rPr>
          <w:rFonts w:ascii="Arial" w:eastAsia="Arial" w:hAnsi="Arial" w:cs="Arial"/>
          <w:spacing w:val="-73"/>
          <w:sz w:val="24"/>
          <w:szCs w:val="24"/>
          <w:highlight w:val="lightGray"/>
        </w:rPr>
        <w:t xml:space="preserve">       </w:t>
      </w:r>
      <w:proofErr w:type="gramStart"/>
      <w:r w:rsidR="00687BDC">
        <w:rPr>
          <w:rFonts w:ascii="Arial" w:eastAsia="Arial" w:hAnsi="Arial" w:cs="Arial"/>
          <w:sz w:val="24"/>
          <w:szCs w:val="24"/>
          <w:highlight w:val="lightGray"/>
        </w:rPr>
        <w:t>l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>’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é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ua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t</w:t>
      </w:r>
      <w:r w:rsidR="00687BDC">
        <w:rPr>
          <w:rFonts w:ascii="Arial" w:eastAsia="Arial" w:hAnsi="Arial" w:cs="Arial"/>
          <w:spacing w:val="-2"/>
          <w:sz w:val="24"/>
          <w:szCs w:val="24"/>
          <w:highlight w:val="lightGray"/>
        </w:rPr>
        <w:t>i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o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n</w:t>
      </w:r>
      <w:r w:rsidR="001812B1">
        <w:rPr>
          <w:rFonts w:ascii="Arial" w:eastAsia="Arial" w:hAnsi="Arial" w:cs="Arial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pacing w:val="-73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l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o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>g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i</w:t>
      </w:r>
      <w:r w:rsidR="00687BDC">
        <w:rPr>
          <w:rFonts w:ascii="Arial" w:eastAsia="Arial" w:hAnsi="Arial" w:cs="Arial"/>
          <w:spacing w:val="-2"/>
          <w:sz w:val="24"/>
          <w:szCs w:val="24"/>
          <w:highlight w:val="lightGray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u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e</w:t>
      </w:r>
      <w:proofErr w:type="gramEnd"/>
      <w:r w:rsidR="001812B1">
        <w:rPr>
          <w:rFonts w:ascii="Arial" w:eastAsia="Arial" w:hAnsi="Arial" w:cs="Arial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pacing w:val="-69"/>
          <w:sz w:val="24"/>
          <w:szCs w:val="24"/>
          <w:highlight w:val="lightGray"/>
        </w:rPr>
        <w:t xml:space="preserve"> </w:t>
      </w:r>
      <w:r w:rsidR="001812B1">
        <w:rPr>
          <w:rFonts w:ascii="Arial" w:eastAsia="Arial" w:hAnsi="Arial" w:cs="Arial"/>
          <w:spacing w:val="-69"/>
          <w:sz w:val="24"/>
          <w:szCs w:val="24"/>
          <w:highlight w:val="lightGray"/>
        </w:rPr>
        <w:t xml:space="preserve">    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c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>o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mp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lè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>t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e</w:t>
      </w:r>
      <w:r w:rsidR="00687BDC">
        <w:rPr>
          <w:rFonts w:ascii="Arial" w:eastAsia="Arial" w:hAnsi="Arial" w:cs="Arial"/>
          <w:spacing w:val="2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>d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u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 xml:space="preserve"> dé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c</w:t>
      </w:r>
      <w:r w:rsidR="00687BDC">
        <w:rPr>
          <w:rFonts w:ascii="Arial" w:eastAsia="Arial" w:hAnsi="Arial" w:cs="Arial"/>
          <w:spacing w:val="-3"/>
          <w:sz w:val="24"/>
          <w:szCs w:val="24"/>
          <w:highlight w:val="lightGray"/>
        </w:rPr>
        <w:t>l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en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c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>h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e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>m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en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t</w:t>
      </w:r>
      <w:r w:rsidR="00687BDC">
        <w:rPr>
          <w:rFonts w:ascii="Arial" w:eastAsia="Arial" w:hAnsi="Arial" w:cs="Arial"/>
          <w:spacing w:val="-2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d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e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la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p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>o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mp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e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MP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1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 xml:space="preserve">. 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ab/>
      </w:r>
    </w:p>
    <w:p w:rsidR="005513A6" w:rsidRDefault="005513A6">
      <w:pPr>
        <w:spacing w:before="6" w:after="0" w:line="110" w:lineRule="exact"/>
        <w:rPr>
          <w:sz w:val="11"/>
          <w:szCs w:val="11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Tr="00223C0A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223C0A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223C0A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223C0A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223C0A" w:rsidRPr="00223C0A" w:rsidRDefault="00223C0A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223C0A" w:rsidRPr="00223C0A" w:rsidRDefault="00223C0A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223C0A" w:rsidRPr="00223C0A" w:rsidRDefault="00223C0A">
            <w:pPr>
              <w:spacing w:after="0" w:line="240" w:lineRule="auto"/>
              <w:ind w:left="443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7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pgSz w:w="11920" w:h="16820"/>
          <w:pgMar w:top="1220" w:right="460" w:bottom="0" w:left="340" w:header="720" w:footer="720" w:gutter="0"/>
          <w:cols w:space="720"/>
        </w:sectPr>
      </w:pPr>
    </w:p>
    <w:p w:rsidR="005513A6" w:rsidRDefault="005513A6">
      <w:pPr>
        <w:spacing w:before="4" w:after="0" w:line="170" w:lineRule="exact"/>
        <w:rPr>
          <w:sz w:val="17"/>
          <w:szCs w:val="17"/>
        </w:rPr>
      </w:pPr>
    </w:p>
    <w:p w:rsidR="005513A6" w:rsidRDefault="00687BDC">
      <w:pPr>
        <w:spacing w:before="25" w:after="0" w:line="240" w:lineRule="auto"/>
        <w:ind w:left="793" w:right="-20"/>
        <w:rPr>
          <w:rFonts w:ascii="Arial" w:eastAsia="Arial" w:hAnsi="Arial" w:cs="Arial"/>
          <w:sz w:val="28"/>
          <w:szCs w:val="28"/>
        </w:rPr>
      </w:pPr>
      <w:r>
        <w:rPr>
          <w:rFonts w:ascii="Arial" w:eastAsia="Arial" w:hAnsi="Arial" w:cs="Arial"/>
          <w:b/>
          <w:bCs/>
          <w:sz w:val="28"/>
          <w:szCs w:val="28"/>
        </w:rPr>
        <w:t>Pa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r</w:t>
      </w:r>
      <w:r>
        <w:rPr>
          <w:rFonts w:ascii="Arial" w:eastAsia="Arial" w:hAnsi="Arial" w:cs="Arial"/>
          <w:b/>
          <w:bCs/>
          <w:spacing w:val="-2"/>
          <w:sz w:val="28"/>
          <w:szCs w:val="28"/>
        </w:rPr>
        <w:t>t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i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 xml:space="preserve"> </w:t>
      </w:r>
      <w:proofErr w:type="gramStart"/>
      <w:r>
        <w:rPr>
          <w:rFonts w:ascii="Arial" w:eastAsia="Arial" w:hAnsi="Arial" w:cs="Arial"/>
          <w:b/>
          <w:bCs/>
          <w:sz w:val="28"/>
          <w:szCs w:val="28"/>
        </w:rPr>
        <w:t>C</w:t>
      </w:r>
      <w:r>
        <w:rPr>
          <w:rFonts w:ascii="Arial" w:eastAsia="Arial" w:hAnsi="Arial" w:cs="Arial"/>
          <w:b/>
          <w:bCs/>
          <w:spacing w:val="-3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z w:val="28"/>
          <w:szCs w:val="28"/>
        </w:rPr>
        <w:t>:</w:t>
      </w:r>
      <w:proofErr w:type="gramEnd"/>
      <w:r>
        <w:rPr>
          <w:rFonts w:ascii="Arial" w:eastAsia="Arial" w:hAnsi="Arial" w:cs="Arial"/>
          <w:b/>
          <w:bCs/>
          <w:spacing w:val="-1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i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n</w:t>
      </w:r>
      <w:r>
        <w:rPr>
          <w:rFonts w:ascii="Arial" w:eastAsia="Arial" w:hAnsi="Arial" w:cs="Arial"/>
          <w:b/>
          <w:bCs/>
          <w:sz w:val="28"/>
          <w:szCs w:val="28"/>
        </w:rPr>
        <w:t>t</w:t>
      </w:r>
      <w:r>
        <w:rPr>
          <w:rFonts w:ascii="Arial" w:eastAsia="Arial" w:hAnsi="Arial" w:cs="Arial"/>
          <w:b/>
          <w:bCs/>
          <w:spacing w:val="-3"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r</w:t>
      </w:r>
      <w:r>
        <w:rPr>
          <w:rFonts w:ascii="Arial" w:eastAsia="Arial" w:hAnsi="Arial" w:cs="Arial"/>
          <w:b/>
          <w:bCs/>
          <w:spacing w:val="-3"/>
          <w:sz w:val="28"/>
          <w:szCs w:val="28"/>
        </w:rPr>
        <w:t>v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n</w:t>
      </w:r>
      <w:r>
        <w:rPr>
          <w:rFonts w:ascii="Arial" w:eastAsia="Arial" w:hAnsi="Arial" w:cs="Arial"/>
          <w:b/>
          <w:bCs/>
          <w:sz w:val="28"/>
          <w:szCs w:val="28"/>
        </w:rPr>
        <w:t>t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i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o</w:t>
      </w:r>
      <w:r>
        <w:rPr>
          <w:rFonts w:ascii="Arial" w:eastAsia="Arial" w:hAnsi="Arial" w:cs="Arial"/>
          <w:b/>
          <w:bCs/>
          <w:sz w:val="28"/>
          <w:szCs w:val="28"/>
        </w:rPr>
        <w:t>n s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u</w:t>
      </w:r>
      <w:r>
        <w:rPr>
          <w:rFonts w:ascii="Arial" w:eastAsia="Arial" w:hAnsi="Arial" w:cs="Arial"/>
          <w:b/>
          <w:bCs/>
          <w:sz w:val="28"/>
          <w:szCs w:val="28"/>
        </w:rPr>
        <w:t xml:space="preserve">r 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l</w:t>
      </w:r>
      <w:r>
        <w:rPr>
          <w:rFonts w:ascii="Arial" w:eastAsia="Arial" w:hAnsi="Arial" w:cs="Arial"/>
          <w:b/>
          <w:bCs/>
          <w:sz w:val="28"/>
          <w:szCs w:val="28"/>
        </w:rPr>
        <w:t>a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z w:val="28"/>
          <w:szCs w:val="28"/>
        </w:rPr>
        <w:t>m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o</w:t>
      </w:r>
      <w:r>
        <w:rPr>
          <w:rFonts w:ascii="Arial" w:eastAsia="Arial" w:hAnsi="Arial" w:cs="Arial"/>
          <w:b/>
          <w:bCs/>
          <w:sz w:val="28"/>
          <w:szCs w:val="28"/>
        </w:rPr>
        <w:t>t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opo</w:t>
      </w:r>
      <w:r>
        <w:rPr>
          <w:rFonts w:ascii="Arial" w:eastAsia="Arial" w:hAnsi="Arial" w:cs="Arial"/>
          <w:b/>
          <w:bCs/>
          <w:sz w:val="28"/>
          <w:szCs w:val="28"/>
        </w:rPr>
        <w:t>m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p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8" w:after="0" w:line="260" w:lineRule="exact"/>
        <w:rPr>
          <w:sz w:val="26"/>
          <w:szCs w:val="26"/>
        </w:rPr>
      </w:pPr>
    </w:p>
    <w:p w:rsidR="005513A6" w:rsidRDefault="00687BDC">
      <w:pPr>
        <w:spacing w:after="0" w:line="360" w:lineRule="auto"/>
        <w:ind w:left="793" w:right="639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Pr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é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n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tion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:</w:t>
      </w:r>
      <w:proofErr w:type="gramEnd"/>
      <w:r>
        <w:rPr>
          <w:rFonts w:ascii="Arial" w:eastAsia="Arial" w:hAnsi="Arial" w:cs="Arial"/>
          <w:b/>
          <w:bCs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’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é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ud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u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o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op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1"/>
          <w:sz w:val="24"/>
          <w:szCs w:val="24"/>
        </w:rPr>
        <w:t>ub</w:t>
      </w:r>
      <w:r>
        <w:rPr>
          <w:rFonts w:ascii="Arial" w:eastAsia="Arial" w:hAnsi="Arial" w:cs="Arial"/>
          <w:spacing w:val="1"/>
          <w:sz w:val="24"/>
          <w:szCs w:val="24"/>
        </w:rPr>
        <w:t>me</w:t>
      </w:r>
      <w:r>
        <w:rPr>
          <w:rFonts w:ascii="Arial" w:eastAsia="Arial" w:hAnsi="Arial" w:cs="Arial"/>
          <w:sz w:val="24"/>
          <w:szCs w:val="24"/>
        </w:rPr>
        <w:t>rs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Fl</w:t>
      </w:r>
      <w:r>
        <w:rPr>
          <w:rFonts w:ascii="Arial" w:eastAsia="Arial" w:hAnsi="Arial" w:cs="Arial"/>
          <w:spacing w:val="-3"/>
          <w:sz w:val="24"/>
          <w:szCs w:val="24"/>
        </w:rPr>
        <w:t>y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9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>y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 CP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30</w:t>
      </w:r>
      <w:r>
        <w:rPr>
          <w:rFonts w:ascii="Arial" w:eastAsia="Arial" w:hAnsi="Arial" w:cs="Arial"/>
          <w:spacing w:val="-1"/>
          <w:sz w:val="24"/>
          <w:szCs w:val="24"/>
        </w:rPr>
        <w:t>6</w:t>
      </w:r>
      <w:r>
        <w:rPr>
          <w:rFonts w:ascii="Arial" w:eastAsia="Arial" w:hAnsi="Arial" w:cs="Arial"/>
          <w:sz w:val="24"/>
          <w:szCs w:val="24"/>
        </w:rPr>
        <w:t>0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HPS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(</w:t>
      </w:r>
      <w:r>
        <w:rPr>
          <w:rFonts w:ascii="Arial" w:eastAsia="Arial" w:hAnsi="Arial" w:cs="Arial"/>
          <w:b/>
          <w:bCs/>
          <w:sz w:val="24"/>
          <w:szCs w:val="24"/>
        </w:rPr>
        <w:t>D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4</w:t>
      </w:r>
      <w:r>
        <w:rPr>
          <w:rFonts w:ascii="Arial" w:eastAsia="Arial" w:hAnsi="Arial" w:cs="Arial"/>
          <w:sz w:val="24"/>
          <w:szCs w:val="24"/>
        </w:rPr>
        <w:t xml:space="preserve">) 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 s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>id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r </w:t>
      </w:r>
      <w:r>
        <w:rPr>
          <w:rFonts w:ascii="Arial" w:eastAsia="Arial" w:hAnsi="Arial" w:cs="Arial"/>
          <w:spacing w:val="-2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isard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B</w:t>
      </w:r>
      <w:r>
        <w:rPr>
          <w:rFonts w:ascii="Arial" w:eastAsia="Arial" w:hAnsi="Arial" w:cs="Arial"/>
          <w:sz w:val="24"/>
          <w:szCs w:val="24"/>
        </w:rPr>
        <w:t>AN B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(</w:t>
      </w:r>
      <w:r>
        <w:rPr>
          <w:rFonts w:ascii="Arial" w:eastAsia="Arial" w:hAnsi="Arial" w:cs="Arial"/>
          <w:b/>
          <w:bCs/>
          <w:sz w:val="24"/>
          <w:szCs w:val="24"/>
        </w:rPr>
        <w:t>D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7</w:t>
      </w:r>
      <w:r>
        <w:rPr>
          <w:rFonts w:ascii="Arial" w:eastAsia="Arial" w:hAnsi="Arial" w:cs="Arial"/>
          <w:sz w:val="24"/>
          <w:szCs w:val="24"/>
        </w:rPr>
        <w:t xml:space="preserve">). </w:t>
      </w:r>
      <w:proofErr w:type="gramStart"/>
      <w:r>
        <w:rPr>
          <w:rFonts w:ascii="Arial" w:eastAsia="Arial" w:hAnsi="Arial" w:cs="Arial"/>
          <w:sz w:val="24"/>
          <w:szCs w:val="24"/>
        </w:rPr>
        <w:t>Il</w:t>
      </w:r>
      <w:proofErr w:type="gramEnd"/>
      <w:r>
        <w:rPr>
          <w:rFonts w:ascii="Arial" w:eastAsia="Arial" w:hAnsi="Arial" w:cs="Arial"/>
          <w:sz w:val="24"/>
          <w:szCs w:val="24"/>
        </w:rPr>
        <w:t xml:space="preserve"> s’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 xml:space="preserve">it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pacing w:val="-3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 l’isol</w:t>
      </w:r>
      <w:r>
        <w:rPr>
          <w:rFonts w:ascii="Arial" w:eastAsia="Arial" w:hAnsi="Arial" w:cs="Arial"/>
          <w:spacing w:val="1"/>
          <w:sz w:val="24"/>
          <w:szCs w:val="24"/>
        </w:rPr>
        <w:t>em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5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t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é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>rer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é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da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pacing w:val="3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4"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a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l </w:t>
      </w:r>
      <w:r>
        <w:rPr>
          <w:rFonts w:ascii="Arial" w:eastAsia="Arial" w:hAnsi="Arial" w:cs="Arial"/>
          <w:spacing w:val="1"/>
          <w:sz w:val="24"/>
          <w:szCs w:val="24"/>
        </w:rPr>
        <w:t>né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s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t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5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:</w:t>
      </w:r>
      <w:proofErr w:type="gramEnd"/>
    </w:p>
    <w:p w:rsidR="005513A6" w:rsidRDefault="005513A6">
      <w:pPr>
        <w:spacing w:before="10" w:after="0" w:line="190" w:lineRule="exact"/>
        <w:rPr>
          <w:sz w:val="19"/>
          <w:szCs w:val="19"/>
        </w:rPr>
      </w:pPr>
    </w:p>
    <w:p w:rsidR="005513A6" w:rsidRDefault="00687BDC">
      <w:pPr>
        <w:tabs>
          <w:tab w:val="left" w:pos="1840"/>
        </w:tabs>
        <w:spacing w:after="0" w:line="240" w:lineRule="auto"/>
        <w:ind w:left="1499" w:right="-2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lti</w:t>
      </w:r>
      <w:r>
        <w:rPr>
          <w:rFonts w:ascii="Arial" w:eastAsia="Arial" w:hAnsi="Arial" w:cs="Arial"/>
          <w:spacing w:val="1"/>
          <w:sz w:val="24"/>
          <w:szCs w:val="24"/>
        </w:rPr>
        <w:t>mè</w:t>
      </w:r>
      <w:r>
        <w:rPr>
          <w:rFonts w:ascii="Arial" w:eastAsia="Arial" w:hAnsi="Arial" w:cs="Arial"/>
          <w:sz w:val="24"/>
          <w:szCs w:val="24"/>
        </w:rPr>
        <w:t>tre</w:t>
      </w:r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687BDC">
      <w:pPr>
        <w:tabs>
          <w:tab w:val="left" w:pos="1840"/>
        </w:tabs>
        <w:spacing w:after="0" w:line="240" w:lineRule="auto"/>
        <w:ind w:left="1499" w:right="-2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Arial" w:eastAsia="Arial" w:hAnsi="Arial" w:cs="Arial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tmètre</w:t>
      </w:r>
    </w:p>
    <w:p w:rsidR="005513A6" w:rsidRDefault="005513A6">
      <w:pPr>
        <w:spacing w:before="8" w:after="0" w:line="190" w:lineRule="exact"/>
        <w:rPr>
          <w:sz w:val="19"/>
          <w:szCs w:val="19"/>
        </w:rPr>
      </w:pPr>
    </w:p>
    <w:p w:rsidR="005513A6" w:rsidRDefault="00687BDC">
      <w:pPr>
        <w:tabs>
          <w:tab w:val="left" w:pos="1840"/>
        </w:tabs>
        <w:spacing w:after="0" w:line="240" w:lineRule="auto"/>
        <w:ind w:left="1499" w:right="-2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oh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mè</w:t>
      </w:r>
      <w:r>
        <w:rPr>
          <w:rFonts w:ascii="Arial" w:eastAsia="Arial" w:hAnsi="Arial" w:cs="Arial"/>
          <w:sz w:val="24"/>
          <w:szCs w:val="24"/>
        </w:rPr>
        <w:t>tr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5</w:t>
      </w:r>
      <w:r>
        <w:rPr>
          <w:rFonts w:ascii="Arial" w:eastAsia="Arial" w:hAnsi="Arial" w:cs="Arial"/>
          <w:spacing w:val="-1"/>
          <w:sz w:val="24"/>
          <w:szCs w:val="24"/>
        </w:rPr>
        <w:t>0</w:t>
      </w:r>
      <w:r>
        <w:rPr>
          <w:rFonts w:ascii="Arial" w:eastAsia="Arial" w:hAnsi="Arial" w:cs="Arial"/>
          <w:sz w:val="24"/>
          <w:szCs w:val="24"/>
        </w:rPr>
        <w:t>0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V</w:t>
      </w:r>
    </w:p>
    <w:p w:rsidR="005513A6" w:rsidRDefault="005513A6">
      <w:pPr>
        <w:spacing w:before="8" w:after="0" w:line="190" w:lineRule="exact"/>
        <w:rPr>
          <w:sz w:val="19"/>
          <w:szCs w:val="19"/>
        </w:rPr>
      </w:pPr>
    </w:p>
    <w:p w:rsidR="005513A6" w:rsidRDefault="00687BDC">
      <w:pPr>
        <w:tabs>
          <w:tab w:val="left" w:pos="1840"/>
        </w:tabs>
        <w:spacing w:after="0" w:line="240" w:lineRule="auto"/>
        <w:ind w:left="1499" w:right="-2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Arial" w:eastAsia="Arial" w:hAnsi="Arial" w:cs="Arial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lan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2</w:t>
      </w:r>
      <w:r>
        <w:rPr>
          <w:rFonts w:ascii="Arial" w:eastAsia="Arial" w:hAnsi="Arial" w:cs="Arial"/>
          <w:spacing w:val="-1"/>
          <w:sz w:val="24"/>
          <w:szCs w:val="24"/>
        </w:rPr>
        <w:t>5</w:t>
      </w:r>
      <w:r>
        <w:rPr>
          <w:rFonts w:ascii="Arial" w:eastAsia="Arial" w:hAnsi="Arial" w:cs="Arial"/>
          <w:sz w:val="24"/>
          <w:szCs w:val="24"/>
        </w:rPr>
        <w:t>0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2"/>
          <w:sz w:val="24"/>
          <w:szCs w:val="24"/>
        </w:rPr>
        <w:t>k</w:t>
      </w:r>
      <w:r>
        <w:rPr>
          <w:rFonts w:ascii="Arial" w:eastAsia="Arial" w:hAnsi="Arial" w:cs="Arial"/>
          <w:sz w:val="24"/>
          <w:szCs w:val="24"/>
        </w:rPr>
        <w:t>g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(</w:t>
      </w:r>
      <w:r>
        <w:rPr>
          <w:rFonts w:ascii="Arial" w:eastAsia="Arial" w:hAnsi="Arial" w:cs="Arial"/>
          <w:b/>
          <w:bCs/>
          <w:sz w:val="24"/>
          <w:szCs w:val="24"/>
        </w:rPr>
        <w:t>D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12</w:t>
      </w:r>
      <w:r>
        <w:rPr>
          <w:rFonts w:ascii="Arial" w:eastAsia="Arial" w:hAnsi="Arial" w:cs="Arial"/>
          <w:sz w:val="24"/>
          <w:szCs w:val="24"/>
        </w:rPr>
        <w:t>)</w:t>
      </w:r>
    </w:p>
    <w:p w:rsidR="005513A6" w:rsidRDefault="005513A6">
      <w:pPr>
        <w:spacing w:before="8" w:after="0" w:line="190" w:lineRule="exact"/>
        <w:rPr>
          <w:sz w:val="19"/>
          <w:szCs w:val="19"/>
        </w:rPr>
      </w:pPr>
    </w:p>
    <w:p w:rsidR="005513A6" w:rsidRDefault="00687BDC">
      <w:pPr>
        <w:tabs>
          <w:tab w:val="left" w:pos="1840"/>
        </w:tabs>
        <w:spacing w:after="0" w:line="240" w:lineRule="auto"/>
        <w:ind w:left="1499" w:right="-2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Arial" w:eastAsia="Arial" w:hAnsi="Arial" w:cs="Arial"/>
          <w:sz w:val="24"/>
          <w:szCs w:val="24"/>
        </w:rPr>
        <w:t>Ch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ma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2"/>
          <w:sz w:val="24"/>
          <w:szCs w:val="24"/>
        </w:rPr>
        <w:t>(</w:t>
      </w:r>
      <w:r>
        <w:rPr>
          <w:rFonts w:ascii="Arial" w:eastAsia="Arial" w:hAnsi="Arial" w:cs="Arial"/>
          <w:b/>
          <w:bCs/>
          <w:sz w:val="24"/>
          <w:szCs w:val="24"/>
        </w:rPr>
        <w:t>D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>
        <w:rPr>
          <w:rFonts w:ascii="Arial" w:eastAsia="Arial" w:hAnsi="Arial" w:cs="Arial"/>
          <w:b/>
          <w:bCs/>
          <w:sz w:val="24"/>
          <w:szCs w:val="24"/>
        </w:rPr>
        <w:t>0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11</w:t>
      </w:r>
      <w:r>
        <w:rPr>
          <w:rFonts w:ascii="Arial" w:eastAsia="Arial" w:hAnsi="Arial" w:cs="Arial"/>
          <w:sz w:val="24"/>
          <w:szCs w:val="24"/>
        </w:rPr>
        <w:t>)</w:t>
      </w:r>
    </w:p>
    <w:p w:rsidR="005513A6" w:rsidRDefault="005513A6">
      <w:pPr>
        <w:spacing w:before="8" w:after="0" w:line="190" w:lineRule="exact"/>
        <w:rPr>
          <w:sz w:val="19"/>
          <w:szCs w:val="19"/>
        </w:rPr>
      </w:pPr>
    </w:p>
    <w:p w:rsidR="005513A6" w:rsidRDefault="00687BDC">
      <w:pPr>
        <w:tabs>
          <w:tab w:val="left" w:pos="1840"/>
        </w:tabs>
        <w:spacing w:after="0" w:line="240" w:lineRule="auto"/>
        <w:ind w:left="1499" w:right="-2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Arial" w:eastAsia="Arial" w:hAnsi="Arial" w:cs="Arial"/>
          <w:sz w:val="24"/>
          <w:szCs w:val="24"/>
        </w:rPr>
        <w:t>Él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1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m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ppo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2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a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25</w:t>
      </w:r>
      <w:r>
        <w:rPr>
          <w:rFonts w:ascii="Arial" w:eastAsia="Arial" w:hAnsi="Arial" w:cs="Arial"/>
          <w:sz w:val="24"/>
          <w:szCs w:val="24"/>
        </w:rPr>
        <w:t xml:space="preserve">0 </w:t>
      </w:r>
      <w:r>
        <w:rPr>
          <w:rFonts w:ascii="Arial" w:eastAsia="Arial" w:hAnsi="Arial" w:cs="Arial"/>
          <w:spacing w:val="-2"/>
          <w:sz w:val="24"/>
          <w:szCs w:val="24"/>
        </w:rPr>
        <w:t>kg</w:t>
      </w:r>
    </w:p>
    <w:p w:rsidR="005513A6" w:rsidRDefault="005513A6">
      <w:pPr>
        <w:spacing w:before="8" w:after="0" w:line="190" w:lineRule="exact"/>
        <w:rPr>
          <w:sz w:val="19"/>
          <w:szCs w:val="19"/>
        </w:rPr>
      </w:pPr>
    </w:p>
    <w:p w:rsidR="005513A6" w:rsidRDefault="00687BDC">
      <w:pPr>
        <w:tabs>
          <w:tab w:val="left" w:pos="1840"/>
        </w:tabs>
        <w:spacing w:after="0" w:line="240" w:lineRule="auto"/>
        <w:ind w:left="1499" w:right="-2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2</w:t>
      </w:r>
      <w:r>
        <w:rPr>
          <w:rFonts w:ascii="Arial" w:eastAsia="Arial" w:hAnsi="Arial" w:cs="Arial"/>
          <w:spacing w:val="-1"/>
          <w:sz w:val="24"/>
          <w:szCs w:val="24"/>
        </w:rPr>
        <w:t>5</w:t>
      </w:r>
      <w:r>
        <w:rPr>
          <w:rFonts w:ascii="Arial" w:eastAsia="Arial" w:hAnsi="Arial" w:cs="Arial"/>
          <w:sz w:val="24"/>
          <w:szCs w:val="24"/>
        </w:rPr>
        <w:t>0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kg</w:t>
      </w:r>
    </w:p>
    <w:p w:rsidR="005513A6" w:rsidRDefault="005513A6">
      <w:pPr>
        <w:spacing w:before="8" w:after="0" w:line="190" w:lineRule="exact"/>
        <w:rPr>
          <w:sz w:val="19"/>
          <w:szCs w:val="19"/>
        </w:rPr>
      </w:pPr>
    </w:p>
    <w:p w:rsidR="005513A6" w:rsidRDefault="00687BDC">
      <w:pPr>
        <w:tabs>
          <w:tab w:val="left" w:pos="1840"/>
        </w:tabs>
        <w:spacing w:after="0" w:line="240" w:lineRule="auto"/>
        <w:ind w:left="1499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Arial" w:eastAsia="Arial" w:hAnsi="Arial" w:cs="Arial"/>
          <w:sz w:val="24"/>
          <w:szCs w:val="24"/>
        </w:rPr>
        <w:t>Caiss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ta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>da</w:t>
      </w:r>
      <w:r>
        <w:rPr>
          <w:rFonts w:ascii="Arial" w:eastAsia="Arial" w:hAnsi="Arial" w:cs="Arial"/>
          <w:sz w:val="24"/>
          <w:szCs w:val="24"/>
        </w:rPr>
        <w:t>rd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méc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ic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.</w:t>
      </w:r>
      <w:proofErr w:type="gramEnd"/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5" w:after="0" w:line="260" w:lineRule="exact"/>
        <w:rPr>
          <w:sz w:val="26"/>
          <w:szCs w:val="26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P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rti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C1 :</w:t>
      </w:r>
      <w:proofErr w:type="gramEnd"/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Ob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j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c</w:t>
      </w:r>
      <w:r>
        <w:rPr>
          <w:rFonts w:ascii="Arial" w:eastAsia="Arial" w:hAnsi="Arial" w:cs="Arial"/>
          <w:b/>
          <w:bCs/>
          <w:sz w:val="24"/>
          <w:szCs w:val="24"/>
        </w:rPr>
        <w:t>tif :</w:t>
      </w:r>
      <w:proofErr w:type="gramEnd"/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ier l</w:t>
      </w:r>
      <w:r>
        <w:rPr>
          <w:rFonts w:ascii="Arial" w:eastAsia="Arial" w:hAnsi="Arial" w:cs="Arial"/>
          <w:spacing w:val="-1"/>
          <w:sz w:val="24"/>
          <w:szCs w:val="24"/>
        </w:rPr>
        <w:t>’</w:t>
      </w:r>
      <w:r>
        <w:rPr>
          <w:rFonts w:ascii="Arial" w:eastAsia="Arial" w:hAnsi="Arial" w:cs="Arial"/>
          <w:sz w:val="24"/>
          <w:szCs w:val="24"/>
        </w:rPr>
        <w:t>iso</w:t>
      </w:r>
      <w:r>
        <w:rPr>
          <w:rFonts w:ascii="Arial" w:eastAsia="Arial" w:hAnsi="Arial" w:cs="Arial"/>
          <w:spacing w:val="-2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e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mo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MP1</w:t>
      </w:r>
    </w:p>
    <w:p w:rsidR="005513A6" w:rsidRDefault="005513A6">
      <w:pPr>
        <w:spacing w:before="2" w:after="0" w:line="200" w:lineRule="exact"/>
        <w:rPr>
          <w:sz w:val="20"/>
          <w:szCs w:val="20"/>
        </w:rPr>
      </w:pPr>
    </w:p>
    <w:p w:rsidR="005513A6" w:rsidRDefault="00881BC8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55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296545</wp:posOffset>
                </wp:positionV>
                <wp:extent cx="6167755" cy="538480"/>
                <wp:effectExtent l="0" t="0" r="0" b="0"/>
                <wp:wrapNone/>
                <wp:docPr id="806" name="Group 8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538480"/>
                          <a:chOff x="1094" y="467"/>
                          <a:chExt cx="9713" cy="848"/>
                        </a:xfrm>
                      </wpg:grpSpPr>
                      <wpg:grpSp>
                        <wpg:cNvPr id="807" name="Group 827"/>
                        <wpg:cNvGrpSpPr>
                          <a:grpSpLocks/>
                        </wpg:cNvGrpSpPr>
                        <wpg:grpSpPr bwMode="auto">
                          <a:xfrm>
                            <a:off x="1104" y="477"/>
                            <a:ext cx="9693" cy="413"/>
                            <a:chOff x="1104" y="477"/>
                            <a:chExt cx="9693" cy="413"/>
                          </a:xfrm>
                        </wpg:grpSpPr>
                        <wps:wsp>
                          <wps:cNvPr id="808" name="Freeform 828"/>
                          <wps:cNvSpPr>
                            <a:spLocks/>
                          </wps:cNvSpPr>
                          <wps:spPr bwMode="auto">
                            <a:xfrm>
                              <a:off x="1104" y="477"/>
                              <a:ext cx="9693" cy="413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890 477"/>
                                <a:gd name="T3" fmla="*/ 890 h 413"/>
                                <a:gd name="T4" fmla="+- 0 10797 1104"/>
                                <a:gd name="T5" fmla="*/ T4 w 9693"/>
                                <a:gd name="T6" fmla="+- 0 890 477"/>
                                <a:gd name="T7" fmla="*/ 890 h 413"/>
                                <a:gd name="T8" fmla="+- 0 10797 1104"/>
                                <a:gd name="T9" fmla="*/ T8 w 9693"/>
                                <a:gd name="T10" fmla="+- 0 477 477"/>
                                <a:gd name="T11" fmla="*/ 477 h 413"/>
                                <a:gd name="T12" fmla="+- 0 1104 1104"/>
                                <a:gd name="T13" fmla="*/ T12 w 9693"/>
                                <a:gd name="T14" fmla="+- 0 477 477"/>
                                <a:gd name="T15" fmla="*/ 477 h 413"/>
                                <a:gd name="T16" fmla="+- 0 1104 1104"/>
                                <a:gd name="T17" fmla="*/ T16 w 9693"/>
                                <a:gd name="T18" fmla="+- 0 890 477"/>
                                <a:gd name="T19" fmla="*/ 890 h 41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413">
                                  <a:moveTo>
                                    <a:pt x="0" y="413"/>
                                  </a:moveTo>
                                  <a:lnTo>
                                    <a:pt x="9693" y="413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413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09" name="Group 825"/>
                        <wpg:cNvGrpSpPr>
                          <a:grpSpLocks/>
                        </wpg:cNvGrpSpPr>
                        <wpg:grpSpPr bwMode="auto">
                          <a:xfrm>
                            <a:off x="1104" y="890"/>
                            <a:ext cx="9693" cy="415"/>
                            <a:chOff x="1104" y="890"/>
                            <a:chExt cx="9693" cy="415"/>
                          </a:xfrm>
                        </wpg:grpSpPr>
                        <wps:wsp>
                          <wps:cNvPr id="810" name="Freeform 826"/>
                          <wps:cNvSpPr>
                            <a:spLocks/>
                          </wps:cNvSpPr>
                          <wps:spPr bwMode="auto">
                            <a:xfrm>
                              <a:off x="1104" y="890"/>
                              <a:ext cx="9693" cy="415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1305 890"/>
                                <a:gd name="T3" fmla="*/ 1305 h 415"/>
                                <a:gd name="T4" fmla="+- 0 10797 1104"/>
                                <a:gd name="T5" fmla="*/ T4 w 9693"/>
                                <a:gd name="T6" fmla="+- 0 1305 890"/>
                                <a:gd name="T7" fmla="*/ 1305 h 415"/>
                                <a:gd name="T8" fmla="+- 0 10797 1104"/>
                                <a:gd name="T9" fmla="*/ T8 w 9693"/>
                                <a:gd name="T10" fmla="+- 0 890 890"/>
                                <a:gd name="T11" fmla="*/ 890 h 415"/>
                                <a:gd name="T12" fmla="+- 0 1104 1104"/>
                                <a:gd name="T13" fmla="*/ T12 w 9693"/>
                                <a:gd name="T14" fmla="+- 0 890 890"/>
                                <a:gd name="T15" fmla="*/ 890 h 415"/>
                                <a:gd name="T16" fmla="+- 0 1104 1104"/>
                                <a:gd name="T17" fmla="*/ T16 w 9693"/>
                                <a:gd name="T18" fmla="+- 0 1305 890"/>
                                <a:gd name="T19" fmla="*/ 1305 h 41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415">
                                  <a:moveTo>
                                    <a:pt x="0" y="415"/>
                                  </a:moveTo>
                                  <a:lnTo>
                                    <a:pt x="9693" y="415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415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24" o:spid="_x0000_s1026" style="position:absolute;margin-left:54.7pt;margin-top:23.35pt;width:485.65pt;height:42.4pt;z-index:-3125;mso-position-horizontal-relative:page" coordorigin="1094,467" coordsize="9713,8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">
                <v:group id="Group 827" o:spid="_x0000_s1027" style="position:absolute;left:1104;top:477;width:9693;height:413" coordorigin="1104,477" coordsize="9693,4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NJUhsQAAADc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kn0A8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NJUhsQAAADcAAAA&#10;DwAAAAAAAAAAAAAAAACqAgAAZHJzL2Rvd25yZXYueG1sUEsFBgAAAAAEAAQA+gAAAJsDAAAAAA==&#10;">
                  <v:shape id="Freeform 828" o:spid="_x0000_s1028" style="position:absolute;left:1104;top:477;width:9693;height:413;visibility:visible;mso-wrap-style:square;v-text-anchor:top" coordsize="9693,4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GkV8IA&#10;AADcAAAADwAAAGRycy9kb3ducmV2LnhtbERPTWsCMRC9F/ofwhS8SE3qQXRrFCkURbBFrQdvw2a6&#10;G7qZhE1013/fHASPj/c9X/auEVdqo/Ws4W2kQBCX3liuNPwcP1+nIGJCNth4Jg03irBcPD/NsTC+&#10;4z1dD6kSOYRjgRrqlEIhZSxrchhHPhBn7te3DlOGbSVNi10Od40cKzWRDi3nhhoDfdRU/h0uTkP4&#10;DpO1XZ1xp7blzJ66YRj6L60HL/3qHUSiPj3Ed/fGaJiqvDafyUdAL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MaRXwgAAANwAAAAPAAAAAAAAAAAAAAAAAJgCAABkcnMvZG93&#10;bnJldi54bWxQSwUGAAAAAAQABAD1AAAAhwMAAAAA&#10;" path="m,413r9693,l9693,,,,,413e" fillcolor="#d9d9d9" stroked="f">
                    <v:path arrowok="t" o:connecttype="custom" o:connectlocs="0,890;9693,890;9693,477;0,477;0,890" o:connectangles="0,0,0,0,0"/>
                  </v:shape>
                </v:group>
                <v:group id="Group 825" o:spid="_x0000_s1029" style="position:absolute;left:1104;top:890;width:9693;height:415" coordorigin="1104,890" coordsize="9693,4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Flb8UAAADc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iL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oBZW/FAAAA3AAA&#10;AA8AAAAAAAAAAAAAAAAAqgIAAGRycy9kb3ducmV2LnhtbFBLBQYAAAAABAAEAPoAAACcAwAAAAA=&#10;">
                  <v:shape id="Freeform 826" o:spid="_x0000_s1030" style="position:absolute;left:1104;top:890;width:9693;height:415;visibility:visible;mso-wrap-style:square;v-text-anchor:top" coordsize="9693,4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pcL8AA&#10;AADcAAAADwAAAGRycy9kb3ducmV2LnhtbERPTYvCMBC9C/sfwgjeNNWDStcoKhREYWFV9jw0Y1ts&#10;Jt0kmvrvNwdhj4/3vdr0phVPcr6xrGA6yUAQl1Y3XCm4XorxEoQPyBpby6TgRR4264/BCnNtI3/T&#10;8xwqkULY56igDqHLpfRlTQb9xHbEibtZZzAk6CqpHcYUblo5y7K5NNhwaqixo31N5f38MApiPLrd&#10;6VZkX+ZS7H5/FrF9dFulRsN++wkiUB/+xW/3QStYTtP8dCYdAbn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1pcL8AAAADcAAAADwAAAAAAAAAAAAAAAACYAgAAZHJzL2Rvd25y&#10;ZXYueG1sUEsFBgAAAAAEAAQA9QAAAIUDAAAAAA==&#10;" path="m,415r9693,l9693,,,,,415e" fillcolor="#d9d9d9" stroked="f">
                    <v:path arrowok="t" o:connecttype="custom" o:connectlocs="0,1305;9693,1305;9693,890;0,890;0,1305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sz w:val="24"/>
          <w:szCs w:val="24"/>
        </w:rPr>
        <w:t>Doc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pacing w:val="1"/>
          <w:sz w:val="24"/>
          <w:szCs w:val="24"/>
        </w:rPr>
        <w:t>en</w:t>
      </w:r>
      <w:r w:rsidR="00687BDC">
        <w:rPr>
          <w:rFonts w:ascii="Arial" w:eastAsia="Arial" w:hAnsi="Arial" w:cs="Arial"/>
          <w:sz w:val="24"/>
          <w:szCs w:val="24"/>
        </w:rPr>
        <w:t>ts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c</w:t>
      </w:r>
      <w:r w:rsidR="00687BDC">
        <w:rPr>
          <w:rFonts w:ascii="Arial" w:eastAsia="Arial" w:hAnsi="Arial" w:cs="Arial"/>
          <w:spacing w:val="-1"/>
          <w:sz w:val="24"/>
          <w:szCs w:val="24"/>
        </w:rPr>
        <w:t>h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i</w:t>
      </w:r>
      <w:r w:rsidR="00687BDC">
        <w:rPr>
          <w:rFonts w:ascii="Arial" w:eastAsia="Arial" w:hAnsi="Arial" w:cs="Arial"/>
          <w:spacing w:val="-2"/>
          <w:sz w:val="24"/>
          <w:szCs w:val="24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</w:rPr>
        <w:t>ue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sz w:val="24"/>
          <w:szCs w:val="24"/>
        </w:rPr>
        <w:t>ress</w:t>
      </w:r>
      <w:r w:rsidR="00687BDC">
        <w:rPr>
          <w:rFonts w:ascii="Arial" w:eastAsia="Arial" w:hAnsi="Arial" w:cs="Arial"/>
          <w:spacing w:val="1"/>
          <w:sz w:val="24"/>
          <w:szCs w:val="24"/>
        </w:rPr>
        <w:t>ou</w:t>
      </w:r>
      <w:r w:rsidR="00687BDC">
        <w:rPr>
          <w:rFonts w:ascii="Arial" w:eastAsia="Arial" w:hAnsi="Arial" w:cs="Arial"/>
          <w:sz w:val="24"/>
          <w:szCs w:val="24"/>
        </w:rPr>
        <w:t>rces</w:t>
      </w:r>
      <w:r w:rsidR="00687BDC">
        <w:rPr>
          <w:rFonts w:ascii="Arial" w:eastAsia="Arial" w:hAnsi="Arial" w:cs="Arial"/>
          <w:spacing w:val="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:</w:t>
      </w:r>
      <w:proofErr w:type="gramEnd"/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DT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6</w:t>
      </w:r>
      <w:r w:rsidR="00687BDC"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QC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3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z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z w:val="24"/>
          <w:szCs w:val="24"/>
        </w:rPr>
        <w:t>rais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z w:val="24"/>
          <w:szCs w:val="24"/>
        </w:rPr>
        <w:t>r</w:t>
      </w:r>
      <w:proofErr w:type="gramEnd"/>
      <w:r>
        <w:rPr>
          <w:rFonts w:ascii="Arial" w:eastAsia="Arial" w:hAnsi="Arial" w:cs="Arial"/>
          <w:sz w:val="24"/>
          <w:szCs w:val="24"/>
        </w:rPr>
        <w:t xml:space="preserve"> la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’</w:t>
      </w:r>
      <w:r>
        <w:rPr>
          <w:rFonts w:ascii="Arial" w:eastAsia="Arial" w:hAnsi="Arial" w:cs="Arial"/>
          <w:spacing w:val="-2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til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é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hm</w:t>
      </w:r>
      <w:r>
        <w:rPr>
          <w:rFonts w:ascii="Arial" w:eastAsia="Arial" w:hAnsi="Arial" w:cs="Arial"/>
          <w:spacing w:val="1"/>
          <w:sz w:val="24"/>
          <w:szCs w:val="24"/>
        </w:rPr>
        <w:t>mè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o</w:t>
      </w:r>
      <w:r>
        <w:rPr>
          <w:rFonts w:ascii="Arial" w:eastAsia="Arial" w:hAnsi="Arial" w:cs="Arial"/>
          <w:sz w:val="24"/>
          <w:szCs w:val="24"/>
        </w:rPr>
        <w:t>i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o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 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ts</w:t>
      </w:r>
    </w:p>
    <w:p w:rsidR="005513A6" w:rsidRDefault="005513A6">
      <w:pPr>
        <w:spacing w:before="7" w:after="0" w:line="130" w:lineRule="exact"/>
        <w:rPr>
          <w:sz w:val="13"/>
          <w:szCs w:val="13"/>
        </w:rPr>
      </w:pPr>
    </w:p>
    <w:p w:rsidR="005513A6" w:rsidRDefault="00881BC8">
      <w:pPr>
        <w:spacing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56" behindDoc="1" locked="0" layoutInCell="1" allowOverlap="1">
                <wp:simplePos x="0" y="0"/>
                <wp:positionH relativeFrom="page">
                  <wp:posOffset>701040</wp:posOffset>
                </wp:positionH>
                <wp:positionV relativeFrom="paragraph">
                  <wp:posOffset>527050</wp:posOffset>
                </wp:positionV>
                <wp:extent cx="6155055" cy="263525"/>
                <wp:effectExtent l="0" t="3175" r="1905" b="0"/>
                <wp:wrapNone/>
                <wp:docPr id="804" name="Group 8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55055" cy="263525"/>
                          <a:chOff x="1104" y="830"/>
                          <a:chExt cx="9693" cy="415"/>
                        </a:xfrm>
                      </wpg:grpSpPr>
                      <wps:wsp>
                        <wps:cNvPr id="805" name="Freeform 823"/>
                        <wps:cNvSpPr>
                          <a:spLocks/>
                        </wps:cNvSpPr>
                        <wps:spPr bwMode="auto">
                          <a:xfrm>
                            <a:off x="1104" y="830"/>
                            <a:ext cx="9693" cy="415"/>
                          </a:xfrm>
                          <a:custGeom>
                            <a:avLst/>
                            <a:gdLst>
                              <a:gd name="T0" fmla="+- 0 1104 1104"/>
                              <a:gd name="T1" fmla="*/ T0 w 9693"/>
                              <a:gd name="T2" fmla="+- 0 1245 830"/>
                              <a:gd name="T3" fmla="*/ 1245 h 415"/>
                              <a:gd name="T4" fmla="+- 0 10797 1104"/>
                              <a:gd name="T5" fmla="*/ T4 w 9693"/>
                              <a:gd name="T6" fmla="+- 0 1245 830"/>
                              <a:gd name="T7" fmla="*/ 1245 h 415"/>
                              <a:gd name="T8" fmla="+- 0 10797 1104"/>
                              <a:gd name="T9" fmla="*/ T8 w 9693"/>
                              <a:gd name="T10" fmla="+- 0 830 830"/>
                              <a:gd name="T11" fmla="*/ 830 h 415"/>
                              <a:gd name="T12" fmla="+- 0 1104 1104"/>
                              <a:gd name="T13" fmla="*/ T12 w 9693"/>
                              <a:gd name="T14" fmla="+- 0 830 830"/>
                              <a:gd name="T15" fmla="*/ 830 h 415"/>
                              <a:gd name="T16" fmla="+- 0 1104 1104"/>
                              <a:gd name="T17" fmla="*/ T16 w 9693"/>
                              <a:gd name="T18" fmla="+- 0 1245 830"/>
                              <a:gd name="T19" fmla="*/ 1245 h 415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</a:cxnLst>
                            <a:rect l="0" t="0" r="r" b="b"/>
                            <a:pathLst>
                              <a:path w="9693" h="415">
                                <a:moveTo>
                                  <a:pt x="0" y="415"/>
                                </a:moveTo>
                                <a:lnTo>
                                  <a:pt x="9693" y="415"/>
                                </a:lnTo>
                                <a:lnTo>
                                  <a:pt x="9693" y="0"/>
                                </a:lnTo>
                                <a:lnTo>
                                  <a:pt x="0" y="0"/>
                                </a:lnTo>
                                <a:lnTo>
                                  <a:pt x="0" y="415"/>
                                </a:lnTo>
                              </a:path>
                            </a:pathLst>
                          </a:custGeom>
                          <a:solidFill>
                            <a:srgbClr val="D9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22" o:spid="_x0000_s1026" style="position:absolute;margin-left:55.2pt;margin-top:41.5pt;width:484.65pt;height:20.75pt;z-index:-3124;mso-position-horizontal-relative:page" coordorigin="1104,830" coordsize="9693,4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">
                <v:shape id="Freeform 823" o:spid="_x0000_s1027" style="position:absolute;left:1104;top:830;width:9693;height:415;visibility:visible;mso-wrap-style:square;v-text-anchor:top" coordsize="9693,4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RpasQA&#10;AADcAAAADwAAAGRycy9kb3ducmV2LnhtbESPQWsCMRSE74X+h/CE3mqiUCtbo6iwUCoI1dLzY/Pc&#10;Xbp52SbRbP99Iwgeh5n5hlmsBtuJC/nQOtYwGSsQxJUzLdcavo7l8xxEiMgGO8ek4Y8CrJaPDwss&#10;jEv8SZdDrEWGcChQQxNjX0gZqoYshrHribN3ct5izNLX0nhMGW47OVVqJi22nBca7GnbUPVzOFsN&#10;KX34ze5Uqr09lpvf79fUnfu11k+jYf0GItIQ7+Fb+91omKsXuJ7JR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0aWrEAAAA3AAAAA8AAAAAAAAAAAAAAAAAmAIAAGRycy9k&#10;b3ducmV2LnhtbFBLBQYAAAAABAAEAPUAAACJAwAAAAA=&#10;" path="m,415r9693,l9693,,,,,415e" fillcolor="#d9d9d9" stroked="f">
                  <v:path arrowok="t" o:connecttype="custom" o:connectlocs="0,1245;9693,1245;9693,830;0,830;0,1245" o:connectangles="0,0,0,0,0"/>
                </v:shape>
                <w10:wrap anchorx="page"/>
              </v:group>
            </w:pict>
          </mc:Fallback>
        </mc:AlternateContent>
      </w:r>
      <w:proofErr w:type="gramStart"/>
      <w:r w:rsidR="00687BDC">
        <w:rPr>
          <w:rFonts w:ascii="Arial" w:eastAsia="Arial" w:hAnsi="Arial" w:cs="Arial"/>
          <w:position w:val="-1"/>
          <w:sz w:val="24"/>
          <w:szCs w:val="24"/>
        </w:rPr>
        <w:t>isol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an</w:t>
      </w:r>
      <w:r w:rsidR="00687BDC">
        <w:rPr>
          <w:rFonts w:ascii="Arial" w:eastAsia="Arial" w:hAnsi="Arial" w:cs="Arial"/>
          <w:position w:val="-1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s</w:t>
      </w:r>
      <w:proofErr w:type="gramEnd"/>
      <w:r w:rsidR="00687BDC">
        <w:rPr>
          <w:rFonts w:ascii="Arial" w:eastAsia="Arial" w:hAnsi="Arial" w:cs="Arial"/>
          <w:position w:val="-1"/>
          <w:sz w:val="24"/>
          <w:szCs w:val="24"/>
        </w:rPr>
        <w:t>.</w:t>
      </w:r>
    </w:p>
    <w:p w:rsidR="005513A6" w:rsidRDefault="005513A6">
      <w:pPr>
        <w:spacing w:before="8" w:after="0" w:line="120" w:lineRule="exact"/>
        <w:rPr>
          <w:sz w:val="12"/>
          <w:szCs w:val="12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QC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2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. </w:t>
      </w:r>
      <w:r>
        <w:rPr>
          <w:rFonts w:ascii="Arial" w:eastAsia="Arial" w:hAnsi="Arial" w:cs="Arial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a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3"/>
          <w:sz w:val="24"/>
          <w:szCs w:val="24"/>
        </w:rPr>
        <w:t>y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 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a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po</w:t>
      </w:r>
      <w:r>
        <w:rPr>
          <w:rFonts w:ascii="Arial" w:eastAsia="Arial" w:hAnsi="Arial" w:cs="Arial"/>
          <w:sz w:val="24"/>
          <w:szCs w:val="24"/>
        </w:rPr>
        <w:t xml:space="preserve">rt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’e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pacing w:val="1"/>
          <w:sz w:val="24"/>
          <w:szCs w:val="24"/>
        </w:rPr>
        <w:t>pe</w:t>
      </w:r>
      <w:r>
        <w:rPr>
          <w:rFonts w:ascii="Arial" w:eastAsia="Arial" w:hAnsi="Arial" w:cs="Arial"/>
          <w:sz w:val="24"/>
          <w:szCs w:val="24"/>
        </w:rPr>
        <w:t xml:space="preserve">rtise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clure.</w:t>
      </w:r>
    </w:p>
    <w:p w:rsidR="005513A6" w:rsidRDefault="005513A6">
      <w:pPr>
        <w:spacing w:before="3" w:after="0" w:line="190" w:lineRule="exact"/>
        <w:rPr>
          <w:sz w:val="19"/>
          <w:szCs w:val="19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Tr="00223C0A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223C0A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223C0A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223C0A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223C0A" w:rsidRPr="00223C0A" w:rsidRDefault="00223C0A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223C0A" w:rsidRPr="00223C0A" w:rsidRDefault="00223C0A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223C0A" w:rsidRPr="00223C0A" w:rsidRDefault="00223C0A" w:rsidP="00223C0A">
            <w:pPr>
              <w:spacing w:after="0" w:line="240" w:lineRule="auto"/>
              <w:ind w:left="83"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8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pgSz w:w="11920" w:h="16820"/>
          <w:pgMar w:top="1560" w:right="460" w:bottom="0" w:left="340" w:header="720" w:footer="720" w:gutter="0"/>
          <w:cols w:space="720"/>
        </w:sectPr>
      </w:pPr>
    </w:p>
    <w:p w:rsidR="005513A6" w:rsidRDefault="00687BDC">
      <w:pPr>
        <w:spacing w:before="64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lastRenderedPageBreak/>
        <w:t>P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rti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pacing w:val="1"/>
          <w:sz w:val="24"/>
          <w:szCs w:val="24"/>
        </w:rPr>
        <w:t>C</w:t>
      </w:r>
      <w:r>
        <w:rPr>
          <w:rFonts w:ascii="Arial" w:eastAsia="Arial" w:hAnsi="Arial" w:cs="Arial"/>
          <w:b/>
          <w:bCs/>
          <w:sz w:val="24"/>
          <w:szCs w:val="24"/>
        </w:rPr>
        <w:t>2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:</w:t>
      </w:r>
      <w:proofErr w:type="gramEnd"/>
    </w:p>
    <w:p w:rsidR="005513A6" w:rsidRDefault="005513A6">
      <w:pPr>
        <w:spacing w:before="7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664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Ob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j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c</w:t>
      </w:r>
      <w:r>
        <w:rPr>
          <w:rFonts w:ascii="Arial" w:eastAsia="Arial" w:hAnsi="Arial" w:cs="Arial"/>
          <w:b/>
          <w:bCs/>
          <w:sz w:val="24"/>
          <w:szCs w:val="24"/>
        </w:rPr>
        <w:t>tif :</w:t>
      </w:r>
      <w:proofErr w:type="gramEnd"/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s l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ad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’</w:t>
      </w:r>
      <w:r>
        <w:rPr>
          <w:rFonts w:ascii="Arial" w:eastAsia="Arial" w:hAnsi="Arial" w:cs="Arial"/>
          <w:spacing w:val="-2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é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rd</w:t>
      </w:r>
      <w:r>
        <w:rPr>
          <w:rFonts w:ascii="Arial" w:eastAsia="Arial" w:hAnsi="Arial" w:cs="Arial"/>
          <w:spacing w:val="4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’u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o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3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,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é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in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 la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ueu</w:t>
      </w:r>
      <w:r>
        <w:rPr>
          <w:rFonts w:ascii="Arial" w:eastAsia="Arial" w:hAnsi="Arial" w:cs="Arial"/>
          <w:sz w:val="24"/>
          <w:szCs w:val="24"/>
        </w:rPr>
        <w:t xml:space="preserve">r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b</w:t>
      </w:r>
      <w:r>
        <w:rPr>
          <w:rFonts w:ascii="Arial" w:eastAsia="Arial" w:hAnsi="Arial" w:cs="Arial"/>
          <w:sz w:val="24"/>
          <w:szCs w:val="24"/>
        </w:rPr>
        <w:t>ra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’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n</w:t>
      </w:r>
      <w:r>
        <w:rPr>
          <w:rFonts w:ascii="Arial" w:eastAsia="Arial" w:hAnsi="Arial" w:cs="Arial"/>
          <w:spacing w:val="-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s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4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a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ise</w:t>
      </w:r>
      <w:r>
        <w:rPr>
          <w:rFonts w:ascii="Arial" w:eastAsia="Arial" w:hAnsi="Arial" w:cs="Arial"/>
          <w:spacing w:val="-4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ce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2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s</w:t>
      </w:r>
      <w:r>
        <w:rPr>
          <w:rFonts w:ascii="Arial" w:eastAsia="Arial" w:hAnsi="Arial" w:cs="Arial"/>
          <w:spacing w:val="-2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 xml:space="preserve">rd </w:t>
      </w:r>
      <w:r>
        <w:rPr>
          <w:rFonts w:ascii="Arial" w:eastAsia="Arial" w:hAnsi="Arial" w:cs="Arial"/>
          <w:spacing w:val="1"/>
          <w:sz w:val="24"/>
          <w:szCs w:val="24"/>
        </w:rPr>
        <w:t>d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 xml:space="preserve">rains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 xml:space="preserve">e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 d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AN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8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Doc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s 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z w:val="24"/>
          <w:szCs w:val="24"/>
        </w:rPr>
        <w:t>ress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z w:val="24"/>
          <w:szCs w:val="24"/>
        </w:rPr>
        <w:t>rces :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7</w:t>
      </w:r>
      <w:r>
        <w:rPr>
          <w:rFonts w:ascii="Arial" w:eastAsia="Arial" w:hAnsi="Arial" w:cs="Arial"/>
          <w:b/>
          <w:bCs/>
          <w:sz w:val="24"/>
          <w:szCs w:val="24"/>
        </w:rPr>
        <w:t>,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>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8</w:t>
      </w:r>
      <w:r>
        <w:rPr>
          <w:rFonts w:ascii="Arial" w:eastAsia="Arial" w:hAnsi="Arial" w:cs="Arial"/>
          <w:b/>
          <w:bCs/>
          <w:sz w:val="24"/>
          <w:szCs w:val="24"/>
        </w:rPr>
        <w:t>,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>
        <w:rPr>
          <w:rFonts w:ascii="Arial" w:eastAsia="Arial" w:hAnsi="Arial" w:cs="Arial"/>
          <w:b/>
          <w:bCs/>
          <w:sz w:val="24"/>
          <w:szCs w:val="24"/>
        </w:rPr>
        <w:t>0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t D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>
        <w:rPr>
          <w:rFonts w:ascii="Arial" w:eastAsia="Arial" w:hAnsi="Arial" w:cs="Arial"/>
          <w:b/>
          <w:bCs/>
          <w:sz w:val="24"/>
          <w:szCs w:val="24"/>
        </w:rPr>
        <w:t>1</w:t>
      </w:r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687BDC">
      <w:pPr>
        <w:tabs>
          <w:tab w:val="left" w:pos="10440"/>
        </w:tabs>
        <w:spacing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position w:val="-1"/>
          <w:sz w:val="24"/>
          <w:szCs w:val="24"/>
          <w:highlight w:val="lightGray"/>
        </w:rPr>
        <w:t>QC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  <w:highlight w:val="lightGray"/>
        </w:rPr>
        <w:t>2</w:t>
      </w:r>
      <w:r>
        <w:rPr>
          <w:rFonts w:ascii="Arial" w:eastAsia="Arial" w:hAnsi="Arial" w:cs="Arial"/>
          <w:b/>
          <w:bCs/>
          <w:position w:val="-1"/>
          <w:sz w:val="24"/>
          <w:szCs w:val="24"/>
          <w:highlight w:val="lightGray"/>
        </w:rPr>
        <w:t>.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  <w:highlight w:val="lightGray"/>
        </w:rPr>
        <w:t>1</w:t>
      </w:r>
      <w:r>
        <w:rPr>
          <w:rFonts w:ascii="Arial" w:eastAsia="Arial" w:hAnsi="Arial" w:cs="Arial"/>
          <w:b/>
          <w:bCs/>
          <w:position w:val="-1"/>
          <w:sz w:val="24"/>
          <w:szCs w:val="24"/>
          <w:highlight w:val="lightGray"/>
        </w:rPr>
        <w:t>.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-3"/>
          <w:position w:val="-1"/>
          <w:sz w:val="24"/>
          <w:szCs w:val="24"/>
          <w:highlight w:val="lightGray"/>
        </w:rPr>
        <w:t>C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a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lcul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r la</w:t>
      </w:r>
      <w:r>
        <w:rPr>
          <w:rFonts w:ascii="Arial" w:eastAsia="Arial" w:hAnsi="Arial" w:cs="Arial"/>
          <w:spacing w:val="-2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ha</w:t>
      </w:r>
      <w:r>
        <w:rPr>
          <w:rFonts w:ascii="Arial" w:eastAsia="Arial" w:hAnsi="Arial" w:cs="Arial"/>
          <w:spacing w:val="-1"/>
          <w:position w:val="-1"/>
          <w:sz w:val="24"/>
          <w:szCs w:val="24"/>
          <w:highlight w:val="lightGray"/>
        </w:rPr>
        <w:t>u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eu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r</w:t>
      </w:r>
      <w:r>
        <w:rPr>
          <w:rFonts w:ascii="Arial" w:eastAsia="Arial" w:hAnsi="Arial" w:cs="Arial"/>
          <w:spacing w:val="2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n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tre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le</w:t>
      </w:r>
      <w:r>
        <w:rPr>
          <w:rFonts w:ascii="Arial" w:eastAsia="Arial" w:hAnsi="Arial" w:cs="Arial"/>
          <w:spacing w:val="-4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3"/>
          <w:position w:val="-1"/>
          <w:sz w:val="24"/>
          <w:szCs w:val="24"/>
          <w:highlight w:val="lightGray"/>
        </w:rPr>
        <w:t>f</w:t>
      </w:r>
      <w:r>
        <w:rPr>
          <w:rFonts w:ascii="Arial" w:eastAsia="Arial" w:hAnsi="Arial" w:cs="Arial"/>
          <w:spacing w:val="-1"/>
          <w:position w:val="-1"/>
          <w:sz w:val="24"/>
          <w:szCs w:val="24"/>
          <w:highlight w:val="lightGray"/>
        </w:rPr>
        <w:t>o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n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d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  <w:highlight w:val="lightGray"/>
        </w:rPr>
        <w:t>d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u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  <w:highlight w:val="lightGray"/>
        </w:rPr>
        <w:t>p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u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 xml:space="preserve">isard </w:t>
      </w:r>
      <w:proofErr w:type="gramStart"/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t</w:t>
      </w:r>
      <w:proofErr w:type="gramEnd"/>
      <w:r>
        <w:rPr>
          <w:rFonts w:ascii="Arial" w:eastAsia="Arial" w:hAnsi="Arial" w:cs="Arial"/>
          <w:spacing w:val="-2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le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 xml:space="preserve"> n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i</w:t>
      </w:r>
      <w:r>
        <w:rPr>
          <w:rFonts w:ascii="Arial" w:eastAsia="Arial" w:hAnsi="Arial" w:cs="Arial"/>
          <w:spacing w:val="-3"/>
          <w:position w:val="-1"/>
          <w:sz w:val="24"/>
          <w:szCs w:val="24"/>
          <w:highlight w:val="lightGray"/>
        </w:rPr>
        <w:t>v</w:t>
      </w:r>
      <w:r>
        <w:rPr>
          <w:rFonts w:ascii="Arial" w:eastAsia="Arial" w:hAnsi="Arial" w:cs="Arial"/>
          <w:spacing w:val="1"/>
          <w:position w:val="-1"/>
          <w:sz w:val="24"/>
          <w:szCs w:val="24"/>
          <w:highlight w:val="lightGray"/>
        </w:rPr>
        <w:t>ea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u</w:t>
      </w:r>
      <w:r>
        <w:rPr>
          <w:rFonts w:ascii="Arial" w:eastAsia="Arial" w:hAnsi="Arial" w:cs="Arial"/>
          <w:spacing w:val="-1"/>
          <w:position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>N</w:t>
      </w:r>
      <w:r>
        <w:rPr>
          <w:rFonts w:ascii="Arial" w:eastAsia="Arial" w:hAnsi="Arial" w:cs="Arial"/>
          <w:spacing w:val="4"/>
          <w:position w:val="-1"/>
          <w:sz w:val="24"/>
          <w:szCs w:val="24"/>
          <w:highlight w:val="lightGray"/>
        </w:rPr>
        <w:t>S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 xml:space="preserve">. </w:t>
      </w:r>
      <w:r>
        <w:rPr>
          <w:rFonts w:ascii="Arial" w:eastAsia="Arial" w:hAnsi="Arial" w:cs="Arial"/>
          <w:position w:val="-1"/>
          <w:sz w:val="24"/>
          <w:szCs w:val="24"/>
          <w:highlight w:val="lightGray"/>
        </w:rPr>
        <w:tab/>
      </w:r>
    </w:p>
    <w:p w:rsidR="005513A6" w:rsidRDefault="005513A6">
      <w:pPr>
        <w:spacing w:before="12" w:after="0" w:line="240" w:lineRule="exact"/>
        <w:rPr>
          <w:sz w:val="24"/>
          <w:szCs w:val="24"/>
        </w:rPr>
      </w:pPr>
    </w:p>
    <w:p w:rsidR="005513A6" w:rsidRDefault="00687BDC">
      <w:pPr>
        <w:spacing w:before="29" w:after="0" w:line="240" w:lineRule="auto"/>
        <w:ind w:left="793" w:right="664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QC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2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2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3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lcu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 la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ha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3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inima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z w:val="24"/>
          <w:szCs w:val="24"/>
        </w:rPr>
        <w:t>r</w:t>
      </w:r>
      <w:proofErr w:type="gramEnd"/>
      <w:r>
        <w:rPr>
          <w:rFonts w:ascii="Arial" w:eastAsia="Arial" w:hAnsi="Arial" w:cs="Arial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s 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 xml:space="preserve">la </w:t>
      </w:r>
      <w:r>
        <w:rPr>
          <w:rFonts w:ascii="Arial" w:eastAsia="Arial" w:hAnsi="Arial" w:cs="Arial"/>
          <w:spacing w:val="1"/>
          <w:sz w:val="24"/>
          <w:szCs w:val="24"/>
        </w:rPr>
        <w:t>man</w:t>
      </w:r>
      <w:r>
        <w:rPr>
          <w:rFonts w:ascii="Arial" w:eastAsia="Arial" w:hAnsi="Arial" w:cs="Arial"/>
          <w:spacing w:val="-1"/>
          <w:sz w:val="24"/>
          <w:szCs w:val="24"/>
        </w:rPr>
        <w:t>œ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>re.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e</w:t>
      </w:r>
      <w:r>
        <w:rPr>
          <w:rFonts w:ascii="Arial" w:eastAsia="Arial" w:hAnsi="Arial" w:cs="Arial"/>
          <w:spacing w:val="-1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t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hau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</w:t>
      </w:r>
      <w:proofErr w:type="gramEnd"/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1"/>
          <w:sz w:val="24"/>
          <w:szCs w:val="24"/>
        </w:rPr>
        <w:t>om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 xml:space="preserve">e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h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 d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ca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>cité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>,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 xml:space="preserve">la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ist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r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N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a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4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(</w:t>
      </w:r>
      <w:r>
        <w:rPr>
          <w:rFonts w:ascii="Arial" w:eastAsia="Arial" w:hAnsi="Arial" w:cs="Arial"/>
          <w:sz w:val="24"/>
          <w:szCs w:val="24"/>
        </w:rPr>
        <w:t>rés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au</w:t>
      </w:r>
      <w:r>
        <w:rPr>
          <w:rFonts w:ascii="Arial" w:eastAsia="Arial" w:hAnsi="Arial" w:cs="Arial"/>
          <w:sz w:val="24"/>
          <w:szCs w:val="24"/>
        </w:rPr>
        <w:t>),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m</w:t>
      </w:r>
      <w:r>
        <w:rPr>
          <w:rFonts w:ascii="Arial" w:eastAsia="Arial" w:hAnsi="Arial" w:cs="Arial"/>
          <w:spacing w:val="-2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-</w:t>
      </w:r>
      <w:r>
        <w:rPr>
          <w:rFonts w:ascii="Arial" w:eastAsia="Arial" w:hAnsi="Arial" w:cs="Arial"/>
          <w:sz w:val="24"/>
          <w:szCs w:val="24"/>
        </w:rPr>
        <w:t>l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ue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’élin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 (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ir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8</w:t>
      </w:r>
      <w:r>
        <w:rPr>
          <w:rFonts w:ascii="Arial" w:eastAsia="Arial" w:hAnsi="Arial" w:cs="Arial"/>
          <w:sz w:val="24"/>
          <w:szCs w:val="24"/>
        </w:rPr>
        <w:t>/</w:t>
      </w:r>
      <w:r>
        <w:rPr>
          <w:rFonts w:ascii="Arial" w:eastAsia="Arial" w:hAnsi="Arial" w:cs="Arial"/>
          <w:spacing w:val="1"/>
          <w:sz w:val="24"/>
          <w:szCs w:val="24"/>
        </w:rPr>
        <w:t>26)</w:t>
      </w:r>
      <w:r>
        <w:rPr>
          <w:rFonts w:ascii="Arial" w:eastAsia="Arial" w:hAnsi="Arial" w:cs="Arial"/>
          <w:sz w:val="24"/>
          <w:szCs w:val="24"/>
        </w:rPr>
        <w:t>,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’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lan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(3</w:t>
      </w:r>
      <w:r>
        <w:rPr>
          <w:rFonts w:ascii="Arial" w:eastAsia="Arial" w:hAnsi="Arial" w:cs="Arial"/>
          <w:spacing w:val="1"/>
          <w:sz w:val="24"/>
          <w:szCs w:val="24"/>
        </w:rPr>
        <w:t>2</w:t>
      </w:r>
      <w:r>
        <w:rPr>
          <w:rFonts w:ascii="Arial" w:eastAsia="Arial" w:hAnsi="Arial" w:cs="Arial"/>
          <w:sz w:val="24"/>
          <w:szCs w:val="24"/>
        </w:rPr>
        <w:t>5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 xml:space="preserve">) et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h</w:t>
      </w:r>
      <w:r>
        <w:rPr>
          <w:rFonts w:ascii="Arial" w:eastAsia="Arial" w:hAnsi="Arial" w:cs="Arial"/>
          <w:spacing w:val="-1"/>
          <w:sz w:val="24"/>
          <w:szCs w:val="24"/>
        </w:rPr>
        <w:t>au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 xml:space="preserve">r </w:t>
      </w:r>
      <w:r>
        <w:rPr>
          <w:rFonts w:ascii="Arial" w:eastAsia="Arial" w:hAnsi="Arial" w:cs="Arial"/>
          <w:spacing w:val="-2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ro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.</w:t>
      </w:r>
    </w:p>
    <w:p w:rsidR="005513A6" w:rsidRDefault="005513A6">
      <w:pPr>
        <w:spacing w:before="7" w:after="0" w:line="240" w:lineRule="exact"/>
        <w:rPr>
          <w:sz w:val="24"/>
          <w:szCs w:val="24"/>
        </w:rPr>
      </w:pPr>
    </w:p>
    <w:p w:rsidR="005513A6" w:rsidRDefault="00881BC8">
      <w:pPr>
        <w:spacing w:before="29" w:after="0" w:line="240" w:lineRule="auto"/>
        <w:ind w:left="793" w:right="1273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57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-861695</wp:posOffset>
                </wp:positionV>
                <wp:extent cx="6167755" cy="713740"/>
                <wp:effectExtent l="0" t="0" r="0" b="0"/>
                <wp:wrapNone/>
                <wp:docPr id="795" name="Group 8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713740"/>
                          <a:chOff x="1094" y="-1357"/>
                          <a:chExt cx="9713" cy="1124"/>
                        </a:xfrm>
                      </wpg:grpSpPr>
                      <wpg:grpSp>
                        <wpg:cNvPr id="796" name="Group 820"/>
                        <wpg:cNvGrpSpPr>
                          <a:grpSpLocks/>
                        </wpg:cNvGrpSpPr>
                        <wpg:grpSpPr bwMode="auto">
                          <a:xfrm>
                            <a:off x="1104" y="-1347"/>
                            <a:ext cx="9693" cy="276"/>
                            <a:chOff x="1104" y="-1347"/>
                            <a:chExt cx="9693" cy="276"/>
                          </a:xfrm>
                        </wpg:grpSpPr>
                        <wps:wsp>
                          <wps:cNvPr id="797" name="Freeform 821"/>
                          <wps:cNvSpPr>
                            <a:spLocks/>
                          </wps:cNvSpPr>
                          <wps:spPr bwMode="auto">
                            <a:xfrm>
                              <a:off x="1104" y="-1347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1071 -1347"/>
                                <a:gd name="T3" fmla="*/ -1071 h 276"/>
                                <a:gd name="T4" fmla="+- 0 10797 1104"/>
                                <a:gd name="T5" fmla="*/ T4 w 9693"/>
                                <a:gd name="T6" fmla="+- 0 -1071 -1347"/>
                                <a:gd name="T7" fmla="*/ -1071 h 276"/>
                                <a:gd name="T8" fmla="+- 0 10797 1104"/>
                                <a:gd name="T9" fmla="*/ T8 w 9693"/>
                                <a:gd name="T10" fmla="+- 0 -1347 -1347"/>
                                <a:gd name="T11" fmla="*/ -1347 h 276"/>
                                <a:gd name="T12" fmla="+- 0 1104 1104"/>
                                <a:gd name="T13" fmla="*/ T12 w 9693"/>
                                <a:gd name="T14" fmla="+- 0 -1347 -1347"/>
                                <a:gd name="T15" fmla="*/ -1347 h 276"/>
                                <a:gd name="T16" fmla="+- 0 1104 1104"/>
                                <a:gd name="T17" fmla="*/ T16 w 9693"/>
                                <a:gd name="T18" fmla="+- 0 -1071 -1347"/>
                                <a:gd name="T19" fmla="*/ -1071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98" name="Group 818"/>
                        <wpg:cNvGrpSpPr>
                          <a:grpSpLocks/>
                        </wpg:cNvGrpSpPr>
                        <wpg:grpSpPr bwMode="auto">
                          <a:xfrm>
                            <a:off x="1104" y="-1071"/>
                            <a:ext cx="9693" cy="276"/>
                            <a:chOff x="1104" y="-1071"/>
                            <a:chExt cx="9693" cy="276"/>
                          </a:xfrm>
                        </wpg:grpSpPr>
                        <wps:wsp>
                          <wps:cNvPr id="799" name="Freeform 819"/>
                          <wps:cNvSpPr>
                            <a:spLocks/>
                          </wps:cNvSpPr>
                          <wps:spPr bwMode="auto">
                            <a:xfrm>
                              <a:off x="1104" y="-1071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795 -1071"/>
                                <a:gd name="T3" fmla="*/ -795 h 276"/>
                                <a:gd name="T4" fmla="+- 0 10797 1104"/>
                                <a:gd name="T5" fmla="*/ T4 w 9693"/>
                                <a:gd name="T6" fmla="+- 0 -795 -1071"/>
                                <a:gd name="T7" fmla="*/ -795 h 276"/>
                                <a:gd name="T8" fmla="+- 0 10797 1104"/>
                                <a:gd name="T9" fmla="*/ T8 w 9693"/>
                                <a:gd name="T10" fmla="+- 0 -1071 -1071"/>
                                <a:gd name="T11" fmla="*/ -1071 h 276"/>
                                <a:gd name="T12" fmla="+- 0 1104 1104"/>
                                <a:gd name="T13" fmla="*/ T12 w 9693"/>
                                <a:gd name="T14" fmla="+- 0 -1071 -1071"/>
                                <a:gd name="T15" fmla="*/ -1071 h 276"/>
                                <a:gd name="T16" fmla="+- 0 1104 1104"/>
                                <a:gd name="T17" fmla="*/ T16 w 9693"/>
                                <a:gd name="T18" fmla="+- 0 -795 -1071"/>
                                <a:gd name="T19" fmla="*/ -795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00" name="Group 816"/>
                        <wpg:cNvGrpSpPr>
                          <a:grpSpLocks/>
                        </wpg:cNvGrpSpPr>
                        <wpg:grpSpPr bwMode="auto">
                          <a:xfrm>
                            <a:off x="1104" y="-795"/>
                            <a:ext cx="9693" cy="276"/>
                            <a:chOff x="1104" y="-795"/>
                            <a:chExt cx="9693" cy="276"/>
                          </a:xfrm>
                        </wpg:grpSpPr>
                        <wps:wsp>
                          <wps:cNvPr id="801" name="Freeform 817"/>
                          <wps:cNvSpPr>
                            <a:spLocks/>
                          </wps:cNvSpPr>
                          <wps:spPr bwMode="auto">
                            <a:xfrm>
                              <a:off x="1104" y="-795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519 -795"/>
                                <a:gd name="T3" fmla="*/ -519 h 276"/>
                                <a:gd name="T4" fmla="+- 0 10797 1104"/>
                                <a:gd name="T5" fmla="*/ T4 w 9693"/>
                                <a:gd name="T6" fmla="+- 0 -519 -795"/>
                                <a:gd name="T7" fmla="*/ -519 h 276"/>
                                <a:gd name="T8" fmla="+- 0 10797 1104"/>
                                <a:gd name="T9" fmla="*/ T8 w 9693"/>
                                <a:gd name="T10" fmla="+- 0 -795 -795"/>
                                <a:gd name="T11" fmla="*/ -795 h 276"/>
                                <a:gd name="T12" fmla="+- 0 1104 1104"/>
                                <a:gd name="T13" fmla="*/ T12 w 9693"/>
                                <a:gd name="T14" fmla="+- 0 -795 -795"/>
                                <a:gd name="T15" fmla="*/ -795 h 276"/>
                                <a:gd name="T16" fmla="+- 0 1104 1104"/>
                                <a:gd name="T17" fmla="*/ T16 w 9693"/>
                                <a:gd name="T18" fmla="+- 0 -519 -795"/>
                                <a:gd name="T19" fmla="*/ -519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02" name="Group 814"/>
                        <wpg:cNvGrpSpPr>
                          <a:grpSpLocks/>
                        </wpg:cNvGrpSpPr>
                        <wpg:grpSpPr bwMode="auto">
                          <a:xfrm>
                            <a:off x="1104" y="-519"/>
                            <a:ext cx="9693" cy="276"/>
                            <a:chOff x="1104" y="-519"/>
                            <a:chExt cx="9693" cy="276"/>
                          </a:xfrm>
                        </wpg:grpSpPr>
                        <wps:wsp>
                          <wps:cNvPr id="803" name="Freeform 815"/>
                          <wps:cNvSpPr>
                            <a:spLocks/>
                          </wps:cNvSpPr>
                          <wps:spPr bwMode="auto">
                            <a:xfrm>
                              <a:off x="1104" y="-519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243 -519"/>
                                <a:gd name="T3" fmla="*/ -243 h 276"/>
                                <a:gd name="T4" fmla="+- 0 10797 1104"/>
                                <a:gd name="T5" fmla="*/ T4 w 9693"/>
                                <a:gd name="T6" fmla="+- 0 -243 -519"/>
                                <a:gd name="T7" fmla="*/ -243 h 276"/>
                                <a:gd name="T8" fmla="+- 0 10797 1104"/>
                                <a:gd name="T9" fmla="*/ T8 w 9693"/>
                                <a:gd name="T10" fmla="+- 0 -519 -519"/>
                                <a:gd name="T11" fmla="*/ -519 h 276"/>
                                <a:gd name="T12" fmla="+- 0 1104 1104"/>
                                <a:gd name="T13" fmla="*/ T12 w 9693"/>
                                <a:gd name="T14" fmla="+- 0 -519 -519"/>
                                <a:gd name="T15" fmla="*/ -519 h 276"/>
                                <a:gd name="T16" fmla="+- 0 1104 1104"/>
                                <a:gd name="T17" fmla="*/ T16 w 9693"/>
                                <a:gd name="T18" fmla="+- 0 -243 -519"/>
                                <a:gd name="T19" fmla="*/ -243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13" o:spid="_x0000_s1026" style="position:absolute;margin-left:54.7pt;margin-top:-67.85pt;width:485.65pt;height:56.2pt;z-index:-3123;mso-position-horizontal-relative:page" coordorigin="1094,-1357" coordsize="9713,1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">
                <v:group id="Group 820" o:spid="_x0000_s1027" style="position:absolute;left:1104;top:-1347;width:9693;height:276" coordorigin="1104,-1347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SDwzMYAAADcAAAADwAAAGRycy9kb3ducmV2LnhtbESPQWvCQBSE7wX/w/IE&#10;b3UTxWijq4jY0kMoVAult0f2mQSzb0N2TeK/dwuFHoeZ+YbZ7AZTi45aV1lWEE8jEMS51RUXCr7O&#10;r88rEM4ja6wtk4I7OdhtR08bTLXt+ZO6ky9EgLBLUUHpfZNK6fKSDLqpbYiDd7GtQR9kW0jdYh/g&#10;ppazKEqkwYrDQokNHUrKr6ebUfDWY7+fx8cuu14O95/z4uM7i0mpyXjYr0F4Gvx/+K/9rhUsXxL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1IPDMxgAAANwA&#10;AAAPAAAAAAAAAAAAAAAAAKoCAABkcnMvZG93bnJldi54bWxQSwUGAAAAAAQABAD6AAAAnQMAAAAA&#10;">
                  <v:shape id="Freeform 821" o:spid="_x0000_s1028" style="position:absolute;left:1104;top:-1347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zxG8MA&#10;AADcAAAADwAAAGRycy9kb3ducmV2LnhtbESPwW7CMBBE75X4B2uRemsceiAlYBBqhdpDL0C4r+Il&#10;jojXIXZJ6NfXkZB6HM3MG81qM9hG3KjztWMFsyQFQVw6XXOloDjuXt5A+ICssXFMCu7kYbOePK0w&#10;167nPd0OoRIRwj5HBSaENpfSl4Ys+sS1xNE7u85iiLKrpO6wj3DbyNc0nUuLNccFgy29Gyovhx87&#10;Ur7vi74wdesvffi8ut3vx/yk1PN02C5BBBrCf/jR/tIKskUG45l4BO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zxG8MAAADcAAAADwAAAAAAAAAAAAAAAACYAgAAZHJzL2Rv&#10;d25yZXYueG1sUEsFBgAAAAAEAAQA9QAAAIgDAAAAAA==&#10;" path="m,276r9693,l9693,,,,,276e" fillcolor="#d9d9d9" stroked="f">
                    <v:path arrowok="t" o:connecttype="custom" o:connectlocs="0,-1071;9693,-1071;9693,-1347;0,-1347;0,-1071" o:connectangles="0,0,0,0,0"/>
                  </v:shape>
                </v:group>
                <v:group id="Group 818" o:spid="_x0000_s1029" style="position:absolute;left:1104;top:-1071;width:9693;height:276" coordorigin="1104,-1071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vzwSXCAAAA3AAAAA8A&#10;AAAAAAAAAAAAAAAAqgIAAGRycy9kb3ducmV2LnhtbFBLBQYAAAAABAAEAPoAAACZAwAAAAA=&#10;">
                  <v:shape id="Freeform 819" o:spid="_x0000_s1030" style="position:absolute;left:1104;top:-1071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/A8sIA&#10;AADcAAAADwAAAGRycy9kb3ducmV2LnhtbESPT4vCMBTE7wt+h/AEb2uqB7Vdo8iK6MGL/+6P5m1T&#10;bF66TbR1P/1GEDwOM/MbZr7sbCXu1PjSsYLRMAFBnDtdcqHgfNp8zkD4gKyxckwKHuRhueh9zDHT&#10;ruUD3Y+hEBHCPkMFJoQ6k9Lnhiz6oauJo/fjGoshyqaQusE2wm0lx0kykRZLjgsGa/o2lF+PN/uk&#10;7B9pezZl7a9t2P66zd96clFq0O9WXyACdeEdfrV3WsE0TeF5Jh4Bufg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b8DywgAAANwAAAAPAAAAAAAAAAAAAAAAAJgCAABkcnMvZG93&#10;bnJldi54bWxQSwUGAAAAAAQABAD1AAAAhwMAAAAA&#10;" path="m,276r9693,l9693,,,,,276e" fillcolor="#d9d9d9" stroked="f">
                    <v:path arrowok="t" o:connecttype="custom" o:connectlocs="0,-795;9693,-795;9693,-1071;0,-1071;0,-795" o:connectangles="0,0,0,0,0"/>
                  </v:shape>
                </v:group>
                <v:group id="Group 816" o:spid="_x0000_s1031" style="position:absolute;left:1104;top:-795;width:9693;height:276" coordorigin="1104,-795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LO8zywwAAANwAAAAP&#10;AAAAAAAAAAAAAAAAAKoCAABkcnMvZG93bnJldi54bWxQSwUGAAAAAAQABAD6AAAAmgMAAAAA&#10;">
                  <v:shape id="Freeform 817" o:spid="_x0000_s1032" style="position:absolute;left:1104;top:-795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fNJcIA&#10;AADcAAAADwAAAGRycy9kb3ducmV2LnhtbESPQYvCMBSE74L/ITzBm6Z6ELdrLKLIetiLrnt/NM+m&#10;tHmpTdbW/fVGEDwOM/MNs8p6W4sbtb50rGA2TUAQ506XXCg4/+wnSxA+IGusHZOCO3nI1sPBClPt&#10;Oj7S7RQKESHsU1RgQmhSKX1uyKKfuoY4ehfXWgxRtoXULXYRbms5T5KFtFhyXDDY0NZQXp3+7JPy&#10;ff/ozqZsfNWFr6vb/+8Wv0qNR/3mE0SgPrzDr/ZBK1gmM3ieiUdA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p80lwgAAANwAAAAPAAAAAAAAAAAAAAAAAJgCAABkcnMvZG93&#10;bnJldi54bWxQSwUGAAAAAAQABAD1AAAAhwMAAAAA&#10;" path="m,276r9693,l9693,,,,,276e" fillcolor="#d9d9d9" stroked="f">
                    <v:path arrowok="t" o:connecttype="custom" o:connectlocs="0,-519;9693,-519;9693,-795;0,-795;0,-519" o:connectangles="0,0,0,0,0"/>
                  </v:shape>
                </v:group>
                <v:group id="Group 814" o:spid="_x0000_s1033" style="position:absolute;left:1104;top:-519;width:9693;height:276" coordorigin="1104,-519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KX3HsYAAADc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Rgn8&#10;nglHQG5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pfcexgAAANwA&#10;AAAPAAAAAAAAAAAAAAAAAKoCAABkcnMvZG93bnJldi54bWxQSwUGAAAAAAQABAD6AAAAnQMAAAAA&#10;">
                  <v:shape id="Freeform 815" o:spid="_x0000_s1034" style="position:absolute;left:1104;top:-519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n2ycQA&#10;AADcAAAADwAAAGRycy9kb3ducmV2LnhtbESPzWrDMBCE74G+g9hCb4ncBILjRgmlJaSHXuq498Xa&#10;WibWyrUU/+Tpo0Chx2FmvmG2+9E2oqfO144VPC8SEMSl0zVXCorTYZ6C8AFZY+OYFEzkYb97mG0x&#10;027gL+rzUIkIYZ+hAhNCm0npS0MW/cK1xNH7cZ3FEGVXSd3hEOG2kcskWUuLNccFgy29GSrP+cXe&#10;KZ/TZihM3frzEI6/7nB9X38r9fQ4vr6ACDSG//Bf+0MrSJMV3M/EIyB3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59snEAAAA3AAAAA8AAAAAAAAAAAAAAAAAmAIAAGRycy9k&#10;b3ducmV2LnhtbFBLBQYAAAAABAAEAPUAAACJAwAAAAA=&#10;" path="m,276r9693,l9693,,,,,276e" fillcolor="#d9d9d9" stroked="f">
                    <v:path arrowok="t" o:connecttype="custom" o:connectlocs="0,-243;9693,-243;9693,-519;0,-519;0,-243" o:connectangles="0,0,0,0,0"/>
                  </v:shape>
                </v:group>
                <w10:wrap anchorx="page"/>
              </v:group>
            </w:pict>
          </mc:Fallback>
        </mc:AlternateContent>
      </w:r>
      <w:proofErr w:type="gramStart"/>
      <w:r w:rsidR="00687BDC">
        <w:rPr>
          <w:rFonts w:ascii="Arial" w:eastAsia="Arial" w:hAnsi="Arial" w:cs="Arial"/>
          <w:b/>
          <w:bCs/>
          <w:sz w:val="24"/>
          <w:szCs w:val="24"/>
        </w:rPr>
        <w:t>QC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2</w:t>
      </w:r>
      <w:r w:rsidR="00687BDC">
        <w:rPr>
          <w:rFonts w:ascii="Arial" w:eastAsia="Arial" w:hAnsi="Arial" w:cs="Arial"/>
          <w:b/>
          <w:bCs/>
          <w:sz w:val="24"/>
          <w:szCs w:val="24"/>
        </w:rPr>
        <w:t>.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3</w:t>
      </w:r>
      <w:r w:rsidR="00687BDC">
        <w:rPr>
          <w:rFonts w:ascii="Arial" w:eastAsia="Arial" w:hAnsi="Arial" w:cs="Arial"/>
          <w:b/>
          <w:bCs/>
          <w:sz w:val="24"/>
          <w:szCs w:val="24"/>
        </w:rPr>
        <w:t>.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3"/>
          <w:sz w:val="24"/>
          <w:szCs w:val="24"/>
        </w:rPr>
        <w:t>C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lcul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 xml:space="preserve">r la </w:t>
      </w:r>
      <w:r w:rsidR="00687BDC">
        <w:rPr>
          <w:rFonts w:ascii="Arial" w:eastAsia="Arial" w:hAnsi="Arial" w:cs="Arial"/>
          <w:spacing w:val="-2"/>
          <w:sz w:val="24"/>
          <w:szCs w:val="24"/>
        </w:rPr>
        <w:t>c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pacing w:val="-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 xml:space="preserve">rse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isp</w:t>
      </w:r>
      <w:r w:rsidR="00687BDC">
        <w:rPr>
          <w:rFonts w:ascii="Arial" w:eastAsia="Arial" w:hAnsi="Arial" w:cs="Arial"/>
          <w:spacing w:val="-1"/>
          <w:sz w:val="24"/>
          <w:szCs w:val="24"/>
        </w:rPr>
        <w:t>o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ibl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C,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n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pacing w:val="-1"/>
          <w:sz w:val="24"/>
          <w:szCs w:val="24"/>
        </w:rPr>
        <w:t>é</w:t>
      </w:r>
      <w:r w:rsidR="00687BDC">
        <w:rPr>
          <w:rFonts w:ascii="Arial" w:eastAsia="Arial" w:hAnsi="Arial" w:cs="Arial"/>
          <w:spacing w:val="1"/>
          <w:sz w:val="24"/>
          <w:szCs w:val="24"/>
        </w:rPr>
        <w:t>du</w:t>
      </w:r>
      <w:r w:rsidR="00687BDC">
        <w:rPr>
          <w:rFonts w:ascii="Arial" w:eastAsia="Arial" w:hAnsi="Arial" w:cs="Arial"/>
          <w:sz w:val="24"/>
          <w:szCs w:val="24"/>
        </w:rPr>
        <w:t>i</w:t>
      </w:r>
      <w:r w:rsidR="00687BDC">
        <w:rPr>
          <w:rFonts w:ascii="Arial" w:eastAsia="Arial" w:hAnsi="Arial" w:cs="Arial"/>
          <w:spacing w:val="-1"/>
          <w:sz w:val="24"/>
          <w:szCs w:val="24"/>
        </w:rPr>
        <w:t>r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a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ha</w:t>
      </w:r>
      <w:r w:rsidR="00687BDC">
        <w:rPr>
          <w:rFonts w:ascii="Arial" w:eastAsia="Arial" w:hAnsi="Arial" w:cs="Arial"/>
          <w:spacing w:val="-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eu</w:t>
      </w:r>
      <w:r w:rsidR="00687BDC">
        <w:rPr>
          <w:rFonts w:ascii="Arial" w:eastAsia="Arial" w:hAnsi="Arial" w:cs="Arial"/>
          <w:sz w:val="24"/>
          <w:szCs w:val="24"/>
        </w:rPr>
        <w:t>r</w:t>
      </w:r>
      <w:r w:rsidR="00687BDC"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isp</w:t>
      </w:r>
      <w:r w:rsidR="00687BDC">
        <w:rPr>
          <w:rFonts w:ascii="Arial" w:eastAsia="Arial" w:hAnsi="Arial" w:cs="Arial"/>
          <w:spacing w:val="-1"/>
          <w:sz w:val="24"/>
          <w:szCs w:val="24"/>
        </w:rPr>
        <w:t>on</w:t>
      </w:r>
      <w:r w:rsidR="00687BDC">
        <w:rPr>
          <w:rFonts w:ascii="Arial" w:eastAsia="Arial" w:hAnsi="Arial" w:cs="Arial"/>
          <w:sz w:val="24"/>
          <w:szCs w:val="24"/>
        </w:rPr>
        <w:t>ibl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Ht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3"/>
          <w:sz w:val="24"/>
          <w:szCs w:val="24"/>
        </w:rPr>
        <w:t>f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pacing w:val="-2"/>
          <w:sz w:val="24"/>
          <w:szCs w:val="24"/>
        </w:rPr>
        <w:t>ç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n l</w:t>
      </w:r>
      <w:r w:rsidR="00687BDC">
        <w:rPr>
          <w:rFonts w:ascii="Arial" w:eastAsia="Arial" w:hAnsi="Arial" w:cs="Arial"/>
          <w:spacing w:val="-1"/>
          <w:sz w:val="24"/>
          <w:szCs w:val="24"/>
        </w:rPr>
        <w:t>i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té</w:t>
      </w:r>
      <w:r w:rsidR="00687BDC">
        <w:rPr>
          <w:rFonts w:ascii="Arial" w:eastAsia="Arial" w:hAnsi="Arial" w:cs="Arial"/>
          <w:sz w:val="24"/>
          <w:szCs w:val="24"/>
        </w:rPr>
        <w:t>rale</w:t>
      </w:r>
      <w:r w:rsidR="00687BDC">
        <w:rPr>
          <w:rFonts w:ascii="Arial" w:eastAsia="Arial" w:hAnsi="Arial" w:cs="Arial"/>
          <w:spacing w:val="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(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n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f</w:t>
      </w:r>
      <w:r w:rsidR="00687BDC">
        <w:rPr>
          <w:rFonts w:ascii="Arial" w:eastAsia="Arial" w:hAnsi="Arial" w:cs="Arial"/>
          <w:spacing w:val="1"/>
          <w:sz w:val="24"/>
          <w:szCs w:val="24"/>
        </w:rPr>
        <w:t>on</w:t>
      </w:r>
      <w:r w:rsidR="00687BDC">
        <w:rPr>
          <w:rFonts w:ascii="Arial" w:eastAsia="Arial" w:hAnsi="Arial" w:cs="Arial"/>
          <w:spacing w:val="-2"/>
          <w:sz w:val="24"/>
          <w:szCs w:val="24"/>
        </w:rPr>
        <w:t>c</w:t>
      </w:r>
      <w:r w:rsidR="00687BDC">
        <w:rPr>
          <w:rFonts w:ascii="Arial" w:eastAsia="Arial" w:hAnsi="Arial" w:cs="Arial"/>
          <w:sz w:val="24"/>
          <w:szCs w:val="24"/>
        </w:rPr>
        <w:t>ti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n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L</w:t>
      </w:r>
      <w:r w:rsidR="00687BDC">
        <w:rPr>
          <w:rFonts w:ascii="Arial" w:eastAsia="Arial" w:hAnsi="Arial" w:cs="Arial"/>
          <w:sz w:val="24"/>
          <w:szCs w:val="24"/>
        </w:rPr>
        <w:t>i</w:t>
      </w:r>
      <w:r w:rsidR="00687BDC">
        <w:rPr>
          <w:rFonts w:ascii="Arial" w:eastAsia="Arial" w:hAnsi="Arial" w:cs="Arial"/>
          <w:spacing w:val="1"/>
          <w:sz w:val="24"/>
          <w:szCs w:val="24"/>
        </w:rPr>
        <w:t>)</w:t>
      </w:r>
      <w:r w:rsidR="00687BDC">
        <w:rPr>
          <w:rFonts w:ascii="Arial" w:eastAsia="Arial" w:hAnsi="Arial" w:cs="Arial"/>
          <w:sz w:val="24"/>
          <w:szCs w:val="24"/>
        </w:rPr>
        <w:t>.</w:t>
      </w:r>
      <w:proofErr w:type="gramEnd"/>
    </w:p>
    <w:p w:rsidR="005513A6" w:rsidRDefault="005513A6">
      <w:pPr>
        <w:spacing w:before="7" w:after="0" w:line="240" w:lineRule="exact"/>
        <w:rPr>
          <w:sz w:val="24"/>
          <w:szCs w:val="24"/>
        </w:rPr>
      </w:pPr>
    </w:p>
    <w:p w:rsidR="005513A6" w:rsidRDefault="00881BC8">
      <w:pPr>
        <w:tabs>
          <w:tab w:val="left" w:pos="10440"/>
        </w:tabs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58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-511175</wp:posOffset>
                </wp:positionV>
                <wp:extent cx="6167755" cy="363220"/>
                <wp:effectExtent l="0" t="0" r="0" b="0"/>
                <wp:wrapNone/>
                <wp:docPr id="790" name="Group 8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363220"/>
                          <a:chOff x="1094" y="-805"/>
                          <a:chExt cx="9713" cy="572"/>
                        </a:xfrm>
                      </wpg:grpSpPr>
                      <wpg:grpSp>
                        <wpg:cNvPr id="791" name="Group 811"/>
                        <wpg:cNvGrpSpPr>
                          <a:grpSpLocks/>
                        </wpg:cNvGrpSpPr>
                        <wpg:grpSpPr bwMode="auto">
                          <a:xfrm>
                            <a:off x="1104" y="-795"/>
                            <a:ext cx="9693" cy="276"/>
                            <a:chOff x="1104" y="-795"/>
                            <a:chExt cx="9693" cy="276"/>
                          </a:xfrm>
                        </wpg:grpSpPr>
                        <wps:wsp>
                          <wps:cNvPr id="792" name="Freeform 812"/>
                          <wps:cNvSpPr>
                            <a:spLocks/>
                          </wps:cNvSpPr>
                          <wps:spPr bwMode="auto">
                            <a:xfrm>
                              <a:off x="1104" y="-795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519 -795"/>
                                <a:gd name="T3" fmla="*/ -519 h 276"/>
                                <a:gd name="T4" fmla="+- 0 10797 1104"/>
                                <a:gd name="T5" fmla="*/ T4 w 9693"/>
                                <a:gd name="T6" fmla="+- 0 -519 -795"/>
                                <a:gd name="T7" fmla="*/ -519 h 276"/>
                                <a:gd name="T8" fmla="+- 0 10797 1104"/>
                                <a:gd name="T9" fmla="*/ T8 w 9693"/>
                                <a:gd name="T10" fmla="+- 0 -795 -795"/>
                                <a:gd name="T11" fmla="*/ -795 h 276"/>
                                <a:gd name="T12" fmla="+- 0 1104 1104"/>
                                <a:gd name="T13" fmla="*/ T12 w 9693"/>
                                <a:gd name="T14" fmla="+- 0 -795 -795"/>
                                <a:gd name="T15" fmla="*/ -795 h 276"/>
                                <a:gd name="T16" fmla="+- 0 1104 1104"/>
                                <a:gd name="T17" fmla="*/ T16 w 9693"/>
                                <a:gd name="T18" fmla="+- 0 -519 -795"/>
                                <a:gd name="T19" fmla="*/ -519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93" name="Group 809"/>
                        <wpg:cNvGrpSpPr>
                          <a:grpSpLocks/>
                        </wpg:cNvGrpSpPr>
                        <wpg:grpSpPr bwMode="auto">
                          <a:xfrm>
                            <a:off x="1104" y="-519"/>
                            <a:ext cx="9693" cy="276"/>
                            <a:chOff x="1104" y="-519"/>
                            <a:chExt cx="9693" cy="276"/>
                          </a:xfrm>
                        </wpg:grpSpPr>
                        <wps:wsp>
                          <wps:cNvPr id="794" name="Freeform 810"/>
                          <wps:cNvSpPr>
                            <a:spLocks/>
                          </wps:cNvSpPr>
                          <wps:spPr bwMode="auto">
                            <a:xfrm>
                              <a:off x="1104" y="-519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243 -519"/>
                                <a:gd name="T3" fmla="*/ -243 h 276"/>
                                <a:gd name="T4" fmla="+- 0 10797 1104"/>
                                <a:gd name="T5" fmla="*/ T4 w 9693"/>
                                <a:gd name="T6" fmla="+- 0 -243 -519"/>
                                <a:gd name="T7" fmla="*/ -243 h 276"/>
                                <a:gd name="T8" fmla="+- 0 10797 1104"/>
                                <a:gd name="T9" fmla="*/ T8 w 9693"/>
                                <a:gd name="T10" fmla="+- 0 -519 -519"/>
                                <a:gd name="T11" fmla="*/ -519 h 276"/>
                                <a:gd name="T12" fmla="+- 0 1104 1104"/>
                                <a:gd name="T13" fmla="*/ T12 w 9693"/>
                                <a:gd name="T14" fmla="+- 0 -519 -519"/>
                                <a:gd name="T15" fmla="*/ -519 h 276"/>
                                <a:gd name="T16" fmla="+- 0 1104 1104"/>
                                <a:gd name="T17" fmla="*/ T16 w 9693"/>
                                <a:gd name="T18" fmla="+- 0 -243 -519"/>
                                <a:gd name="T19" fmla="*/ -243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8" o:spid="_x0000_s1026" style="position:absolute;margin-left:54.7pt;margin-top:-40.25pt;width:485.65pt;height:28.6pt;z-index:-3122;mso-position-horizontal-relative:page" coordorigin="1094,-805" coordsize="9713,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">
                <v:group id="Group 811" o:spid="_x0000_s1027" style="position:absolute;left:1104;top:-795;width:9693;height:276" coordorigin="1104,-795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slouMYAAADcAAAADwAAAGRycy9kb3ducmV2LnhtbESPW2vCQBSE3wv9D8sp&#10;+KabVOwlzSoiVXwQobFQ+nbInlwwezZk1yT+e7cg9HGYmW+YdDWaRvTUudqygngWgSDOra65VPB9&#10;2k7fQDiPrLGxTAqu5GC1fHxIMdF24C/qM1+KAGGXoILK+zaR0uUVGXQz2xIHr7CdQR9kV0rd4RDg&#10;ppHPUfQiDdYcFipsaVNRfs4uRsFuwGE9jz/7w7nYXH9Pi+PPISalJk/j+gOEp9H/h+/tvVbw+h7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6yWi4xgAAANwA&#10;AAAPAAAAAAAAAAAAAAAAAKoCAABkcnMvZG93bnJldi54bWxQSwUGAAAAAAQABAD6AAAAnQMAAAAA&#10;">
                  <v:shape id="Freeform 812" o:spid="_x0000_s1028" style="position:absolute;left:1104;top:-795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tSg8IA&#10;AADcAAAADwAAAGRycy9kb3ducmV2LnhtbESPT4vCMBTE7wt+h/AEb2uqB1erUWQX0cNe/Hd/NM+m&#10;2LzUJtrqpzeC4HGYmd8ws0VrS3Gj2heOFQz6CQjizOmCcwWH/ep7DMIHZI2lY1JwJw+Leedrhql2&#10;DW/ptgu5iBD2KSowIVSplD4zZNH3XUUcvZOrLYYo61zqGpsIt6UcJslIWiw4Lhis6NdQdt5d7Yvy&#10;f580B1NU/tyE9cWtHn+jo1K9brucggjUhk/43d5oBT+TIbzOxCM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y1KDwgAAANwAAAAPAAAAAAAAAAAAAAAAAJgCAABkcnMvZG93&#10;bnJldi54bWxQSwUGAAAAAAQABAD1AAAAhwMAAAAA&#10;" path="m,276r9693,l9693,,,,,276e" fillcolor="#d9d9d9" stroked="f">
                    <v:path arrowok="t" o:connecttype="custom" o:connectlocs="0,-519;9693,-519;9693,-795;0,-795;0,-519" o:connectangles="0,0,0,0,0"/>
                  </v:shape>
                </v:group>
                <v:group id="Group 809" o:spid="_x0000_s1029" style="position:absolute;left:1104;top:-519;width:9693;height:276" coordorigin="1104,-519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VdTVM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h9TO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VXU1TFAAAA3AAA&#10;AA8AAAAAAAAAAAAAAAAAqgIAAGRycy9kb3ducmV2LnhtbFBLBQYAAAAABAAEAPoAAACcAwAAAAA=&#10;">
                  <v:shape id="Freeform 810" o:spid="_x0000_s1030" style="position:absolute;left:1104;top:-519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5vbMQA&#10;AADcAAAADwAAAGRycy9kb3ducmV2LnhtbESPzWrDMBCE74W8g9hAb42cUpzEiRxKS2gPveTvvlgb&#10;y9hauZYaO336ylDIcZiZb5jNdrCNuFLnK8cK5rMEBHHhdMWlgtNx97QE4QOyxsYxKbiRh20+edhg&#10;pl3Pe7oeQikihH2GCkwIbSalLwxZ9DPXEkfv4jqLIcqulLrDPsJtI5+TJJUWK44LBlt6M1TUhx87&#10;Ur5uq/5kqtbXffj4drvf9/Ss1ON0eF2DCDSEe/i//akVLFYvMJ6JR0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ub2zEAAAA3AAAAA8AAAAAAAAAAAAAAAAAmAIAAGRycy9k&#10;b3ducmV2LnhtbFBLBQYAAAAABAAEAPUAAACJAwAAAAA=&#10;" path="m,276r9693,l9693,,,,,276e" fillcolor="#d9d9d9" stroked="f">
                    <v:path arrowok="t" o:connecttype="custom" o:connectlocs="0,-243;9693,-243;9693,-519;0,-519;0,-243" o:connectangles="0,0,0,0,0"/>
                  </v:shape>
                </v:group>
                <w10:wrap anchorx="page"/>
              </v:group>
            </w:pict>
          </mc:Fallback>
        </mc:AlternateContent>
      </w:r>
      <w:proofErr w:type="gramStart"/>
      <w:r w:rsidR="00687BDC">
        <w:rPr>
          <w:rFonts w:ascii="Arial" w:eastAsia="Arial" w:hAnsi="Arial" w:cs="Arial"/>
          <w:b/>
          <w:bCs/>
          <w:sz w:val="24"/>
          <w:szCs w:val="24"/>
          <w:highlight w:val="lightGray"/>
        </w:rPr>
        <w:t>QC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  <w:highlight w:val="lightGray"/>
        </w:rPr>
        <w:t>2</w:t>
      </w:r>
      <w:r w:rsidR="00687BDC">
        <w:rPr>
          <w:rFonts w:ascii="Arial" w:eastAsia="Arial" w:hAnsi="Arial" w:cs="Arial"/>
          <w:b/>
          <w:bCs/>
          <w:sz w:val="24"/>
          <w:szCs w:val="24"/>
          <w:highlight w:val="lightGray"/>
        </w:rPr>
        <w:t>.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  <w:highlight w:val="lightGray"/>
        </w:rPr>
        <w:t>4</w:t>
      </w:r>
      <w:r w:rsidR="00687BDC">
        <w:rPr>
          <w:rFonts w:ascii="Arial" w:eastAsia="Arial" w:hAnsi="Arial" w:cs="Arial"/>
          <w:b/>
          <w:bCs/>
          <w:sz w:val="24"/>
          <w:szCs w:val="24"/>
          <w:highlight w:val="lightGray"/>
        </w:rPr>
        <w:t>.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pacing w:val="-3"/>
          <w:sz w:val="24"/>
          <w:szCs w:val="24"/>
          <w:highlight w:val="lightGray"/>
        </w:rPr>
        <w:t>D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on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>n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e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 xml:space="preserve">r la </w:t>
      </w:r>
      <w:r w:rsidR="00687BDC">
        <w:rPr>
          <w:rFonts w:ascii="Arial" w:eastAsia="Arial" w:hAnsi="Arial" w:cs="Arial"/>
          <w:spacing w:val="-2"/>
          <w:sz w:val="24"/>
          <w:szCs w:val="24"/>
          <w:highlight w:val="lightGray"/>
        </w:rPr>
        <w:t>v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a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l</w:t>
      </w:r>
      <w:r w:rsidR="00687BDC">
        <w:rPr>
          <w:rFonts w:ascii="Arial" w:eastAsia="Arial" w:hAnsi="Arial" w:cs="Arial"/>
          <w:spacing w:val="-2"/>
          <w:sz w:val="24"/>
          <w:szCs w:val="24"/>
          <w:highlight w:val="lightGray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u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r n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>u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mé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r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>iq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u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>d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e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 xml:space="preserve">s 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ua</w:t>
      </w:r>
      <w:r w:rsidR="00687BDC">
        <w:rPr>
          <w:rFonts w:ascii="Arial" w:eastAsia="Arial" w:hAnsi="Arial" w:cs="Arial"/>
          <w:spacing w:val="-2"/>
          <w:sz w:val="24"/>
          <w:szCs w:val="24"/>
          <w:highlight w:val="lightGray"/>
        </w:rPr>
        <w:t>t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 xml:space="preserve">re 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ha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>u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eu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rs</w:t>
      </w:r>
      <w:r w:rsidR="00687BDC">
        <w:rPr>
          <w:rFonts w:ascii="Arial" w:eastAsia="Arial" w:hAnsi="Arial" w:cs="Arial"/>
          <w:spacing w:val="-3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o</w:t>
      </w:r>
      <w:r w:rsidR="00687BDC">
        <w:rPr>
          <w:rFonts w:ascii="Arial" w:eastAsia="Arial" w:hAnsi="Arial" w:cs="Arial"/>
          <w:spacing w:val="-2"/>
          <w:sz w:val="24"/>
          <w:szCs w:val="24"/>
          <w:highlight w:val="lightGray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a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les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Ht.</w:t>
      </w:r>
      <w:proofErr w:type="gramEnd"/>
      <w:r w:rsidR="00687BDC">
        <w:rPr>
          <w:rFonts w:ascii="Arial" w:eastAsia="Arial" w:hAnsi="Arial" w:cs="Arial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ab/>
      </w:r>
    </w:p>
    <w:p w:rsidR="005513A6" w:rsidRDefault="005513A6">
      <w:pPr>
        <w:spacing w:before="16" w:after="0" w:line="260" w:lineRule="exact"/>
        <w:rPr>
          <w:sz w:val="26"/>
          <w:szCs w:val="26"/>
        </w:rPr>
      </w:pPr>
    </w:p>
    <w:p w:rsidR="005513A6" w:rsidRDefault="00687BDC">
      <w:pPr>
        <w:spacing w:after="0" w:line="240" w:lineRule="auto"/>
        <w:ind w:left="793" w:right="73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au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 xml:space="preserve">r 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né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s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is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c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o</w:t>
      </w:r>
      <w:r>
        <w:rPr>
          <w:rFonts w:ascii="Arial" w:eastAsia="Arial" w:hAnsi="Arial" w:cs="Arial"/>
          <w:sz w:val="24"/>
          <w:szCs w:val="24"/>
        </w:rPr>
        <w:t>i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ê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2</w:t>
      </w:r>
      <w:r>
        <w:rPr>
          <w:rFonts w:ascii="Arial" w:eastAsia="Arial" w:hAnsi="Arial" w:cs="Arial"/>
          <w:spacing w:val="6"/>
          <w:sz w:val="24"/>
          <w:szCs w:val="24"/>
        </w:rPr>
        <w:t>,</w:t>
      </w:r>
      <w:r>
        <w:rPr>
          <w:rFonts w:ascii="Arial" w:eastAsia="Arial" w:hAnsi="Arial" w:cs="Arial"/>
          <w:sz w:val="24"/>
          <w:szCs w:val="24"/>
        </w:rPr>
        <w:t>5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,</w:t>
      </w:r>
      <w:r>
        <w:rPr>
          <w:rFonts w:ascii="Arial" w:eastAsia="Arial" w:hAnsi="Arial" w:cs="Arial"/>
          <w:spacing w:val="1"/>
          <w:sz w:val="24"/>
          <w:szCs w:val="24"/>
        </w:rPr>
        <w:t xml:space="preserve"> e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 c</w:t>
      </w:r>
      <w:r>
        <w:rPr>
          <w:rFonts w:ascii="Arial" w:eastAsia="Arial" w:hAnsi="Arial" w:cs="Arial"/>
          <w:spacing w:val="1"/>
          <w:sz w:val="24"/>
          <w:szCs w:val="24"/>
        </w:rPr>
        <w:t>omp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d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au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 xml:space="preserve">r </w:t>
      </w:r>
      <w:r>
        <w:rPr>
          <w:rFonts w:ascii="Arial" w:eastAsia="Arial" w:hAnsi="Arial" w:cs="Arial"/>
          <w:spacing w:val="-2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a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,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-</w:t>
      </w:r>
      <w:r>
        <w:rPr>
          <w:rFonts w:ascii="Arial" w:eastAsia="Arial" w:hAnsi="Arial" w:cs="Arial"/>
          <w:sz w:val="24"/>
          <w:szCs w:val="24"/>
        </w:rPr>
        <w:t>l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>gu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r d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’élin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z w:val="24"/>
          <w:szCs w:val="24"/>
        </w:rPr>
        <w:t>,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h</w:t>
      </w:r>
      <w:r>
        <w:rPr>
          <w:rFonts w:ascii="Arial" w:eastAsia="Arial" w:hAnsi="Arial" w:cs="Arial"/>
          <w:spacing w:val="-1"/>
          <w:sz w:val="24"/>
          <w:szCs w:val="24"/>
        </w:rPr>
        <w:t>au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r NS,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és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6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 xml:space="preserve">e 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au</w:t>
      </w:r>
      <w:r>
        <w:rPr>
          <w:rFonts w:ascii="Arial" w:eastAsia="Arial" w:hAnsi="Arial" w:cs="Arial"/>
          <w:sz w:val="24"/>
          <w:szCs w:val="24"/>
        </w:rPr>
        <w:t>,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au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té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 xml:space="preserve">r 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po</w:t>
      </w:r>
      <w:r>
        <w:rPr>
          <w:rFonts w:ascii="Arial" w:eastAsia="Arial" w:hAnsi="Arial" w:cs="Arial"/>
          <w:sz w:val="24"/>
          <w:szCs w:val="24"/>
        </w:rPr>
        <w:t xml:space="preserve">rt 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6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(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o</w:t>
      </w:r>
      <w:r>
        <w:rPr>
          <w:rFonts w:ascii="Arial" w:eastAsia="Arial" w:hAnsi="Arial" w:cs="Arial"/>
          <w:sz w:val="24"/>
          <w:szCs w:val="24"/>
        </w:rPr>
        <w:t>ins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1</w:t>
      </w:r>
      <w:r>
        <w:rPr>
          <w:rFonts w:ascii="Arial" w:eastAsia="Arial" w:hAnsi="Arial" w:cs="Arial"/>
          <w:spacing w:val="-1"/>
          <w:sz w:val="24"/>
          <w:szCs w:val="24"/>
        </w:rPr>
        <w:t>0</w:t>
      </w:r>
      <w:r>
        <w:rPr>
          <w:rFonts w:ascii="Arial" w:eastAsia="Arial" w:hAnsi="Arial" w:cs="Arial"/>
          <w:spacing w:val="1"/>
          <w:sz w:val="24"/>
          <w:szCs w:val="24"/>
        </w:rPr>
        <w:t>0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3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)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7" w:after="0" w:line="240" w:lineRule="exact"/>
        <w:rPr>
          <w:sz w:val="24"/>
          <w:szCs w:val="24"/>
        </w:rPr>
      </w:pPr>
    </w:p>
    <w:p w:rsidR="005513A6" w:rsidRDefault="00687BDC">
      <w:pPr>
        <w:tabs>
          <w:tab w:val="left" w:pos="10440"/>
        </w:tabs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  <w:highlight w:val="lightGray"/>
        </w:rPr>
        <w:t>QC</w:t>
      </w:r>
      <w:r>
        <w:rPr>
          <w:rFonts w:ascii="Arial" w:eastAsia="Arial" w:hAnsi="Arial" w:cs="Arial"/>
          <w:b/>
          <w:bCs/>
          <w:spacing w:val="1"/>
          <w:sz w:val="24"/>
          <w:szCs w:val="24"/>
          <w:highlight w:val="lightGray"/>
        </w:rPr>
        <w:t>2</w:t>
      </w:r>
      <w:r>
        <w:rPr>
          <w:rFonts w:ascii="Arial" w:eastAsia="Arial" w:hAnsi="Arial" w:cs="Arial"/>
          <w:b/>
          <w:bCs/>
          <w:sz w:val="24"/>
          <w:szCs w:val="24"/>
          <w:highlight w:val="lightGray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  <w:highlight w:val="lightGray"/>
        </w:rPr>
        <w:t>5</w:t>
      </w:r>
      <w:proofErr w:type="gramStart"/>
      <w:r>
        <w:rPr>
          <w:rFonts w:ascii="Arial" w:eastAsia="Arial" w:hAnsi="Arial" w:cs="Arial"/>
          <w:b/>
          <w:bCs/>
          <w:sz w:val="24"/>
          <w:szCs w:val="24"/>
          <w:highlight w:val="lightGray"/>
        </w:rPr>
        <w:t>.</w:t>
      </w:r>
      <w:r>
        <w:rPr>
          <w:rFonts w:ascii="Arial" w:eastAsia="Arial" w:hAnsi="Arial" w:cs="Arial"/>
          <w:b/>
          <w:bCs/>
          <w:spacing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  <w:highlight w:val="lightGray"/>
        </w:rPr>
        <w:t>:</w:t>
      </w:r>
      <w:proofErr w:type="gramEnd"/>
      <w:r>
        <w:rPr>
          <w:rFonts w:ascii="Arial" w:eastAsia="Arial" w:hAnsi="Arial" w:cs="Arial"/>
          <w:b/>
          <w:bCs/>
          <w:spacing w:val="2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z w:val="24"/>
          <w:szCs w:val="24"/>
          <w:highlight w:val="lightGray"/>
        </w:rPr>
        <w:t>D</w:t>
      </w:r>
      <w:r>
        <w:rPr>
          <w:rFonts w:ascii="Arial" w:eastAsia="Arial" w:hAnsi="Arial" w:cs="Arial"/>
          <w:spacing w:val="-2"/>
          <w:sz w:val="24"/>
          <w:szCs w:val="24"/>
          <w:highlight w:val="lightGray"/>
        </w:rPr>
        <w:t>o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n</w:t>
      </w:r>
      <w:r>
        <w:rPr>
          <w:rFonts w:ascii="Arial" w:eastAsia="Arial" w:hAnsi="Arial" w:cs="Arial"/>
          <w:spacing w:val="-1"/>
          <w:sz w:val="24"/>
          <w:szCs w:val="24"/>
          <w:highlight w:val="lightGray"/>
        </w:rPr>
        <w:t>n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sz w:val="24"/>
          <w:szCs w:val="24"/>
          <w:highlight w:val="lightGray"/>
        </w:rPr>
        <w:t>r la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z w:val="24"/>
          <w:szCs w:val="24"/>
          <w:highlight w:val="lightGray"/>
        </w:rPr>
        <w:t>lo</w:t>
      </w:r>
      <w:r>
        <w:rPr>
          <w:rFonts w:ascii="Arial" w:eastAsia="Arial" w:hAnsi="Arial" w:cs="Arial"/>
          <w:spacing w:val="-1"/>
          <w:sz w:val="24"/>
          <w:szCs w:val="24"/>
          <w:highlight w:val="lightGray"/>
        </w:rPr>
        <w:t>ng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ueu</w:t>
      </w:r>
      <w:r>
        <w:rPr>
          <w:rFonts w:ascii="Arial" w:eastAsia="Arial" w:hAnsi="Arial" w:cs="Arial"/>
          <w:sz w:val="24"/>
          <w:szCs w:val="24"/>
          <w:highlight w:val="lightGray"/>
        </w:rPr>
        <w:t xml:space="preserve">r Li </w:t>
      </w:r>
      <w:r>
        <w:rPr>
          <w:rFonts w:ascii="Arial" w:eastAsia="Arial" w:hAnsi="Arial" w:cs="Arial"/>
          <w:spacing w:val="-1"/>
          <w:sz w:val="24"/>
          <w:szCs w:val="24"/>
          <w:highlight w:val="lightGray"/>
        </w:rPr>
        <w:t>q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u</w:t>
      </w:r>
      <w:r>
        <w:rPr>
          <w:rFonts w:ascii="Arial" w:eastAsia="Arial" w:hAnsi="Arial" w:cs="Arial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spacing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do</w:t>
      </w:r>
      <w:r>
        <w:rPr>
          <w:rFonts w:ascii="Arial" w:eastAsia="Arial" w:hAnsi="Arial" w:cs="Arial"/>
          <w:sz w:val="24"/>
          <w:szCs w:val="24"/>
          <w:highlight w:val="lightGray"/>
        </w:rPr>
        <w:t>it</w:t>
      </w:r>
      <w:r>
        <w:rPr>
          <w:rFonts w:ascii="Arial" w:eastAsia="Arial" w:hAnsi="Arial" w:cs="Arial"/>
          <w:spacing w:val="-2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a</w:t>
      </w:r>
      <w:r>
        <w:rPr>
          <w:rFonts w:ascii="Arial" w:eastAsia="Arial" w:hAnsi="Arial" w:cs="Arial"/>
          <w:spacing w:val="-2"/>
          <w:sz w:val="24"/>
          <w:szCs w:val="24"/>
          <w:highlight w:val="lightGray"/>
        </w:rPr>
        <w:t>v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o</w:t>
      </w:r>
      <w:r>
        <w:rPr>
          <w:rFonts w:ascii="Arial" w:eastAsia="Arial" w:hAnsi="Arial" w:cs="Arial"/>
          <w:sz w:val="24"/>
          <w:szCs w:val="24"/>
          <w:highlight w:val="lightGray"/>
        </w:rPr>
        <w:t>ir</w:t>
      </w:r>
      <w:r>
        <w:rPr>
          <w:rFonts w:ascii="Arial" w:eastAsia="Arial" w:hAnsi="Arial" w:cs="Arial"/>
          <w:spacing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z w:val="24"/>
          <w:szCs w:val="24"/>
          <w:highlight w:val="lightGray"/>
        </w:rPr>
        <w:t>le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 xml:space="preserve"> b</w:t>
      </w:r>
      <w:r>
        <w:rPr>
          <w:rFonts w:ascii="Arial" w:eastAsia="Arial" w:hAnsi="Arial" w:cs="Arial"/>
          <w:sz w:val="24"/>
          <w:szCs w:val="24"/>
          <w:highlight w:val="lightGray"/>
        </w:rPr>
        <w:t xml:space="preserve">ras. </w:t>
      </w:r>
      <w:r>
        <w:rPr>
          <w:rFonts w:ascii="Arial" w:eastAsia="Arial" w:hAnsi="Arial" w:cs="Arial"/>
          <w:sz w:val="24"/>
          <w:szCs w:val="24"/>
          <w:highlight w:val="lightGray"/>
        </w:rPr>
        <w:tab/>
      </w:r>
    </w:p>
    <w:p w:rsidR="005513A6" w:rsidRDefault="005513A6">
      <w:pPr>
        <w:spacing w:before="3" w:after="0" w:line="150" w:lineRule="exact"/>
        <w:rPr>
          <w:sz w:val="15"/>
          <w:szCs w:val="15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P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rti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pacing w:val="1"/>
          <w:sz w:val="24"/>
          <w:szCs w:val="24"/>
        </w:rPr>
        <w:t>C</w:t>
      </w:r>
      <w:r>
        <w:rPr>
          <w:rFonts w:ascii="Arial" w:eastAsia="Arial" w:hAnsi="Arial" w:cs="Arial"/>
          <w:b/>
          <w:bCs/>
          <w:sz w:val="24"/>
          <w:szCs w:val="24"/>
        </w:rPr>
        <w:t>3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:</w:t>
      </w:r>
      <w:proofErr w:type="gramEnd"/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Ob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j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c</w:t>
      </w:r>
      <w:r>
        <w:rPr>
          <w:rFonts w:ascii="Arial" w:eastAsia="Arial" w:hAnsi="Arial" w:cs="Arial"/>
          <w:b/>
          <w:bCs/>
          <w:sz w:val="24"/>
          <w:szCs w:val="24"/>
        </w:rPr>
        <w:t>tif :</w:t>
      </w:r>
      <w:proofErr w:type="gramEnd"/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in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r 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z w:val="24"/>
          <w:szCs w:val="24"/>
        </w:rPr>
        <w:t>ressi</w:t>
      </w:r>
      <w:r>
        <w:rPr>
          <w:rFonts w:ascii="Arial" w:eastAsia="Arial" w:hAnsi="Arial" w:cs="Arial"/>
          <w:spacing w:val="-2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’al</w:t>
      </w:r>
      <w:r>
        <w:rPr>
          <w:rFonts w:ascii="Arial" w:eastAsia="Arial" w:hAnsi="Arial" w:cs="Arial"/>
          <w:spacing w:val="-3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s l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ors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ras</w:t>
      </w:r>
      <w:r>
        <w:rPr>
          <w:rFonts w:ascii="Arial" w:eastAsia="Arial" w:hAnsi="Arial" w:cs="Arial"/>
          <w:spacing w:val="9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(4</w:t>
      </w:r>
      <w:r>
        <w:rPr>
          <w:rFonts w:ascii="Arial" w:eastAsia="Arial" w:hAnsi="Arial" w:cs="Arial"/>
          <w:sz w:val="24"/>
          <w:szCs w:val="24"/>
        </w:rPr>
        <w:t>)</w:t>
      </w:r>
    </w:p>
    <w:p w:rsidR="005513A6" w:rsidRDefault="00687BDC">
      <w:pPr>
        <w:spacing w:before="2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sition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ha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t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a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a</w:t>
      </w:r>
      <w:r>
        <w:rPr>
          <w:rFonts w:ascii="Arial" w:eastAsia="Arial" w:hAnsi="Arial" w:cs="Arial"/>
          <w:sz w:val="24"/>
          <w:szCs w:val="24"/>
        </w:rPr>
        <w:t>le.</w:t>
      </w:r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Doc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s 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z w:val="24"/>
          <w:szCs w:val="24"/>
        </w:rPr>
        <w:t>ress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z w:val="24"/>
          <w:szCs w:val="24"/>
        </w:rPr>
        <w:t>rces :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10</w:t>
      </w:r>
      <w:r>
        <w:rPr>
          <w:rFonts w:ascii="Arial" w:eastAsia="Arial" w:hAnsi="Arial" w:cs="Arial"/>
          <w:b/>
          <w:bCs/>
          <w:sz w:val="24"/>
          <w:szCs w:val="24"/>
        </w:rPr>
        <w:t>,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>
        <w:rPr>
          <w:rFonts w:ascii="Arial" w:eastAsia="Arial" w:hAnsi="Arial" w:cs="Arial"/>
          <w:b/>
          <w:bCs/>
          <w:sz w:val="24"/>
          <w:szCs w:val="24"/>
        </w:rPr>
        <w:t>1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>
        <w:rPr>
          <w:rFonts w:ascii="Arial" w:eastAsia="Arial" w:hAnsi="Arial" w:cs="Arial"/>
          <w:b/>
          <w:bCs/>
          <w:sz w:val="24"/>
          <w:szCs w:val="24"/>
        </w:rPr>
        <w:t>2</w:t>
      </w:r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881BC8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59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298450</wp:posOffset>
                </wp:positionV>
                <wp:extent cx="6167755" cy="363220"/>
                <wp:effectExtent l="0" t="0" r="0" b="0"/>
                <wp:wrapNone/>
                <wp:docPr id="785" name="Group 8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363220"/>
                          <a:chOff x="1094" y="470"/>
                          <a:chExt cx="9713" cy="572"/>
                        </a:xfrm>
                      </wpg:grpSpPr>
                      <wpg:grpSp>
                        <wpg:cNvPr id="786" name="Group 806"/>
                        <wpg:cNvGrpSpPr>
                          <a:grpSpLocks/>
                        </wpg:cNvGrpSpPr>
                        <wpg:grpSpPr bwMode="auto">
                          <a:xfrm>
                            <a:off x="1104" y="480"/>
                            <a:ext cx="9693" cy="276"/>
                            <a:chOff x="1104" y="480"/>
                            <a:chExt cx="9693" cy="276"/>
                          </a:xfrm>
                        </wpg:grpSpPr>
                        <wps:wsp>
                          <wps:cNvPr id="787" name="Freeform 807"/>
                          <wps:cNvSpPr>
                            <a:spLocks/>
                          </wps:cNvSpPr>
                          <wps:spPr bwMode="auto">
                            <a:xfrm>
                              <a:off x="1104" y="480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756 480"/>
                                <a:gd name="T3" fmla="*/ 756 h 276"/>
                                <a:gd name="T4" fmla="+- 0 10797 1104"/>
                                <a:gd name="T5" fmla="*/ T4 w 9693"/>
                                <a:gd name="T6" fmla="+- 0 756 480"/>
                                <a:gd name="T7" fmla="*/ 756 h 276"/>
                                <a:gd name="T8" fmla="+- 0 10797 1104"/>
                                <a:gd name="T9" fmla="*/ T8 w 9693"/>
                                <a:gd name="T10" fmla="+- 0 480 480"/>
                                <a:gd name="T11" fmla="*/ 480 h 276"/>
                                <a:gd name="T12" fmla="+- 0 1104 1104"/>
                                <a:gd name="T13" fmla="*/ T12 w 9693"/>
                                <a:gd name="T14" fmla="+- 0 480 480"/>
                                <a:gd name="T15" fmla="*/ 480 h 276"/>
                                <a:gd name="T16" fmla="+- 0 1104 1104"/>
                                <a:gd name="T17" fmla="*/ T16 w 9693"/>
                                <a:gd name="T18" fmla="+- 0 756 480"/>
                                <a:gd name="T19" fmla="*/ 756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88" name="Group 804"/>
                        <wpg:cNvGrpSpPr>
                          <a:grpSpLocks/>
                        </wpg:cNvGrpSpPr>
                        <wpg:grpSpPr bwMode="auto">
                          <a:xfrm>
                            <a:off x="1104" y="756"/>
                            <a:ext cx="9693" cy="276"/>
                            <a:chOff x="1104" y="756"/>
                            <a:chExt cx="9693" cy="276"/>
                          </a:xfrm>
                        </wpg:grpSpPr>
                        <wps:wsp>
                          <wps:cNvPr id="789" name="Freeform 805"/>
                          <wps:cNvSpPr>
                            <a:spLocks/>
                          </wps:cNvSpPr>
                          <wps:spPr bwMode="auto">
                            <a:xfrm>
                              <a:off x="1104" y="756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1032 756"/>
                                <a:gd name="T3" fmla="*/ 1032 h 276"/>
                                <a:gd name="T4" fmla="+- 0 10797 1104"/>
                                <a:gd name="T5" fmla="*/ T4 w 9693"/>
                                <a:gd name="T6" fmla="+- 0 1032 756"/>
                                <a:gd name="T7" fmla="*/ 1032 h 276"/>
                                <a:gd name="T8" fmla="+- 0 10797 1104"/>
                                <a:gd name="T9" fmla="*/ T8 w 9693"/>
                                <a:gd name="T10" fmla="+- 0 756 756"/>
                                <a:gd name="T11" fmla="*/ 756 h 276"/>
                                <a:gd name="T12" fmla="+- 0 1104 1104"/>
                                <a:gd name="T13" fmla="*/ T12 w 9693"/>
                                <a:gd name="T14" fmla="+- 0 756 756"/>
                                <a:gd name="T15" fmla="*/ 756 h 276"/>
                                <a:gd name="T16" fmla="+- 0 1104 1104"/>
                                <a:gd name="T17" fmla="*/ T16 w 9693"/>
                                <a:gd name="T18" fmla="+- 0 1032 756"/>
                                <a:gd name="T19" fmla="*/ 1032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3" o:spid="_x0000_s1026" style="position:absolute;margin-left:54.7pt;margin-top:23.5pt;width:485.65pt;height:28.6pt;z-index:-3121;mso-position-horizontal-relative:page" coordorigin="1094,470" coordsize="9713,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">
                <v:group id="Group 806" o:spid="_x0000_s1027" style="position:absolute;left:1104;top:480;width:9693;height:276" coordorigin="1104,480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PlmEcYAAADcAAAADwAAAGRycy9kb3ducmV2LnhtbESPQWvCQBSE7wX/w/KE&#10;3uomllpJ3YQgWnqQQlWQ3h7ZZxKSfRuyaxL/fbdQ6HGYmW+YTTaZVgzUu9qygngRgSAurK65VHA+&#10;7Z/WIJxH1thaJgV3cpCls4cNJtqO/EXD0ZciQNglqKDyvkukdEVFBt3CdsTBu9reoA+yL6XucQxw&#10;08plFK2kwZrDQoUdbSsqmuPNKHgfccyf491waK7b+/fp5fNyiEmpx/mUv4HwNPn/8F/7Qyt4Xa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+WYRxgAAANwA&#10;AAAPAAAAAAAAAAAAAAAAAKoCAABkcnMvZG93bnJldi54bWxQSwUGAAAAAAQABAD6AAAAnQMAAAAA&#10;">
                  <v:shape id="Freeform 807" o:spid="_x0000_s1028" style="position:absolute;left:1104;top:480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VnxsQA&#10;AADcAAAADwAAAGRycy9kb3ducmV2LnhtbESPzW7CMBCE75V4B2uRemsceiCQxiBEhdpDL+Xnvoq3&#10;cUS8DrFLkj59jYTEcTQz32iK9WAbcaXO144VzJIUBHHpdM2VguNh97IA4QOyxsYxKRjJw3o1eSow&#10;167nb7ruQyUihH2OCkwIbS6lLw1Z9IlriaP34zqLIcqukrrDPsJtI1/TdC4t1hwXDLa0NVSe97/2&#10;Rvkal/3R1K0/9+Hj4nZ/7/OTUs/TYfMGItAQHuF7+1MryBYZ3M7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lZ8bEAAAA3AAAAA8AAAAAAAAAAAAAAAAAmAIAAGRycy9k&#10;b3ducmV2LnhtbFBLBQYAAAAABAAEAPUAAACJAwAAAAA=&#10;" path="m,276r9693,l9693,,,,,276e" fillcolor="#d9d9d9" stroked="f">
                    <v:path arrowok="t" o:connecttype="custom" o:connectlocs="0,756;9693,756;9693,480;0,480;0,756" o:connectangles="0,0,0,0,0"/>
                  </v:shape>
                </v:group>
                <v:group id="Group 804" o:spid="_x0000_s1029" style="position:absolute;left:1104;top:756;width:9693;height:276" coordorigin="1104,756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ipX+MIAAADcAAAADwAAAGRycy9kb3ducmV2LnhtbERPy4rCMBTdC/MP4Q64&#10;07QjPqhGEZkRFyJYBwZ3l+baFpub0mTa+vdmIbg8nPdq05tKtNS40rKCeByBIM6sLjlX8Hv5GS1A&#10;OI+ssbJMCh7kYLP+GKww0bbjM7Wpz0UIYZeggsL7OpHSZQUZdGNbEwfuZhuDPsAml7rBLoSbSn5F&#10;0UwaLDk0FFjTrqDsnv4bBfsOu+0k/m6P99vucb1MT3/HmJQafvbbJQhPvX+LX+6DVjBfhLX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4qV/jCAAAA3AAAAA8A&#10;AAAAAAAAAAAAAAAAqgIAAGRycy9kb3ducmV2LnhtbFBLBQYAAAAABAAEAPoAAACZAwAAAAA=&#10;">
                  <v:shape id="Freeform 805" o:spid="_x0000_s1030" style="position:absolute;left:1104;top:756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ZWL8MA&#10;AADcAAAADwAAAGRycy9kb3ducmV2LnhtbESPT4vCMBTE78J+h/AW9qbpelDbNYoosh68+Gfvj+bZ&#10;FJuXbhNt9dMbQfA4zMxvmOm8s5W4UuNLxwq+BwkI4tzpkgsFx8O6PwHhA7LGyjEpuJGH+eyjN8VM&#10;u5Z3dN2HQkQI+wwVmBDqTEqfG7LoB64mjt7JNRZDlE0hdYNthNtKDpNkJC2WHBcM1rQ0lJ/3F/uk&#10;bG9pezRl7c9t+P136/tq9KfU12e3+AERqAvv8Ku90QrGkx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rZWL8MAAADcAAAADwAAAAAAAAAAAAAAAACYAgAAZHJzL2Rv&#10;d25yZXYueG1sUEsFBgAAAAAEAAQA9QAAAIgDAAAAAA==&#10;" path="m,276r9693,l9693,,,,,276e" fillcolor="#d9d9d9" stroked="f">
                    <v:path arrowok="t" o:connecttype="custom" o:connectlocs="0,1032;9693,1032;9693,756;0,756;0,1032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sz w:val="24"/>
          <w:szCs w:val="24"/>
        </w:rPr>
        <w:t>Doc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pacing w:val="1"/>
          <w:sz w:val="24"/>
          <w:szCs w:val="24"/>
        </w:rPr>
        <w:t>en</w:t>
      </w:r>
      <w:r w:rsidR="00687BDC">
        <w:rPr>
          <w:rFonts w:ascii="Arial" w:eastAsia="Arial" w:hAnsi="Arial" w:cs="Arial"/>
          <w:spacing w:val="2"/>
          <w:sz w:val="24"/>
          <w:szCs w:val="24"/>
        </w:rPr>
        <w:t>t</w:t>
      </w:r>
      <w:r w:rsidR="00687BDC">
        <w:rPr>
          <w:rFonts w:ascii="Arial" w:eastAsia="Arial" w:hAnsi="Arial" w:cs="Arial"/>
          <w:sz w:val="24"/>
          <w:szCs w:val="24"/>
        </w:rPr>
        <w:t xml:space="preserve">s </w:t>
      </w:r>
      <w:proofErr w:type="gramStart"/>
      <w:r w:rsidR="00687BDC">
        <w:rPr>
          <w:rFonts w:ascii="Arial" w:eastAsia="Arial" w:hAnsi="Arial" w:cs="Arial"/>
          <w:sz w:val="24"/>
          <w:szCs w:val="24"/>
        </w:rPr>
        <w:t>r</w:t>
      </w:r>
      <w:r w:rsidR="00687BDC">
        <w:rPr>
          <w:rFonts w:ascii="Arial" w:eastAsia="Arial" w:hAnsi="Arial" w:cs="Arial"/>
          <w:spacing w:val="-2"/>
          <w:sz w:val="24"/>
          <w:szCs w:val="24"/>
        </w:rPr>
        <w:t>é</w:t>
      </w:r>
      <w:r w:rsidR="00687BDC">
        <w:rPr>
          <w:rFonts w:ascii="Arial" w:eastAsia="Arial" w:hAnsi="Arial" w:cs="Arial"/>
          <w:spacing w:val="1"/>
          <w:sz w:val="24"/>
          <w:szCs w:val="24"/>
        </w:rPr>
        <w:t>p</w:t>
      </w:r>
      <w:r w:rsidR="00687BDC">
        <w:rPr>
          <w:rFonts w:ascii="Arial" w:eastAsia="Arial" w:hAnsi="Arial" w:cs="Arial"/>
          <w:spacing w:val="-1"/>
          <w:sz w:val="24"/>
          <w:szCs w:val="24"/>
        </w:rPr>
        <w:t>o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s :</w:t>
      </w:r>
      <w:proofErr w:type="gramEnd"/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DR3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DR4</w:t>
      </w:r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881BC8">
      <w:pPr>
        <w:spacing w:after="0" w:line="240" w:lineRule="auto"/>
        <w:ind w:left="793" w:right="1078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60" behindDoc="1" locked="0" layoutInCell="1" allowOverlap="1">
                <wp:simplePos x="0" y="0"/>
                <wp:positionH relativeFrom="page">
                  <wp:posOffset>4443730</wp:posOffset>
                </wp:positionH>
                <wp:positionV relativeFrom="paragraph">
                  <wp:posOffset>445135</wp:posOffset>
                </wp:positionV>
                <wp:extent cx="779780" cy="154305"/>
                <wp:effectExtent l="5080" t="0" r="0" b="635"/>
                <wp:wrapNone/>
                <wp:docPr id="782" name="Group 8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79780" cy="154305"/>
                          <a:chOff x="6998" y="701"/>
                          <a:chExt cx="1228" cy="243"/>
                        </a:xfrm>
                      </wpg:grpSpPr>
                      <pic:pic xmlns:pic="http://schemas.openxmlformats.org/drawingml/2006/picture">
                        <pic:nvPicPr>
                          <pic:cNvPr id="783" name="Picture 8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998" y="701"/>
                            <a:ext cx="957" cy="2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84" name="Picture 8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265" y="702"/>
                            <a:ext cx="962" cy="2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0" o:spid="_x0000_s1026" style="position:absolute;margin-left:349.9pt;margin-top:35.05pt;width:61.4pt;height:12.15pt;z-index:-3120;mso-position-horizontal-relative:page" coordorigin="6998,701" coordsize="1228,2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">
                <v:shape id="Picture 802" o:spid="_x0000_s1027" type="#_x0000_t75" style="position:absolute;left:6998;top:701;width:957;height:24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ZmO5fFAAAA3AAAAA8AAABkcnMvZG93bnJldi54bWxEj0FrwkAQhe9C/8MyhV6KblqhhtRVRCsE&#10;DwWj4HXITpNgdjburhr/vSsUPD7evO/Nm85704oLOd9YVvAxSkAQl1Y3XCnY79bDFIQPyBpby6Tg&#10;Rh7ms5fBFDNtr7ylSxEqESHsM1RQh9BlUvqyJoN+ZDvi6P1ZZzBE6SqpHV4j3LTyM0m+pMGGY0ON&#10;HS1rKo/F2cQ3fnK9cavDe7o45cd1WJ2LTfKr1Ntrv/gGEagPz+P/dK4VTNIxPMZEAsjZH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2ZjuXxQAAANwAAAAPAAAAAAAAAAAAAAAA&#10;AJ8CAABkcnMvZG93bnJldi54bWxQSwUGAAAAAAQABAD3AAAAkQMAAAAA&#10;">
                  <v:imagedata r:id="rId15" o:title=""/>
                </v:shape>
                <v:shape id="Picture 801" o:spid="_x0000_s1028" type="#_x0000_t75" style="position:absolute;left:7265;top:702;width:962;height:24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aHBLjGAAAA3AAAAA8AAABkcnMvZG93bnJldi54bWxEj0FrwkAUhO9C/8PyCt50o4gNqauIohTB&#10;Q20vvb1mX7Nps29jdmtifn23IHgcZuYbZrHqbCUu1PjSsYLJOAFBnDtdcqHg/W03SkH4gKyxckwK&#10;ruRhtXwYLDDTruVXupxCISKEfYYKTAh1JqXPDVn0Y1cTR+/LNRZDlE0hdYNthNtKTpNkLi2WHBcM&#10;1rQxlP+cfq2C9Bgm3/uk73pzbj9Tv97S4aNXavjYrZ9BBOrCPXxrv2gFT+kM/s/EIyCXf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xocEuMYAAADcAAAADwAAAAAAAAAAAAAA&#10;AACfAgAAZHJzL2Rvd25yZXYueG1sUEsFBgAAAAAEAAQA9wAAAJIDAAAAAA==&#10;">
                  <v:imagedata r:id="rId16" o:title=""/>
                </v:shape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b/>
          <w:bCs/>
          <w:sz w:val="24"/>
          <w:szCs w:val="24"/>
        </w:rPr>
        <w:t>QC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3</w:t>
      </w:r>
      <w:r w:rsidR="00687BDC">
        <w:rPr>
          <w:rFonts w:ascii="Arial" w:eastAsia="Arial" w:hAnsi="Arial" w:cs="Arial"/>
          <w:b/>
          <w:bCs/>
          <w:sz w:val="24"/>
          <w:szCs w:val="24"/>
        </w:rPr>
        <w:t>.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 w:rsidR="00687BDC">
        <w:rPr>
          <w:rFonts w:ascii="Arial" w:eastAsia="Arial" w:hAnsi="Arial" w:cs="Arial"/>
          <w:b/>
          <w:bCs/>
          <w:sz w:val="24"/>
          <w:szCs w:val="24"/>
        </w:rPr>
        <w:t>.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3"/>
          <w:sz w:val="24"/>
          <w:szCs w:val="24"/>
        </w:rPr>
        <w:t>C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pacing w:val="1"/>
          <w:sz w:val="24"/>
          <w:szCs w:val="24"/>
        </w:rPr>
        <w:t>p</w:t>
      </w:r>
      <w:r w:rsidR="00687BDC">
        <w:rPr>
          <w:rFonts w:ascii="Arial" w:eastAsia="Arial" w:hAnsi="Arial" w:cs="Arial"/>
          <w:sz w:val="24"/>
          <w:szCs w:val="24"/>
        </w:rPr>
        <w:t>lé</w:t>
      </w:r>
      <w:r w:rsidR="00687BDC">
        <w:rPr>
          <w:rFonts w:ascii="Arial" w:eastAsia="Arial" w:hAnsi="Arial" w:cs="Arial"/>
          <w:spacing w:val="1"/>
          <w:sz w:val="24"/>
          <w:szCs w:val="24"/>
        </w:rPr>
        <w:t>te</w:t>
      </w:r>
      <w:r w:rsidR="00687BDC">
        <w:rPr>
          <w:rFonts w:ascii="Arial" w:eastAsia="Arial" w:hAnsi="Arial" w:cs="Arial"/>
          <w:sz w:val="24"/>
          <w:szCs w:val="24"/>
        </w:rPr>
        <w:t xml:space="preserve">r </w:t>
      </w:r>
      <w:r w:rsidR="00687BDC">
        <w:rPr>
          <w:rFonts w:ascii="Arial" w:eastAsia="Arial" w:hAnsi="Arial" w:cs="Arial"/>
          <w:spacing w:val="-2"/>
          <w:sz w:val="24"/>
          <w:szCs w:val="24"/>
        </w:rPr>
        <w:t>s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 xml:space="preserve">r le </w:t>
      </w:r>
      <w:r w:rsidR="00687BDC">
        <w:rPr>
          <w:rFonts w:ascii="Arial" w:eastAsia="Arial" w:hAnsi="Arial" w:cs="Arial"/>
          <w:spacing w:val="1"/>
          <w:sz w:val="24"/>
          <w:szCs w:val="24"/>
        </w:rPr>
        <w:t>do</w:t>
      </w:r>
      <w:r w:rsidR="00687BDC">
        <w:rPr>
          <w:rFonts w:ascii="Arial" w:eastAsia="Arial" w:hAnsi="Arial" w:cs="Arial"/>
          <w:spacing w:val="-2"/>
          <w:sz w:val="24"/>
          <w:szCs w:val="24"/>
        </w:rPr>
        <w:t>c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pacing w:val="1"/>
          <w:sz w:val="24"/>
          <w:szCs w:val="24"/>
        </w:rPr>
        <w:t>e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ré</w:t>
      </w:r>
      <w:r w:rsidR="00687BDC">
        <w:rPr>
          <w:rFonts w:ascii="Arial" w:eastAsia="Arial" w:hAnsi="Arial" w:cs="Arial"/>
          <w:spacing w:val="1"/>
          <w:sz w:val="24"/>
          <w:szCs w:val="24"/>
        </w:rPr>
        <w:t>p</w:t>
      </w:r>
      <w:r w:rsidR="00687BDC">
        <w:rPr>
          <w:rFonts w:ascii="Arial" w:eastAsia="Arial" w:hAnsi="Arial" w:cs="Arial"/>
          <w:spacing w:val="-1"/>
          <w:sz w:val="24"/>
          <w:szCs w:val="24"/>
        </w:rPr>
        <w:t>o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se</w:t>
      </w:r>
      <w:r w:rsidR="00687BDC">
        <w:rPr>
          <w:rFonts w:ascii="Arial" w:eastAsia="Arial" w:hAnsi="Arial" w:cs="Arial"/>
          <w:spacing w:val="4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pacing w:val="-3"/>
          <w:sz w:val="24"/>
          <w:szCs w:val="24"/>
        </w:rPr>
        <w:t>D</w:t>
      </w:r>
      <w:r w:rsidR="00687BDC">
        <w:rPr>
          <w:rFonts w:ascii="Arial" w:eastAsia="Arial" w:hAnsi="Arial" w:cs="Arial"/>
          <w:b/>
          <w:bCs/>
          <w:sz w:val="24"/>
          <w:szCs w:val="24"/>
        </w:rPr>
        <w:t>R3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sc</w:t>
      </w:r>
      <w:r w:rsidR="00687BDC">
        <w:rPr>
          <w:rFonts w:ascii="Arial" w:eastAsia="Arial" w:hAnsi="Arial" w:cs="Arial"/>
          <w:spacing w:val="-1"/>
          <w:sz w:val="24"/>
          <w:szCs w:val="24"/>
        </w:rPr>
        <w:t>h</w:t>
      </w:r>
      <w:r w:rsidR="00687BDC">
        <w:rPr>
          <w:rFonts w:ascii="Arial" w:eastAsia="Arial" w:hAnsi="Arial" w:cs="Arial"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z w:val="24"/>
          <w:szCs w:val="24"/>
        </w:rPr>
        <w:t>a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ci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pacing w:val="-1"/>
          <w:sz w:val="24"/>
          <w:szCs w:val="24"/>
        </w:rPr>
        <w:t>é</w:t>
      </w:r>
      <w:r w:rsidR="00687BDC">
        <w:rPr>
          <w:rFonts w:ascii="Arial" w:eastAsia="Arial" w:hAnsi="Arial" w:cs="Arial"/>
          <w:spacing w:val="1"/>
          <w:sz w:val="24"/>
          <w:szCs w:val="24"/>
        </w:rPr>
        <w:t>m</w:t>
      </w:r>
      <w:r w:rsidR="00687BDC">
        <w:rPr>
          <w:rFonts w:ascii="Arial" w:eastAsia="Arial" w:hAnsi="Arial" w:cs="Arial"/>
          <w:spacing w:val="-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i</w:t>
      </w:r>
      <w:r w:rsidR="00687BDC">
        <w:rPr>
          <w:rFonts w:ascii="Arial" w:eastAsia="Arial" w:hAnsi="Arial" w:cs="Arial"/>
          <w:spacing w:val="-1"/>
          <w:sz w:val="24"/>
          <w:szCs w:val="24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 w:rsidR="00687BDC">
        <w:rPr>
          <w:rFonts w:ascii="Arial" w:eastAsia="Arial" w:hAnsi="Arial" w:cs="Arial"/>
          <w:sz w:val="24"/>
          <w:szCs w:val="24"/>
        </w:rPr>
        <w:t>u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2"/>
          <w:sz w:val="24"/>
          <w:szCs w:val="24"/>
        </w:rPr>
        <w:t>c</w:t>
      </w:r>
      <w:r w:rsidR="00687BDC">
        <w:rPr>
          <w:rFonts w:ascii="Arial" w:eastAsia="Arial" w:hAnsi="Arial" w:cs="Arial"/>
          <w:spacing w:val="1"/>
          <w:sz w:val="24"/>
          <w:szCs w:val="24"/>
        </w:rPr>
        <w:t>ha</w:t>
      </w:r>
      <w:r w:rsidR="00687BDC">
        <w:rPr>
          <w:rFonts w:ascii="Arial" w:eastAsia="Arial" w:hAnsi="Arial" w:cs="Arial"/>
          <w:sz w:val="24"/>
          <w:szCs w:val="24"/>
        </w:rPr>
        <w:t>r</w:t>
      </w:r>
      <w:r w:rsidR="00687BDC">
        <w:rPr>
          <w:rFonts w:ascii="Arial" w:eastAsia="Arial" w:hAnsi="Arial" w:cs="Arial"/>
          <w:spacing w:val="-1"/>
          <w:sz w:val="24"/>
          <w:szCs w:val="24"/>
        </w:rPr>
        <w:t>i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 xml:space="preserve">e </w:t>
      </w:r>
      <w:r w:rsidR="00687BDC">
        <w:rPr>
          <w:rFonts w:ascii="Arial" w:eastAsia="Arial" w:hAnsi="Arial" w:cs="Arial"/>
          <w:spacing w:val="1"/>
          <w:sz w:val="24"/>
          <w:szCs w:val="24"/>
        </w:rPr>
        <w:t>ma</w:t>
      </w:r>
      <w:r w:rsidR="00687BDC">
        <w:rPr>
          <w:rFonts w:ascii="Arial" w:eastAsia="Arial" w:hAnsi="Arial" w:cs="Arial"/>
          <w:spacing w:val="-1"/>
          <w:sz w:val="24"/>
          <w:szCs w:val="24"/>
        </w:rPr>
        <w:t>n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-1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i</w:t>
      </w:r>
      <w:r w:rsidR="00687BDC">
        <w:rPr>
          <w:rFonts w:ascii="Arial" w:eastAsia="Arial" w:hAnsi="Arial" w:cs="Arial"/>
          <w:spacing w:val="-1"/>
          <w:sz w:val="24"/>
          <w:szCs w:val="24"/>
        </w:rPr>
        <w:t>o</w:t>
      </w:r>
      <w:r w:rsidR="00687BDC">
        <w:rPr>
          <w:rFonts w:ascii="Arial" w:eastAsia="Arial" w:hAnsi="Arial" w:cs="Arial"/>
          <w:spacing w:val="2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,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n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a</w:t>
      </w:r>
      <w:r w:rsidR="00687BDC">
        <w:rPr>
          <w:rFonts w:ascii="Arial" w:eastAsia="Arial" w:hAnsi="Arial" w:cs="Arial"/>
          <w:spacing w:val="-3"/>
          <w:sz w:val="24"/>
          <w:szCs w:val="24"/>
        </w:rPr>
        <w:t>j</w:t>
      </w:r>
      <w:r w:rsidR="00687BDC">
        <w:rPr>
          <w:rFonts w:ascii="Arial" w:eastAsia="Arial" w:hAnsi="Arial" w:cs="Arial"/>
          <w:spacing w:val="1"/>
          <w:sz w:val="24"/>
          <w:szCs w:val="24"/>
        </w:rPr>
        <w:t>ou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-1"/>
          <w:sz w:val="24"/>
          <w:szCs w:val="24"/>
        </w:rPr>
        <w:t>a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es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sz w:val="24"/>
          <w:szCs w:val="24"/>
        </w:rPr>
        <w:t>léme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s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t</w:t>
      </w:r>
      <w:proofErr w:type="gramEnd"/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</w:t>
      </w:r>
      <w:r w:rsidR="00687BDC">
        <w:rPr>
          <w:rFonts w:ascii="Arial" w:eastAsia="Arial" w:hAnsi="Arial" w:cs="Arial"/>
          <w:spacing w:val="-1"/>
          <w:sz w:val="24"/>
          <w:szCs w:val="24"/>
        </w:rPr>
        <w:t>i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i</w:t>
      </w:r>
      <w:r w:rsidR="00687BDC">
        <w:rPr>
          <w:rFonts w:ascii="Arial" w:eastAsia="Arial" w:hAnsi="Arial" w:cs="Arial"/>
          <w:spacing w:val="-3"/>
          <w:sz w:val="24"/>
          <w:szCs w:val="24"/>
        </w:rPr>
        <w:t>s</w:t>
      </w:r>
      <w:r w:rsidR="00687BDC">
        <w:rPr>
          <w:rFonts w:ascii="Arial" w:eastAsia="Arial" w:hAnsi="Arial" w:cs="Arial"/>
          <w:spacing w:val="1"/>
          <w:sz w:val="24"/>
          <w:szCs w:val="24"/>
        </w:rPr>
        <w:t>on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man</w:t>
      </w:r>
      <w:r w:rsidR="00687BDC">
        <w:rPr>
          <w:rFonts w:ascii="Arial" w:eastAsia="Arial" w:hAnsi="Arial" w:cs="Arial"/>
          <w:spacing w:val="-1"/>
          <w:sz w:val="24"/>
          <w:szCs w:val="24"/>
        </w:rPr>
        <w:t>qu</w:t>
      </w:r>
      <w:r w:rsidR="00687BDC">
        <w:rPr>
          <w:rFonts w:ascii="Arial" w:eastAsia="Arial" w:hAnsi="Arial" w:cs="Arial"/>
          <w:spacing w:val="1"/>
          <w:sz w:val="24"/>
          <w:szCs w:val="24"/>
        </w:rPr>
        <w:t>a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6"/>
          <w:sz w:val="24"/>
          <w:szCs w:val="24"/>
        </w:rPr>
        <w:t>s</w:t>
      </w:r>
      <w:r w:rsidR="00687BDC"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3" w:after="0" w:line="130" w:lineRule="exact"/>
        <w:rPr>
          <w:sz w:val="13"/>
          <w:szCs w:val="13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82" w:lineRule="auto"/>
        <w:ind w:left="793" w:right="1337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è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e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ê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sid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é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,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z w:val="24"/>
          <w:szCs w:val="24"/>
        </w:rPr>
        <w:t>(</w:t>
      </w:r>
      <w:r>
        <w:rPr>
          <w:rFonts w:ascii="Arial" w:eastAsia="Arial" w:hAnsi="Arial" w:cs="Arial"/>
          <w:spacing w:val="-23"/>
          <w:sz w:val="24"/>
          <w:szCs w:val="24"/>
        </w:rPr>
        <w:t xml:space="preserve"> </w:t>
      </w:r>
      <w:r>
        <w:rPr>
          <w:rFonts w:ascii="Arial" w:eastAsia="Arial" w:hAnsi="Arial" w:cs="Arial"/>
          <w:w w:val="96"/>
          <w:sz w:val="24"/>
          <w:szCs w:val="24"/>
        </w:rPr>
        <w:t>x</w:t>
      </w:r>
      <w:proofErr w:type="gramEnd"/>
      <w:r>
        <w:rPr>
          <w:rFonts w:ascii="Arial" w:eastAsia="Arial" w:hAnsi="Arial" w:cs="Arial"/>
          <w:spacing w:val="-20"/>
          <w:w w:val="96"/>
          <w:sz w:val="24"/>
          <w:szCs w:val="24"/>
        </w:rPr>
        <w:t xml:space="preserve"> </w:t>
      </w:r>
      <w:r>
        <w:rPr>
          <w:rFonts w:ascii="Arial" w:eastAsia="Arial" w:hAnsi="Arial" w:cs="Arial"/>
          <w:w w:val="96"/>
          <w:sz w:val="24"/>
          <w:szCs w:val="24"/>
        </w:rPr>
        <w:t>,</w:t>
      </w:r>
      <w:r>
        <w:rPr>
          <w:rFonts w:ascii="Arial" w:eastAsia="Arial" w:hAnsi="Arial" w:cs="Arial"/>
          <w:spacing w:val="-27"/>
          <w:w w:val="96"/>
          <w:sz w:val="24"/>
          <w:szCs w:val="24"/>
        </w:rPr>
        <w:t xml:space="preserve"> </w:t>
      </w:r>
      <w:r>
        <w:rPr>
          <w:rFonts w:ascii="Arial" w:eastAsia="Arial" w:hAnsi="Arial" w:cs="Arial"/>
          <w:w w:val="95"/>
          <w:sz w:val="24"/>
          <w:szCs w:val="24"/>
        </w:rPr>
        <w:t>y</w:t>
      </w:r>
      <w:r>
        <w:rPr>
          <w:rFonts w:ascii="Arial" w:eastAsia="Arial" w:hAnsi="Arial" w:cs="Arial"/>
          <w:spacing w:val="-19"/>
          <w:w w:val="95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) es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z w:val="24"/>
          <w:szCs w:val="24"/>
        </w:rPr>
        <w:t>lan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>y</w:t>
      </w:r>
      <w:r>
        <w:rPr>
          <w:rFonts w:ascii="Arial" w:eastAsia="Arial" w:hAnsi="Arial" w:cs="Arial"/>
          <w:spacing w:val="1"/>
          <w:sz w:val="24"/>
          <w:szCs w:val="24"/>
        </w:rPr>
        <w:t>mé</w:t>
      </w:r>
      <w:r>
        <w:rPr>
          <w:rFonts w:ascii="Arial" w:eastAsia="Arial" w:hAnsi="Arial" w:cs="Arial"/>
          <w:sz w:val="24"/>
          <w:szCs w:val="24"/>
        </w:rPr>
        <w:t xml:space="preserve">trie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 xml:space="preserve">u </w:t>
      </w:r>
      <w:r>
        <w:rPr>
          <w:rFonts w:ascii="Arial" w:eastAsia="Arial" w:hAnsi="Arial" w:cs="Arial"/>
          <w:spacing w:val="1"/>
          <w:sz w:val="24"/>
          <w:szCs w:val="24"/>
        </w:rPr>
        <w:t>mé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is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9" w:after="0" w:line="140" w:lineRule="exact"/>
        <w:rPr>
          <w:sz w:val="14"/>
          <w:szCs w:val="14"/>
        </w:rPr>
      </w:pPr>
    </w:p>
    <w:p w:rsidR="000C5130" w:rsidRDefault="001F3851" w:rsidP="000C5130">
      <w:pPr>
        <w:spacing w:after="0" w:line="240" w:lineRule="auto"/>
        <w:rPr>
          <w:rFonts w:cs="Arial"/>
          <w:sz w:val="24"/>
        </w:rPr>
      </w:pPr>
      <w:r>
        <w:rPr>
          <w:rFonts w:cs="Arial"/>
          <w:sz w:val="24"/>
        </w:rPr>
        <w:tab/>
      </w:r>
      <w:r w:rsidRPr="0058415C">
        <w:rPr>
          <w:rFonts w:cs="Arial"/>
          <w:sz w:val="24"/>
        </w:rPr>
        <w:t>L’action mécanique au point D</w:t>
      </w:r>
      <w:r w:rsidR="000C5130">
        <w:rPr>
          <w:rFonts w:cs="Arial"/>
          <w:sz w:val="24"/>
        </w:rPr>
        <w:t xml:space="preserve"> correspond au poids </w:t>
      </w:r>
      <w:r>
        <w:rPr>
          <w:rFonts w:cs="Arial"/>
          <w:sz w:val="24"/>
        </w:rPr>
        <w:t xml:space="preserve">de l’ensemble (chaîne, pompe, palan) qui </w:t>
      </w:r>
    </w:p>
    <w:p w:rsidR="001F3851" w:rsidRDefault="000C5130" w:rsidP="000C5130">
      <w:pPr>
        <w:spacing w:after="0" w:line="240" w:lineRule="auto"/>
        <w:rPr>
          <w:rFonts w:cs="Arial"/>
          <w:sz w:val="24"/>
        </w:rPr>
      </w:pPr>
      <w:r>
        <w:rPr>
          <w:rFonts w:cs="Arial"/>
          <w:sz w:val="24"/>
        </w:rPr>
        <w:tab/>
      </w:r>
      <w:proofErr w:type="gramStart"/>
      <w:r w:rsidR="001F3851">
        <w:rPr>
          <w:rFonts w:cs="Arial"/>
          <w:sz w:val="24"/>
        </w:rPr>
        <w:t>est</w:t>
      </w:r>
      <w:proofErr w:type="gramEnd"/>
      <w:r w:rsidR="001F3851">
        <w:rPr>
          <w:rFonts w:cs="Arial"/>
          <w:sz w:val="24"/>
        </w:rPr>
        <w:t xml:space="preserve"> telle que</w:t>
      </w:r>
      <w:r>
        <w:rPr>
          <w:rFonts w:cs="Arial"/>
          <w:sz w:val="24"/>
        </w:rPr>
        <w:t xml:space="preserve"> </w:t>
      </w:r>
      <w:r w:rsidR="001F3851" w:rsidRPr="00B314CD">
        <w:rPr>
          <w:rFonts w:cs="Arial"/>
          <w:position w:val="-18"/>
          <w:sz w:val="24"/>
        </w:rPr>
        <w:object w:dxaOrig="40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6pt;height:25.05pt" o:ole="">
            <v:imagedata r:id="rId17" o:title=""/>
          </v:shape>
          <o:OLEObject Type="Embed" ProgID="Equation.DSMT4" ShapeID="_x0000_i1025" DrawAspect="Content" ObjectID="_1452328011" r:id="rId18"/>
        </w:object>
      </w:r>
      <w:r w:rsidR="001F3851">
        <w:rPr>
          <w:rFonts w:cs="Arial"/>
          <w:sz w:val="24"/>
        </w:rPr>
        <w:t xml:space="preserve">  où  </w:t>
      </w:r>
      <w:r w:rsidR="001F3851" w:rsidRPr="00E92B82">
        <w:rPr>
          <w:rFonts w:cs="Arial"/>
          <w:position w:val="-18"/>
          <w:sz w:val="24"/>
        </w:rPr>
        <w:object w:dxaOrig="1400" w:dyaOrig="480">
          <v:shape id="_x0000_i1026" type="#_x0000_t75" style="width:69.5pt;height:23.8pt" o:ole="">
            <v:imagedata r:id="rId19" o:title=""/>
          </v:shape>
          <o:OLEObject Type="Embed" ProgID="Equation.DSMT4" ShapeID="_x0000_i1026" DrawAspect="Content" ObjectID="_1452328012" r:id="rId20"/>
        </w:object>
      </w:r>
      <w:r w:rsidR="001F3851">
        <w:rPr>
          <w:rFonts w:cs="Arial"/>
          <w:sz w:val="24"/>
        </w:rPr>
        <w:t>.</w:t>
      </w:r>
    </w:p>
    <w:p w:rsidR="001F3851" w:rsidRDefault="001F3851" w:rsidP="000C5130">
      <w:pPr>
        <w:spacing w:after="0" w:line="240" w:lineRule="auto"/>
        <w:rPr>
          <w:rFonts w:cs="Arial"/>
          <w:sz w:val="24"/>
        </w:rPr>
      </w:pPr>
      <w:r>
        <w:rPr>
          <w:rFonts w:cs="Arial"/>
          <w:sz w:val="24"/>
        </w:rPr>
        <w:tab/>
        <w:t xml:space="preserve">On </w:t>
      </w:r>
      <w:proofErr w:type="gramStart"/>
      <w:r>
        <w:rPr>
          <w:rFonts w:cs="Arial"/>
          <w:sz w:val="24"/>
        </w:rPr>
        <w:t>donne :</w:t>
      </w:r>
      <w:proofErr w:type="gramEnd"/>
      <w:r>
        <w:rPr>
          <w:rFonts w:cs="Arial"/>
          <w:sz w:val="24"/>
        </w:rPr>
        <w:t xml:space="preserve"> </w:t>
      </w:r>
      <w:r w:rsidRPr="00491E93">
        <w:rPr>
          <w:rFonts w:cs="Arial"/>
          <w:position w:val="-10"/>
          <w:sz w:val="24"/>
        </w:rPr>
        <w:object w:dxaOrig="1920" w:dyaOrig="380">
          <v:shape id="_x0000_i1027" type="#_x0000_t75" style="width:95.8pt;height:18.8pt" o:ole="">
            <v:imagedata r:id="rId21" o:title=""/>
          </v:shape>
          <o:OLEObject Type="Embed" ProgID="Equation.DSMT4" ShapeID="_x0000_i1027" DrawAspect="Content" ObjectID="_1452328013" r:id="rId22"/>
        </w:object>
      </w:r>
      <w:r>
        <w:rPr>
          <w:rFonts w:cs="Arial"/>
          <w:sz w:val="24"/>
        </w:rPr>
        <w:t xml:space="preserve">  et  </w:t>
      </w:r>
      <w:r w:rsidRPr="00491E93">
        <w:rPr>
          <w:rFonts w:cs="Arial"/>
          <w:position w:val="-10"/>
          <w:sz w:val="24"/>
        </w:rPr>
        <w:object w:dxaOrig="2240" w:dyaOrig="380">
          <v:shape id="_x0000_i1028" type="#_x0000_t75" style="width:112.05pt;height:18.8pt" o:ole="">
            <v:imagedata r:id="rId23" o:title=""/>
          </v:shape>
          <o:OLEObject Type="Embed" ProgID="Equation.DSMT4" ShapeID="_x0000_i1028" DrawAspect="Content" ObjectID="_1452328014" r:id="rId24"/>
        </w:object>
      </w:r>
    </w:p>
    <w:p w:rsidR="000C5130" w:rsidRDefault="000C5130">
      <w:pPr>
        <w:tabs>
          <w:tab w:val="left" w:pos="10440"/>
        </w:tabs>
        <w:spacing w:before="29" w:after="0" w:line="240" w:lineRule="auto"/>
        <w:ind w:left="793" w:right="-20"/>
        <w:rPr>
          <w:rFonts w:ascii="Arial" w:eastAsia="Arial" w:hAnsi="Arial" w:cs="Arial"/>
          <w:b/>
          <w:bCs/>
          <w:sz w:val="24"/>
          <w:szCs w:val="24"/>
          <w:highlight w:val="lightGray"/>
        </w:rPr>
      </w:pPr>
    </w:p>
    <w:p w:rsidR="005513A6" w:rsidRDefault="00687BDC">
      <w:pPr>
        <w:tabs>
          <w:tab w:val="left" w:pos="10440"/>
        </w:tabs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  <w:highlight w:val="lightGray"/>
        </w:rPr>
        <w:t>QC</w:t>
      </w:r>
      <w:r>
        <w:rPr>
          <w:rFonts w:ascii="Arial" w:eastAsia="Arial" w:hAnsi="Arial" w:cs="Arial"/>
          <w:b/>
          <w:bCs/>
          <w:spacing w:val="1"/>
          <w:sz w:val="24"/>
          <w:szCs w:val="24"/>
          <w:highlight w:val="lightGray"/>
        </w:rPr>
        <w:t>3</w:t>
      </w:r>
      <w:r>
        <w:rPr>
          <w:rFonts w:ascii="Arial" w:eastAsia="Arial" w:hAnsi="Arial" w:cs="Arial"/>
          <w:b/>
          <w:bCs/>
          <w:sz w:val="24"/>
          <w:szCs w:val="24"/>
          <w:highlight w:val="lightGray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  <w:highlight w:val="lightGray"/>
        </w:rPr>
        <w:t>2</w:t>
      </w:r>
      <w:r>
        <w:rPr>
          <w:rFonts w:ascii="Arial" w:eastAsia="Arial" w:hAnsi="Arial" w:cs="Arial"/>
          <w:b/>
          <w:bCs/>
          <w:sz w:val="24"/>
          <w:szCs w:val="24"/>
          <w:highlight w:val="lightGray"/>
        </w:rPr>
        <w:t>.</w:t>
      </w:r>
      <w:r>
        <w:rPr>
          <w:rFonts w:ascii="Arial" w:eastAsia="Arial" w:hAnsi="Arial" w:cs="Arial"/>
          <w:b/>
          <w:bCs/>
          <w:spacing w:val="-1"/>
          <w:sz w:val="24"/>
          <w:szCs w:val="24"/>
          <w:highlight w:val="lightGray"/>
        </w:rPr>
        <w:t xml:space="preserve"> </w:t>
      </w:r>
      <w:proofErr w:type="gramStart"/>
      <w:r>
        <w:rPr>
          <w:rFonts w:ascii="Arial" w:eastAsia="Arial" w:hAnsi="Arial" w:cs="Arial"/>
          <w:sz w:val="24"/>
          <w:szCs w:val="24"/>
          <w:highlight w:val="lightGray"/>
        </w:rPr>
        <w:t>Is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o</w:t>
      </w:r>
      <w:r>
        <w:rPr>
          <w:rFonts w:ascii="Arial" w:eastAsia="Arial" w:hAnsi="Arial" w:cs="Arial"/>
          <w:sz w:val="24"/>
          <w:szCs w:val="24"/>
          <w:highlight w:val="lightGray"/>
        </w:rPr>
        <w:t>ler</w:t>
      </w:r>
      <w:r w:rsidR="009D740A">
        <w:rPr>
          <w:rFonts w:ascii="Arial" w:eastAsia="Arial" w:hAnsi="Arial" w:cs="Arial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-73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z w:val="24"/>
          <w:szCs w:val="24"/>
          <w:highlight w:val="lightGray"/>
        </w:rPr>
        <w:t>l</w:t>
      </w:r>
      <w:r>
        <w:rPr>
          <w:rFonts w:ascii="Arial" w:eastAsia="Arial" w:hAnsi="Arial" w:cs="Arial"/>
          <w:spacing w:val="-1"/>
          <w:sz w:val="24"/>
          <w:szCs w:val="24"/>
          <w:highlight w:val="lightGray"/>
        </w:rPr>
        <w:t>’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en</w:t>
      </w:r>
      <w:r>
        <w:rPr>
          <w:rFonts w:ascii="Arial" w:eastAsia="Arial" w:hAnsi="Arial" w:cs="Arial"/>
          <w:spacing w:val="-2"/>
          <w:sz w:val="24"/>
          <w:szCs w:val="24"/>
          <w:highlight w:val="lightGray"/>
        </w:rPr>
        <w:t>s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spacing w:val="-1"/>
          <w:sz w:val="24"/>
          <w:szCs w:val="24"/>
          <w:highlight w:val="lightGray"/>
        </w:rPr>
        <w:t>mb</w:t>
      </w:r>
      <w:r>
        <w:rPr>
          <w:rFonts w:ascii="Arial" w:eastAsia="Arial" w:hAnsi="Arial" w:cs="Arial"/>
          <w:sz w:val="24"/>
          <w:szCs w:val="24"/>
          <w:highlight w:val="lightGray"/>
        </w:rPr>
        <w:t>le</w:t>
      </w:r>
      <w:proofErr w:type="gramEnd"/>
      <w:r w:rsidR="009D740A">
        <w:rPr>
          <w:rFonts w:ascii="Arial" w:eastAsia="Arial" w:hAnsi="Arial" w:cs="Arial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-7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  <w:highlight w:val="lightGray"/>
        </w:rPr>
        <w:t>{(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2</w:t>
      </w:r>
      <w:r>
        <w:rPr>
          <w:rFonts w:ascii="Arial" w:eastAsia="Arial" w:hAnsi="Arial" w:cs="Arial"/>
          <w:sz w:val="24"/>
          <w:szCs w:val="24"/>
          <w:highlight w:val="lightGray"/>
        </w:rPr>
        <w:t xml:space="preserve">) + </w:t>
      </w:r>
      <w:r>
        <w:rPr>
          <w:rFonts w:ascii="Arial" w:eastAsia="Arial" w:hAnsi="Arial" w:cs="Arial"/>
          <w:spacing w:val="-1"/>
          <w:sz w:val="24"/>
          <w:szCs w:val="24"/>
          <w:highlight w:val="lightGray"/>
        </w:rPr>
        <w:t>(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3</w:t>
      </w:r>
      <w:r>
        <w:rPr>
          <w:rFonts w:ascii="Arial" w:eastAsia="Arial" w:hAnsi="Arial" w:cs="Arial"/>
          <w:spacing w:val="-1"/>
          <w:sz w:val="24"/>
          <w:szCs w:val="24"/>
          <w:highlight w:val="lightGray"/>
        </w:rPr>
        <w:t>)}</w:t>
      </w:r>
      <w:r>
        <w:rPr>
          <w:rFonts w:ascii="Arial" w:eastAsia="Arial" w:hAnsi="Arial" w:cs="Arial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sz w:val="24"/>
          <w:szCs w:val="24"/>
          <w:highlight w:val="lightGray"/>
        </w:rPr>
        <w:t>t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z w:val="24"/>
          <w:szCs w:val="24"/>
          <w:highlight w:val="lightGray"/>
        </w:rPr>
        <w:t>c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on</w:t>
      </w:r>
      <w:r>
        <w:rPr>
          <w:rFonts w:ascii="Arial" w:eastAsia="Arial" w:hAnsi="Arial" w:cs="Arial"/>
          <w:sz w:val="24"/>
          <w:szCs w:val="24"/>
          <w:highlight w:val="lightGray"/>
        </w:rPr>
        <w:t>clu</w:t>
      </w:r>
      <w:r>
        <w:rPr>
          <w:rFonts w:ascii="Arial" w:eastAsia="Arial" w:hAnsi="Arial" w:cs="Arial"/>
          <w:spacing w:val="-3"/>
          <w:sz w:val="24"/>
          <w:szCs w:val="24"/>
          <w:highlight w:val="lightGray"/>
        </w:rPr>
        <w:t>r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sz w:val="24"/>
          <w:szCs w:val="24"/>
          <w:highlight w:val="lightGray"/>
        </w:rPr>
        <w:t xml:space="preserve">. </w:t>
      </w:r>
      <w:r>
        <w:rPr>
          <w:rFonts w:ascii="Arial" w:eastAsia="Arial" w:hAnsi="Arial" w:cs="Arial"/>
          <w:sz w:val="24"/>
          <w:szCs w:val="24"/>
          <w:highlight w:val="lightGray"/>
        </w:rPr>
        <w:tab/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" w:after="0" w:line="240" w:lineRule="exact"/>
        <w:rPr>
          <w:sz w:val="24"/>
          <w:szCs w:val="24"/>
        </w:rPr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RPr="00223C0A" w:rsidTr="00223C0A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223C0A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223C0A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223C0A" w:rsidRPr="00223C0A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223C0A" w:rsidRPr="00223C0A" w:rsidRDefault="00223C0A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223C0A" w:rsidRPr="00223C0A" w:rsidRDefault="00223C0A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223C0A" w:rsidRPr="00223C0A" w:rsidRDefault="00223C0A">
            <w:pPr>
              <w:spacing w:after="0" w:line="240" w:lineRule="auto"/>
              <w:ind w:left="443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9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 w:rsidSect="001F3851">
          <w:pgSz w:w="11920" w:h="16820"/>
          <w:pgMar w:top="1560" w:right="460" w:bottom="0" w:left="340" w:header="720" w:footer="720" w:gutter="0"/>
          <w:cols w:space="720"/>
        </w:sectPr>
      </w:pPr>
    </w:p>
    <w:p w:rsidR="005513A6" w:rsidRDefault="00687BDC">
      <w:pPr>
        <w:spacing w:before="78" w:after="0" w:line="240" w:lineRule="auto"/>
        <w:ind w:left="793" w:right="1373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lastRenderedPageBreak/>
        <w:t>QC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3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3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Is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er l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 xml:space="preserve">ras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-3"/>
          <w:sz w:val="24"/>
          <w:szCs w:val="24"/>
        </w:rPr>
        <w:t>’</w:t>
      </w:r>
      <w:r>
        <w:rPr>
          <w:rFonts w:ascii="Arial" w:eastAsia="Arial" w:hAnsi="Arial" w:cs="Arial"/>
          <w:sz w:val="24"/>
          <w:szCs w:val="24"/>
        </w:rPr>
        <w:t>in</w:t>
      </w:r>
      <w:r>
        <w:rPr>
          <w:rFonts w:ascii="Arial" w:eastAsia="Arial" w:hAnsi="Arial" w:cs="Arial"/>
          <w:spacing w:val="1"/>
          <w:sz w:val="24"/>
          <w:szCs w:val="24"/>
        </w:rPr>
        <w:t>de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 xml:space="preserve">(4)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2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é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r </w:t>
      </w:r>
      <w:r>
        <w:rPr>
          <w:rFonts w:ascii="Arial" w:eastAsia="Arial" w:hAnsi="Arial" w:cs="Arial"/>
          <w:spacing w:val="-3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r le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R4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e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a</w:t>
      </w:r>
      <w:r>
        <w:rPr>
          <w:rFonts w:ascii="Arial" w:eastAsia="Arial" w:hAnsi="Arial" w:cs="Arial"/>
          <w:sz w:val="24"/>
          <w:szCs w:val="24"/>
        </w:rPr>
        <w:t>cti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mé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iss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 xml:space="preserve">t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s</w:t>
      </w:r>
      <w:r>
        <w:rPr>
          <w:rFonts w:ascii="Arial" w:eastAsia="Arial" w:hAnsi="Arial" w:cs="Arial"/>
          <w:spacing w:val="1"/>
          <w:sz w:val="24"/>
          <w:szCs w:val="24"/>
        </w:rPr>
        <w:t>us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7" w:after="0" w:line="240" w:lineRule="exact"/>
        <w:rPr>
          <w:sz w:val="24"/>
          <w:szCs w:val="24"/>
        </w:rPr>
      </w:pPr>
    </w:p>
    <w:p w:rsidR="005513A6" w:rsidRDefault="00881BC8">
      <w:pPr>
        <w:spacing w:before="29" w:after="0" w:line="240" w:lineRule="auto"/>
        <w:ind w:left="793" w:right="624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63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-511175</wp:posOffset>
                </wp:positionV>
                <wp:extent cx="6167755" cy="363220"/>
                <wp:effectExtent l="0" t="0" r="0" b="0"/>
                <wp:wrapNone/>
                <wp:docPr id="777" name="Group 7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363220"/>
                          <a:chOff x="1094" y="-805"/>
                          <a:chExt cx="9713" cy="572"/>
                        </a:xfrm>
                      </wpg:grpSpPr>
                      <wpg:grpSp>
                        <wpg:cNvPr id="778" name="Group 768"/>
                        <wpg:cNvGrpSpPr>
                          <a:grpSpLocks/>
                        </wpg:cNvGrpSpPr>
                        <wpg:grpSpPr bwMode="auto">
                          <a:xfrm>
                            <a:off x="1104" y="-795"/>
                            <a:ext cx="9693" cy="276"/>
                            <a:chOff x="1104" y="-795"/>
                            <a:chExt cx="9693" cy="276"/>
                          </a:xfrm>
                        </wpg:grpSpPr>
                        <wps:wsp>
                          <wps:cNvPr id="779" name="Freeform 769"/>
                          <wps:cNvSpPr>
                            <a:spLocks/>
                          </wps:cNvSpPr>
                          <wps:spPr bwMode="auto">
                            <a:xfrm>
                              <a:off x="1104" y="-795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519 -795"/>
                                <a:gd name="T3" fmla="*/ -519 h 276"/>
                                <a:gd name="T4" fmla="+- 0 10797 1104"/>
                                <a:gd name="T5" fmla="*/ T4 w 9693"/>
                                <a:gd name="T6" fmla="+- 0 -519 -795"/>
                                <a:gd name="T7" fmla="*/ -519 h 276"/>
                                <a:gd name="T8" fmla="+- 0 10797 1104"/>
                                <a:gd name="T9" fmla="*/ T8 w 9693"/>
                                <a:gd name="T10" fmla="+- 0 -795 -795"/>
                                <a:gd name="T11" fmla="*/ -795 h 276"/>
                                <a:gd name="T12" fmla="+- 0 1104 1104"/>
                                <a:gd name="T13" fmla="*/ T12 w 9693"/>
                                <a:gd name="T14" fmla="+- 0 -795 -795"/>
                                <a:gd name="T15" fmla="*/ -795 h 276"/>
                                <a:gd name="T16" fmla="+- 0 1104 1104"/>
                                <a:gd name="T17" fmla="*/ T16 w 9693"/>
                                <a:gd name="T18" fmla="+- 0 -519 -795"/>
                                <a:gd name="T19" fmla="*/ -519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80" name="Group 766"/>
                        <wpg:cNvGrpSpPr>
                          <a:grpSpLocks/>
                        </wpg:cNvGrpSpPr>
                        <wpg:grpSpPr bwMode="auto">
                          <a:xfrm>
                            <a:off x="1104" y="-519"/>
                            <a:ext cx="9693" cy="276"/>
                            <a:chOff x="1104" y="-519"/>
                            <a:chExt cx="9693" cy="276"/>
                          </a:xfrm>
                        </wpg:grpSpPr>
                        <wps:wsp>
                          <wps:cNvPr id="781" name="Freeform 767"/>
                          <wps:cNvSpPr>
                            <a:spLocks/>
                          </wps:cNvSpPr>
                          <wps:spPr bwMode="auto">
                            <a:xfrm>
                              <a:off x="1104" y="-519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243 -519"/>
                                <a:gd name="T3" fmla="*/ -243 h 276"/>
                                <a:gd name="T4" fmla="+- 0 10797 1104"/>
                                <a:gd name="T5" fmla="*/ T4 w 9693"/>
                                <a:gd name="T6" fmla="+- 0 -243 -519"/>
                                <a:gd name="T7" fmla="*/ -243 h 276"/>
                                <a:gd name="T8" fmla="+- 0 10797 1104"/>
                                <a:gd name="T9" fmla="*/ T8 w 9693"/>
                                <a:gd name="T10" fmla="+- 0 -519 -519"/>
                                <a:gd name="T11" fmla="*/ -519 h 276"/>
                                <a:gd name="T12" fmla="+- 0 1104 1104"/>
                                <a:gd name="T13" fmla="*/ T12 w 9693"/>
                                <a:gd name="T14" fmla="+- 0 -519 -519"/>
                                <a:gd name="T15" fmla="*/ -519 h 276"/>
                                <a:gd name="T16" fmla="+- 0 1104 1104"/>
                                <a:gd name="T17" fmla="*/ T16 w 9693"/>
                                <a:gd name="T18" fmla="+- 0 -243 -519"/>
                                <a:gd name="T19" fmla="*/ -243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65" o:spid="_x0000_s1026" style="position:absolute;margin-left:54.7pt;margin-top:-40.25pt;width:485.65pt;height:28.6pt;z-index:-3117;mso-position-horizontal-relative:page" coordorigin="1094,-805" coordsize="9713,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">
                <v:group id="Group 768" o:spid="_x0000_s1027" style="position:absolute;left:1104;top:-795;width:9693;height:276" coordorigin="1104,-795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8n38IAAADcAAAADwAAAGRycy9kb3ducmV2LnhtbERPy4rCMBTdC/MP4Q64&#10;07Qj2qEaRWRGXIjgAwZ3l+baFpub0mTa+vdmIbg8nPdi1ZtKtNS40rKCeByBIM6sLjlXcDn/jr5B&#10;OI+ssbJMCh7kYLX8GCww1bbjI7Unn4sQwi5FBYX3dSqlywoy6Ma2Jg7czTYGfYBNLnWDXQg3lfyK&#10;opk0WHJoKLCmTUHZ/fRvFGw77NaT+Kfd32+bx/U8PfztY1Jq+Nmv5yA89f4tfrl3WkGShL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v/J9/CAAAA3AAAAA8A&#10;AAAAAAAAAAAAAAAAqgIAAGRycy9kb3ducmV2LnhtbFBLBQYAAAAABAAEAPoAAACZAwAAAAA=&#10;">
                  <v:shape id="Freeform 769" o:spid="_x0000_s1028" style="position:absolute;left:1104;top:-795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MmCMMA&#10;AADcAAAADwAAAGRycy9kb3ducmV2LnhtbESPwW7CMBBE75X4B2uRemsceiAlYBBqhdpDL0C4r+Il&#10;jojXIXZJ6NfXkZB6HM3MG81qM9hG3KjztWMFsyQFQVw6XXOloDjuXt5A+ICssXFMCu7kYbOePK0w&#10;167nPd0OoRIRwj5HBSaENpfSl4Ys+sS1xNE7u85iiLKrpO6wj3DbyNc0nUuLNccFgy29Gyovhx87&#10;Ur7vi74wdesvffi8ut3vx/yk1PN02C5BBBrCf/jR/tIKsmwB45l4BO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2MmCMMAAADcAAAADwAAAAAAAAAAAAAAAACYAgAAZHJzL2Rv&#10;d25yZXYueG1sUEsFBgAAAAAEAAQA9QAAAIgDAAAAAA==&#10;" path="m,276r9693,l9693,,,,,276e" fillcolor="#d9d9d9" stroked="f">
                    <v:path arrowok="t" o:connecttype="custom" o:connectlocs="0,-519;9693,-519;9693,-795;0,-795;0,-519" o:connectangles="0,0,0,0,0"/>
                  </v:shape>
                </v:group>
                <v:group id="Group 766" o:spid="_x0000_s1029" style="position:absolute;left:1104;top:-519;width:9693;height:276" coordorigin="1104,-519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Fxb/sIAAADcAAAADwAAAGRycy9kb3ducmV2LnhtbERPy4rCMBTdC/MP4Q64&#10;07QjPqhGEZkRFyJYBwZ3l+baFpub0mTa+vdmIbg8nPdq05tKtNS40rKCeByBIM6sLjlX8Hv5GS1A&#10;OI+ssbJMCh7kYLP+GKww0bbjM7Wpz0UIYZeggsL7OpHSZQUZdGNbEwfuZhuDPsAml7rBLoSbSn5F&#10;0UwaLDk0FFjTrqDsnv4bBfsOu+0k/m6P99vucb1MT3/HmJQafvbbJQhPvX+LX+6DVjBfhP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BcW/7CAAAA3AAAAA8A&#10;AAAAAAAAAAAAAAAAqgIAAGRycy9kb3ducmV2LnhtbFBLBQYAAAAABAAEAPoAAACZAwAAAAA=&#10;">
                  <v:shape id="Freeform 767" o:spid="_x0000_s1030" style="position:absolute;left:1104;top:-519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BaKcQA&#10;AADcAAAADwAAAGRycy9kb3ducmV2LnhtbESPzW7CMBCE75V4B2uRuBWHHtIQMAi1QvTQS/m5r+Il&#10;jojXIXZJ0qevI1XqcTQz32jW297W4kGtrxwrWMwTEMSF0xWXCs6n/XMGwgdkjbVjUjCQh+1m8rTG&#10;XLuOv+hxDKWIEPY5KjAhNLmUvjBk0c9dQxy9q2sthijbUuoWuwi3tXxJklRarDguGGzozVBxO37b&#10;kfI5LLuzqRp/68Lh7vY/7+lFqdm0361ABOrDf/iv/aEVvGYLGM/EI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AWinEAAAA3AAAAA8AAAAAAAAAAAAAAAAAmAIAAGRycy9k&#10;b3ducmV2LnhtbFBLBQYAAAAABAAEAPUAAACJAwAAAAA=&#10;" path="m,276r9693,l9693,,,,,276e" fillcolor="#d9d9d9" stroked="f">
                    <v:path arrowok="t" o:connecttype="custom" o:connectlocs="0,-243;9693,-243;9693,-519;0,-519;0,-243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b/>
          <w:bCs/>
          <w:sz w:val="24"/>
          <w:szCs w:val="24"/>
        </w:rPr>
        <w:t>QC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3</w:t>
      </w:r>
      <w:r w:rsidR="00687BDC">
        <w:rPr>
          <w:rFonts w:ascii="Arial" w:eastAsia="Arial" w:hAnsi="Arial" w:cs="Arial"/>
          <w:b/>
          <w:bCs/>
          <w:sz w:val="24"/>
          <w:szCs w:val="24"/>
        </w:rPr>
        <w:t>.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4</w:t>
      </w:r>
      <w:r w:rsidR="00687BDC">
        <w:rPr>
          <w:rFonts w:ascii="Arial" w:eastAsia="Arial" w:hAnsi="Arial" w:cs="Arial"/>
          <w:b/>
          <w:bCs/>
          <w:sz w:val="24"/>
          <w:szCs w:val="24"/>
        </w:rPr>
        <w:t>.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3"/>
          <w:sz w:val="24"/>
          <w:szCs w:val="24"/>
        </w:rPr>
        <w:t>D</w:t>
      </w:r>
      <w:r w:rsidR="00687BDC">
        <w:rPr>
          <w:rFonts w:ascii="Arial" w:eastAsia="Arial" w:hAnsi="Arial" w:cs="Arial"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pacing w:val="-3"/>
          <w:sz w:val="24"/>
          <w:szCs w:val="24"/>
        </w:rPr>
        <w:t>r</w:t>
      </w:r>
      <w:r w:rsidR="00687BDC">
        <w:rPr>
          <w:rFonts w:ascii="Arial" w:eastAsia="Arial" w:hAnsi="Arial" w:cs="Arial"/>
          <w:spacing w:val="1"/>
          <w:sz w:val="24"/>
          <w:szCs w:val="24"/>
        </w:rPr>
        <w:t>m</w:t>
      </w:r>
      <w:r w:rsidR="00687BDC">
        <w:rPr>
          <w:rFonts w:ascii="Arial" w:eastAsia="Arial" w:hAnsi="Arial" w:cs="Arial"/>
          <w:sz w:val="24"/>
          <w:szCs w:val="24"/>
        </w:rPr>
        <w:t>in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r l</w:t>
      </w:r>
      <w:r w:rsidR="00687BDC">
        <w:rPr>
          <w:rFonts w:ascii="Arial" w:eastAsia="Arial" w:hAnsi="Arial" w:cs="Arial"/>
          <w:spacing w:val="-1"/>
          <w:sz w:val="24"/>
          <w:szCs w:val="24"/>
        </w:rPr>
        <w:t>’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pacing w:val="-2"/>
          <w:sz w:val="24"/>
          <w:szCs w:val="24"/>
        </w:rPr>
        <w:t>c</w:t>
      </w:r>
      <w:r w:rsidR="00687BDC">
        <w:rPr>
          <w:rFonts w:ascii="Arial" w:eastAsia="Arial" w:hAnsi="Arial" w:cs="Arial"/>
          <w:sz w:val="24"/>
          <w:szCs w:val="24"/>
        </w:rPr>
        <w:t>ti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n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mé</w:t>
      </w:r>
      <w:r w:rsidR="00687BDC">
        <w:rPr>
          <w:rFonts w:ascii="Arial" w:eastAsia="Arial" w:hAnsi="Arial" w:cs="Arial"/>
          <w:sz w:val="24"/>
          <w:szCs w:val="24"/>
        </w:rPr>
        <w:t>c</w:t>
      </w:r>
      <w:r w:rsidR="00687BDC">
        <w:rPr>
          <w:rFonts w:ascii="Arial" w:eastAsia="Arial" w:hAnsi="Arial" w:cs="Arial"/>
          <w:spacing w:val="-1"/>
          <w:sz w:val="24"/>
          <w:szCs w:val="24"/>
        </w:rPr>
        <w:t>a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i</w:t>
      </w:r>
      <w:r w:rsidR="00687BDC">
        <w:rPr>
          <w:rFonts w:ascii="Arial" w:eastAsia="Arial" w:hAnsi="Arial" w:cs="Arial"/>
          <w:spacing w:val="-2"/>
          <w:sz w:val="24"/>
          <w:szCs w:val="24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u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p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int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B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an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a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p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sition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d</w:t>
      </w:r>
      <w:r w:rsidR="00687BDC">
        <w:rPr>
          <w:rFonts w:ascii="Arial" w:eastAsia="Arial" w:hAnsi="Arial" w:cs="Arial"/>
          <w:spacing w:val="1"/>
          <w:sz w:val="24"/>
          <w:szCs w:val="24"/>
        </w:rPr>
        <w:t>on</w:t>
      </w:r>
      <w:r w:rsidR="00687BDC">
        <w:rPr>
          <w:rFonts w:ascii="Arial" w:eastAsia="Arial" w:hAnsi="Arial" w:cs="Arial"/>
          <w:spacing w:val="-1"/>
          <w:sz w:val="24"/>
          <w:szCs w:val="24"/>
        </w:rPr>
        <w:t>n</w:t>
      </w:r>
      <w:r w:rsidR="00687BDC">
        <w:rPr>
          <w:rFonts w:ascii="Arial" w:eastAsia="Arial" w:hAnsi="Arial" w:cs="Arial"/>
          <w:spacing w:val="8"/>
          <w:sz w:val="24"/>
          <w:szCs w:val="24"/>
        </w:rPr>
        <w:t>é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d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c</w:t>
      </w:r>
      <w:r w:rsidR="00687BDC">
        <w:rPr>
          <w:rFonts w:ascii="Arial" w:eastAsia="Arial" w:hAnsi="Arial" w:cs="Arial"/>
          <w:spacing w:val="-1"/>
          <w:sz w:val="24"/>
          <w:szCs w:val="24"/>
        </w:rPr>
        <w:t>u</w:t>
      </w:r>
      <w:r w:rsidR="00687BDC">
        <w:rPr>
          <w:rFonts w:ascii="Arial" w:eastAsia="Arial" w:hAnsi="Arial" w:cs="Arial"/>
          <w:spacing w:val="1"/>
          <w:sz w:val="24"/>
          <w:szCs w:val="24"/>
        </w:rPr>
        <w:t>m</w:t>
      </w:r>
      <w:r w:rsidR="00687BDC">
        <w:rPr>
          <w:rFonts w:ascii="Arial" w:eastAsia="Arial" w:hAnsi="Arial" w:cs="Arial"/>
          <w:spacing w:val="-1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 xml:space="preserve">DR4 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n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a</w:t>
      </w:r>
      <w:r w:rsidR="00687BDC">
        <w:rPr>
          <w:rFonts w:ascii="Arial" w:eastAsia="Arial" w:hAnsi="Arial" w:cs="Arial"/>
          <w:spacing w:val="1"/>
          <w:sz w:val="24"/>
          <w:szCs w:val="24"/>
        </w:rPr>
        <w:t>pp</w:t>
      </w:r>
      <w:r w:rsidR="00687BDC">
        <w:rPr>
          <w:rFonts w:ascii="Arial" w:eastAsia="Arial" w:hAnsi="Arial" w:cs="Arial"/>
          <w:sz w:val="24"/>
          <w:szCs w:val="24"/>
        </w:rPr>
        <w:t>l</w:t>
      </w:r>
      <w:r w:rsidR="00687BDC">
        <w:rPr>
          <w:rFonts w:ascii="Arial" w:eastAsia="Arial" w:hAnsi="Arial" w:cs="Arial"/>
          <w:spacing w:val="-1"/>
          <w:sz w:val="24"/>
          <w:szCs w:val="24"/>
        </w:rPr>
        <w:t>iq</w:t>
      </w:r>
      <w:r w:rsidR="00687BDC">
        <w:rPr>
          <w:rFonts w:ascii="Arial" w:eastAsia="Arial" w:hAnsi="Arial" w:cs="Arial"/>
          <w:spacing w:val="1"/>
          <w:sz w:val="24"/>
          <w:szCs w:val="24"/>
        </w:rPr>
        <w:t>ua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spacing w:val="1"/>
          <w:sz w:val="24"/>
          <w:szCs w:val="24"/>
        </w:rPr>
        <w:t>p</w:t>
      </w:r>
      <w:r w:rsidR="00687BDC">
        <w:rPr>
          <w:rFonts w:ascii="Arial" w:eastAsia="Arial" w:hAnsi="Arial" w:cs="Arial"/>
          <w:sz w:val="24"/>
          <w:szCs w:val="24"/>
        </w:rPr>
        <w:t>r</w:t>
      </w:r>
      <w:r w:rsidR="00687BDC">
        <w:rPr>
          <w:rFonts w:ascii="Arial" w:eastAsia="Arial" w:hAnsi="Arial" w:cs="Arial"/>
          <w:spacing w:val="-1"/>
          <w:sz w:val="24"/>
          <w:szCs w:val="24"/>
        </w:rPr>
        <w:t>i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c</w:t>
      </w:r>
      <w:r w:rsidR="00687BDC">
        <w:rPr>
          <w:rFonts w:ascii="Arial" w:eastAsia="Arial" w:hAnsi="Arial" w:cs="Arial"/>
          <w:spacing w:val="-3"/>
          <w:sz w:val="24"/>
          <w:szCs w:val="24"/>
        </w:rPr>
        <w:t>i</w:t>
      </w:r>
      <w:r w:rsidR="00687BDC">
        <w:rPr>
          <w:rFonts w:ascii="Arial" w:eastAsia="Arial" w:hAnsi="Arial" w:cs="Arial"/>
          <w:spacing w:val="1"/>
          <w:sz w:val="24"/>
          <w:szCs w:val="24"/>
        </w:rPr>
        <w:t>p</w:t>
      </w:r>
      <w:r w:rsidR="00687BDC">
        <w:rPr>
          <w:rFonts w:ascii="Arial" w:eastAsia="Arial" w:hAnsi="Arial" w:cs="Arial"/>
          <w:sz w:val="24"/>
          <w:szCs w:val="24"/>
        </w:rPr>
        <w:t>e</w:t>
      </w:r>
      <w:proofErr w:type="gramEnd"/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f</w:t>
      </w:r>
      <w:r w:rsidR="00687BDC">
        <w:rPr>
          <w:rFonts w:ascii="Arial" w:eastAsia="Arial" w:hAnsi="Arial" w:cs="Arial"/>
          <w:spacing w:val="1"/>
          <w:sz w:val="24"/>
          <w:szCs w:val="24"/>
        </w:rPr>
        <w:t>on</w:t>
      </w:r>
      <w:r w:rsidR="00687BDC">
        <w:rPr>
          <w:rFonts w:ascii="Arial" w:eastAsia="Arial" w:hAnsi="Arial" w:cs="Arial"/>
          <w:spacing w:val="-1"/>
          <w:sz w:val="24"/>
          <w:szCs w:val="24"/>
        </w:rPr>
        <w:t>d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pacing w:val="1"/>
          <w:sz w:val="24"/>
          <w:szCs w:val="24"/>
        </w:rPr>
        <w:t>en</w:t>
      </w:r>
      <w:r w:rsidR="00687BDC">
        <w:rPr>
          <w:rFonts w:ascii="Arial" w:eastAsia="Arial" w:hAnsi="Arial" w:cs="Arial"/>
          <w:spacing w:val="-2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 xml:space="preserve">l </w:t>
      </w:r>
      <w:r w:rsidR="00687BDC">
        <w:rPr>
          <w:rFonts w:ascii="Arial" w:eastAsia="Arial" w:hAnsi="Arial" w:cs="Arial"/>
          <w:spacing w:val="-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a</w:t>
      </w:r>
      <w:r w:rsidR="00687BDC">
        <w:rPr>
          <w:rFonts w:ascii="Arial" w:eastAsia="Arial" w:hAnsi="Arial" w:cs="Arial"/>
          <w:spacing w:val="7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2"/>
          <w:sz w:val="24"/>
          <w:szCs w:val="24"/>
        </w:rPr>
        <w:t>s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ti</w:t>
      </w:r>
      <w:r w:rsidR="00687BDC">
        <w:rPr>
          <w:rFonts w:ascii="Arial" w:eastAsia="Arial" w:hAnsi="Arial" w:cs="Arial"/>
          <w:spacing w:val="-1"/>
          <w:sz w:val="24"/>
          <w:szCs w:val="24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p</w:t>
      </w:r>
      <w:r w:rsidR="00687BDC">
        <w:rPr>
          <w:rFonts w:ascii="Arial" w:eastAsia="Arial" w:hAnsi="Arial" w:cs="Arial"/>
          <w:spacing w:val="1"/>
          <w:sz w:val="24"/>
          <w:szCs w:val="24"/>
        </w:rPr>
        <w:t>ou</w:t>
      </w:r>
      <w:r w:rsidR="00687BDC">
        <w:rPr>
          <w:rFonts w:ascii="Arial" w:eastAsia="Arial" w:hAnsi="Arial" w:cs="Arial"/>
          <w:sz w:val="24"/>
          <w:szCs w:val="24"/>
        </w:rPr>
        <w:t xml:space="preserve">r </w:t>
      </w:r>
      <w:r w:rsidR="00687BDC">
        <w:rPr>
          <w:rFonts w:ascii="Arial" w:eastAsia="Arial" w:hAnsi="Arial" w:cs="Arial"/>
          <w:spacing w:val="-2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n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c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rps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u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re</w:t>
      </w:r>
      <w:r w:rsidR="00687BDC">
        <w:rPr>
          <w:rFonts w:ascii="Arial" w:eastAsia="Arial" w:hAnsi="Arial" w:cs="Arial"/>
          <w:spacing w:val="1"/>
          <w:sz w:val="24"/>
          <w:szCs w:val="24"/>
        </w:rPr>
        <w:t>po</w:t>
      </w:r>
      <w:r w:rsidR="00687BDC">
        <w:rPr>
          <w:rFonts w:ascii="Arial" w:eastAsia="Arial" w:hAnsi="Arial" w:cs="Arial"/>
          <w:sz w:val="24"/>
          <w:szCs w:val="24"/>
        </w:rPr>
        <w:t>s (</w:t>
      </w:r>
      <w:r w:rsidR="00687BDC">
        <w:rPr>
          <w:rFonts w:ascii="Arial" w:eastAsia="Arial" w:hAnsi="Arial" w:cs="Arial"/>
          <w:spacing w:val="-1"/>
          <w:sz w:val="24"/>
          <w:szCs w:val="24"/>
        </w:rPr>
        <w:t>r</w:t>
      </w:r>
      <w:r w:rsidR="00687BDC">
        <w:rPr>
          <w:rFonts w:ascii="Arial" w:eastAsia="Arial" w:hAnsi="Arial" w:cs="Arial"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lu</w:t>
      </w:r>
      <w:r w:rsidR="00687BDC">
        <w:rPr>
          <w:rFonts w:ascii="Arial" w:eastAsia="Arial" w:hAnsi="Arial" w:cs="Arial"/>
          <w:spacing w:val="1"/>
          <w:sz w:val="24"/>
          <w:szCs w:val="24"/>
        </w:rPr>
        <w:t>t</w:t>
      </w:r>
      <w:r w:rsidR="00687BDC">
        <w:rPr>
          <w:rFonts w:ascii="Arial" w:eastAsia="Arial" w:hAnsi="Arial" w:cs="Arial"/>
          <w:sz w:val="24"/>
          <w:szCs w:val="24"/>
        </w:rPr>
        <w:t>i</w:t>
      </w:r>
      <w:r w:rsidR="00687BDC">
        <w:rPr>
          <w:rFonts w:ascii="Arial" w:eastAsia="Arial" w:hAnsi="Arial" w:cs="Arial"/>
          <w:spacing w:val="-2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n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p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r l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c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lcul).</w:t>
      </w:r>
    </w:p>
    <w:p w:rsidR="005513A6" w:rsidRDefault="005513A6">
      <w:pPr>
        <w:spacing w:before="7" w:after="0" w:line="240" w:lineRule="exact"/>
        <w:rPr>
          <w:sz w:val="24"/>
          <w:szCs w:val="24"/>
        </w:rPr>
      </w:pPr>
    </w:p>
    <w:p w:rsidR="005513A6" w:rsidRDefault="00881BC8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64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-686435</wp:posOffset>
                </wp:positionV>
                <wp:extent cx="6167755" cy="538480"/>
                <wp:effectExtent l="0" t="0" r="0" b="0"/>
                <wp:wrapNone/>
                <wp:docPr id="770" name="Group 7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538480"/>
                          <a:chOff x="1094" y="-1081"/>
                          <a:chExt cx="9713" cy="848"/>
                        </a:xfrm>
                      </wpg:grpSpPr>
                      <wpg:grpSp>
                        <wpg:cNvPr id="771" name="Group 763"/>
                        <wpg:cNvGrpSpPr>
                          <a:grpSpLocks/>
                        </wpg:cNvGrpSpPr>
                        <wpg:grpSpPr bwMode="auto">
                          <a:xfrm>
                            <a:off x="1104" y="-1071"/>
                            <a:ext cx="9693" cy="276"/>
                            <a:chOff x="1104" y="-1071"/>
                            <a:chExt cx="9693" cy="276"/>
                          </a:xfrm>
                        </wpg:grpSpPr>
                        <wps:wsp>
                          <wps:cNvPr id="772" name="Freeform 764"/>
                          <wps:cNvSpPr>
                            <a:spLocks/>
                          </wps:cNvSpPr>
                          <wps:spPr bwMode="auto">
                            <a:xfrm>
                              <a:off x="1104" y="-1071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795 -1071"/>
                                <a:gd name="T3" fmla="*/ -795 h 276"/>
                                <a:gd name="T4" fmla="+- 0 10797 1104"/>
                                <a:gd name="T5" fmla="*/ T4 w 9693"/>
                                <a:gd name="T6" fmla="+- 0 -795 -1071"/>
                                <a:gd name="T7" fmla="*/ -795 h 276"/>
                                <a:gd name="T8" fmla="+- 0 10797 1104"/>
                                <a:gd name="T9" fmla="*/ T8 w 9693"/>
                                <a:gd name="T10" fmla="+- 0 -1071 -1071"/>
                                <a:gd name="T11" fmla="*/ -1071 h 276"/>
                                <a:gd name="T12" fmla="+- 0 1104 1104"/>
                                <a:gd name="T13" fmla="*/ T12 w 9693"/>
                                <a:gd name="T14" fmla="+- 0 -1071 -1071"/>
                                <a:gd name="T15" fmla="*/ -1071 h 276"/>
                                <a:gd name="T16" fmla="+- 0 1104 1104"/>
                                <a:gd name="T17" fmla="*/ T16 w 9693"/>
                                <a:gd name="T18" fmla="+- 0 -795 -1071"/>
                                <a:gd name="T19" fmla="*/ -795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73" name="Group 761"/>
                        <wpg:cNvGrpSpPr>
                          <a:grpSpLocks/>
                        </wpg:cNvGrpSpPr>
                        <wpg:grpSpPr bwMode="auto">
                          <a:xfrm>
                            <a:off x="1104" y="-795"/>
                            <a:ext cx="9693" cy="276"/>
                            <a:chOff x="1104" y="-795"/>
                            <a:chExt cx="9693" cy="276"/>
                          </a:xfrm>
                        </wpg:grpSpPr>
                        <wps:wsp>
                          <wps:cNvPr id="774" name="Freeform 762"/>
                          <wps:cNvSpPr>
                            <a:spLocks/>
                          </wps:cNvSpPr>
                          <wps:spPr bwMode="auto">
                            <a:xfrm>
                              <a:off x="1104" y="-795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519 -795"/>
                                <a:gd name="T3" fmla="*/ -519 h 276"/>
                                <a:gd name="T4" fmla="+- 0 10797 1104"/>
                                <a:gd name="T5" fmla="*/ T4 w 9693"/>
                                <a:gd name="T6" fmla="+- 0 -519 -795"/>
                                <a:gd name="T7" fmla="*/ -519 h 276"/>
                                <a:gd name="T8" fmla="+- 0 10797 1104"/>
                                <a:gd name="T9" fmla="*/ T8 w 9693"/>
                                <a:gd name="T10" fmla="+- 0 -795 -795"/>
                                <a:gd name="T11" fmla="*/ -795 h 276"/>
                                <a:gd name="T12" fmla="+- 0 1104 1104"/>
                                <a:gd name="T13" fmla="*/ T12 w 9693"/>
                                <a:gd name="T14" fmla="+- 0 -795 -795"/>
                                <a:gd name="T15" fmla="*/ -795 h 276"/>
                                <a:gd name="T16" fmla="+- 0 1104 1104"/>
                                <a:gd name="T17" fmla="*/ T16 w 9693"/>
                                <a:gd name="T18" fmla="+- 0 -519 -795"/>
                                <a:gd name="T19" fmla="*/ -519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75" name="Group 759"/>
                        <wpg:cNvGrpSpPr>
                          <a:grpSpLocks/>
                        </wpg:cNvGrpSpPr>
                        <wpg:grpSpPr bwMode="auto">
                          <a:xfrm>
                            <a:off x="1104" y="-519"/>
                            <a:ext cx="9693" cy="276"/>
                            <a:chOff x="1104" y="-519"/>
                            <a:chExt cx="9693" cy="276"/>
                          </a:xfrm>
                        </wpg:grpSpPr>
                        <wps:wsp>
                          <wps:cNvPr id="776" name="Freeform 760"/>
                          <wps:cNvSpPr>
                            <a:spLocks/>
                          </wps:cNvSpPr>
                          <wps:spPr bwMode="auto">
                            <a:xfrm>
                              <a:off x="1104" y="-519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243 -519"/>
                                <a:gd name="T3" fmla="*/ -243 h 276"/>
                                <a:gd name="T4" fmla="+- 0 10797 1104"/>
                                <a:gd name="T5" fmla="*/ T4 w 9693"/>
                                <a:gd name="T6" fmla="+- 0 -243 -519"/>
                                <a:gd name="T7" fmla="*/ -243 h 276"/>
                                <a:gd name="T8" fmla="+- 0 10797 1104"/>
                                <a:gd name="T9" fmla="*/ T8 w 9693"/>
                                <a:gd name="T10" fmla="+- 0 -519 -519"/>
                                <a:gd name="T11" fmla="*/ -519 h 276"/>
                                <a:gd name="T12" fmla="+- 0 1104 1104"/>
                                <a:gd name="T13" fmla="*/ T12 w 9693"/>
                                <a:gd name="T14" fmla="+- 0 -519 -519"/>
                                <a:gd name="T15" fmla="*/ -519 h 276"/>
                                <a:gd name="T16" fmla="+- 0 1104 1104"/>
                                <a:gd name="T17" fmla="*/ T16 w 9693"/>
                                <a:gd name="T18" fmla="+- 0 -243 -519"/>
                                <a:gd name="T19" fmla="*/ -243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58" o:spid="_x0000_s1026" style="position:absolute;margin-left:54.7pt;margin-top:-54.05pt;width:485.65pt;height:42.4pt;z-index:-3116;mso-position-horizontal-relative:page" coordorigin="1094,-1081" coordsize="9713,8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">
                <v:group id="Group 763" o:spid="_x0000_s1027" style="position:absolute;left:1104;top:-1071;width:9693;height:276" coordorigin="1104,-1071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sWOQsYAAADcAAAADwAAAGRycy9kb3ducmV2LnhtbESPT2vCQBTE7wW/w/KE&#10;3uomltaSuoqIlh5CwUQovT2yzySYfRuya/58+26h4HGYmd8w6+1oGtFT52rLCuJFBIK4sLrmUsE5&#10;Pz69gXAeWWNjmRRM5GC7mT2sMdF24BP1mS9FgLBLUEHlfZtI6YqKDLqFbYmDd7GdQR9kV0rd4RDg&#10;ppHLKHqVBmsOCxW2tK+ouGY3o+BjwGH3HB/69HrZTz/5y9d3GpNSj/Nx9w7C0+jv4f/2p1awWsX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xY5CxgAAANwA&#10;AAAPAAAAAAAAAAAAAAAAAKoCAABkcnMvZG93bnJldi54bWxQSwUGAAAAAAQABAD6AAAAnQMAAAAA&#10;">
                  <v:shape id="Freeform 764" o:spid="_x0000_s1028" style="position:absolute;left:1104;top:-1071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e0ecIA&#10;AADcAAAADwAAAGRycy9kb3ducmV2LnhtbESPzYvCMBTE74L/Q3iCN0314Ec1iriIHvayftwfzbMp&#10;Ni+1ydrqX78RFjwOM/MbZrlubSkeVPvCsYLRMAFBnDldcK7gfNoNZiB8QNZYOiYFT/KwXnU7S0y1&#10;a/iHHseQiwhhn6ICE0KVSukzQxb90FXE0bu62mKIss6lrrGJcFvKcZJMpMWC44LBiraGstvx174p&#10;3895czZF5W9N2N/d7vU1uSjV77WbBYhAbfiE/9sHrWA6HcP7TDwCc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x7R5wgAAANwAAAAPAAAAAAAAAAAAAAAAAJgCAABkcnMvZG93&#10;bnJldi54bWxQSwUGAAAAAAQABAD1AAAAhwMAAAAA&#10;" path="m,276r9693,l9693,,,,,276e" fillcolor="#d9d9d9" stroked="f">
                    <v:path arrowok="t" o:connecttype="custom" o:connectlocs="0,-795;9693,-795;9693,-1071;0,-1071;0,-795" o:connectangles="0,0,0,0,0"/>
                  </v:shape>
                </v:group>
                <v:group id="Group 761" o:spid="_x0000_s1029" style="position:absolute;left:1104;top:-795;width:9693;height:276" coordorigin="1104,-795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Vu1rsYAAADc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0gTZ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W7WuxgAAANwA&#10;AAAPAAAAAAAAAAAAAAAAAKoCAABkcnMvZG93bnJldi54bWxQSwUGAAAAAAQABAD6AAAAnQMAAAAA&#10;">
                  <v:shape id="Freeform 762" o:spid="_x0000_s1030" style="position:absolute;left:1104;top:-795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KJlsIA&#10;AADcAAAADwAAAGRycy9kb3ducmV2LnhtbESPQYvCMBSE78L+h/AWvGm6IrpWoyyK6GEvunp/NM+m&#10;2LzUJtrqr98IgsdhZr5hZovWluJGtS8cK/jqJyCIM6cLzhUc/ta9bxA+IGssHZOCO3lYzD86M0y1&#10;a3hHt33IRYSwT1GBCaFKpfSZIYu+7yri6J1cbTFEWedS19hEuC3lIElG0mLBccFgRUtD2Xl/tU/K&#10;733SHExR+XMTNhe3fqxGR6W6n+3PFESgNrzDr/ZWKxiPh/A8E4+A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YomWwgAAANwAAAAPAAAAAAAAAAAAAAAAAJgCAABkcnMvZG93&#10;bnJldi54bWxQSwUGAAAAAAQABAD1AAAAhwMAAAAA&#10;" path="m,276r9693,l9693,,,,,276e" fillcolor="#d9d9d9" stroked="f">
                    <v:path arrowok="t" o:connecttype="custom" o:connectlocs="0,-519;9693,-519;9693,-795;0,-795;0,-519" o:connectangles="0,0,0,0,0"/>
                  </v:shape>
                </v:group>
                <v:group id="Group 759" o:spid="_x0000_s1031" style="position:absolute;left:1104;top:-519;width:9693;height:276" coordorigin="1104,-519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6IQcYAAADcAAAADwAAAGRycy9kb3ducmV2LnhtbESPT2vCQBTE7wW/w/IK&#10;3uomSqqkriJSpQcpNBFKb4/sMwlm34bsNn++fbdQ6HGYmd8w2/1oGtFT52rLCuJFBIK4sLrmUsE1&#10;Pz1tQDiPrLGxTAomcrDfzR62mGo78Af1mS9FgLBLUUHlfZtK6YqKDLqFbYmDd7OdQR9kV0rd4RDg&#10;ppHLKHqWBmsOCxW2dKyouGffRsF5wOGwil/7y/12nL7y5P3zEpNS88fx8ALC0+j/w3/tN61gvU7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/ohBxgAAANwA&#10;AAAPAAAAAAAAAAAAAAAAAKoCAABkcnMvZG93bnJldi54bWxQSwUGAAAAAAQABAD6AAAAnQMAAAAA&#10;">
                  <v:shape id="Freeform 760" o:spid="_x0000_s1032" style="position:absolute;left:1104;top:-519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yyesIA&#10;AADcAAAADwAAAGRycy9kb3ducmV2LnhtbESPT4vCMBTE74LfITzBm6buoa7VKLKL6GEv/rs/mmdT&#10;bF5qk7XVT78RhD0OM/MbZrHqbCXu1PjSsYLJOAFBnDtdcqHgdNyMPkH4gKyxckwKHuRhtez3Fphp&#10;1/Ke7odQiAhhn6ECE0KdSelzQxb92NXE0bu4xmKIsimkbrCNcFvJjyRJpcWS44LBmr4M5dfDr31R&#10;fh6z9mTK2l/bsL25zfM7PSs1HHTrOYhAXfgPv9s7rWA6TeF1Jh4Buf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/LJ6wgAAANwAAAAPAAAAAAAAAAAAAAAAAJgCAABkcnMvZG93&#10;bnJldi54bWxQSwUGAAAAAAQABAD1AAAAhwMAAAAA&#10;" path="m,276r9693,l9693,,,,,276e" fillcolor="#d9d9d9" stroked="f">
                    <v:path arrowok="t" o:connecttype="custom" o:connectlocs="0,-243;9693,-243;9693,-519;0,-519;0,-243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b/>
          <w:bCs/>
          <w:sz w:val="24"/>
          <w:szCs w:val="24"/>
        </w:rPr>
        <w:t>QC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3</w:t>
      </w:r>
      <w:r w:rsidR="00687BDC">
        <w:rPr>
          <w:rFonts w:ascii="Arial" w:eastAsia="Arial" w:hAnsi="Arial" w:cs="Arial"/>
          <w:b/>
          <w:bCs/>
          <w:sz w:val="24"/>
          <w:szCs w:val="24"/>
        </w:rPr>
        <w:t>.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5</w:t>
      </w:r>
      <w:r w:rsidR="00687BDC">
        <w:rPr>
          <w:rFonts w:ascii="Arial" w:eastAsia="Arial" w:hAnsi="Arial" w:cs="Arial"/>
          <w:b/>
          <w:bCs/>
          <w:sz w:val="24"/>
          <w:szCs w:val="24"/>
        </w:rPr>
        <w:t>.</w:t>
      </w:r>
      <w:r w:rsidR="00687BDC"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V</w:t>
      </w:r>
      <w:r w:rsidR="00687BDC">
        <w:rPr>
          <w:rFonts w:ascii="Arial" w:eastAsia="Arial" w:hAnsi="Arial" w:cs="Arial"/>
          <w:spacing w:val="1"/>
          <w:sz w:val="24"/>
          <w:szCs w:val="24"/>
        </w:rPr>
        <w:t>ou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p</w:t>
      </w:r>
      <w:r w:rsidR="00687BDC">
        <w:rPr>
          <w:rFonts w:ascii="Arial" w:eastAsia="Arial" w:hAnsi="Arial" w:cs="Arial"/>
          <w:sz w:val="24"/>
          <w:szCs w:val="24"/>
        </w:rPr>
        <w:t>re</w:t>
      </w:r>
      <w:r w:rsidR="00687BDC">
        <w:rPr>
          <w:rFonts w:ascii="Arial" w:eastAsia="Arial" w:hAnsi="Arial" w:cs="Arial"/>
          <w:spacing w:val="-1"/>
          <w:sz w:val="24"/>
          <w:szCs w:val="24"/>
        </w:rPr>
        <w:t>n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rez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n</w:t>
      </w:r>
      <w:proofErr w:type="gramEnd"/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f</w:t>
      </w:r>
      <w:r w:rsidR="00687BDC">
        <w:rPr>
          <w:rFonts w:ascii="Arial" w:eastAsia="Arial" w:hAnsi="Arial" w:cs="Arial"/>
          <w:spacing w:val="1"/>
          <w:sz w:val="24"/>
          <w:szCs w:val="24"/>
        </w:rPr>
        <w:t>fo</w:t>
      </w:r>
      <w:r w:rsidR="00687BDC">
        <w:rPr>
          <w:rFonts w:ascii="Arial" w:eastAsia="Arial" w:hAnsi="Arial" w:cs="Arial"/>
          <w:sz w:val="24"/>
          <w:szCs w:val="24"/>
        </w:rPr>
        <w:t>rt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2"/>
          <w:sz w:val="24"/>
          <w:szCs w:val="24"/>
        </w:rPr>
        <w:t>v</w:t>
      </w:r>
      <w:r w:rsidR="00687BDC">
        <w:rPr>
          <w:rFonts w:ascii="Arial" w:eastAsia="Arial" w:hAnsi="Arial" w:cs="Arial"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sz w:val="24"/>
          <w:szCs w:val="24"/>
        </w:rPr>
        <w:t>r</w:t>
      </w:r>
      <w:r w:rsidR="00687BDC">
        <w:rPr>
          <w:rFonts w:ascii="Arial" w:eastAsia="Arial" w:hAnsi="Arial" w:cs="Arial"/>
          <w:spacing w:val="-1"/>
          <w:sz w:val="24"/>
          <w:szCs w:val="24"/>
        </w:rPr>
        <w:t>i</w:t>
      </w:r>
      <w:r w:rsidR="00687BDC">
        <w:rPr>
          <w:rFonts w:ascii="Arial" w:eastAsia="Arial" w:hAnsi="Arial" w:cs="Arial"/>
          <w:sz w:val="24"/>
          <w:szCs w:val="24"/>
        </w:rPr>
        <w:t>n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é</w:t>
      </w:r>
      <w:r w:rsidR="00687BDC">
        <w:rPr>
          <w:rFonts w:ascii="Arial" w:eastAsia="Arial" w:hAnsi="Arial" w:cs="Arial"/>
          <w:spacing w:val="-1"/>
          <w:sz w:val="24"/>
          <w:szCs w:val="24"/>
        </w:rPr>
        <w:t>g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l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à</w:t>
      </w:r>
      <w:r w:rsidR="00687BDC">
        <w:rPr>
          <w:rFonts w:ascii="Arial" w:eastAsia="Arial" w:hAnsi="Arial" w:cs="Arial"/>
          <w:spacing w:val="6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2</w:t>
      </w:r>
      <w:r w:rsidR="00687BDC">
        <w:rPr>
          <w:rFonts w:ascii="Arial" w:eastAsia="Arial" w:hAnsi="Arial" w:cs="Arial"/>
          <w:spacing w:val="-1"/>
          <w:sz w:val="24"/>
          <w:szCs w:val="24"/>
        </w:rPr>
        <w:t>5</w:t>
      </w:r>
      <w:r w:rsidR="00687BDC">
        <w:rPr>
          <w:rFonts w:ascii="Arial" w:eastAsia="Arial" w:hAnsi="Arial" w:cs="Arial"/>
          <w:spacing w:val="1"/>
          <w:sz w:val="24"/>
          <w:szCs w:val="24"/>
        </w:rPr>
        <w:t>0</w:t>
      </w:r>
      <w:r w:rsidR="00687BDC">
        <w:rPr>
          <w:rFonts w:ascii="Arial" w:eastAsia="Arial" w:hAnsi="Arial" w:cs="Arial"/>
          <w:sz w:val="24"/>
          <w:szCs w:val="24"/>
        </w:rPr>
        <w:t>0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N.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D</w:t>
      </w:r>
      <w:r w:rsidR="00687BDC">
        <w:rPr>
          <w:rFonts w:ascii="Arial" w:eastAsia="Arial" w:hAnsi="Arial" w:cs="Arial"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pacing w:val="-3"/>
          <w:sz w:val="24"/>
          <w:szCs w:val="24"/>
        </w:rPr>
        <w:t>r</w:t>
      </w:r>
      <w:r w:rsidR="00687BDC">
        <w:rPr>
          <w:rFonts w:ascii="Arial" w:eastAsia="Arial" w:hAnsi="Arial" w:cs="Arial"/>
          <w:spacing w:val="1"/>
          <w:sz w:val="24"/>
          <w:szCs w:val="24"/>
        </w:rPr>
        <w:t>m</w:t>
      </w:r>
      <w:r w:rsidR="00687BDC">
        <w:rPr>
          <w:rFonts w:ascii="Arial" w:eastAsia="Arial" w:hAnsi="Arial" w:cs="Arial"/>
          <w:sz w:val="24"/>
          <w:szCs w:val="24"/>
        </w:rPr>
        <w:t>in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 xml:space="preserve">r </w:t>
      </w:r>
      <w:r w:rsidR="00687BDC">
        <w:rPr>
          <w:rFonts w:ascii="Arial" w:eastAsia="Arial" w:hAnsi="Arial" w:cs="Arial"/>
          <w:spacing w:val="-3"/>
          <w:sz w:val="24"/>
          <w:szCs w:val="24"/>
        </w:rPr>
        <w:t>l</w:t>
      </w:r>
      <w:r w:rsidR="00687BDC">
        <w:rPr>
          <w:rFonts w:ascii="Arial" w:eastAsia="Arial" w:hAnsi="Arial" w:cs="Arial"/>
          <w:sz w:val="24"/>
          <w:szCs w:val="24"/>
        </w:rPr>
        <w:t>a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 w:rsidR="00687BDC">
        <w:rPr>
          <w:rFonts w:ascii="Arial" w:eastAsia="Arial" w:hAnsi="Arial" w:cs="Arial"/>
          <w:sz w:val="24"/>
          <w:szCs w:val="24"/>
        </w:rPr>
        <w:t>ressi</w:t>
      </w:r>
      <w:r w:rsidR="00687BDC">
        <w:rPr>
          <w:rFonts w:ascii="Arial" w:eastAsia="Arial" w:hAnsi="Arial" w:cs="Arial"/>
          <w:spacing w:val="-2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n</w:t>
      </w: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’ali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proofErr w:type="gramEnd"/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4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d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3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3" w:after="0" w:line="150" w:lineRule="exact"/>
        <w:rPr>
          <w:sz w:val="15"/>
          <w:szCs w:val="15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881BC8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65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-958850</wp:posOffset>
                </wp:positionV>
                <wp:extent cx="6167755" cy="363220"/>
                <wp:effectExtent l="0" t="0" r="0" b="0"/>
                <wp:wrapNone/>
                <wp:docPr id="765" name="Group 7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363220"/>
                          <a:chOff x="1094" y="-1510"/>
                          <a:chExt cx="9713" cy="572"/>
                        </a:xfrm>
                      </wpg:grpSpPr>
                      <wpg:grpSp>
                        <wpg:cNvPr id="766" name="Group 756"/>
                        <wpg:cNvGrpSpPr>
                          <a:grpSpLocks/>
                        </wpg:cNvGrpSpPr>
                        <wpg:grpSpPr bwMode="auto">
                          <a:xfrm>
                            <a:off x="1104" y="-1500"/>
                            <a:ext cx="9693" cy="276"/>
                            <a:chOff x="1104" y="-1500"/>
                            <a:chExt cx="9693" cy="276"/>
                          </a:xfrm>
                        </wpg:grpSpPr>
                        <wps:wsp>
                          <wps:cNvPr id="767" name="Freeform 757"/>
                          <wps:cNvSpPr>
                            <a:spLocks/>
                          </wps:cNvSpPr>
                          <wps:spPr bwMode="auto">
                            <a:xfrm>
                              <a:off x="1104" y="-1500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1224 -1500"/>
                                <a:gd name="T3" fmla="*/ -1224 h 276"/>
                                <a:gd name="T4" fmla="+- 0 10797 1104"/>
                                <a:gd name="T5" fmla="*/ T4 w 9693"/>
                                <a:gd name="T6" fmla="+- 0 -1224 -1500"/>
                                <a:gd name="T7" fmla="*/ -1224 h 276"/>
                                <a:gd name="T8" fmla="+- 0 10797 1104"/>
                                <a:gd name="T9" fmla="*/ T8 w 9693"/>
                                <a:gd name="T10" fmla="+- 0 -1500 -1500"/>
                                <a:gd name="T11" fmla="*/ -1500 h 276"/>
                                <a:gd name="T12" fmla="+- 0 1104 1104"/>
                                <a:gd name="T13" fmla="*/ T12 w 9693"/>
                                <a:gd name="T14" fmla="+- 0 -1500 -1500"/>
                                <a:gd name="T15" fmla="*/ -1500 h 276"/>
                                <a:gd name="T16" fmla="+- 0 1104 1104"/>
                                <a:gd name="T17" fmla="*/ T16 w 9693"/>
                                <a:gd name="T18" fmla="+- 0 -1224 -1500"/>
                                <a:gd name="T19" fmla="*/ -1224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68" name="Group 754"/>
                        <wpg:cNvGrpSpPr>
                          <a:grpSpLocks/>
                        </wpg:cNvGrpSpPr>
                        <wpg:grpSpPr bwMode="auto">
                          <a:xfrm>
                            <a:off x="1104" y="-1224"/>
                            <a:ext cx="9693" cy="276"/>
                            <a:chOff x="1104" y="-1224"/>
                            <a:chExt cx="9693" cy="276"/>
                          </a:xfrm>
                        </wpg:grpSpPr>
                        <wps:wsp>
                          <wps:cNvPr id="769" name="Freeform 755"/>
                          <wps:cNvSpPr>
                            <a:spLocks/>
                          </wps:cNvSpPr>
                          <wps:spPr bwMode="auto">
                            <a:xfrm>
                              <a:off x="1104" y="-1224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948 -1224"/>
                                <a:gd name="T3" fmla="*/ -948 h 276"/>
                                <a:gd name="T4" fmla="+- 0 10797 1104"/>
                                <a:gd name="T5" fmla="*/ T4 w 9693"/>
                                <a:gd name="T6" fmla="+- 0 -948 -1224"/>
                                <a:gd name="T7" fmla="*/ -948 h 276"/>
                                <a:gd name="T8" fmla="+- 0 10797 1104"/>
                                <a:gd name="T9" fmla="*/ T8 w 9693"/>
                                <a:gd name="T10" fmla="+- 0 -1224 -1224"/>
                                <a:gd name="T11" fmla="*/ -1224 h 276"/>
                                <a:gd name="T12" fmla="+- 0 1104 1104"/>
                                <a:gd name="T13" fmla="*/ T12 w 9693"/>
                                <a:gd name="T14" fmla="+- 0 -1224 -1224"/>
                                <a:gd name="T15" fmla="*/ -1224 h 276"/>
                                <a:gd name="T16" fmla="+- 0 1104 1104"/>
                                <a:gd name="T17" fmla="*/ T16 w 9693"/>
                                <a:gd name="T18" fmla="+- 0 -948 -1224"/>
                                <a:gd name="T19" fmla="*/ -948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53" o:spid="_x0000_s1026" style="position:absolute;margin-left:54.7pt;margin-top:-75.5pt;width:485.65pt;height:28.6pt;z-index:-3115;mso-position-horizontal-relative:page" coordorigin="1094,-1510" coordsize="9713,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">
                <v:group id="Group 756" o:spid="_x0000_s1027" style="position:absolute;left:1104;top:-1500;width:9693;height:276" coordorigin="1104,-1500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WA68UAAADcAAAADwAAAGRycy9kb3ducmV2LnhtbESPT2vCQBTE7wW/w/KE&#10;3uomlkaJriKi4kEK/gHx9sg+k2D2bciuSfz23UKhx2FmfsPMl72pREuNKy0riEcRCOLM6pJzBZfz&#10;9mMKwnlkjZVlUvAiB8vF4G2OqbYdH6k9+VwECLsUFRTe16mULivIoBvZmjh4d9sY9EE2udQNdgFu&#10;KjmOokQaLDksFFjTuqDscXoaBbsOu9VnvGkPj/v6dTt/fV8PMSn1PuxXMxCeev8f/mvvtYJJ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D1gOvFAAAA3AAA&#10;AA8AAAAAAAAAAAAAAAAAqgIAAGRycy9kb3ducmV2LnhtbFBLBQYAAAAABAAEAPoAAACcAwAAAAA=&#10;">
                  <v:shape id="Freeform 757" o:spid="_x0000_s1028" style="position:absolute;left:1104;top:-1500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mBPMIA&#10;AADcAAAADwAAAGRycy9kb3ducmV2LnhtbESPT4vCMBTE74LfITzBm6buoa7VKLKL6GEv/rs/mmdT&#10;bF5qk7XVT78RhD0OM/MbZrHqbCXu1PjSsYLJOAFBnDtdcqHgdNyMPkH4gKyxckwKHuRhtez3Fphp&#10;1/Ke7odQiAhhn6ECE0KdSelzQxb92NXE0bu4xmKIsimkbrCNcFvJjyRJpcWS44LBmr4M5dfDr31R&#10;fh6z9mTK2l/bsL25zfM7PSs1HHTrOYhAXfgPv9s7rWCaTuF1Jh4Buf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aYE8wgAAANwAAAAPAAAAAAAAAAAAAAAAAJgCAABkcnMvZG93&#10;bnJldi54bWxQSwUGAAAAAAQABAD1AAAAhwMAAAAA&#10;" path="m,276r9693,l9693,,,,,276e" fillcolor="#d9d9d9" stroked="f">
                    <v:path arrowok="t" o:connecttype="custom" o:connectlocs="0,-1224;9693,-1224;9693,-1500;0,-1500;0,-1224" o:connectangles="0,0,0,0,0"/>
                  </v:shape>
                </v:group>
                <v:group id="Group 754" o:spid="_x0000_s1029" style="position:absolute;left:1104;top:-1224;width:9693;height:276" coordorigin="1104,-1224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iaxAsMAAADcAAAADwAAAGRycy9kb3ducmV2LnhtbERPTWvCQBC9F/wPywi9&#10;1U2UWoluQpBaepBCVRBvQ3ZMQrKzIbtN4r/vHgo9Pt73LptMKwbqXW1ZQbyIQBAXVtdcKricDy8b&#10;EM4ja2wtk4IHOcjS2dMOE21H/qbh5EsRQtglqKDyvkukdEVFBt3CdsSBu9veoA+wL6XucQzhppXL&#10;KFpLgzWHhgo72ldUNKcfo+BjxDFfxe/DsbnvH7fz69f1GJNSz/Mp34LwNPl/8Z/7Uyt4W4e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JrECwwAAANwAAAAP&#10;AAAAAAAAAAAAAAAAAKoCAABkcnMvZG93bnJldi54bWxQSwUGAAAAAAQABAD6AAAAmgMAAAAA&#10;">
                  <v:shape id="Freeform 755" o:spid="_x0000_s1030" style="position:absolute;left:1104;top:-1224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qw1cQA&#10;AADcAAAADwAAAGRycy9kb3ducmV2LnhtbESPwW7CMBBE75X4B2uRuBWHHtKSYiJEFcGhl6b0voq3&#10;cUS8DrEhoV9fR6rU42hm3mg2+WhbcaPeN44VrJYJCOLK6YZrBafP4vEFhA/IGlvHpOBOHvLt7GGD&#10;mXYDf9CtDLWIEPYZKjAhdJmUvjJk0S9dRxy9b9dbDFH2tdQ9DhFuW/mUJKm02HBcMNjR3lB1Lq92&#10;orzf18PJNJ0/D+FwccXPW/ql1GI+7l5BBBrDf/ivfdQKntM1TGfiEZ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6sNXEAAAA3AAAAA8AAAAAAAAAAAAAAAAAmAIAAGRycy9k&#10;b3ducmV2LnhtbFBLBQYAAAAABAAEAPUAAACJAwAAAAA=&#10;" path="m,276r9693,l9693,,,,,276e" fillcolor="#d9d9d9" stroked="f">
                    <v:path arrowok="t" o:connecttype="custom" o:connectlocs="0,-948;9693,-948;9693,-1224;0,-1224;0,-948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b/>
          <w:bCs/>
          <w:sz w:val="24"/>
          <w:szCs w:val="24"/>
        </w:rPr>
        <w:t>P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b/>
          <w:bCs/>
          <w:sz w:val="24"/>
          <w:szCs w:val="24"/>
        </w:rPr>
        <w:t>rtie</w:t>
      </w:r>
      <w:r w:rsidR="00687BDC"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b/>
          <w:bCs/>
          <w:spacing w:val="-1"/>
          <w:sz w:val="24"/>
          <w:szCs w:val="24"/>
        </w:rPr>
        <w:t>C</w:t>
      </w:r>
      <w:r w:rsidR="00687BDC">
        <w:rPr>
          <w:rFonts w:ascii="Arial" w:eastAsia="Arial" w:hAnsi="Arial" w:cs="Arial"/>
          <w:b/>
          <w:bCs/>
          <w:sz w:val="24"/>
          <w:szCs w:val="24"/>
        </w:rPr>
        <w:t>4</w:t>
      </w:r>
      <w:r w:rsidR="00687BDC"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:</w:t>
      </w:r>
      <w:proofErr w:type="gramEnd"/>
    </w:p>
    <w:p w:rsidR="005513A6" w:rsidRDefault="005513A6">
      <w:pPr>
        <w:spacing w:before="10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746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Ob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j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c</w:t>
      </w:r>
      <w:r>
        <w:rPr>
          <w:rFonts w:ascii="Arial" w:eastAsia="Arial" w:hAnsi="Arial" w:cs="Arial"/>
          <w:b/>
          <w:bCs/>
          <w:sz w:val="24"/>
          <w:szCs w:val="24"/>
        </w:rPr>
        <w:t>tif :</w:t>
      </w:r>
      <w:proofErr w:type="gramEnd"/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in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r 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mè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d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5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2"/>
          <w:sz w:val="24"/>
          <w:szCs w:val="24"/>
        </w:rPr>
        <w:t>î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a</w:t>
      </w:r>
      <w:r>
        <w:rPr>
          <w:rFonts w:ascii="Arial" w:eastAsia="Arial" w:hAnsi="Arial" w:cs="Arial"/>
          <w:spacing w:val="-1"/>
          <w:sz w:val="24"/>
          <w:szCs w:val="24"/>
        </w:rPr>
        <w:t>nœ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>re,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4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a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q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 c</w:t>
      </w:r>
      <w:r>
        <w:rPr>
          <w:rFonts w:ascii="Arial" w:eastAsia="Arial" w:hAnsi="Arial" w:cs="Arial"/>
          <w:spacing w:val="1"/>
          <w:sz w:val="24"/>
          <w:szCs w:val="24"/>
        </w:rPr>
        <w:t>ha</w:t>
      </w:r>
      <w:r>
        <w:rPr>
          <w:rFonts w:ascii="Arial" w:eastAsia="Arial" w:hAnsi="Arial" w:cs="Arial"/>
          <w:spacing w:val="-2"/>
          <w:sz w:val="24"/>
          <w:szCs w:val="24"/>
        </w:rPr>
        <w:t>î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it s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s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3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>,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i 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p</w:t>
      </w:r>
      <w:r>
        <w:rPr>
          <w:rFonts w:ascii="Arial" w:eastAsia="Arial" w:hAnsi="Arial" w:cs="Arial"/>
          <w:sz w:val="24"/>
          <w:szCs w:val="24"/>
        </w:rPr>
        <w:t>ré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u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ct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 xml:space="preserve">n </w:t>
      </w:r>
      <w:r>
        <w:rPr>
          <w:rFonts w:ascii="Arial" w:eastAsia="Arial" w:hAnsi="Arial" w:cs="Arial"/>
          <w:spacing w:val="1"/>
          <w:sz w:val="24"/>
          <w:szCs w:val="24"/>
        </w:rPr>
        <w:t>mé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42</w:t>
      </w:r>
      <w:r>
        <w:rPr>
          <w:rFonts w:ascii="Arial" w:eastAsia="Arial" w:hAnsi="Arial" w:cs="Arial"/>
          <w:sz w:val="24"/>
          <w:szCs w:val="24"/>
        </w:rPr>
        <w:t>0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N.</w:t>
      </w:r>
    </w:p>
    <w:p w:rsidR="005513A6" w:rsidRDefault="005513A6">
      <w:pPr>
        <w:spacing w:before="8" w:after="0" w:line="190" w:lineRule="exact"/>
        <w:rPr>
          <w:sz w:val="19"/>
          <w:szCs w:val="19"/>
        </w:rPr>
      </w:pPr>
    </w:p>
    <w:p w:rsidR="005513A6" w:rsidRDefault="00881BC8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66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296545</wp:posOffset>
                </wp:positionV>
                <wp:extent cx="6167755" cy="363220"/>
                <wp:effectExtent l="0" t="0" r="0" b="0"/>
                <wp:wrapNone/>
                <wp:docPr id="760" name="Group 7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363220"/>
                          <a:chOff x="1094" y="467"/>
                          <a:chExt cx="9713" cy="572"/>
                        </a:xfrm>
                      </wpg:grpSpPr>
                      <wpg:grpSp>
                        <wpg:cNvPr id="761" name="Group 751"/>
                        <wpg:cNvGrpSpPr>
                          <a:grpSpLocks/>
                        </wpg:cNvGrpSpPr>
                        <wpg:grpSpPr bwMode="auto">
                          <a:xfrm>
                            <a:off x="1104" y="477"/>
                            <a:ext cx="9693" cy="276"/>
                            <a:chOff x="1104" y="477"/>
                            <a:chExt cx="9693" cy="276"/>
                          </a:xfrm>
                        </wpg:grpSpPr>
                        <wps:wsp>
                          <wps:cNvPr id="762" name="Freeform 752"/>
                          <wps:cNvSpPr>
                            <a:spLocks/>
                          </wps:cNvSpPr>
                          <wps:spPr bwMode="auto">
                            <a:xfrm>
                              <a:off x="1104" y="477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753 477"/>
                                <a:gd name="T3" fmla="*/ 753 h 276"/>
                                <a:gd name="T4" fmla="+- 0 10797 1104"/>
                                <a:gd name="T5" fmla="*/ T4 w 9693"/>
                                <a:gd name="T6" fmla="+- 0 753 477"/>
                                <a:gd name="T7" fmla="*/ 753 h 276"/>
                                <a:gd name="T8" fmla="+- 0 10797 1104"/>
                                <a:gd name="T9" fmla="*/ T8 w 9693"/>
                                <a:gd name="T10" fmla="+- 0 477 477"/>
                                <a:gd name="T11" fmla="*/ 477 h 276"/>
                                <a:gd name="T12" fmla="+- 0 1104 1104"/>
                                <a:gd name="T13" fmla="*/ T12 w 9693"/>
                                <a:gd name="T14" fmla="+- 0 477 477"/>
                                <a:gd name="T15" fmla="*/ 477 h 276"/>
                                <a:gd name="T16" fmla="+- 0 1104 1104"/>
                                <a:gd name="T17" fmla="*/ T16 w 9693"/>
                                <a:gd name="T18" fmla="+- 0 753 477"/>
                                <a:gd name="T19" fmla="*/ 753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63" name="Group 749"/>
                        <wpg:cNvGrpSpPr>
                          <a:grpSpLocks/>
                        </wpg:cNvGrpSpPr>
                        <wpg:grpSpPr bwMode="auto">
                          <a:xfrm>
                            <a:off x="1104" y="753"/>
                            <a:ext cx="9693" cy="276"/>
                            <a:chOff x="1104" y="753"/>
                            <a:chExt cx="9693" cy="276"/>
                          </a:xfrm>
                        </wpg:grpSpPr>
                        <wps:wsp>
                          <wps:cNvPr id="764" name="Freeform 750"/>
                          <wps:cNvSpPr>
                            <a:spLocks/>
                          </wps:cNvSpPr>
                          <wps:spPr bwMode="auto">
                            <a:xfrm>
                              <a:off x="1104" y="753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1029 753"/>
                                <a:gd name="T3" fmla="*/ 1029 h 276"/>
                                <a:gd name="T4" fmla="+- 0 10797 1104"/>
                                <a:gd name="T5" fmla="*/ T4 w 9693"/>
                                <a:gd name="T6" fmla="+- 0 1029 753"/>
                                <a:gd name="T7" fmla="*/ 1029 h 276"/>
                                <a:gd name="T8" fmla="+- 0 10797 1104"/>
                                <a:gd name="T9" fmla="*/ T8 w 9693"/>
                                <a:gd name="T10" fmla="+- 0 753 753"/>
                                <a:gd name="T11" fmla="*/ 753 h 276"/>
                                <a:gd name="T12" fmla="+- 0 1104 1104"/>
                                <a:gd name="T13" fmla="*/ T12 w 9693"/>
                                <a:gd name="T14" fmla="+- 0 753 753"/>
                                <a:gd name="T15" fmla="*/ 753 h 276"/>
                                <a:gd name="T16" fmla="+- 0 1104 1104"/>
                                <a:gd name="T17" fmla="*/ T16 w 9693"/>
                                <a:gd name="T18" fmla="+- 0 1029 753"/>
                                <a:gd name="T19" fmla="*/ 1029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48" o:spid="_x0000_s1026" style="position:absolute;margin-left:54.7pt;margin-top:23.35pt;width:485.65pt;height:28.6pt;z-index:-3114;mso-position-horizontal-relative:page" coordorigin="1094,467" coordsize="9713,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">
                <v:group id="Group 751" o:spid="_x0000_s1027" style="position:absolute;left:1104;top:477;width:9693;height:276" coordorigin="1104,477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xwYn8YAAADc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kj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HBifxgAAANwA&#10;AAAPAAAAAAAAAAAAAAAAAKoCAABkcnMvZG93bnJldi54bWxQSwUGAAAAAAQABAD6AAAAnQMAAAAA&#10;">
                  <v:shape id="Freeform 752" o:spid="_x0000_s1028" style="position:absolute;left:1104;top:477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4ipMQA&#10;AADcAAAADwAAAGRycy9kb3ducmV2LnhtbESPzW7CMBCE75V4B2uRuBWHHNI2YBBqFZVDL6VwX8VL&#10;HBGvQ+zmp09fI1XqcTQz32g2u9E2oqfO144VrJYJCOLS6ZorBaev4vEZhA/IGhvHpGAiD7vt7GGD&#10;uXYDf1J/DJWIEPY5KjAhtLmUvjRk0S9dSxy9i+sshii7SuoOhwi3jUyTJJMWa44LBlt6NVRej9/2&#10;TvmYXoaTqVt/HcL7zRU/b9lZqcV83K9BBBrDf/ivfdAKnrIU7mfiEZ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eIqTEAAAA3AAAAA8AAAAAAAAAAAAAAAAAmAIAAGRycy9k&#10;b3ducmV2LnhtbFBLBQYAAAAABAAEAPUAAACJAwAAAAA=&#10;" path="m,276r9693,l9693,,,,,276e" fillcolor="#d9d9d9" stroked="f">
                    <v:path arrowok="t" o:connecttype="custom" o:connectlocs="0,753;9693,753;9693,477;0,477;0,753" o:connectangles="0,0,0,0,0"/>
                  </v:shape>
                </v:group>
                <v:group id="Group 749" o:spid="_x0000_s1029" style="position:absolute;left:1104;top:753;width:9693;height:276" coordorigin="1104,753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IIjc8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dPJ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CCI3PFAAAA3AAA&#10;AA8AAAAAAAAAAAAAAAAAqgIAAGRycy9kb3ducmV2LnhtbFBLBQYAAAAABAAEAPoAAACcAwAAAAA=&#10;">
                  <v:shape id="Freeform 750" o:spid="_x0000_s1030" style="position:absolute;left:1104;top:753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sfS8QA&#10;AADcAAAADwAAAGRycy9kb3ducmV2LnhtbESPT2vCQBTE70K/w/IK3nRjkdimrqFUQnvw4p/eH9ln&#10;Nph9m2ZXE/vpu4LgcZiZ3zDLfLCNuFDna8cKZtMEBHHpdM2VgsO+mLyC8AFZY+OYFFzJQ756Gi0x&#10;067nLV12oRIRwj5DBSaENpPSl4Ys+qlriaN3dJ3FEGVXSd1hH+G2kS9JkkqLNccFgy19GipPu7O9&#10;UTbXt/5g6taf+vD164q/dfqj1Ph5+HgHEWgIj/C9/a0VLNI53M7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7H0vEAAAA3AAAAA8AAAAAAAAAAAAAAAAAmAIAAGRycy9k&#10;b3ducmV2LnhtbFBLBQYAAAAABAAEAPUAAACJAwAAAAA=&#10;" path="m,276r9693,l9693,,,,,276e" fillcolor="#d9d9d9" stroked="f">
                    <v:path arrowok="t" o:connecttype="custom" o:connectlocs="0,1029;9693,1029;9693,753;0,753;0,1029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sz w:val="24"/>
          <w:szCs w:val="24"/>
        </w:rPr>
        <w:t>Doc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pacing w:val="1"/>
          <w:sz w:val="24"/>
          <w:szCs w:val="24"/>
        </w:rPr>
        <w:t>en</w:t>
      </w:r>
      <w:r w:rsidR="00687BDC">
        <w:rPr>
          <w:rFonts w:ascii="Arial" w:eastAsia="Arial" w:hAnsi="Arial" w:cs="Arial"/>
          <w:sz w:val="24"/>
          <w:szCs w:val="24"/>
        </w:rPr>
        <w:t>t t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c</w:t>
      </w:r>
      <w:r w:rsidR="00687BDC">
        <w:rPr>
          <w:rFonts w:ascii="Arial" w:eastAsia="Arial" w:hAnsi="Arial" w:cs="Arial"/>
          <w:spacing w:val="-1"/>
          <w:sz w:val="24"/>
          <w:szCs w:val="24"/>
        </w:rPr>
        <w:t>h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i</w:t>
      </w:r>
      <w:r w:rsidR="00687BDC">
        <w:rPr>
          <w:rFonts w:ascii="Arial" w:eastAsia="Arial" w:hAnsi="Arial" w:cs="Arial"/>
          <w:spacing w:val="-2"/>
          <w:sz w:val="24"/>
          <w:szCs w:val="24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2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spacing w:val="-3"/>
          <w:sz w:val="24"/>
          <w:szCs w:val="24"/>
        </w:rPr>
        <w:t>r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ss</w:t>
      </w:r>
      <w:r w:rsidR="00687BDC">
        <w:rPr>
          <w:rFonts w:ascii="Arial" w:eastAsia="Arial" w:hAnsi="Arial" w:cs="Arial"/>
          <w:spacing w:val="1"/>
          <w:sz w:val="24"/>
          <w:szCs w:val="24"/>
        </w:rPr>
        <w:t>ou</w:t>
      </w:r>
      <w:r w:rsidR="00687BDC">
        <w:rPr>
          <w:rFonts w:ascii="Arial" w:eastAsia="Arial" w:hAnsi="Arial" w:cs="Arial"/>
          <w:sz w:val="24"/>
          <w:szCs w:val="24"/>
        </w:rPr>
        <w:t>rce :</w:t>
      </w:r>
      <w:proofErr w:type="gramEnd"/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DT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 w:rsidR="00687BDC">
        <w:rPr>
          <w:rFonts w:ascii="Arial" w:eastAsia="Arial" w:hAnsi="Arial" w:cs="Arial"/>
          <w:b/>
          <w:bCs/>
          <w:sz w:val="24"/>
          <w:szCs w:val="24"/>
        </w:rPr>
        <w:t>2</w:t>
      </w:r>
    </w:p>
    <w:p w:rsidR="005513A6" w:rsidRDefault="005513A6">
      <w:pPr>
        <w:spacing w:before="7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658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QC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4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 l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o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um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é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 xml:space="preserve">se </w:t>
      </w:r>
      <w:r>
        <w:rPr>
          <w:rFonts w:ascii="Arial" w:eastAsia="Arial" w:hAnsi="Arial" w:cs="Arial"/>
          <w:b/>
          <w:bCs/>
          <w:sz w:val="24"/>
          <w:szCs w:val="24"/>
        </w:rPr>
        <w:t>DR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4</w:t>
      </w:r>
      <w:r>
        <w:rPr>
          <w:rFonts w:ascii="Arial" w:eastAsia="Arial" w:hAnsi="Arial" w:cs="Arial"/>
          <w:sz w:val="24"/>
          <w:szCs w:val="24"/>
        </w:rPr>
        <w:t>,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p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 le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cti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é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iss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r le </w:t>
      </w:r>
      <w:r>
        <w:rPr>
          <w:rFonts w:ascii="Arial" w:eastAsia="Arial" w:hAnsi="Arial" w:cs="Arial"/>
          <w:spacing w:val="1"/>
          <w:sz w:val="24"/>
          <w:szCs w:val="24"/>
        </w:rPr>
        <w:t>m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l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.</w:t>
      </w:r>
      <w:proofErr w:type="gramEnd"/>
    </w:p>
    <w:p w:rsidR="005513A6" w:rsidRDefault="005513A6">
      <w:pPr>
        <w:spacing w:before="7" w:after="0" w:line="240" w:lineRule="exact"/>
        <w:rPr>
          <w:sz w:val="24"/>
          <w:szCs w:val="24"/>
        </w:rPr>
      </w:pPr>
    </w:p>
    <w:p w:rsidR="005513A6" w:rsidRDefault="00687BDC">
      <w:pPr>
        <w:spacing w:before="29" w:after="0" w:line="240" w:lineRule="auto"/>
        <w:ind w:left="793" w:right="918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QC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4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2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 xml:space="preserve">A 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z w:val="24"/>
          <w:szCs w:val="24"/>
        </w:rPr>
        <w:t>l t</w:t>
      </w:r>
      <w:r>
        <w:rPr>
          <w:rFonts w:ascii="Arial" w:eastAsia="Arial" w:hAnsi="Arial" w:cs="Arial"/>
          <w:spacing w:val="-2"/>
          <w:sz w:val="24"/>
          <w:szCs w:val="24"/>
        </w:rPr>
        <w:t>y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ic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e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um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2"/>
          <w:sz w:val="24"/>
          <w:szCs w:val="24"/>
        </w:rPr>
        <w:t>î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7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?</w:t>
      </w:r>
      <w:proofErr w:type="gramEnd"/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p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 la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2"/>
          <w:sz w:val="24"/>
          <w:szCs w:val="24"/>
        </w:rPr>
        <w:t>c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u le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cti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s s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ic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ée</w:t>
      </w:r>
      <w:r>
        <w:rPr>
          <w:rFonts w:ascii="Arial" w:eastAsia="Arial" w:hAnsi="Arial" w:cs="Arial"/>
          <w:spacing w:val="2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>.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u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t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r le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6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>D</w:t>
      </w:r>
      <w:r>
        <w:rPr>
          <w:rFonts w:ascii="Arial" w:eastAsia="Arial" w:hAnsi="Arial" w:cs="Arial"/>
          <w:b/>
          <w:bCs/>
          <w:sz w:val="24"/>
          <w:szCs w:val="24"/>
        </w:rPr>
        <w:t>R4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7" w:after="0" w:line="240" w:lineRule="exact"/>
        <w:rPr>
          <w:sz w:val="24"/>
          <w:szCs w:val="24"/>
        </w:rPr>
      </w:pPr>
    </w:p>
    <w:p w:rsidR="005513A6" w:rsidRDefault="00881BC8">
      <w:pPr>
        <w:tabs>
          <w:tab w:val="left" w:pos="10440"/>
        </w:tabs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67" behindDoc="1" locked="0" layoutInCell="1" allowOverlap="1">
                <wp:simplePos x="0" y="0"/>
                <wp:positionH relativeFrom="page">
                  <wp:posOffset>694690</wp:posOffset>
                </wp:positionH>
                <wp:positionV relativeFrom="paragraph">
                  <wp:posOffset>-511175</wp:posOffset>
                </wp:positionV>
                <wp:extent cx="6167755" cy="363220"/>
                <wp:effectExtent l="0" t="0" r="0" b="0"/>
                <wp:wrapNone/>
                <wp:docPr id="755" name="Group 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7755" cy="363220"/>
                          <a:chOff x="1094" y="-805"/>
                          <a:chExt cx="9713" cy="572"/>
                        </a:xfrm>
                      </wpg:grpSpPr>
                      <wpg:grpSp>
                        <wpg:cNvPr id="756" name="Group 746"/>
                        <wpg:cNvGrpSpPr>
                          <a:grpSpLocks/>
                        </wpg:cNvGrpSpPr>
                        <wpg:grpSpPr bwMode="auto">
                          <a:xfrm>
                            <a:off x="1104" y="-795"/>
                            <a:ext cx="9693" cy="276"/>
                            <a:chOff x="1104" y="-795"/>
                            <a:chExt cx="9693" cy="276"/>
                          </a:xfrm>
                        </wpg:grpSpPr>
                        <wps:wsp>
                          <wps:cNvPr id="757" name="Freeform 747"/>
                          <wps:cNvSpPr>
                            <a:spLocks/>
                          </wps:cNvSpPr>
                          <wps:spPr bwMode="auto">
                            <a:xfrm>
                              <a:off x="1104" y="-795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519 -795"/>
                                <a:gd name="T3" fmla="*/ -519 h 276"/>
                                <a:gd name="T4" fmla="+- 0 10797 1104"/>
                                <a:gd name="T5" fmla="*/ T4 w 9693"/>
                                <a:gd name="T6" fmla="+- 0 -519 -795"/>
                                <a:gd name="T7" fmla="*/ -519 h 276"/>
                                <a:gd name="T8" fmla="+- 0 10797 1104"/>
                                <a:gd name="T9" fmla="*/ T8 w 9693"/>
                                <a:gd name="T10" fmla="+- 0 -795 -795"/>
                                <a:gd name="T11" fmla="*/ -795 h 276"/>
                                <a:gd name="T12" fmla="+- 0 1104 1104"/>
                                <a:gd name="T13" fmla="*/ T12 w 9693"/>
                                <a:gd name="T14" fmla="+- 0 -795 -795"/>
                                <a:gd name="T15" fmla="*/ -795 h 276"/>
                                <a:gd name="T16" fmla="+- 0 1104 1104"/>
                                <a:gd name="T17" fmla="*/ T16 w 9693"/>
                                <a:gd name="T18" fmla="+- 0 -519 -795"/>
                                <a:gd name="T19" fmla="*/ -519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58" name="Group 744"/>
                        <wpg:cNvGrpSpPr>
                          <a:grpSpLocks/>
                        </wpg:cNvGrpSpPr>
                        <wpg:grpSpPr bwMode="auto">
                          <a:xfrm>
                            <a:off x="1104" y="-519"/>
                            <a:ext cx="9693" cy="276"/>
                            <a:chOff x="1104" y="-519"/>
                            <a:chExt cx="9693" cy="276"/>
                          </a:xfrm>
                        </wpg:grpSpPr>
                        <wps:wsp>
                          <wps:cNvPr id="759" name="Freeform 745"/>
                          <wps:cNvSpPr>
                            <a:spLocks/>
                          </wps:cNvSpPr>
                          <wps:spPr bwMode="auto">
                            <a:xfrm>
                              <a:off x="1104" y="-519"/>
                              <a:ext cx="9693" cy="276"/>
                            </a:xfrm>
                            <a:custGeom>
                              <a:avLst/>
                              <a:gdLst>
                                <a:gd name="T0" fmla="+- 0 1104 1104"/>
                                <a:gd name="T1" fmla="*/ T0 w 9693"/>
                                <a:gd name="T2" fmla="+- 0 -243 -519"/>
                                <a:gd name="T3" fmla="*/ -243 h 276"/>
                                <a:gd name="T4" fmla="+- 0 10797 1104"/>
                                <a:gd name="T5" fmla="*/ T4 w 9693"/>
                                <a:gd name="T6" fmla="+- 0 -243 -519"/>
                                <a:gd name="T7" fmla="*/ -243 h 276"/>
                                <a:gd name="T8" fmla="+- 0 10797 1104"/>
                                <a:gd name="T9" fmla="*/ T8 w 9693"/>
                                <a:gd name="T10" fmla="+- 0 -519 -519"/>
                                <a:gd name="T11" fmla="*/ -519 h 276"/>
                                <a:gd name="T12" fmla="+- 0 1104 1104"/>
                                <a:gd name="T13" fmla="*/ T12 w 9693"/>
                                <a:gd name="T14" fmla="+- 0 -519 -519"/>
                                <a:gd name="T15" fmla="*/ -519 h 276"/>
                                <a:gd name="T16" fmla="+- 0 1104 1104"/>
                                <a:gd name="T17" fmla="*/ T16 w 9693"/>
                                <a:gd name="T18" fmla="+- 0 -243 -519"/>
                                <a:gd name="T19" fmla="*/ -243 h 2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693" h="276">
                                  <a:moveTo>
                                    <a:pt x="0" y="276"/>
                                  </a:moveTo>
                                  <a:lnTo>
                                    <a:pt x="9693" y="276"/>
                                  </a:lnTo>
                                  <a:lnTo>
                                    <a:pt x="969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76"/>
                                  </a:lnTo>
                                </a:path>
                              </a:pathLst>
                            </a:custGeom>
                            <a:solidFill>
                              <a:srgbClr val="D9D9D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43" o:spid="_x0000_s1026" style="position:absolute;margin-left:54.7pt;margin-top:-40.25pt;width:485.65pt;height:28.6pt;z-index:-3113;mso-position-horizontal-relative:page" coordorigin="1094,-805" coordsize="9713,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">
                <v:group id="Group 746" o:spid="_x0000_s1027" style="position:absolute;left:1104;top:-795;width:9693;height:276" coordorigin="1104,-795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plKVs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ZPRG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6ZSlbFAAAA3AAA&#10;AA8AAAAAAAAAAAAAAAAAqgIAAGRycy9kb3ducmV2LnhtbFBLBQYAAAAABAAEAPoAAACcAwAAAAA=&#10;">
                  <v:shape id="Freeform 747" o:spid="_x0000_s1028" style="position:absolute;left:1104;top:-795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VLgcIA&#10;AADcAAAADwAAAGRycy9kb3ducmV2LnhtbESPQYvCMBSE78L+h/AWvGm6grpWoyyK6GEvunp/NM+m&#10;2LzUJtrqr98IgsdhZr5hZovWluJGtS8cK/jqJyCIM6cLzhUc/ta9bxA+IGssHZOCO3lYzD86M0y1&#10;a3hHt33IRYSwT1GBCaFKpfSZIYu+7yri6J1cbTFEWedS19hEuC3lIElG0mLBccFgRUtD2Xl/tU/K&#10;733SHExR+XMTNhe3fqxGR6W6n+3PFESgNrzDr/ZWKxgPx/A8E4+A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BUuBwgAAANwAAAAPAAAAAAAAAAAAAAAAAJgCAABkcnMvZG93&#10;bnJldi54bWxQSwUGAAAAAAQABAD1AAAAhwMAAAAA&#10;" path="m,276r9693,l9693,,,,,276e" fillcolor="#d9d9d9" stroked="f">
                    <v:path arrowok="t" o:connecttype="custom" o:connectlocs="0,-519;9693,-519;9693,-795;0,-795;0,-519" o:connectangles="0,0,0,0,0"/>
                  </v:shape>
                </v:group>
                <v:group id="Group 744" o:spid="_x0000_s1029" style="position:absolute;left:1104;top:-519;width:9693;height:276" coordorigin="1104,-519" coordsize="969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Ep7v8MAAADcAAAADwAAAGRycy9kb3ducmV2LnhtbERPTWvCQBC9F/wPywi9&#10;1U0UW4luQpBaepBCVRBvQ3ZMQrKzIbtN4r/vHgo9Pt73LptMKwbqXW1ZQbyIQBAXVtdcKricDy8b&#10;EM4ja2wtk4IHOcjS2dMOE21H/qbh5EsRQtglqKDyvkukdEVFBt3CdsSBu9veoA+wL6XucQzhppXL&#10;KHqVBmsODRV2tK+oaE4/RsHHiGO+it+HY3PfP27n9df1GJNSz/Mp34LwNPl/8Z/7Uyt4W4e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Snu/wwAAANwAAAAP&#10;AAAAAAAAAAAAAAAAAKoCAABkcnMvZG93bnJldi54bWxQSwUGAAAAAAQABAD6AAAAmgMAAAAA&#10;">
                  <v:shape id="Freeform 745" o:spid="_x0000_s1030" style="position:absolute;left:1104;top:-519;width:9693;height:276;visibility:visible;mso-wrap-style:square;v-text-anchor:top" coordsize="9693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Z6aMQA&#10;AADcAAAADwAAAGRycy9kb3ducmV2LnhtbESPzWrDMBCE74W8g9hAb42cQp3EiRxKS2gPveTvvlgb&#10;y9hauZYaO336ylDIcZiZb5jNdrCNuFLnK8cK5rMEBHHhdMWlgtNx97QE4QOyxsYxKbiRh20+edhg&#10;pl3Pe7oeQikihH2GCkwIbSalLwxZ9DPXEkfv4jqLIcqulLrDPsJtI5+TJJUWK44LBlt6M1TUhx87&#10;Ur5uq/5kqtbXffj4drvf9/Ss1ON0eF2DCDSEe/i//akVLF5WMJ6JR0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WemjEAAAA3AAAAA8AAAAAAAAAAAAAAAAAmAIAAGRycy9k&#10;b3ducmV2LnhtbFBLBQYAAAAABAAEAPUAAACJAwAAAAA=&#10;" path="m,276r9693,l9693,,,,,276e" fillcolor="#d9d9d9" stroked="f">
                    <v:path arrowok="t" o:connecttype="custom" o:connectlocs="0,-243;9693,-243;9693,-519;0,-519;0,-243" o:connectangles="0,0,0,0,0"/>
                  </v:shape>
                </v:group>
                <w10:wrap anchorx="page"/>
              </v:group>
            </w:pict>
          </mc:Fallback>
        </mc:AlternateContent>
      </w:r>
      <w:proofErr w:type="gramStart"/>
      <w:r w:rsidR="00687BDC">
        <w:rPr>
          <w:rFonts w:ascii="Arial" w:eastAsia="Arial" w:hAnsi="Arial" w:cs="Arial"/>
          <w:b/>
          <w:bCs/>
          <w:sz w:val="24"/>
          <w:szCs w:val="24"/>
          <w:highlight w:val="lightGray"/>
        </w:rPr>
        <w:t>QC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  <w:highlight w:val="lightGray"/>
        </w:rPr>
        <w:t>4</w:t>
      </w:r>
      <w:r w:rsidR="00687BDC">
        <w:rPr>
          <w:rFonts w:ascii="Arial" w:eastAsia="Arial" w:hAnsi="Arial" w:cs="Arial"/>
          <w:b/>
          <w:bCs/>
          <w:sz w:val="24"/>
          <w:szCs w:val="24"/>
          <w:highlight w:val="lightGray"/>
        </w:rPr>
        <w:t>.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  <w:highlight w:val="lightGray"/>
        </w:rPr>
        <w:t>3</w:t>
      </w:r>
      <w:r w:rsidR="00687BDC">
        <w:rPr>
          <w:rFonts w:ascii="Arial" w:eastAsia="Arial" w:hAnsi="Arial" w:cs="Arial"/>
          <w:b/>
          <w:bCs/>
          <w:sz w:val="24"/>
          <w:szCs w:val="24"/>
          <w:highlight w:val="lightGray"/>
        </w:rPr>
        <w:t>.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pacing w:val="-3"/>
          <w:sz w:val="24"/>
          <w:szCs w:val="24"/>
          <w:highlight w:val="lightGray"/>
        </w:rPr>
        <w:t>D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é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e</w:t>
      </w:r>
      <w:r w:rsidR="00687BDC">
        <w:rPr>
          <w:rFonts w:ascii="Arial" w:eastAsia="Arial" w:hAnsi="Arial" w:cs="Arial"/>
          <w:spacing w:val="-3"/>
          <w:sz w:val="24"/>
          <w:szCs w:val="24"/>
          <w:highlight w:val="lightGray"/>
        </w:rPr>
        <w:t>r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m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in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e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r</w:t>
      </w:r>
      <w:r w:rsidR="00687BDC">
        <w:rPr>
          <w:rFonts w:ascii="Arial" w:eastAsia="Arial" w:hAnsi="Arial" w:cs="Arial"/>
          <w:spacing w:val="-73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le</w:t>
      </w:r>
      <w:r w:rsidR="00687BDC">
        <w:rPr>
          <w:rFonts w:ascii="Arial" w:eastAsia="Arial" w:hAnsi="Arial" w:cs="Arial"/>
          <w:spacing w:val="-75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d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iamètre</w:t>
      </w:r>
      <w:r w:rsidR="00687BDC">
        <w:rPr>
          <w:rFonts w:ascii="Arial" w:eastAsia="Arial" w:hAnsi="Arial" w:cs="Arial"/>
          <w:spacing w:val="-75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d</w:t>
      </w:r>
      <w:r w:rsidR="00687BDC">
        <w:rPr>
          <w:rFonts w:ascii="Arial" w:eastAsia="Arial" w:hAnsi="Arial" w:cs="Arial"/>
          <w:spacing w:val="2"/>
          <w:sz w:val="24"/>
          <w:szCs w:val="24"/>
          <w:highlight w:val="lightGray"/>
        </w:rPr>
        <w:t>’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u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n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ma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i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>l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lon</w:t>
      </w:r>
      <w:r w:rsidR="00687BDC">
        <w:rPr>
          <w:rFonts w:ascii="Arial" w:eastAsia="Arial" w:hAnsi="Arial" w:cs="Arial"/>
          <w:spacing w:val="-3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d</w:t>
      </w:r>
      <w:r w:rsidR="00687BDC">
        <w:rPr>
          <w:rFonts w:ascii="Arial" w:eastAsia="Arial" w:hAnsi="Arial" w:cs="Arial"/>
          <w:spacing w:val="2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e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n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m</w:t>
      </w:r>
      <w:r w:rsidR="00687BDC">
        <w:rPr>
          <w:rFonts w:ascii="Arial" w:eastAsia="Arial" w:hAnsi="Arial" w:cs="Arial"/>
          <w:spacing w:val="2"/>
          <w:sz w:val="24"/>
          <w:szCs w:val="24"/>
          <w:highlight w:val="lightGray"/>
        </w:rPr>
        <w:t>m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.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pacing w:val="-3"/>
          <w:sz w:val="24"/>
          <w:szCs w:val="24"/>
          <w:highlight w:val="lightGray"/>
        </w:rPr>
        <w:t>C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ho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is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>i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 xml:space="preserve">r la </w:t>
      </w:r>
      <w:r w:rsidR="00687BDC">
        <w:rPr>
          <w:rFonts w:ascii="Arial" w:eastAsia="Arial" w:hAnsi="Arial" w:cs="Arial"/>
          <w:spacing w:val="-2"/>
          <w:sz w:val="24"/>
          <w:szCs w:val="24"/>
          <w:highlight w:val="lightGray"/>
        </w:rPr>
        <w:t>v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a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le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u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r e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>n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ti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è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re s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>u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pé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r</w:t>
      </w:r>
      <w:r w:rsidR="00687BDC">
        <w:rPr>
          <w:rFonts w:ascii="Arial" w:eastAsia="Arial" w:hAnsi="Arial" w:cs="Arial"/>
          <w:spacing w:val="-1"/>
          <w:sz w:val="24"/>
          <w:szCs w:val="24"/>
          <w:highlight w:val="lightGray"/>
        </w:rPr>
        <w:t>i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eu</w:t>
      </w:r>
      <w:r w:rsidR="00687BDC">
        <w:rPr>
          <w:rFonts w:ascii="Arial" w:eastAsia="Arial" w:hAnsi="Arial" w:cs="Arial"/>
          <w:spacing w:val="-3"/>
          <w:sz w:val="24"/>
          <w:szCs w:val="24"/>
          <w:highlight w:val="lightGray"/>
        </w:rPr>
        <w:t>r</w:t>
      </w:r>
      <w:r w:rsidR="00687BDC">
        <w:rPr>
          <w:rFonts w:ascii="Arial" w:eastAsia="Arial" w:hAnsi="Arial" w:cs="Arial"/>
          <w:spacing w:val="1"/>
          <w:sz w:val="24"/>
          <w:szCs w:val="24"/>
          <w:highlight w:val="lightGray"/>
        </w:rPr>
        <w:t>e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>.</w:t>
      </w:r>
      <w:proofErr w:type="gramEnd"/>
      <w:r w:rsidR="00687BDC">
        <w:rPr>
          <w:rFonts w:ascii="Arial" w:eastAsia="Arial" w:hAnsi="Arial" w:cs="Arial"/>
          <w:sz w:val="24"/>
          <w:szCs w:val="24"/>
          <w:highlight w:val="lightGray"/>
        </w:rPr>
        <w:t xml:space="preserve"> </w:t>
      </w:r>
      <w:r w:rsidR="00687BDC">
        <w:rPr>
          <w:rFonts w:ascii="Arial" w:eastAsia="Arial" w:hAnsi="Arial" w:cs="Arial"/>
          <w:sz w:val="24"/>
          <w:szCs w:val="24"/>
          <w:highlight w:val="lightGray"/>
        </w:rPr>
        <w:tab/>
      </w:r>
    </w:p>
    <w:p w:rsidR="005513A6" w:rsidRDefault="005513A6">
      <w:pPr>
        <w:spacing w:before="5" w:after="0" w:line="150" w:lineRule="exact"/>
        <w:rPr>
          <w:sz w:val="15"/>
          <w:szCs w:val="15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P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rtie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C</w:t>
      </w:r>
      <w:r>
        <w:rPr>
          <w:rFonts w:ascii="Arial" w:eastAsia="Arial" w:hAnsi="Arial" w:cs="Arial"/>
          <w:b/>
          <w:bCs/>
          <w:sz w:val="24"/>
          <w:szCs w:val="24"/>
        </w:rPr>
        <w:t>5</w:t>
      </w:r>
    </w:p>
    <w:p w:rsidR="005513A6" w:rsidRDefault="005513A6">
      <w:pPr>
        <w:spacing w:before="7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Ob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j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c</w:t>
      </w:r>
      <w:r>
        <w:rPr>
          <w:rFonts w:ascii="Arial" w:eastAsia="Arial" w:hAnsi="Arial" w:cs="Arial"/>
          <w:b/>
          <w:bCs/>
          <w:sz w:val="24"/>
          <w:szCs w:val="24"/>
        </w:rPr>
        <w:t>tif :</w:t>
      </w:r>
      <w:proofErr w:type="gramEnd"/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in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r 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t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p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né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s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o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r la 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e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’</w:t>
      </w:r>
      <w:r>
        <w:rPr>
          <w:rFonts w:ascii="Arial" w:eastAsia="Arial" w:hAnsi="Arial" w:cs="Arial"/>
          <w:spacing w:val="-2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s le</w:t>
      </w:r>
    </w:p>
    <w:p w:rsidR="005513A6" w:rsidRDefault="00687BDC">
      <w:pPr>
        <w:spacing w:before="2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pacing w:val="1"/>
          <w:sz w:val="24"/>
          <w:szCs w:val="24"/>
        </w:rPr>
        <w:t>pu</w:t>
      </w:r>
      <w:r>
        <w:rPr>
          <w:rFonts w:ascii="Arial" w:eastAsia="Arial" w:hAnsi="Arial" w:cs="Arial"/>
          <w:sz w:val="24"/>
          <w:szCs w:val="24"/>
        </w:rPr>
        <w:t>isard</w:t>
      </w:r>
      <w:proofErr w:type="gramEnd"/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 xml:space="preserve">rains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 d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AN</w:t>
      </w:r>
      <w:r>
        <w:rPr>
          <w:rFonts w:ascii="Arial" w:eastAsia="Arial" w:hAnsi="Arial" w:cs="Arial"/>
          <w:spacing w:val="4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2" w:after="0" w:line="200" w:lineRule="exact"/>
        <w:rPr>
          <w:sz w:val="20"/>
          <w:szCs w:val="20"/>
        </w:rPr>
      </w:pPr>
    </w:p>
    <w:p w:rsidR="005513A6" w:rsidRDefault="00687BDC">
      <w:pPr>
        <w:spacing w:after="0" w:line="278" w:lineRule="exact"/>
        <w:ind w:left="793" w:right="1233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b/>
          <w:bCs/>
          <w:spacing w:val="2"/>
          <w:sz w:val="24"/>
          <w:szCs w:val="24"/>
        </w:rPr>
        <w:t>H</w:t>
      </w:r>
      <w:r>
        <w:rPr>
          <w:rFonts w:ascii="Arial" w:eastAsia="Arial" w:hAnsi="Arial" w:cs="Arial"/>
          <w:b/>
          <w:bCs/>
          <w:spacing w:val="-4"/>
          <w:sz w:val="24"/>
          <w:szCs w:val="24"/>
        </w:rPr>
        <w:t>y</w:t>
      </w:r>
      <w:r>
        <w:rPr>
          <w:rFonts w:ascii="Arial" w:eastAsia="Arial" w:hAnsi="Arial" w:cs="Arial"/>
          <w:b/>
          <w:bCs/>
          <w:sz w:val="24"/>
          <w:szCs w:val="24"/>
        </w:rPr>
        <w:t>po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t</w:t>
      </w:r>
      <w:r>
        <w:rPr>
          <w:rFonts w:ascii="Arial" w:eastAsia="Arial" w:hAnsi="Arial" w:cs="Arial"/>
          <w:b/>
          <w:bCs/>
          <w:sz w:val="24"/>
          <w:szCs w:val="24"/>
        </w:rPr>
        <w:t>hè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s</w:t>
      </w:r>
      <w:r>
        <w:rPr>
          <w:rFonts w:ascii="Arial" w:eastAsia="Arial" w:hAnsi="Arial" w:cs="Arial"/>
          <w:b/>
          <w:bCs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:</w:t>
      </w:r>
      <w:proofErr w:type="gramEnd"/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>i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s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ép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roc</w:t>
      </w:r>
      <w:r>
        <w:rPr>
          <w:rFonts w:ascii="Arial" w:eastAsia="Arial" w:hAnsi="Arial" w:cs="Arial"/>
          <w:spacing w:val="1"/>
          <w:sz w:val="24"/>
          <w:szCs w:val="24"/>
        </w:rPr>
        <w:t>h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po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7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st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u</w:t>
      </w:r>
      <w:r>
        <w:rPr>
          <w:rFonts w:ascii="Arial" w:eastAsia="Arial" w:hAnsi="Arial" w:cs="Arial"/>
          <w:sz w:val="24"/>
          <w:szCs w:val="24"/>
        </w:rPr>
        <w:t>ra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 xml:space="preserve">le </w:t>
      </w:r>
      <w:r>
        <w:rPr>
          <w:rFonts w:ascii="Arial" w:eastAsia="Arial" w:hAnsi="Arial" w:cs="Arial"/>
          <w:spacing w:val="1"/>
          <w:sz w:val="24"/>
          <w:szCs w:val="24"/>
        </w:rPr>
        <w:t>mou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8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m</w:t>
      </w:r>
      <w:r>
        <w:rPr>
          <w:rFonts w:ascii="Arial" w:eastAsia="Arial" w:hAnsi="Arial" w:cs="Arial"/>
          <w:spacing w:val="4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1"/>
          <w:position w:val="11"/>
          <w:sz w:val="16"/>
          <w:szCs w:val="16"/>
        </w:rPr>
        <w:t>-1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4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is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c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>rc</w:t>
      </w:r>
      <w:r>
        <w:rPr>
          <w:rFonts w:ascii="Arial" w:eastAsia="Arial" w:hAnsi="Arial" w:cs="Arial"/>
          <w:spacing w:val="-2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r es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2</w:t>
      </w:r>
      <w:proofErr w:type="gramStart"/>
      <w:r>
        <w:rPr>
          <w:rFonts w:ascii="Arial" w:eastAsia="Arial" w:hAnsi="Arial" w:cs="Arial"/>
          <w:spacing w:val="3"/>
          <w:sz w:val="24"/>
          <w:szCs w:val="24"/>
        </w:rPr>
        <w:t>,</w:t>
      </w:r>
      <w:r>
        <w:rPr>
          <w:rFonts w:ascii="Arial" w:eastAsia="Arial" w:hAnsi="Arial" w:cs="Arial"/>
          <w:sz w:val="24"/>
          <w:szCs w:val="24"/>
        </w:rPr>
        <w:t>5</w:t>
      </w:r>
      <w:proofErr w:type="gramEnd"/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2"/>
          <w:sz w:val="24"/>
          <w:szCs w:val="24"/>
        </w:rPr>
        <w:t>m.</w:t>
      </w:r>
    </w:p>
    <w:p w:rsidR="005513A6" w:rsidRDefault="005513A6">
      <w:pPr>
        <w:spacing w:before="7" w:after="0" w:line="190" w:lineRule="exact"/>
        <w:rPr>
          <w:sz w:val="19"/>
          <w:szCs w:val="19"/>
        </w:rPr>
      </w:pPr>
    </w:p>
    <w:p w:rsidR="005513A6" w:rsidRDefault="00687BDC">
      <w:pPr>
        <w:tabs>
          <w:tab w:val="left" w:pos="10440"/>
        </w:tabs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  <w:highlight w:val="lightGray"/>
        </w:rPr>
        <w:t>QC</w:t>
      </w:r>
      <w:r>
        <w:rPr>
          <w:rFonts w:ascii="Arial" w:eastAsia="Arial" w:hAnsi="Arial" w:cs="Arial"/>
          <w:b/>
          <w:bCs/>
          <w:spacing w:val="1"/>
          <w:sz w:val="24"/>
          <w:szCs w:val="24"/>
          <w:highlight w:val="lightGray"/>
        </w:rPr>
        <w:t xml:space="preserve"> 5</w:t>
      </w:r>
      <w:r>
        <w:rPr>
          <w:rFonts w:ascii="Arial" w:eastAsia="Arial" w:hAnsi="Arial" w:cs="Arial"/>
          <w:b/>
          <w:bCs/>
          <w:sz w:val="24"/>
          <w:szCs w:val="24"/>
          <w:highlight w:val="lightGray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  <w:highlight w:val="lightGray"/>
        </w:rPr>
        <w:t>1</w:t>
      </w:r>
      <w:r>
        <w:rPr>
          <w:rFonts w:ascii="Arial" w:eastAsia="Arial" w:hAnsi="Arial" w:cs="Arial"/>
          <w:b/>
          <w:bCs/>
          <w:sz w:val="24"/>
          <w:szCs w:val="24"/>
          <w:highlight w:val="lightGray"/>
        </w:rPr>
        <w:t>.</w:t>
      </w:r>
      <w:r>
        <w:rPr>
          <w:rFonts w:ascii="Arial" w:eastAsia="Arial" w:hAnsi="Arial" w:cs="Arial"/>
          <w:b/>
          <w:bCs/>
          <w:spacing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z w:val="24"/>
          <w:szCs w:val="24"/>
          <w:highlight w:val="lightGray"/>
        </w:rPr>
        <w:t>Calc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u</w:t>
      </w:r>
      <w:r>
        <w:rPr>
          <w:rFonts w:ascii="Arial" w:eastAsia="Arial" w:hAnsi="Arial" w:cs="Arial"/>
          <w:sz w:val="24"/>
          <w:szCs w:val="24"/>
          <w:highlight w:val="lightGray"/>
        </w:rPr>
        <w:t>ler le</w:t>
      </w:r>
      <w:r>
        <w:rPr>
          <w:rFonts w:ascii="Arial" w:eastAsia="Arial" w:hAnsi="Arial" w:cs="Arial"/>
          <w:spacing w:val="-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z w:val="24"/>
          <w:szCs w:val="24"/>
          <w:highlight w:val="lightGray"/>
        </w:rPr>
        <w:t>t</w:t>
      </w:r>
      <w:r>
        <w:rPr>
          <w:rFonts w:ascii="Arial" w:eastAsia="Arial" w:hAnsi="Arial" w:cs="Arial"/>
          <w:spacing w:val="-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mp</w:t>
      </w:r>
      <w:r>
        <w:rPr>
          <w:rFonts w:ascii="Arial" w:eastAsia="Arial" w:hAnsi="Arial" w:cs="Arial"/>
          <w:sz w:val="24"/>
          <w:szCs w:val="24"/>
          <w:highlight w:val="lightGray"/>
        </w:rPr>
        <w:t>s</w:t>
      </w:r>
      <w:r>
        <w:rPr>
          <w:rFonts w:ascii="Arial" w:eastAsia="Arial" w:hAnsi="Arial" w:cs="Arial"/>
          <w:spacing w:val="-2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né</w:t>
      </w:r>
      <w:r>
        <w:rPr>
          <w:rFonts w:ascii="Arial" w:eastAsia="Arial" w:hAnsi="Arial" w:cs="Arial"/>
          <w:sz w:val="24"/>
          <w:szCs w:val="24"/>
          <w:highlight w:val="lightGray"/>
        </w:rPr>
        <w:t>c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sz w:val="24"/>
          <w:szCs w:val="24"/>
          <w:highlight w:val="lightGray"/>
        </w:rPr>
        <w:t>s</w:t>
      </w:r>
      <w:r>
        <w:rPr>
          <w:rFonts w:ascii="Arial" w:eastAsia="Arial" w:hAnsi="Arial" w:cs="Arial"/>
          <w:spacing w:val="-2"/>
          <w:sz w:val="24"/>
          <w:szCs w:val="24"/>
          <w:highlight w:val="lightGray"/>
        </w:rPr>
        <w:t>s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a</w:t>
      </w:r>
      <w:r>
        <w:rPr>
          <w:rFonts w:ascii="Arial" w:eastAsia="Arial" w:hAnsi="Arial" w:cs="Arial"/>
          <w:sz w:val="24"/>
          <w:szCs w:val="24"/>
          <w:highlight w:val="lightGray"/>
        </w:rPr>
        <w:t>i</w:t>
      </w:r>
      <w:r>
        <w:rPr>
          <w:rFonts w:ascii="Arial" w:eastAsia="Arial" w:hAnsi="Arial" w:cs="Arial"/>
          <w:spacing w:val="-1"/>
          <w:sz w:val="24"/>
          <w:szCs w:val="24"/>
          <w:highlight w:val="lightGray"/>
        </w:rPr>
        <w:t>r</w:t>
      </w:r>
      <w:r>
        <w:rPr>
          <w:rFonts w:ascii="Arial" w:eastAsia="Arial" w:hAnsi="Arial" w:cs="Arial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sz w:val="24"/>
          <w:szCs w:val="24"/>
          <w:highlight w:val="lightGray"/>
        </w:rPr>
        <w:t>n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z w:val="24"/>
          <w:szCs w:val="24"/>
          <w:highlight w:val="lightGray"/>
        </w:rPr>
        <w:t>s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spacing w:val="-2"/>
          <w:sz w:val="24"/>
          <w:szCs w:val="24"/>
          <w:highlight w:val="lightGray"/>
        </w:rPr>
        <w:t>c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on</w:t>
      </w:r>
      <w:r>
        <w:rPr>
          <w:rFonts w:ascii="Arial" w:eastAsia="Arial" w:hAnsi="Arial" w:cs="Arial"/>
          <w:spacing w:val="-1"/>
          <w:sz w:val="24"/>
          <w:szCs w:val="24"/>
          <w:highlight w:val="lightGray"/>
        </w:rPr>
        <w:t>d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sz w:val="24"/>
          <w:szCs w:val="24"/>
          <w:highlight w:val="lightGray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p</w:t>
      </w:r>
      <w:r>
        <w:rPr>
          <w:rFonts w:ascii="Arial" w:eastAsia="Arial" w:hAnsi="Arial" w:cs="Arial"/>
          <w:spacing w:val="-1"/>
          <w:sz w:val="24"/>
          <w:szCs w:val="24"/>
          <w:highlight w:val="lightGray"/>
        </w:rPr>
        <w:t>o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u</w:t>
      </w:r>
      <w:r>
        <w:rPr>
          <w:rFonts w:ascii="Arial" w:eastAsia="Arial" w:hAnsi="Arial" w:cs="Arial"/>
          <w:sz w:val="24"/>
          <w:szCs w:val="24"/>
          <w:highlight w:val="lightGray"/>
        </w:rPr>
        <w:t xml:space="preserve">r </w:t>
      </w:r>
      <w:r>
        <w:rPr>
          <w:rFonts w:ascii="Arial" w:eastAsia="Arial" w:hAnsi="Arial" w:cs="Arial"/>
          <w:spacing w:val="-1"/>
          <w:sz w:val="24"/>
          <w:szCs w:val="24"/>
          <w:highlight w:val="lightGray"/>
        </w:rPr>
        <w:t>m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sz w:val="24"/>
          <w:szCs w:val="24"/>
          <w:highlight w:val="lightGray"/>
        </w:rPr>
        <w:t>t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t</w:t>
      </w:r>
      <w:r>
        <w:rPr>
          <w:rFonts w:ascii="Arial" w:eastAsia="Arial" w:hAnsi="Arial" w:cs="Arial"/>
          <w:sz w:val="24"/>
          <w:szCs w:val="24"/>
          <w:highlight w:val="lightGray"/>
        </w:rPr>
        <w:t>re</w:t>
      </w:r>
      <w:r>
        <w:rPr>
          <w:rFonts w:ascii="Arial" w:eastAsia="Arial" w:hAnsi="Arial" w:cs="Arial"/>
          <w:spacing w:val="-2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z w:val="24"/>
          <w:szCs w:val="24"/>
          <w:highlight w:val="lightGray"/>
        </w:rPr>
        <w:t>la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  <w:highlight w:val="lightGray"/>
        </w:rPr>
        <w:t>p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om</w:t>
      </w:r>
      <w:r>
        <w:rPr>
          <w:rFonts w:ascii="Arial" w:eastAsia="Arial" w:hAnsi="Arial" w:cs="Arial"/>
          <w:spacing w:val="-1"/>
          <w:sz w:val="24"/>
          <w:szCs w:val="24"/>
          <w:highlight w:val="lightGray"/>
        </w:rPr>
        <w:t>p</w:t>
      </w:r>
      <w:r>
        <w:rPr>
          <w:rFonts w:ascii="Arial" w:eastAsia="Arial" w:hAnsi="Arial" w:cs="Arial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sz w:val="24"/>
          <w:szCs w:val="24"/>
          <w:highlight w:val="lightGray"/>
        </w:rPr>
        <w:t>n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 xml:space="preserve"> p</w:t>
      </w:r>
      <w:r>
        <w:rPr>
          <w:rFonts w:ascii="Arial" w:eastAsia="Arial" w:hAnsi="Arial" w:cs="Arial"/>
          <w:spacing w:val="-3"/>
          <w:sz w:val="24"/>
          <w:szCs w:val="24"/>
          <w:highlight w:val="lightGray"/>
        </w:rPr>
        <w:t>l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a</w:t>
      </w:r>
      <w:r>
        <w:rPr>
          <w:rFonts w:ascii="Arial" w:eastAsia="Arial" w:hAnsi="Arial" w:cs="Arial"/>
          <w:sz w:val="24"/>
          <w:szCs w:val="24"/>
          <w:highlight w:val="lightGray"/>
        </w:rPr>
        <w:t>c</w:t>
      </w:r>
      <w:r>
        <w:rPr>
          <w:rFonts w:ascii="Arial" w:eastAsia="Arial" w:hAnsi="Arial" w:cs="Arial"/>
          <w:spacing w:val="1"/>
          <w:sz w:val="24"/>
          <w:szCs w:val="24"/>
          <w:highlight w:val="lightGray"/>
        </w:rPr>
        <w:t>e</w:t>
      </w:r>
      <w:r>
        <w:rPr>
          <w:rFonts w:ascii="Arial" w:eastAsia="Arial" w:hAnsi="Arial" w:cs="Arial"/>
          <w:sz w:val="24"/>
          <w:szCs w:val="24"/>
          <w:highlight w:val="lightGray"/>
        </w:rPr>
        <w:t xml:space="preserve">. </w:t>
      </w:r>
      <w:r>
        <w:rPr>
          <w:rFonts w:ascii="Arial" w:eastAsia="Arial" w:hAnsi="Arial" w:cs="Arial"/>
          <w:sz w:val="24"/>
          <w:szCs w:val="24"/>
          <w:highlight w:val="lightGray"/>
        </w:rPr>
        <w:tab/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8" w:after="0" w:line="220" w:lineRule="exact"/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RPr="00223C0A" w:rsidTr="00223C0A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223C0A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223C0A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223C0A" w:rsidRPr="00223C0A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223C0A" w:rsidRPr="00223C0A" w:rsidRDefault="00223C0A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223C0A" w:rsidRPr="00223C0A" w:rsidRDefault="00223C0A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223C0A" w:rsidRPr="00223C0A" w:rsidRDefault="00223C0A" w:rsidP="00223C0A">
            <w:pPr>
              <w:spacing w:after="0" w:line="240" w:lineRule="auto"/>
              <w:ind w:left="83"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1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0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pgSz w:w="11920" w:h="16820"/>
          <w:pgMar w:top="1480" w:right="460" w:bottom="0" w:left="340" w:header="720" w:footer="720" w:gutter="0"/>
          <w:cols w:space="720"/>
        </w:sect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4" w:after="0" w:line="240" w:lineRule="exact"/>
        <w:rPr>
          <w:sz w:val="24"/>
          <w:szCs w:val="24"/>
        </w:rPr>
      </w:pPr>
    </w:p>
    <w:p w:rsidR="005513A6" w:rsidRDefault="00687BDC">
      <w:pPr>
        <w:spacing w:before="29"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pacing w:val="-5"/>
          <w:position w:val="-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2"/>
          <w:position w:val="-1"/>
          <w:sz w:val="24"/>
          <w:szCs w:val="24"/>
        </w:rPr>
        <w:t>n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3"/>
          <w:position w:val="-1"/>
          <w:sz w:val="24"/>
          <w:szCs w:val="24"/>
        </w:rPr>
        <w:t>l</w:t>
      </w:r>
      <w:r>
        <w:rPr>
          <w:rFonts w:ascii="Arial" w:eastAsia="Arial" w:hAnsi="Arial" w:cs="Arial"/>
          <w:b/>
          <w:bCs/>
          <w:spacing w:val="-4"/>
          <w:position w:val="-1"/>
          <w:sz w:val="24"/>
          <w:szCs w:val="24"/>
        </w:rPr>
        <w:t>y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s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fonctio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n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ne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l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le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glob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-2"/>
          <w:position w:val="-1"/>
          <w:sz w:val="24"/>
          <w:szCs w:val="24"/>
        </w:rPr>
        <w:t>l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3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3"/>
          <w:position w:val="-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-1"/>
          <w:position w:val="-1"/>
          <w:sz w:val="24"/>
          <w:szCs w:val="24"/>
        </w:rPr>
        <w:t>-</w:t>
      </w:r>
      <w:proofErr w:type="gramStart"/>
      <w:r>
        <w:rPr>
          <w:rFonts w:ascii="Arial" w:eastAsia="Arial" w:hAnsi="Arial" w:cs="Arial"/>
          <w:b/>
          <w:bCs/>
          <w:position w:val="-1"/>
          <w:sz w:val="24"/>
          <w:szCs w:val="24"/>
        </w:rPr>
        <w:t>0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:</w:t>
      </w:r>
      <w:proofErr w:type="gramEnd"/>
    </w:p>
    <w:p w:rsidR="005513A6" w:rsidRDefault="005513A6">
      <w:pPr>
        <w:spacing w:before="2" w:after="0" w:line="190" w:lineRule="exact"/>
        <w:rPr>
          <w:sz w:val="19"/>
          <w:szCs w:val="19"/>
        </w:rPr>
      </w:pPr>
    </w:p>
    <w:p w:rsidR="005513A6" w:rsidRDefault="005513A6">
      <w:pPr>
        <w:spacing w:after="0"/>
        <w:sectPr w:rsidR="005513A6">
          <w:headerReference w:type="default" r:id="rId25"/>
          <w:pgSz w:w="11920" w:h="16820"/>
          <w:pgMar w:top="2040" w:right="460" w:bottom="0" w:left="340" w:header="1332" w:footer="0" w:gutter="0"/>
          <w:pgNumType w:start="1"/>
          <w:cols w:space="720"/>
        </w:sectPr>
      </w:pPr>
    </w:p>
    <w:p w:rsidR="005513A6" w:rsidRDefault="005513A6">
      <w:pPr>
        <w:spacing w:before="5" w:after="0" w:line="110" w:lineRule="exact"/>
        <w:rPr>
          <w:sz w:val="11"/>
          <w:szCs w:val="11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71" w:lineRule="exact"/>
        <w:ind w:right="-20"/>
        <w:jc w:val="right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position w:val="-1"/>
          <w:sz w:val="24"/>
          <w:szCs w:val="24"/>
        </w:rPr>
        <w:t>Éne</w:t>
      </w:r>
      <w:r>
        <w:rPr>
          <w:rFonts w:ascii="Arial" w:eastAsia="Arial" w:hAnsi="Arial" w:cs="Arial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g</w:t>
      </w:r>
      <w:r>
        <w:rPr>
          <w:rFonts w:ascii="Arial" w:eastAsia="Arial" w:hAnsi="Arial" w:cs="Arial"/>
          <w:position w:val="-1"/>
          <w:sz w:val="24"/>
          <w:szCs w:val="24"/>
        </w:rPr>
        <w:t>ie</w:t>
      </w:r>
    </w:p>
    <w:p w:rsidR="005513A6" w:rsidRDefault="00687BDC">
      <w:pPr>
        <w:spacing w:before="29" w:after="0" w:line="242" w:lineRule="auto"/>
        <w:ind w:left="408" w:right="3714" w:hanging="408"/>
        <w:rPr>
          <w:rFonts w:ascii="Arial" w:eastAsia="Arial" w:hAnsi="Arial" w:cs="Arial"/>
          <w:sz w:val="24"/>
          <w:szCs w:val="24"/>
        </w:rPr>
      </w:pPr>
      <w:r>
        <w:br w:type="column"/>
      </w:r>
      <w:r>
        <w:rPr>
          <w:rFonts w:ascii="Arial" w:eastAsia="Arial" w:hAnsi="Arial" w:cs="Arial"/>
          <w:sz w:val="24"/>
          <w:szCs w:val="24"/>
        </w:rPr>
        <w:lastRenderedPageBreak/>
        <w:t>Do</w:t>
      </w:r>
      <w:r>
        <w:rPr>
          <w:rFonts w:ascii="Arial" w:eastAsia="Arial" w:hAnsi="Arial" w:cs="Arial"/>
          <w:spacing w:val="1"/>
          <w:sz w:val="24"/>
          <w:szCs w:val="24"/>
        </w:rPr>
        <w:t>nn</w:t>
      </w:r>
      <w:r>
        <w:rPr>
          <w:rFonts w:ascii="Arial" w:eastAsia="Arial" w:hAnsi="Arial" w:cs="Arial"/>
          <w:spacing w:val="-1"/>
          <w:sz w:val="24"/>
          <w:szCs w:val="24"/>
        </w:rPr>
        <w:t>é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 xml:space="preserve">trôle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é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num="2" w:space="720" w:equalWidth="0">
            <w:col w:w="4945" w:space="166"/>
            <w:col w:w="6009"/>
          </w:cols>
        </w:sect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3" w:after="0" w:line="200" w:lineRule="exact"/>
        <w:rPr>
          <w:sz w:val="20"/>
          <w:szCs w:val="20"/>
        </w:rPr>
      </w:pP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space="720"/>
        </w:sectPr>
      </w:pPr>
    </w:p>
    <w:p w:rsidR="005513A6" w:rsidRDefault="00881BC8">
      <w:pPr>
        <w:spacing w:before="29" w:after="0" w:line="242" w:lineRule="auto"/>
        <w:ind w:left="1304" w:right="-61" w:firstLine="7"/>
        <w:rPr>
          <w:rFonts w:ascii="Arial" w:eastAsia="Arial" w:hAnsi="Arial" w:cs="Arial"/>
          <w:sz w:val="20"/>
          <w:szCs w:val="20"/>
        </w:rPr>
      </w:pPr>
      <w:r>
        <w:rPr>
          <w:noProof/>
          <w:lang w:val="fr-FR" w:eastAsia="fr-FR"/>
        </w:rPr>
        <w:lastRenderedPageBreak/>
        <mc:AlternateContent>
          <mc:Choice Requires="wpg">
            <w:drawing>
              <wp:anchor distT="0" distB="0" distL="114300" distR="114300" simplePos="0" relativeHeight="503313370" behindDoc="1" locked="0" layoutInCell="1" allowOverlap="1">
                <wp:simplePos x="0" y="0"/>
                <wp:positionH relativeFrom="page">
                  <wp:posOffset>1649730</wp:posOffset>
                </wp:positionH>
                <wp:positionV relativeFrom="paragraph">
                  <wp:posOffset>-199390</wp:posOffset>
                </wp:positionV>
                <wp:extent cx="4055110" cy="1896745"/>
                <wp:effectExtent l="1905" t="635" r="19685" b="7620"/>
                <wp:wrapNone/>
                <wp:docPr id="734" name="Group 7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55110" cy="1896745"/>
                          <a:chOff x="2598" y="-314"/>
                          <a:chExt cx="6386" cy="2987"/>
                        </a:xfrm>
                      </wpg:grpSpPr>
                      <wpg:grpSp>
                        <wpg:cNvPr id="735" name="Group 741"/>
                        <wpg:cNvGrpSpPr>
                          <a:grpSpLocks/>
                        </wpg:cNvGrpSpPr>
                        <wpg:grpSpPr bwMode="auto">
                          <a:xfrm>
                            <a:off x="4368" y="191"/>
                            <a:ext cx="2845" cy="1371"/>
                            <a:chOff x="4368" y="191"/>
                            <a:chExt cx="2845" cy="1371"/>
                          </a:xfrm>
                        </wpg:grpSpPr>
                        <wps:wsp>
                          <wps:cNvPr id="736" name="Freeform 742"/>
                          <wps:cNvSpPr>
                            <a:spLocks/>
                          </wps:cNvSpPr>
                          <wps:spPr bwMode="auto">
                            <a:xfrm>
                              <a:off x="4368" y="191"/>
                              <a:ext cx="2845" cy="1371"/>
                            </a:xfrm>
                            <a:custGeom>
                              <a:avLst/>
                              <a:gdLst>
                                <a:gd name="T0" fmla="+- 0 4368 4368"/>
                                <a:gd name="T1" fmla="*/ T0 w 2845"/>
                                <a:gd name="T2" fmla="+- 0 1562 191"/>
                                <a:gd name="T3" fmla="*/ 1562 h 1371"/>
                                <a:gd name="T4" fmla="+- 0 7213 4368"/>
                                <a:gd name="T5" fmla="*/ T4 w 2845"/>
                                <a:gd name="T6" fmla="+- 0 1562 191"/>
                                <a:gd name="T7" fmla="*/ 1562 h 1371"/>
                                <a:gd name="T8" fmla="+- 0 7213 4368"/>
                                <a:gd name="T9" fmla="*/ T8 w 2845"/>
                                <a:gd name="T10" fmla="+- 0 191 191"/>
                                <a:gd name="T11" fmla="*/ 191 h 1371"/>
                                <a:gd name="T12" fmla="+- 0 4368 4368"/>
                                <a:gd name="T13" fmla="*/ T12 w 2845"/>
                                <a:gd name="T14" fmla="+- 0 191 191"/>
                                <a:gd name="T15" fmla="*/ 191 h 1371"/>
                                <a:gd name="T16" fmla="+- 0 4368 4368"/>
                                <a:gd name="T17" fmla="*/ T16 w 2845"/>
                                <a:gd name="T18" fmla="+- 0 1562 191"/>
                                <a:gd name="T19" fmla="*/ 1562 h 137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845" h="1371">
                                  <a:moveTo>
                                    <a:pt x="0" y="1371"/>
                                  </a:moveTo>
                                  <a:lnTo>
                                    <a:pt x="2845" y="1371"/>
                                  </a:lnTo>
                                  <a:lnTo>
                                    <a:pt x="2845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37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37" name="Group 739"/>
                        <wpg:cNvGrpSpPr>
                          <a:grpSpLocks/>
                        </wpg:cNvGrpSpPr>
                        <wpg:grpSpPr bwMode="auto">
                          <a:xfrm>
                            <a:off x="2605" y="698"/>
                            <a:ext cx="1763" cy="323"/>
                            <a:chOff x="2605" y="698"/>
                            <a:chExt cx="1763" cy="323"/>
                          </a:xfrm>
                        </wpg:grpSpPr>
                        <wps:wsp>
                          <wps:cNvPr id="738" name="Freeform 740"/>
                          <wps:cNvSpPr>
                            <a:spLocks/>
                          </wps:cNvSpPr>
                          <wps:spPr bwMode="auto">
                            <a:xfrm>
                              <a:off x="2605" y="698"/>
                              <a:ext cx="1763" cy="323"/>
                            </a:xfrm>
                            <a:custGeom>
                              <a:avLst/>
                              <a:gdLst>
                                <a:gd name="T0" fmla="+- 0 3927 2605"/>
                                <a:gd name="T1" fmla="*/ T0 w 1763"/>
                                <a:gd name="T2" fmla="+- 0 698 698"/>
                                <a:gd name="T3" fmla="*/ 698 h 323"/>
                                <a:gd name="T4" fmla="+- 0 3927 2605"/>
                                <a:gd name="T5" fmla="*/ T4 w 1763"/>
                                <a:gd name="T6" fmla="+- 0 779 698"/>
                                <a:gd name="T7" fmla="*/ 779 h 323"/>
                                <a:gd name="T8" fmla="+- 0 2605 2605"/>
                                <a:gd name="T9" fmla="*/ T8 w 1763"/>
                                <a:gd name="T10" fmla="+- 0 779 698"/>
                                <a:gd name="T11" fmla="*/ 779 h 323"/>
                                <a:gd name="T12" fmla="+- 0 2605 2605"/>
                                <a:gd name="T13" fmla="*/ T12 w 1763"/>
                                <a:gd name="T14" fmla="+- 0 940 698"/>
                                <a:gd name="T15" fmla="*/ 940 h 323"/>
                                <a:gd name="T16" fmla="+- 0 3927 2605"/>
                                <a:gd name="T17" fmla="*/ T16 w 1763"/>
                                <a:gd name="T18" fmla="+- 0 940 698"/>
                                <a:gd name="T19" fmla="*/ 940 h 323"/>
                                <a:gd name="T20" fmla="+- 0 3927 2605"/>
                                <a:gd name="T21" fmla="*/ T20 w 1763"/>
                                <a:gd name="T22" fmla="+- 0 1021 698"/>
                                <a:gd name="T23" fmla="*/ 1021 h 323"/>
                                <a:gd name="T24" fmla="+- 0 4368 2605"/>
                                <a:gd name="T25" fmla="*/ T24 w 1763"/>
                                <a:gd name="T26" fmla="+- 0 860 698"/>
                                <a:gd name="T27" fmla="*/ 860 h 323"/>
                                <a:gd name="T28" fmla="+- 0 3927 2605"/>
                                <a:gd name="T29" fmla="*/ T28 w 1763"/>
                                <a:gd name="T30" fmla="+- 0 698 698"/>
                                <a:gd name="T31" fmla="*/ 698 h 32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763" h="323">
                                  <a:moveTo>
                                    <a:pt x="1322" y="0"/>
                                  </a:moveTo>
                                  <a:lnTo>
                                    <a:pt x="1322" y="81"/>
                                  </a:lnTo>
                                  <a:lnTo>
                                    <a:pt x="0" y="81"/>
                                  </a:lnTo>
                                  <a:lnTo>
                                    <a:pt x="0" y="242"/>
                                  </a:lnTo>
                                  <a:lnTo>
                                    <a:pt x="1322" y="242"/>
                                  </a:lnTo>
                                  <a:lnTo>
                                    <a:pt x="1322" y="323"/>
                                  </a:lnTo>
                                  <a:lnTo>
                                    <a:pt x="1763" y="162"/>
                                  </a:lnTo>
                                  <a:lnTo>
                                    <a:pt x="1322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39" name="Group 737"/>
                        <wpg:cNvGrpSpPr>
                          <a:grpSpLocks/>
                        </wpg:cNvGrpSpPr>
                        <wpg:grpSpPr bwMode="auto">
                          <a:xfrm>
                            <a:off x="7213" y="372"/>
                            <a:ext cx="1763" cy="323"/>
                            <a:chOff x="7213" y="372"/>
                            <a:chExt cx="1763" cy="323"/>
                          </a:xfrm>
                        </wpg:grpSpPr>
                        <wps:wsp>
                          <wps:cNvPr id="740" name="Freeform 738"/>
                          <wps:cNvSpPr>
                            <a:spLocks/>
                          </wps:cNvSpPr>
                          <wps:spPr bwMode="auto">
                            <a:xfrm>
                              <a:off x="7213" y="372"/>
                              <a:ext cx="1763" cy="323"/>
                            </a:xfrm>
                            <a:custGeom>
                              <a:avLst/>
                              <a:gdLst>
                                <a:gd name="T0" fmla="+- 0 8535 7213"/>
                                <a:gd name="T1" fmla="*/ T0 w 1763"/>
                                <a:gd name="T2" fmla="+- 0 372 372"/>
                                <a:gd name="T3" fmla="*/ 372 h 323"/>
                                <a:gd name="T4" fmla="+- 0 8535 7213"/>
                                <a:gd name="T5" fmla="*/ T4 w 1763"/>
                                <a:gd name="T6" fmla="+- 0 453 372"/>
                                <a:gd name="T7" fmla="*/ 453 h 323"/>
                                <a:gd name="T8" fmla="+- 0 7213 7213"/>
                                <a:gd name="T9" fmla="*/ T8 w 1763"/>
                                <a:gd name="T10" fmla="+- 0 453 372"/>
                                <a:gd name="T11" fmla="*/ 453 h 323"/>
                                <a:gd name="T12" fmla="+- 0 7213 7213"/>
                                <a:gd name="T13" fmla="*/ T12 w 1763"/>
                                <a:gd name="T14" fmla="+- 0 614 372"/>
                                <a:gd name="T15" fmla="*/ 614 h 323"/>
                                <a:gd name="T16" fmla="+- 0 8535 7213"/>
                                <a:gd name="T17" fmla="*/ T16 w 1763"/>
                                <a:gd name="T18" fmla="+- 0 614 372"/>
                                <a:gd name="T19" fmla="*/ 614 h 323"/>
                                <a:gd name="T20" fmla="+- 0 8535 7213"/>
                                <a:gd name="T21" fmla="*/ T20 w 1763"/>
                                <a:gd name="T22" fmla="+- 0 695 372"/>
                                <a:gd name="T23" fmla="*/ 695 h 323"/>
                                <a:gd name="T24" fmla="+- 0 8976 7213"/>
                                <a:gd name="T25" fmla="*/ T24 w 1763"/>
                                <a:gd name="T26" fmla="+- 0 534 372"/>
                                <a:gd name="T27" fmla="*/ 534 h 323"/>
                                <a:gd name="T28" fmla="+- 0 8535 7213"/>
                                <a:gd name="T29" fmla="*/ T28 w 1763"/>
                                <a:gd name="T30" fmla="+- 0 372 372"/>
                                <a:gd name="T31" fmla="*/ 372 h 32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763" h="323">
                                  <a:moveTo>
                                    <a:pt x="1322" y="0"/>
                                  </a:moveTo>
                                  <a:lnTo>
                                    <a:pt x="1322" y="81"/>
                                  </a:lnTo>
                                  <a:lnTo>
                                    <a:pt x="0" y="81"/>
                                  </a:lnTo>
                                  <a:lnTo>
                                    <a:pt x="0" y="242"/>
                                  </a:lnTo>
                                  <a:lnTo>
                                    <a:pt x="1322" y="242"/>
                                  </a:lnTo>
                                  <a:lnTo>
                                    <a:pt x="1322" y="323"/>
                                  </a:lnTo>
                                  <a:lnTo>
                                    <a:pt x="1763" y="162"/>
                                  </a:lnTo>
                                  <a:lnTo>
                                    <a:pt x="1322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41" name="Group 735"/>
                        <wpg:cNvGrpSpPr>
                          <a:grpSpLocks/>
                        </wpg:cNvGrpSpPr>
                        <wpg:grpSpPr bwMode="auto">
                          <a:xfrm>
                            <a:off x="5819" y="1562"/>
                            <a:ext cx="2" cy="462"/>
                            <a:chOff x="5819" y="1562"/>
                            <a:chExt cx="2" cy="462"/>
                          </a:xfrm>
                        </wpg:grpSpPr>
                        <wps:wsp>
                          <wps:cNvPr id="742" name="Freeform 736"/>
                          <wps:cNvSpPr>
                            <a:spLocks/>
                          </wps:cNvSpPr>
                          <wps:spPr bwMode="auto">
                            <a:xfrm>
                              <a:off x="5819" y="1562"/>
                              <a:ext cx="2" cy="462"/>
                            </a:xfrm>
                            <a:custGeom>
                              <a:avLst/>
                              <a:gdLst>
                                <a:gd name="T0" fmla="+- 0 1562 1562"/>
                                <a:gd name="T1" fmla="*/ 1562 h 462"/>
                                <a:gd name="T2" fmla="+- 0 2024 1562"/>
                                <a:gd name="T3" fmla="*/ 2024 h 462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462">
                                  <a:moveTo>
                                    <a:pt x="0" y="0"/>
                                  </a:moveTo>
                                  <a:lnTo>
                                    <a:pt x="0" y="462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43" name="Group 733"/>
                        <wpg:cNvGrpSpPr>
                          <a:grpSpLocks/>
                        </wpg:cNvGrpSpPr>
                        <wpg:grpSpPr bwMode="auto">
                          <a:xfrm>
                            <a:off x="7213" y="1021"/>
                            <a:ext cx="1160" cy="164"/>
                            <a:chOff x="7213" y="1021"/>
                            <a:chExt cx="1160" cy="164"/>
                          </a:xfrm>
                        </wpg:grpSpPr>
                        <wps:wsp>
                          <wps:cNvPr id="744" name="Freeform 734"/>
                          <wps:cNvSpPr>
                            <a:spLocks/>
                          </wps:cNvSpPr>
                          <wps:spPr bwMode="auto">
                            <a:xfrm>
                              <a:off x="7213" y="1021"/>
                              <a:ext cx="1160" cy="164"/>
                            </a:xfrm>
                            <a:custGeom>
                              <a:avLst/>
                              <a:gdLst>
                                <a:gd name="T0" fmla="+- 0 8083 7213"/>
                                <a:gd name="T1" fmla="*/ T0 w 1160"/>
                                <a:gd name="T2" fmla="+- 0 1021 1021"/>
                                <a:gd name="T3" fmla="*/ 1021 h 164"/>
                                <a:gd name="T4" fmla="+- 0 8083 7213"/>
                                <a:gd name="T5" fmla="*/ T4 w 1160"/>
                                <a:gd name="T6" fmla="+- 0 1062 1021"/>
                                <a:gd name="T7" fmla="*/ 1062 h 164"/>
                                <a:gd name="T8" fmla="+- 0 7213 7213"/>
                                <a:gd name="T9" fmla="*/ T8 w 1160"/>
                                <a:gd name="T10" fmla="+- 0 1062 1021"/>
                                <a:gd name="T11" fmla="*/ 1062 h 164"/>
                                <a:gd name="T12" fmla="+- 0 7213 7213"/>
                                <a:gd name="T13" fmla="*/ T12 w 1160"/>
                                <a:gd name="T14" fmla="+- 0 1144 1021"/>
                                <a:gd name="T15" fmla="*/ 1144 h 164"/>
                                <a:gd name="T16" fmla="+- 0 8083 7213"/>
                                <a:gd name="T17" fmla="*/ T16 w 1160"/>
                                <a:gd name="T18" fmla="+- 0 1144 1021"/>
                                <a:gd name="T19" fmla="*/ 1144 h 164"/>
                                <a:gd name="T20" fmla="+- 0 8083 7213"/>
                                <a:gd name="T21" fmla="*/ T20 w 1160"/>
                                <a:gd name="T22" fmla="+- 0 1185 1021"/>
                                <a:gd name="T23" fmla="*/ 1185 h 164"/>
                                <a:gd name="T24" fmla="+- 0 8373 7213"/>
                                <a:gd name="T25" fmla="*/ T24 w 1160"/>
                                <a:gd name="T26" fmla="+- 0 1103 1021"/>
                                <a:gd name="T27" fmla="*/ 1103 h 164"/>
                                <a:gd name="T28" fmla="+- 0 8083 7213"/>
                                <a:gd name="T29" fmla="*/ T28 w 1160"/>
                                <a:gd name="T30" fmla="+- 0 1021 1021"/>
                                <a:gd name="T31" fmla="*/ 1021 h 16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160" h="164">
                                  <a:moveTo>
                                    <a:pt x="870" y="0"/>
                                  </a:moveTo>
                                  <a:lnTo>
                                    <a:pt x="870" y="41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0" y="123"/>
                                  </a:lnTo>
                                  <a:lnTo>
                                    <a:pt x="870" y="123"/>
                                  </a:lnTo>
                                  <a:lnTo>
                                    <a:pt x="870" y="164"/>
                                  </a:lnTo>
                                  <a:lnTo>
                                    <a:pt x="1160" y="82"/>
                                  </a:lnTo>
                                  <a:lnTo>
                                    <a:pt x="87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45" name="Group 729"/>
                        <wpg:cNvGrpSpPr>
                          <a:grpSpLocks/>
                        </wpg:cNvGrpSpPr>
                        <wpg:grpSpPr bwMode="auto">
                          <a:xfrm>
                            <a:off x="4836" y="-307"/>
                            <a:ext cx="120" cy="498"/>
                            <a:chOff x="4836" y="-307"/>
                            <a:chExt cx="120" cy="498"/>
                          </a:xfrm>
                        </wpg:grpSpPr>
                        <wps:wsp>
                          <wps:cNvPr id="746" name="Freeform 732"/>
                          <wps:cNvSpPr>
                            <a:spLocks/>
                          </wps:cNvSpPr>
                          <wps:spPr bwMode="auto">
                            <a:xfrm>
                              <a:off x="4836" y="-307"/>
                              <a:ext cx="120" cy="498"/>
                            </a:xfrm>
                            <a:custGeom>
                              <a:avLst/>
                              <a:gdLst>
                                <a:gd name="T0" fmla="+- 0 4886 4836"/>
                                <a:gd name="T1" fmla="*/ T0 w 120"/>
                                <a:gd name="T2" fmla="+- 0 71 -307"/>
                                <a:gd name="T3" fmla="*/ 71 h 498"/>
                                <a:gd name="T4" fmla="+- 0 4836 4836"/>
                                <a:gd name="T5" fmla="*/ T4 w 120"/>
                                <a:gd name="T6" fmla="+- 0 71 -307"/>
                                <a:gd name="T7" fmla="*/ 71 h 498"/>
                                <a:gd name="T8" fmla="+- 0 4896 4836"/>
                                <a:gd name="T9" fmla="*/ T8 w 120"/>
                                <a:gd name="T10" fmla="+- 0 191 -307"/>
                                <a:gd name="T11" fmla="*/ 191 h 498"/>
                                <a:gd name="T12" fmla="+- 0 4941 4836"/>
                                <a:gd name="T13" fmla="*/ T12 w 120"/>
                                <a:gd name="T14" fmla="+- 0 101 -307"/>
                                <a:gd name="T15" fmla="*/ 101 h 498"/>
                                <a:gd name="T16" fmla="+- 0 4890 4836"/>
                                <a:gd name="T17" fmla="*/ T16 w 120"/>
                                <a:gd name="T18" fmla="+- 0 101 -307"/>
                                <a:gd name="T19" fmla="*/ 101 h 498"/>
                                <a:gd name="T20" fmla="+- 0 4886 4836"/>
                                <a:gd name="T21" fmla="*/ T20 w 120"/>
                                <a:gd name="T22" fmla="+- 0 97 -307"/>
                                <a:gd name="T23" fmla="*/ 97 h 498"/>
                                <a:gd name="T24" fmla="+- 0 4886 4836"/>
                                <a:gd name="T25" fmla="*/ T24 w 120"/>
                                <a:gd name="T26" fmla="+- 0 71 -307"/>
                                <a:gd name="T27" fmla="*/ 71 h 49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498">
                                  <a:moveTo>
                                    <a:pt x="50" y="378"/>
                                  </a:moveTo>
                                  <a:lnTo>
                                    <a:pt x="0" y="378"/>
                                  </a:lnTo>
                                  <a:lnTo>
                                    <a:pt x="60" y="498"/>
                                  </a:lnTo>
                                  <a:lnTo>
                                    <a:pt x="105" y="408"/>
                                  </a:lnTo>
                                  <a:lnTo>
                                    <a:pt x="54" y="408"/>
                                  </a:lnTo>
                                  <a:lnTo>
                                    <a:pt x="50" y="404"/>
                                  </a:lnTo>
                                  <a:lnTo>
                                    <a:pt x="50" y="37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7" name="Freeform 731"/>
                          <wps:cNvSpPr>
                            <a:spLocks/>
                          </wps:cNvSpPr>
                          <wps:spPr bwMode="auto">
                            <a:xfrm>
                              <a:off x="4836" y="-307"/>
                              <a:ext cx="120" cy="498"/>
                            </a:xfrm>
                            <a:custGeom>
                              <a:avLst/>
                              <a:gdLst>
                                <a:gd name="T0" fmla="+- 0 4902 4836"/>
                                <a:gd name="T1" fmla="*/ T0 w 120"/>
                                <a:gd name="T2" fmla="+- 0 -307 -307"/>
                                <a:gd name="T3" fmla="*/ -307 h 498"/>
                                <a:gd name="T4" fmla="+- 0 4890 4836"/>
                                <a:gd name="T5" fmla="*/ T4 w 120"/>
                                <a:gd name="T6" fmla="+- 0 -307 -307"/>
                                <a:gd name="T7" fmla="*/ -307 h 498"/>
                                <a:gd name="T8" fmla="+- 0 4886 4836"/>
                                <a:gd name="T9" fmla="*/ T8 w 120"/>
                                <a:gd name="T10" fmla="+- 0 -302 -307"/>
                                <a:gd name="T11" fmla="*/ -302 h 498"/>
                                <a:gd name="T12" fmla="+- 0 4886 4836"/>
                                <a:gd name="T13" fmla="*/ T12 w 120"/>
                                <a:gd name="T14" fmla="+- 0 97 -307"/>
                                <a:gd name="T15" fmla="*/ 97 h 498"/>
                                <a:gd name="T16" fmla="+- 0 4890 4836"/>
                                <a:gd name="T17" fmla="*/ T16 w 120"/>
                                <a:gd name="T18" fmla="+- 0 101 -307"/>
                                <a:gd name="T19" fmla="*/ 101 h 498"/>
                                <a:gd name="T20" fmla="+- 0 4902 4836"/>
                                <a:gd name="T21" fmla="*/ T20 w 120"/>
                                <a:gd name="T22" fmla="+- 0 101 -307"/>
                                <a:gd name="T23" fmla="*/ 101 h 498"/>
                                <a:gd name="T24" fmla="+- 0 4906 4836"/>
                                <a:gd name="T25" fmla="*/ T24 w 120"/>
                                <a:gd name="T26" fmla="+- 0 97 -307"/>
                                <a:gd name="T27" fmla="*/ 97 h 498"/>
                                <a:gd name="T28" fmla="+- 0 4906 4836"/>
                                <a:gd name="T29" fmla="*/ T28 w 120"/>
                                <a:gd name="T30" fmla="+- 0 -302 -307"/>
                                <a:gd name="T31" fmla="*/ -302 h 498"/>
                                <a:gd name="T32" fmla="+- 0 4902 4836"/>
                                <a:gd name="T33" fmla="*/ T32 w 120"/>
                                <a:gd name="T34" fmla="+- 0 -307 -307"/>
                                <a:gd name="T35" fmla="*/ -307 h 49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498">
                                  <a:moveTo>
                                    <a:pt x="66" y="0"/>
                                  </a:moveTo>
                                  <a:lnTo>
                                    <a:pt x="54" y="0"/>
                                  </a:lnTo>
                                  <a:lnTo>
                                    <a:pt x="50" y="5"/>
                                  </a:lnTo>
                                  <a:lnTo>
                                    <a:pt x="50" y="404"/>
                                  </a:lnTo>
                                  <a:lnTo>
                                    <a:pt x="54" y="408"/>
                                  </a:lnTo>
                                  <a:lnTo>
                                    <a:pt x="66" y="408"/>
                                  </a:lnTo>
                                  <a:lnTo>
                                    <a:pt x="70" y="404"/>
                                  </a:lnTo>
                                  <a:lnTo>
                                    <a:pt x="70" y="5"/>
                                  </a:lnTo>
                                  <a:lnTo>
                                    <a:pt x="6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" name="Freeform 730"/>
                          <wps:cNvSpPr>
                            <a:spLocks/>
                          </wps:cNvSpPr>
                          <wps:spPr bwMode="auto">
                            <a:xfrm>
                              <a:off x="4836" y="-307"/>
                              <a:ext cx="120" cy="498"/>
                            </a:xfrm>
                            <a:custGeom>
                              <a:avLst/>
                              <a:gdLst>
                                <a:gd name="T0" fmla="+- 0 4956 4836"/>
                                <a:gd name="T1" fmla="*/ T0 w 120"/>
                                <a:gd name="T2" fmla="+- 0 71 -307"/>
                                <a:gd name="T3" fmla="*/ 71 h 498"/>
                                <a:gd name="T4" fmla="+- 0 4906 4836"/>
                                <a:gd name="T5" fmla="*/ T4 w 120"/>
                                <a:gd name="T6" fmla="+- 0 71 -307"/>
                                <a:gd name="T7" fmla="*/ 71 h 498"/>
                                <a:gd name="T8" fmla="+- 0 4906 4836"/>
                                <a:gd name="T9" fmla="*/ T8 w 120"/>
                                <a:gd name="T10" fmla="+- 0 97 -307"/>
                                <a:gd name="T11" fmla="*/ 97 h 498"/>
                                <a:gd name="T12" fmla="+- 0 4902 4836"/>
                                <a:gd name="T13" fmla="*/ T12 w 120"/>
                                <a:gd name="T14" fmla="+- 0 101 -307"/>
                                <a:gd name="T15" fmla="*/ 101 h 498"/>
                                <a:gd name="T16" fmla="+- 0 4941 4836"/>
                                <a:gd name="T17" fmla="*/ T16 w 120"/>
                                <a:gd name="T18" fmla="+- 0 101 -307"/>
                                <a:gd name="T19" fmla="*/ 101 h 498"/>
                                <a:gd name="T20" fmla="+- 0 4956 4836"/>
                                <a:gd name="T21" fmla="*/ T20 w 120"/>
                                <a:gd name="T22" fmla="+- 0 71 -307"/>
                                <a:gd name="T23" fmla="*/ 71 h 49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20" h="498">
                                  <a:moveTo>
                                    <a:pt x="120" y="378"/>
                                  </a:moveTo>
                                  <a:lnTo>
                                    <a:pt x="70" y="378"/>
                                  </a:lnTo>
                                  <a:lnTo>
                                    <a:pt x="70" y="404"/>
                                  </a:lnTo>
                                  <a:lnTo>
                                    <a:pt x="66" y="408"/>
                                  </a:lnTo>
                                  <a:lnTo>
                                    <a:pt x="105" y="408"/>
                                  </a:lnTo>
                                  <a:lnTo>
                                    <a:pt x="120" y="37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49" name="Group 725"/>
                        <wpg:cNvGrpSpPr>
                          <a:grpSpLocks/>
                        </wpg:cNvGrpSpPr>
                        <wpg:grpSpPr bwMode="auto">
                          <a:xfrm>
                            <a:off x="6461" y="-307"/>
                            <a:ext cx="120" cy="498"/>
                            <a:chOff x="6461" y="-307"/>
                            <a:chExt cx="120" cy="498"/>
                          </a:xfrm>
                        </wpg:grpSpPr>
                        <wps:wsp>
                          <wps:cNvPr id="750" name="Freeform 728"/>
                          <wps:cNvSpPr>
                            <a:spLocks/>
                          </wps:cNvSpPr>
                          <wps:spPr bwMode="auto">
                            <a:xfrm>
                              <a:off x="6461" y="-307"/>
                              <a:ext cx="120" cy="498"/>
                            </a:xfrm>
                            <a:custGeom>
                              <a:avLst/>
                              <a:gdLst>
                                <a:gd name="T0" fmla="+- 0 6511 6461"/>
                                <a:gd name="T1" fmla="*/ T0 w 120"/>
                                <a:gd name="T2" fmla="+- 0 71 -307"/>
                                <a:gd name="T3" fmla="*/ 71 h 498"/>
                                <a:gd name="T4" fmla="+- 0 6461 6461"/>
                                <a:gd name="T5" fmla="*/ T4 w 120"/>
                                <a:gd name="T6" fmla="+- 0 71 -307"/>
                                <a:gd name="T7" fmla="*/ 71 h 498"/>
                                <a:gd name="T8" fmla="+- 0 6521 6461"/>
                                <a:gd name="T9" fmla="*/ T8 w 120"/>
                                <a:gd name="T10" fmla="+- 0 191 -307"/>
                                <a:gd name="T11" fmla="*/ 191 h 498"/>
                                <a:gd name="T12" fmla="+- 0 6566 6461"/>
                                <a:gd name="T13" fmla="*/ T12 w 120"/>
                                <a:gd name="T14" fmla="+- 0 101 -307"/>
                                <a:gd name="T15" fmla="*/ 101 h 498"/>
                                <a:gd name="T16" fmla="+- 0 6515 6461"/>
                                <a:gd name="T17" fmla="*/ T16 w 120"/>
                                <a:gd name="T18" fmla="+- 0 101 -307"/>
                                <a:gd name="T19" fmla="*/ 101 h 498"/>
                                <a:gd name="T20" fmla="+- 0 6511 6461"/>
                                <a:gd name="T21" fmla="*/ T20 w 120"/>
                                <a:gd name="T22" fmla="+- 0 97 -307"/>
                                <a:gd name="T23" fmla="*/ 97 h 498"/>
                                <a:gd name="T24" fmla="+- 0 6511 6461"/>
                                <a:gd name="T25" fmla="*/ T24 w 120"/>
                                <a:gd name="T26" fmla="+- 0 71 -307"/>
                                <a:gd name="T27" fmla="*/ 71 h 49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498">
                                  <a:moveTo>
                                    <a:pt x="50" y="378"/>
                                  </a:moveTo>
                                  <a:lnTo>
                                    <a:pt x="0" y="378"/>
                                  </a:lnTo>
                                  <a:lnTo>
                                    <a:pt x="60" y="498"/>
                                  </a:lnTo>
                                  <a:lnTo>
                                    <a:pt x="105" y="408"/>
                                  </a:lnTo>
                                  <a:lnTo>
                                    <a:pt x="54" y="408"/>
                                  </a:lnTo>
                                  <a:lnTo>
                                    <a:pt x="50" y="404"/>
                                  </a:lnTo>
                                  <a:lnTo>
                                    <a:pt x="50" y="37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1" name="Freeform 727"/>
                          <wps:cNvSpPr>
                            <a:spLocks/>
                          </wps:cNvSpPr>
                          <wps:spPr bwMode="auto">
                            <a:xfrm>
                              <a:off x="6461" y="-307"/>
                              <a:ext cx="120" cy="498"/>
                            </a:xfrm>
                            <a:custGeom>
                              <a:avLst/>
                              <a:gdLst>
                                <a:gd name="T0" fmla="+- 0 6527 6461"/>
                                <a:gd name="T1" fmla="*/ T0 w 120"/>
                                <a:gd name="T2" fmla="+- 0 -307 -307"/>
                                <a:gd name="T3" fmla="*/ -307 h 498"/>
                                <a:gd name="T4" fmla="+- 0 6515 6461"/>
                                <a:gd name="T5" fmla="*/ T4 w 120"/>
                                <a:gd name="T6" fmla="+- 0 -307 -307"/>
                                <a:gd name="T7" fmla="*/ -307 h 498"/>
                                <a:gd name="T8" fmla="+- 0 6511 6461"/>
                                <a:gd name="T9" fmla="*/ T8 w 120"/>
                                <a:gd name="T10" fmla="+- 0 -302 -307"/>
                                <a:gd name="T11" fmla="*/ -302 h 498"/>
                                <a:gd name="T12" fmla="+- 0 6511 6461"/>
                                <a:gd name="T13" fmla="*/ T12 w 120"/>
                                <a:gd name="T14" fmla="+- 0 97 -307"/>
                                <a:gd name="T15" fmla="*/ 97 h 498"/>
                                <a:gd name="T16" fmla="+- 0 6515 6461"/>
                                <a:gd name="T17" fmla="*/ T16 w 120"/>
                                <a:gd name="T18" fmla="+- 0 101 -307"/>
                                <a:gd name="T19" fmla="*/ 101 h 498"/>
                                <a:gd name="T20" fmla="+- 0 6527 6461"/>
                                <a:gd name="T21" fmla="*/ T20 w 120"/>
                                <a:gd name="T22" fmla="+- 0 101 -307"/>
                                <a:gd name="T23" fmla="*/ 101 h 498"/>
                                <a:gd name="T24" fmla="+- 0 6531 6461"/>
                                <a:gd name="T25" fmla="*/ T24 w 120"/>
                                <a:gd name="T26" fmla="+- 0 97 -307"/>
                                <a:gd name="T27" fmla="*/ 97 h 498"/>
                                <a:gd name="T28" fmla="+- 0 6531 6461"/>
                                <a:gd name="T29" fmla="*/ T28 w 120"/>
                                <a:gd name="T30" fmla="+- 0 -302 -307"/>
                                <a:gd name="T31" fmla="*/ -302 h 498"/>
                                <a:gd name="T32" fmla="+- 0 6527 6461"/>
                                <a:gd name="T33" fmla="*/ T32 w 120"/>
                                <a:gd name="T34" fmla="+- 0 -307 -307"/>
                                <a:gd name="T35" fmla="*/ -307 h 49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498">
                                  <a:moveTo>
                                    <a:pt x="66" y="0"/>
                                  </a:moveTo>
                                  <a:lnTo>
                                    <a:pt x="54" y="0"/>
                                  </a:lnTo>
                                  <a:lnTo>
                                    <a:pt x="50" y="5"/>
                                  </a:lnTo>
                                  <a:lnTo>
                                    <a:pt x="50" y="404"/>
                                  </a:lnTo>
                                  <a:lnTo>
                                    <a:pt x="54" y="408"/>
                                  </a:lnTo>
                                  <a:lnTo>
                                    <a:pt x="66" y="408"/>
                                  </a:lnTo>
                                  <a:lnTo>
                                    <a:pt x="70" y="404"/>
                                  </a:lnTo>
                                  <a:lnTo>
                                    <a:pt x="70" y="5"/>
                                  </a:lnTo>
                                  <a:lnTo>
                                    <a:pt x="6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2" name="Freeform 726"/>
                          <wps:cNvSpPr>
                            <a:spLocks/>
                          </wps:cNvSpPr>
                          <wps:spPr bwMode="auto">
                            <a:xfrm>
                              <a:off x="6461" y="-307"/>
                              <a:ext cx="120" cy="498"/>
                            </a:xfrm>
                            <a:custGeom>
                              <a:avLst/>
                              <a:gdLst>
                                <a:gd name="T0" fmla="+- 0 6581 6461"/>
                                <a:gd name="T1" fmla="*/ T0 w 120"/>
                                <a:gd name="T2" fmla="+- 0 71 -307"/>
                                <a:gd name="T3" fmla="*/ 71 h 498"/>
                                <a:gd name="T4" fmla="+- 0 6531 6461"/>
                                <a:gd name="T5" fmla="*/ T4 w 120"/>
                                <a:gd name="T6" fmla="+- 0 71 -307"/>
                                <a:gd name="T7" fmla="*/ 71 h 498"/>
                                <a:gd name="T8" fmla="+- 0 6531 6461"/>
                                <a:gd name="T9" fmla="*/ T8 w 120"/>
                                <a:gd name="T10" fmla="+- 0 97 -307"/>
                                <a:gd name="T11" fmla="*/ 97 h 498"/>
                                <a:gd name="T12" fmla="+- 0 6527 6461"/>
                                <a:gd name="T13" fmla="*/ T12 w 120"/>
                                <a:gd name="T14" fmla="+- 0 101 -307"/>
                                <a:gd name="T15" fmla="*/ 101 h 498"/>
                                <a:gd name="T16" fmla="+- 0 6566 6461"/>
                                <a:gd name="T17" fmla="*/ T16 w 120"/>
                                <a:gd name="T18" fmla="+- 0 101 -307"/>
                                <a:gd name="T19" fmla="*/ 101 h 498"/>
                                <a:gd name="T20" fmla="+- 0 6581 6461"/>
                                <a:gd name="T21" fmla="*/ T20 w 120"/>
                                <a:gd name="T22" fmla="+- 0 71 -307"/>
                                <a:gd name="T23" fmla="*/ 71 h 49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20" h="498">
                                  <a:moveTo>
                                    <a:pt x="120" y="378"/>
                                  </a:moveTo>
                                  <a:lnTo>
                                    <a:pt x="70" y="378"/>
                                  </a:lnTo>
                                  <a:lnTo>
                                    <a:pt x="70" y="404"/>
                                  </a:lnTo>
                                  <a:lnTo>
                                    <a:pt x="66" y="408"/>
                                  </a:lnTo>
                                  <a:lnTo>
                                    <a:pt x="105" y="408"/>
                                  </a:lnTo>
                                  <a:lnTo>
                                    <a:pt x="120" y="37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53" name="Group 723"/>
                        <wpg:cNvGrpSpPr>
                          <a:grpSpLocks/>
                        </wpg:cNvGrpSpPr>
                        <wpg:grpSpPr bwMode="auto">
                          <a:xfrm>
                            <a:off x="4053" y="2024"/>
                            <a:ext cx="3470" cy="641"/>
                            <a:chOff x="4053" y="2024"/>
                            <a:chExt cx="3470" cy="641"/>
                          </a:xfrm>
                        </wpg:grpSpPr>
                        <wps:wsp>
                          <wps:cNvPr id="754" name="Freeform 724"/>
                          <wps:cNvSpPr>
                            <a:spLocks/>
                          </wps:cNvSpPr>
                          <wps:spPr bwMode="auto">
                            <a:xfrm>
                              <a:off x="4053" y="2024"/>
                              <a:ext cx="3470" cy="641"/>
                            </a:xfrm>
                            <a:custGeom>
                              <a:avLst/>
                              <a:gdLst>
                                <a:gd name="T0" fmla="+- 0 5646 4053"/>
                                <a:gd name="T1" fmla="*/ T0 w 3470"/>
                                <a:gd name="T2" fmla="+- 0 2025 2024"/>
                                <a:gd name="T3" fmla="*/ 2025 h 641"/>
                                <a:gd name="T4" fmla="+- 0 5371 4053"/>
                                <a:gd name="T5" fmla="*/ T4 w 3470"/>
                                <a:gd name="T6" fmla="+- 0 2033 2024"/>
                                <a:gd name="T7" fmla="*/ 2033 h 641"/>
                                <a:gd name="T8" fmla="+- 0 5113 4053"/>
                                <a:gd name="T9" fmla="*/ T8 w 3470"/>
                                <a:gd name="T10" fmla="+- 0 2049 2024"/>
                                <a:gd name="T11" fmla="*/ 2049 h 641"/>
                                <a:gd name="T12" fmla="+- 0 4874 4053"/>
                                <a:gd name="T13" fmla="*/ T12 w 3470"/>
                                <a:gd name="T14" fmla="+- 0 2072 2024"/>
                                <a:gd name="T15" fmla="*/ 2072 h 641"/>
                                <a:gd name="T16" fmla="+- 0 4659 4053"/>
                                <a:gd name="T17" fmla="*/ T16 w 3470"/>
                                <a:gd name="T18" fmla="+- 0 2101 2024"/>
                                <a:gd name="T19" fmla="*/ 2101 h 641"/>
                                <a:gd name="T20" fmla="+- 0 4471 4053"/>
                                <a:gd name="T21" fmla="*/ T20 w 3470"/>
                                <a:gd name="T22" fmla="+- 0 2136 2024"/>
                                <a:gd name="T23" fmla="*/ 2136 h 641"/>
                                <a:gd name="T24" fmla="+- 0 4313 4053"/>
                                <a:gd name="T25" fmla="*/ T24 w 3470"/>
                                <a:gd name="T26" fmla="+- 0 2176 2024"/>
                                <a:gd name="T27" fmla="*/ 2176 h 641"/>
                                <a:gd name="T28" fmla="+- 0 4189 4053"/>
                                <a:gd name="T29" fmla="*/ T28 w 3470"/>
                                <a:gd name="T30" fmla="+- 0 2220 2024"/>
                                <a:gd name="T31" fmla="*/ 2220 h 641"/>
                                <a:gd name="T32" fmla="+- 0 4059 4053"/>
                                <a:gd name="T33" fmla="*/ T32 w 3470"/>
                                <a:gd name="T34" fmla="+- 0 2318 2024"/>
                                <a:gd name="T35" fmla="*/ 2318 h 641"/>
                                <a:gd name="T36" fmla="+- 0 4059 4053"/>
                                <a:gd name="T37" fmla="*/ T36 w 3470"/>
                                <a:gd name="T38" fmla="+- 0 2371 2024"/>
                                <a:gd name="T39" fmla="*/ 2371 h 641"/>
                                <a:gd name="T40" fmla="+- 0 4189 4053"/>
                                <a:gd name="T41" fmla="*/ T40 w 3470"/>
                                <a:gd name="T42" fmla="+- 0 2469 2024"/>
                                <a:gd name="T43" fmla="*/ 2469 h 641"/>
                                <a:gd name="T44" fmla="+- 0 4313 4053"/>
                                <a:gd name="T45" fmla="*/ T44 w 3470"/>
                                <a:gd name="T46" fmla="+- 0 2514 2024"/>
                                <a:gd name="T47" fmla="*/ 2514 h 641"/>
                                <a:gd name="T48" fmla="+- 0 4471 4053"/>
                                <a:gd name="T49" fmla="*/ T48 w 3470"/>
                                <a:gd name="T50" fmla="+- 0 2553 2024"/>
                                <a:gd name="T51" fmla="*/ 2553 h 641"/>
                                <a:gd name="T52" fmla="+- 0 4659 4053"/>
                                <a:gd name="T53" fmla="*/ T52 w 3470"/>
                                <a:gd name="T54" fmla="+- 0 2588 2024"/>
                                <a:gd name="T55" fmla="*/ 2588 h 641"/>
                                <a:gd name="T56" fmla="+- 0 4874 4053"/>
                                <a:gd name="T57" fmla="*/ T56 w 3470"/>
                                <a:gd name="T58" fmla="+- 0 2617 2024"/>
                                <a:gd name="T59" fmla="*/ 2617 h 641"/>
                                <a:gd name="T60" fmla="+- 0 5113 4053"/>
                                <a:gd name="T61" fmla="*/ T60 w 3470"/>
                                <a:gd name="T62" fmla="+- 0 2640 2024"/>
                                <a:gd name="T63" fmla="*/ 2640 h 641"/>
                                <a:gd name="T64" fmla="+- 0 5371 4053"/>
                                <a:gd name="T65" fmla="*/ T64 w 3470"/>
                                <a:gd name="T66" fmla="+- 0 2656 2024"/>
                                <a:gd name="T67" fmla="*/ 2656 h 641"/>
                                <a:gd name="T68" fmla="+- 0 5646 4053"/>
                                <a:gd name="T69" fmla="*/ T68 w 3470"/>
                                <a:gd name="T70" fmla="+- 0 2664 2024"/>
                                <a:gd name="T71" fmla="*/ 2664 h 641"/>
                                <a:gd name="T72" fmla="+- 0 5930 4053"/>
                                <a:gd name="T73" fmla="*/ T72 w 3470"/>
                                <a:gd name="T74" fmla="+- 0 2664 2024"/>
                                <a:gd name="T75" fmla="*/ 2664 h 641"/>
                                <a:gd name="T76" fmla="+- 0 6205 4053"/>
                                <a:gd name="T77" fmla="*/ T76 w 3470"/>
                                <a:gd name="T78" fmla="+- 0 2656 2024"/>
                                <a:gd name="T79" fmla="*/ 2656 h 641"/>
                                <a:gd name="T80" fmla="+- 0 6463 4053"/>
                                <a:gd name="T81" fmla="*/ T80 w 3470"/>
                                <a:gd name="T82" fmla="+- 0 2640 2024"/>
                                <a:gd name="T83" fmla="*/ 2640 h 641"/>
                                <a:gd name="T84" fmla="+- 0 6702 4053"/>
                                <a:gd name="T85" fmla="*/ T84 w 3470"/>
                                <a:gd name="T86" fmla="+- 0 2617 2024"/>
                                <a:gd name="T87" fmla="*/ 2617 h 641"/>
                                <a:gd name="T88" fmla="+- 0 6917 4053"/>
                                <a:gd name="T89" fmla="*/ T88 w 3470"/>
                                <a:gd name="T90" fmla="+- 0 2588 2024"/>
                                <a:gd name="T91" fmla="*/ 2588 h 641"/>
                                <a:gd name="T92" fmla="+- 0 7105 4053"/>
                                <a:gd name="T93" fmla="*/ T92 w 3470"/>
                                <a:gd name="T94" fmla="+- 0 2553 2024"/>
                                <a:gd name="T95" fmla="*/ 2553 h 641"/>
                                <a:gd name="T96" fmla="+- 0 7263 4053"/>
                                <a:gd name="T97" fmla="*/ T96 w 3470"/>
                                <a:gd name="T98" fmla="+- 0 2514 2024"/>
                                <a:gd name="T99" fmla="*/ 2514 h 641"/>
                                <a:gd name="T100" fmla="+- 0 7387 4053"/>
                                <a:gd name="T101" fmla="*/ T100 w 3470"/>
                                <a:gd name="T102" fmla="+- 0 2469 2024"/>
                                <a:gd name="T103" fmla="*/ 2469 h 641"/>
                                <a:gd name="T104" fmla="+- 0 7517 4053"/>
                                <a:gd name="T105" fmla="*/ T104 w 3470"/>
                                <a:gd name="T106" fmla="+- 0 2371 2024"/>
                                <a:gd name="T107" fmla="*/ 2371 h 641"/>
                                <a:gd name="T108" fmla="+- 0 7517 4053"/>
                                <a:gd name="T109" fmla="*/ T108 w 3470"/>
                                <a:gd name="T110" fmla="+- 0 2318 2024"/>
                                <a:gd name="T111" fmla="*/ 2318 h 641"/>
                                <a:gd name="T112" fmla="+- 0 7387 4053"/>
                                <a:gd name="T113" fmla="*/ T112 w 3470"/>
                                <a:gd name="T114" fmla="+- 0 2220 2024"/>
                                <a:gd name="T115" fmla="*/ 2220 h 641"/>
                                <a:gd name="T116" fmla="+- 0 7263 4053"/>
                                <a:gd name="T117" fmla="*/ T116 w 3470"/>
                                <a:gd name="T118" fmla="+- 0 2176 2024"/>
                                <a:gd name="T119" fmla="*/ 2176 h 641"/>
                                <a:gd name="T120" fmla="+- 0 7105 4053"/>
                                <a:gd name="T121" fmla="*/ T120 w 3470"/>
                                <a:gd name="T122" fmla="+- 0 2136 2024"/>
                                <a:gd name="T123" fmla="*/ 2136 h 641"/>
                                <a:gd name="T124" fmla="+- 0 6917 4053"/>
                                <a:gd name="T125" fmla="*/ T124 w 3470"/>
                                <a:gd name="T126" fmla="+- 0 2101 2024"/>
                                <a:gd name="T127" fmla="*/ 2101 h 641"/>
                                <a:gd name="T128" fmla="+- 0 6702 4053"/>
                                <a:gd name="T129" fmla="*/ T128 w 3470"/>
                                <a:gd name="T130" fmla="+- 0 2072 2024"/>
                                <a:gd name="T131" fmla="*/ 2072 h 641"/>
                                <a:gd name="T132" fmla="+- 0 6463 4053"/>
                                <a:gd name="T133" fmla="*/ T132 w 3470"/>
                                <a:gd name="T134" fmla="+- 0 2049 2024"/>
                                <a:gd name="T135" fmla="*/ 2049 h 641"/>
                                <a:gd name="T136" fmla="+- 0 6205 4053"/>
                                <a:gd name="T137" fmla="*/ T136 w 3470"/>
                                <a:gd name="T138" fmla="+- 0 2033 2024"/>
                                <a:gd name="T139" fmla="*/ 2033 h 641"/>
                                <a:gd name="T140" fmla="+- 0 5930 4053"/>
                                <a:gd name="T141" fmla="*/ T140 w 3470"/>
                                <a:gd name="T142" fmla="+- 0 2025 2024"/>
                                <a:gd name="T143" fmla="*/ 2025 h 64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</a:cxnLst>
                              <a:rect l="0" t="0" r="r" b="b"/>
                              <a:pathLst>
                                <a:path w="3470" h="641">
                                  <a:moveTo>
                                    <a:pt x="1735" y="0"/>
                                  </a:moveTo>
                                  <a:lnTo>
                                    <a:pt x="1593" y="1"/>
                                  </a:lnTo>
                                  <a:lnTo>
                                    <a:pt x="1454" y="4"/>
                                  </a:lnTo>
                                  <a:lnTo>
                                    <a:pt x="1318" y="9"/>
                                  </a:lnTo>
                                  <a:lnTo>
                                    <a:pt x="1187" y="16"/>
                                  </a:lnTo>
                                  <a:lnTo>
                                    <a:pt x="1060" y="25"/>
                                  </a:lnTo>
                                  <a:lnTo>
                                    <a:pt x="938" y="36"/>
                                  </a:lnTo>
                                  <a:lnTo>
                                    <a:pt x="821" y="48"/>
                                  </a:lnTo>
                                  <a:lnTo>
                                    <a:pt x="710" y="62"/>
                                  </a:lnTo>
                                  <a:lnTo>
                                    <a:pt x="606" y="77"/>
                                  </a:lnTo>
                                  <a:lnTo>
                                    <a:pt x="508" y="94"/>
                                  </a:lnTo>
                                  <a:lnTo>
                                    <a:pt x="418" y="112"/>
                                  </a:lnTo>
                                  <a:lnTo>
                                    <a:pt x="335" y="131"/>
                                  </a:lnTo>
                                  <a:lnTo>
                                    <a:pt x="260" y="152"/>
                                  </a:lnTo>
                                  <a:lnTo>
                                    <a:pt x="194" y="173"/>
                                  </a:lnTo>
                                  <a:lnTo>
                                    <a:pt x="136" y="196"/>
                                  </a:lnTo>
                                  <a:lnTo>
                                    <a:pt x="50" y="244"/>
                                  </a:lnTo>
                                  <a:lnTo>
                                    <a:pt x="6" y="294"/>
                                  </a:lnTo>
                                  <a:lnTo>
                                    <a:pt x="0" y="321"/>
                                  </a:lnTo>
                                  <a:lnTo>
                                    <a:pt x="6" y="347"/>
                                  </a:lnTo>
                                  <a:lnTo>
                                    <a:pt x="50" y="398"/>
                                  </a:lnTo>
                                  <a:lnTo>
                                    <a:pt x="136" y="445"/>
                                  </a:lnTo>
                                  <a:lnTo>
                                    <a:pt x="194" y="468"/>
                                  </a:lnTo>
                                  <a:lnTo>
                                    <a:pt x="260" y="490"/>
                                  </a:lnTo>
                                  <a:lnTo>
                                    <a:pt x="335" y="510"/>
                                  </a:lnTo>
                                  <a:lnTo>
                                    <a:pt x="418" y="529"/>
                                  </a:lnTo>
                                  <a:lnTo>
                                    <a:pt x="508" y="547"/>
                                  </a:lnTo>
                                  <a:lnTo>
                                    <a:pt x="606" y="564"/>
                                  </a:lnTo>
                                  <a:lnTo>
                                    <a:pt x="710" y="579"/>
                                  </a:lnTo>
                                  <a:lnTo>
                                    <a:pt x="821" y="593"/>
                                  </a:lnTo>
                                  <a:lnTo>
                                    <a:pt x="938" y="605"/>
                                  </a:lnTo>
                                  <a:lnTo>
                                    <a:pt x="1060" y="616"/>
                                  </a:lnTo>
                                  <a:lnTo>
                                    <a:pt x="1187" y="625"/>
                                  </a:lnTo>
                                  <a:lnTo>
                                    <a:pt x="1318" y="632"/>
                                  </a:lnTo>
                                  <a:lnTo>
                                    <a:pt x="1454" y="637"/>
                                  </a:lnTo>
                                  <a:lnTo>
                                    <a:pt x="1593" y="640"/>
                                  </a:lnTo>
                                  <a:lnTo>
                                    <a:pt x="1735" y="641"/>
                                  </a:lnTo>
                                  <a:lnTo>
                                    <a:pt x="1877" y="640"/>
                                  </a:lnTo>
                                  <a:lnTo>
                                    <a:pt x="2016" y="637"/>
                                  </a:lnTo>
                                  <a:lnTo>
                                    <a:pt x="2152" y="632"/>
                                  </a:lnTo>
                                  <a:lnTo>
                                    <a:pt x="2283" y="625"/>
                                  </a:lnTo>
                                  <a:lnTo>
                                    <a:pt x="2410" y="616"/>
                                  </a:lnTo>
                                  <a:lnTo>
                                    <a:pt x="2532" y="605"/>
                                  </a:lnTo>
                                  <a:lnTo>
                                    <a:pt x="2649" y="593"/>
                                  </a:lnTo>
                                  <a:lnTo>
                                    <a:pt x="2760" y="579"/>
                                  </a:lnTo>
                                  <a:lnTo>
                                    <a:pt x="2864" y="564"/>
                                  </a:lnTo>
                                  <a:lnTo>
                                    <a:pt x="2962" y="547"/>
                                  </a:lnTo>
                                  <a:lnTo>
                                    <a:pt x="3052" y="529"/>
                                  </a:lnTo>
                                  <a:lnTo>
                                    <a:pt x="3135" y="510"/>
                                  </a:lnTo>
                                  <a:lnTo>
                                    <a:pt x="3210" y="490"/>
                                  </a:lnTo>
                                  <a:lnTo>
                                    <a:pt x="3276" y="468"/>
                                  </a:lnTo>
                                  <a:lnTo>
                                    <a:pt x="3334" y="445"/>
                                  </a:lnTo>
                                  <a:lnTo>
                                    <a:pt x="3420" y="398"/>
                                  </a:lnTo>
                                  <a:lnTo>
                                    <a:pt x="3464" y="347"/>
                                  </a:lnTo>
                                  <a:lnTo>
                                    <a:pt x="3470" y="321"/>
                                  </a:lnTo>
                                  <a:lnTo>
                                    <a:pt x="3464" y="294"/>
                                  </a:lnTo>
                                  <a:lnTo>
                                    <a:pt x="3420" y="244"/>
                                  </a:lnTo>
                                  <a:lnTo>
                                    <a:pt x="3334" y="196"/>
                                  </a:lnTo>
                                  <a:lnTo>
                                    <a:pt x="3276" y="173"/>
                                  </a:lnTo>
                                  <a:lnTo>
                                    <a:pt x="3210" y="152"/>
                                  </a:lnTo>
                                  <a:lnTo>
                                    <a:pt x="3135" y="131"/>
                                  </a:lnTo>
                                  <a:lnTo>
                                    <a:pt x="3052" y="112"/>
                                  </a:lnTo>
                                  <a:lnTo>
                                    <a:pt x="2962" y="94"/>
                                  </a:lnTo>
                                  <a:lnTo>
                                    <a:pt x="2864" y="77"/>
                                  </a:lnTo>
                                  <a:lnTo>
                                    <a:pt x="2760" y="62"/>
                                  </a:lnTo>
                                  <a:lnTo>
                                    <a:pt x="2649" y="48"/>
                                  </a:lnTo>
                                  <a:lnTo>
                                    <a:pt x="2532" y="36"/>
                                  </a:lnTo>
                                  <a:lnTo>
                                    <a:pt x="2410" y="25"/>
                                  </a:lnTo>
                                  <a:lnTo>
                                    <a:pt x="2283" y="16"/>
                                  </a:lnTo>
                                  <a:lnTo>
                                    <a:pt x="2152" y="9"/>
                                  </a:lnTo>
                                  <a:lnTo>
                                    <a:pt x="2016" y="4"/>
                                  </a:lnTo>
                                  <a:lnTo>
                                    <a:pt x="1877" y="1"/>
                                  </a:lnTo>
                                  <a:lnTo>
                                    <a:pt x="1735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22" o:spid="_x0000_s1026" style="position:absolute;margin-left:129.9pt;margin-top:-15.7pt;width:319.3pt;height:149.35pt;z-index:-3110;mso-position-horizontal-relative:page" coordorigin="2598,-314" coordsize="6386,29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">
                <v:group id="Group 741" o:spid="_x0000_s1027" style="position:absolute;left:4368;top:191;width:2845;height:1371" coordorigin="4368,191" coordsize="2845,13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5Qxgc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4W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lDGBxgAAANwA&#10;AAAPAAAAAAAAAAAAAAAAAKoCAABkcnMvZG93bnJldi54bWxQSwUGAAAAAAQABAD6AAAAnQMAAAAA&#10;">
                  <v:shape id="Freeform 742" o:spid="_x0000_s1028" style="position:absolute;left:4368;top:191;width:2845;height:1371;visibility:visible;mso-wrap-style:square;v-text-anchor:top" coordsize="2845,13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dDE8UA&#10;AADcAAAADwAAAGRycy9kb3ducmV2LnhtbESPQWvCQBSE74L/YXmFXkQ32jZq6ioiFHoStHrw9sg+&#10;k2j2bdhdTfrvu0LB4zAz3zCLVWdqcSfnK8sKxqMEBHFudcWFgsPP13AGwgdkjbVlUvBLHlbLfm+B&#10;mbYt7+i+D4WIEPYZKihDaDIpfV6SQT+yDXH0ztYZDFG6QmqHbYSbWk6SJJUGK44LJTa0KSm/7m9G&#10;wdZubtdB8j5wl49jm15MSN1prtTrS7f+BBGoC8/wf/tbK5i+pfA4E4+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10MTxQAAANwAAAAPAAAAAAAAAAAAAAAAAJgCAABkcnMv&#10;ZG93bnJldi54bWxQSwUGAAAAAAQABAD1AAAAigMAAAAA&#10;" path="m,1371r2845,l2845,,,,,1371xe" filled="f">
                    <v:path arrowok="t" o:connecttype="custom" o:connectlocs="0,1562;2845,1562;2845,191;0,191;0,1562" o:connectangles="0,0,0,0,0"/>
                  </v:shape>
                </v:group>
                <v:group id="Group 739" o:spid="_x0000_s1029" style="position:absolute;left:2605;top:698;width:1763;height:323" coordorigin="2605,698" coordsize="1763,3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AoKbcYAAADc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0gX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8CgptxgAAANwA&#10;AAAPAAAAAAAAAAAAAAAAAKoCAABkcnMvZG93bnJldi54bWxQSwUGAAAAAAQABAD6AAAAnQMAAAAA&#10;">
                  <v:shape id="Freeform 740" o:spid="_x0000_s1030" style="position:absolute;left:2605;top:698;width:1763;height:323;visibility:visible;mso-wrap-style:square;v-text-anchor:top" coordsize="1763,3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jQgMQA&#10;AADcAAAADwAAAGRycy9kb3ducmV2LnhtbERPy04CMRTdm/gPzTVhQ6QjJqIjhRAjAivCI3F7M70z&#10;HZnejm2Bga+nCxOXJ+c9nna2ESfyoXas4GmQgSAunK65UrDfzR9fQYSIrLFxTAouFGA6ub8bY67d&#10;mTd02sZKpBAOOSowMba5lKEwZDEMXEucuNJ5izFBX0nt8ZzCbSOHWfYiLdacGgy29GGoOGyPVsH3&#10;79fevO1+LtdPv9iU/VL2zWqtVO+hm72DiNTFf/Gfe6kVjJ7T2nQmHQE5u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Y0IDEAAAA3AAAAA8AAAAAAAAAAAAAAAAAmAIAAGRycy9k&#10;b3ducmV2LnhtbFBLBQYAAAAABAAEAPUAAACJAwAAAAA=&#10;" path="m1322,r,81l,81,,242r1322,l1322,323,1763,162,1322,xe" filled="f">
                    <v:path arrowok="t" o:connecttype="custom" o:connectlocs="1322,698;1322,779;0,779;0,940;1322,940;1322,1021;1763,860;1322,698" o:connectangles="0,0,0,0,0,0,0,0"/>
                  </v:shape>
                </v:group>
                <v:group id="Group 737" o:spid="_x0000_s1031" style="position:absolute;left:7213;top:372;width:1763;height:323" coordorigin="7213,372" coordsize="1763,3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k7hM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hNP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LZO4TFAAAA3AAA&#10;AA8AAAAAAAAAAAAAAAAAqgIAAGRycy9kb3ducmV2LnhtbFBLBQYAAAAABAAEAPoAAACcAwAAAAA=&#10;">
                  <v:shape id="Freeform 738" o:spid="_x0000_s1032" style="position:absolute;left:7213;top:372;width:1763;height:323;visibility:visible;mso-wrap-style:square;v-text-anchor:top" coordsize="1763,3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iv+8QA&#10;AADcAAAADwAAAGRycy9kb3ducmV2LnhtbERPy04CMRTdm/gPzTVhQ6QjMaIjhRAjAivCI3F7M70z&#10;HZnejm2Bga+nCxOXJ+c9nna2ESfyoXas4GmQgSAunK65UrDfzR9fQYSIrLFxTAouFGA6ub8bY67d&#10;mTd02sZKpBAOOSowMba5lKEwZDEMXEucuNJ5izFBX0nt8ZzCbSOHWfYiLdacGgy29GGoOGyPVsH3&#10;79fevO1+LtdPv9iU/VL2zWqtVO+hm72DiNTFf/Gfe6kVjJ7T/HQmHQE5u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or/vEAAAA3AAAAA8AAAAAAAAAAAAAAAAAmAIAAGRycy9k&#10;b3ducmV2LnhtbFBLBQYAAAAABAAEAPUAAACJAwAAAAA=&#10;" path="m1322,r,81l,81,,242r1322,l1322,323,1763,162,1322,xe" filled="f">
                    <v:path arrowok="t" o:connecttype="custom" o:connectlocs="1322,372;1322,453;0,453;0,614;1322,614;1322,695;1763,534;1322,372" o:connectangles="0,0,0,0,0,0,0,0"/>
                  </v:shape>
                </v:group>
                <v:group id="Group 735" o:spid="_x0000_s1033" style="position:absolute;left:5819;top:1562;width:2;height:462" coordorigin="5819,1562" coordsize="2,4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KlE/8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3gbRH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qUT/xgAAANwA&#10;AAAPAAAAAAAAAAAAAAAAAKoCAABkcnMvZG93bnJldi54bWxQSwUGAAAAAAQABAD6AAAAnQMAAAAA&#10;">
                  <v:shape id="Freeform 736" o:spid="_x0000_s1034" style="position:absolute;left:5819;top:1562;width:2;height:462;visibility:visible;mso-wrap-style:square;v-text-anchor:top" coordsize="2,4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GAF8YA&#10;AADcAAAADwAAAGRycy9kb3ducmV2LnhtbESPW2vCQBSE34X+h+UU+lY3TURjdJUqLSg+eQHx7ZA9&#10;uWD2bMhuNf77bqHg4zAz3zDzZW8acaPO1ZYVfAwjEMS51TWXCk7H7/cUhPPIGhvLpOBBDpaLl8Ec&#10;M23vvKfbwZciQNhlqKDyvs2kdHlFBt3QtsTBK2xn0AfZlVJ3eA9w08g4isbSYM1hocKW1hXl18OP&#10;UVCkX49zkWwuSbqL6nhqtqNkdVHq7bX/nIHw1Ptn+L+90Qomoxj+zoQjI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sGAF8YAAADcAAAADwAAAAAAAAAAAAAAAACYAgAAZHJz&#10;L2Rvd25yZXYueG1sUEsFBgAAAAAEAAQA9QAAAIsDAAAAAA==&#10;" path="m,l,462e" filled="f">
                    <v:path arrowok="t" o:connecttype="custom" o:connectlocs="0,1562;0,2024" o:connectangles="0,0"/>
                  </v:shape>
                </v:group>
                <v:group id="Group 733" o:spid="_x0000_s1035" style="position:absolute;left:7213;top:1021;width:1160;height:164" coordorigin="7213,1021" coordsize="1160,1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zd/E8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fT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s3fxPFAAAA3AAA&#10;AA8AAAAAAAAAAAAAAAAAqgIAAGRycy9kb3ducmV2LnhtbFBLBQYAAAAABAAEAPoAAACcAwAAAAA=&#10;">
                  <v:shape id="Freeform 734" o:spid="_x0000_s1036" style="position:absolute;left:7213;top:1021;width:1160;height:164;visibility:visible;mso-wrap-style:square;v-text-anchor:top" coordsize="1160,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/fysYA&#10;AADcAAAADwAAAGRycy9kb3ducmV2LnhtbESPW2vCQBSE3wv+h+UIvtWNEnpJXUUEwdInL6V9PGRP&#10;s7HZszG7jTG/3hWEPg4z8w0zW3S2Ei01vnSsYDJOQBDnTpdcKDjs148vIHxA1lg5JgUX8rCYDx5m&#10;mGl35i21u1CICGGfoQITQp1J6XNDFv3Y1cTR+3GNxRBlU0jd4DnCbSWnSfIkLZYcFwzWtDKU/+7+&#10;rIK+/z69u3T/OZGvXx/9xhxP0/ao1GjYLd9ABOrCf/je3mgFz2kKtzPxCMj5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L/fysYAAADcAAAADwAAAAAAAAAAAAAAAACYAgAAZHJz&#10;L2Rvd25yZXYueG1sUEsFBgAAAAAEAAQA9QAAAIsDAAAAAA==&#10;" path="m870,r,41l,41r,82l870,123r,41l1160,82,870,xe" filled="f">
                    <v:path arrowok="t" o:connecttype="custom" o:connectlocs="870,1021;870,1062;0,1062;0,1144;870,1144;870,1185;1160,1103;870,1021" o:connectangles="0,0,0,0,0,0,0,0"/>
                  </v:shape>
                </v:group>
                <v:group id="Group 729" o:spid="_x0000_s1037" style="position:absolute;left:4836;top:-307;width:120;height:498" coordorigin="4836,-307" coordsize="120,4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5JC/M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YLRL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7kkL8xgAAANwA&#10;AAAPAAAAAAAAAAAAAAAAAKoCAABkcnMvZG93bnJldi54bWxQSwUGAAAAAAQABAD6AAAAnQMAAAAA&#10;">
                  <v:shape id="Freeform 732" o:spid="_x0000_s1038" style="position:absolute;left:4836;top:-307;width:120;height:498;visibility:visible;mso-wrap-style:square;v-text-anchor:top" coordsize="120,4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vrs8UA&#10;AADcAAAADwAAAGRycy9kb3ducmV2LnhtbESPT4vCMBTE7wt+h/AWvNlUqa5Uo4gg7mEv/mG9Pptn&#10;W7d5qU3U+u2NIOxxmJnfMNN5aypxo8aVlhX0oxgEcWZ1ybmC/W7VG4NwHlljZZkUPMjBfNb5mGKq&#10;7Z03dNv6XAQIuxQVFN7XqZQuK8igi2xNHLyTbQz6IJtc6gbvAW4qOYjjkTRYclgosKZlQdnf9moU&#10;LE+L4fnYHw5+ksM6PyTm8ntZo1Ldz3YxAeGp9f/hd/tbK/hKRvA6E46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u+uzxQAAANwAAAAPAAAAAAAAAAAAAAAAAJgCAABkcnMv&#10;ZG93bnJldi54bWxQSwUGAAAAAAQABAD1AAAAigMAAAAA&#10;" path="m50,378l,378,60,498r45,-90l54,408r-4,-4l50,378e" fillcolor="black" stroked="f">
                    <v:path arrowok="t" o:connecttype="custom" o:connectlocs="50,71;0,71;60,191;105,101;54,101;50,97;50,71" o:connectangles="0,0,0,0,0,0,0"/>
                  </v:shape>
                  <v:shape id="Freeform 731" o:spid="_x0000_s1039" style="position:absolute;left:4836;top:-307;width:120;height:498;visibility:visible;mso-wrap-style:square;v-text-anchor:top" coordsize="120,4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dOKMYA&#10;AADcAAAADwAAAGRycy9kb3ducmV2LnhtbESPQWvCQBSE74X+h+UVejMbJTYluooIxR68VKW5PrPP&#10;JG32bcxuk/jvuwWhx2FmvmGW69E0oqfO1ZYVTKMYBHFhdc2lgtPxbfIKwnlkjY1lUnAjB+vV48MS&#10;M20H/qD+4EsRIOwyVFB532ZSuqIigy6yLXHwLrYz6IPsSqk7HALcNHIWxy/SYM1hocKWthUV34cf&#10;o2B72cy/ztP5bJ/kuzJPzPXzukOlnp/GzQKEp9H/h+/td60gTVL4OxOOgFz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vdOKMYAAADcAAAADwAAAAAAAAAAAAAAAACYAgAAZHJz&#10;L2Rvd25yZXYueG1sUEsFBgAAAAAEAAQA9QAAAIsDAAAAAA==&#10;" path="m66,l54,,50,5r,399l54,408r12,l70,404,70,5,66,e" fillcolor="black" stroked="f">
                    <v:path arrowok="t" o:connecttype="custom" o:connectlocs="66,-307;54,-307;50,-302;50,97;54,101;66,101;70,97;70,-302;66,-307" o:connectangles="0,0,0,0,0,0,0,0,0"/>
                  </v:shape>
                  <v:shape id="Freeform 730" o:spid="_x0000_s1040" style="position:absolute;left:4836;top:-307;width:120;height:498;visibility:visible;mso-wrap-style:square;v-text-anchor:top" coordsize="120,4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jaWsEA&#10;AADcAAAADwAAAGRycy9kb3ducmV2LnhtbERPy4rCMBTdC/5DuII7TZWqQ8coIogu3PhAt3eaa9ux&#10;ualN1Pr3ZiG4PJz3dN6YUjyodoVlBYN+BII4tbrgTMHxsOr9gHAeWWNpmRS8yMF81m5NMdH2yTt6&#10;7H0mQgi7BBXk3leJlC7NyaDr24o4cBdbG/QB1pnUNT5DuCnlMIrG0mDBoSHHipY5pdf93ShYXhaj&#10;/7/BaLiNz+vsHJvb6bZGpbqdZvELwlPjv+KPe6MVTOKwNpwJR0DO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No2lrBAAAA3AAAAA8AAAAAAAAAAAAAAAAAmAIAAGRycy9kb3du&#10;cmV2LnhtbFBLBQYAAAAABAAEAPUAAACGAwAAAAA=&#10;" path="m120,378r-50,l70,404r-4,4l105,408r15,-30e" fillcolor="black" stroked="f">
                    <v:path arrowok="t" o:connecttype="custom" o:connectlocs="120,71;70,71;70,97;66,101;105,101;120,71" o:connectangles="0,0,0,0,0,0"/>
                  </v:shape>
                </v:group>
                <v:group id="Group 725" o:spid="_x0000_s1041" style="position:absolute;left:6461;top:-307;width:120;height:498" coordorigin="6461,-307" coordsize="120,4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t9I+c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3gZb6E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+t9I+ccAAADc&#10;AAAADwAAAAAAAAAAAAAAAACqAgAAZHJzL2Rvd25yZXYueG1sUEsFBgAAAAAEAAQA+gAAAJ4DAAAA&#10;AA==&#10;">
                  <v:shape id="Freeform 728" o:spid="_x0000_s1042" style="position:absolute;left:6461;top:-307;width:120;height:498;visibility:visible;mso-wrap-style:square;v-text-anchor:top" coordsize="120,4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dAgcMA&#10;AADcAAAADwAAAGRycy9kb3ducmV2LnhtbERPu27CMBTdkfgH6yJ1Kw6IlCqNEyEkBAMLtIL1Nr55&#10;lPg6xC6kf18PSIxH553mg2nFjXrXWFYwm0YgiAurG64UfH1uXt9BOI+ssbVMCv7IQZ6NRykm2t75&#10;QLejr0QIYZeggtr7LpHSFTUZdFPbEQeutL1BH2BfSd3jPYSbVs6j6E0abDg01NjRuqbicvw1Ctbl&#10;Kv75nsXz/eK8rc4Lcz1dt6jUy2RYfYDwNPin+OHeaQXLOMwPZ8IRkN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dAgcMAAADcAAAADwAAAAAAAAAAAAAAAACYAgAAZHJzL2Rv&#10;d25yZXYueG1sUEsFBgAAAAAEAAQA9QAAAIgDAAAAAA==&#10;" path="m50,378l,378,60,498r45,-90l54,408r-4,-4l50,378e" fillcolor="black" stroked="f">
                    <v:path arrowok="t" o:connecttype="custom" o:connectlocs="50,71;0,71;60,191;105,101;54,101;50,97;50,71" o:connectangles="0,0,0,0,0,0,0"/>
                  </v:shape>
                  <v:shape id="Freeform 727" o:spid="_x0000_s1043" style="position:absolute;left:6461;top:-307;width:120;height:498;visibility:visible;mso-wrap-style:square;v-text-anchor:top" coordsize="120,4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vlGsQA&#10;AADcAAAADwAAAGRycy9kb3ducmV2LnhtbESPQYvCMBSE7wv+h/AEb5pW7CrVKCKIHvayKnp9Ns+2&#10;2rzUJmr3328WhD0OM/MNM1u0phJPalxpWUE8iEAQZ1aXnCs47Nf9CQjnkTVWlknBDzlYzDsfM0y1&#10;ffE3PXc+FwHCLkUFhfd1KqXLCjLoBrYmDt7FNgZ9kE0udYOvADeVHEbRpzRYclgosKZVQdlt9zAK&#10;Vpdlcj3HyfBrdNrkp5G5H+8bVKrXbZdTEJ5a/x9+t7dawTiJ4e9MOAJ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L5RrEAAAA3AAAAA8AAAAAAAAAAAAAAAAAmAIAAGRycy9k&#10;b3ducmV2LnhtbFBLBQYAAAAABAAEAPUAAACJAwAAAAA=&#10;" path="m66,l54,,50,5r,399l54,408r12,l70,404,70,5,66,e" fillcolor="black" stroked="f">
                    <v:path arrowok="t" o:connecttype="custom" o:connectlocs="66,-307;54,-307;50,-302;50,97;54,101;66,101;70,97;70,-302;66,-307" o:connectangles="0,0,0,0,0,0,0,0,0"/>
                  </v:shape>
                  <v:shape id="Freeform 726" o:spid="_x0000_s1044" style="position:absolute;left:6461;top:-307;width:120;height:498;visibility:visible;mso-wrap-style:square;v-text-anchor:top" coordsize="120,4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1l7bcYA&#10;AADcAAAADwAAAGRycy9kb3ducmV2LnhtbESPQWvCQBSE7wX/w/IEb3VjMLWkboIExB56qUq9vmaf&#10;STT7NsluNf333UKhx2FmvmHW+WhacaPBNZYVLOYRCOLS6oYrBcfD9vEZhPPIGlvLpOCbHOTZ5GGN&#10;qbZ3fqfb3lciQNilqKD2vkuldGVNBt3cdsTBO9vBoA9yqKQe8B7gppVxFD1Jgw2HhRo7Kmoqr/sv&#10;o6A4b5LL5yKJ35anXXVamv6j36FSs+m4eQHhafT/4b/2q1awSmL4PROOgMx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1l7bcYAAADcAAAADwAAAAAAAAAAAAAAAACYAgAAZHJz&#10;L2Rvd25yZXYueG1sUEsFBgAAAAAEAAQA9QAAAIsDAAAAAA==&#10;" path="m120,378r-50,l70,404r-4,4l105,408r15,-30e" fillcolor="black" stroked="f">
                    <v:path arrowok="t" o:connecttype="custom" o:connectlocs="120,71;70,71;70,97;66,101;105,101;120,71" o:connectangles="0,0,0,0,0,0"/>
                  </v:shape>
                </v:group>
                <v:group id="Group 723" o:spid="_x0000_s1045" style="position:absolute;left:4053;top:2024;width:3470;height:641" coordorigin="4053,2024" coordsize="3470,6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u7pzs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4SZ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7unOxgAAANwA&#10;AAAPAAAAAAAAAAAAAAAAAKoCAABkcnMvZG93bnJldi54bWxQSwUGAAAAAAQABAD6AAAAnQMAAAAA&#10;">
                  <v:shape id="Freeform 724" o:spid="_x0000_s1046" style="position:absolute;left:4053;top:2024;width:3470;height:641;visibility:visible;mso-wrap-style:square;v-text-anchor:top" coordsize="3470,6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sVGMMA&#10;AADcAAAADwAAAGRycy9kb3ducmV2LnhtbESPT4vCMBTE78J+h/AWvGmq+GepRlFZQfemLnh9NM+2&#10;tnkpTba2394ICx6HmfkNs1y3phQN1S63rGA0jEAQJ1bnnCr4vewHXyCcR9ZYWiYFHTlYrz56S4y1&#10;ffCJmrNPRYCwi1FB5n0VS+mSjAy6oa2Ig3eztUEfZJ1KXeMjwE0px1E0kwZzDgsZVrTLKCnOf0aB&#10;abrDMfLHbSl/iu/73RTXriuU6n+2mwUIT61/h//bB61gPp3A60w4AnL1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8sVGMMAAADcAAAADwAAAAAAAAAAAAAAAACYAgAAZHJzL2Rv&#10;d25yZXYueG1sUEsFBgAAAAAEAAQA9QAAAIgDAAAAAA==&#10;" path="m1735,l1593,1,1454,4,1318,9r-131,7l1060,25,938,36,821,48,710,62,606,77,508,94r-90,18l335,131r-75,21l194,173r-58,23l50,244,6,294,,321r6,26l50,398r86,47l194,468r66,22l335,510r83,19l508,547r98,17l710,579r111,14l938,605r122,11l1187,625r131,7l1454,637r139,3l1735,641r142,-1l2016,637r136,-5l2283,625r127,-9l2532,605r117,-12l2760,579r104,-15l2962,547r90,-18l3135,510r75,-20l3276,468r58,-23l3420,398r44,-51l3470,321r-6,-27l3420,244r-86,-48l3276,173r-66,-21l3135,131r-83,-19l2962,94,2864,77,2760,62,2649,48,2532,36,2410,25,2283,16,2152,9,2016,4,1877,1,1735,xe" filled="f">
                    <v:path arrowok="t" o:connecttype="custom" o:connectlocs="1593,2025;1318,2033;1060,2049;821,2072;606,2101;418,2136;260,2176;136,2220;6,2318;6,2371;136,2469;260,2514;418,2553;606,2588;821,2617;1060,2640;1318,2656;1593,2664;1877,2664;2152,2656;2410,2640;2649,2617;2864,2588;3052,2553;3210,2514;3334,2469;3464,2371;3464,2318;3334,2220;3210,2176;3052,2136;2864,2101;2649,2072;2410,2049;2152,2033;1877,2025" o:connectangles="0,0,0,0,0,0,0,0,0,0,0,0,0,0,0,0,0,0,0,0,0,0,0,0,0,0,0,0,0,0,0,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spacing w:val="-2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f</w:t>
      </w:r>
      <w:r w:rsidR="00687BDC">
        <w:rPr>
          <w:rFonts w:ascii="Arial" w:eastAsia="Arial" w:hAnsi="Arial" w:cs="Arial"/>
          <w:spacing w:val="3"/>
          <w:sz w:val="24"/>
          <w:szCs w:val="24"/>
        </w:rPr>
        <w:t>f</w:t>
      </w:r>
      <w:r w:rsidR="00687BDC">
        <w:rPr>
          <w:rFonts w:ascii="Arial" w:eastAsia="Arial" w:hAnsi="Arial" w:cs="Arial"/>
          <w:sz w:val="24"/>
          <w:szCs w:val="24"/>
        </w:rPr>
        <w:t>lu</w:t>
      </w:r>
      <w:r w:rsidR="00687BDC">
        <w:rPr>
          <w:rFonts w:ascii="Arial" w:eastAsia="Arial" w:hAnsi="Arial" w:cs="Arial"/>
          <w:spacing w:val="-1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s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n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clé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i</w:t>
      </w:r>
      <w:r w:rsidR="00687BDC">
        <w:rPr>
          <w:rFonts w:ascii="Arial" w:eastAsia="Arial" w:hAnsi="Arial" w:cs="Arial"/>
          <w:spacing w:val="-1"/>
          <w:sz w:val="24"/>
          <w:szCs w:val="24"/>
        </w:rPr>
        <w:t>r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s l</w:t>
      </w:r>
      <w:r w:rsidR="00687BDC">
        <w:rPr>
          <w:rFonts w:ascii="Arial" w:eastAsia="Arial" w:hAnsi="Arial" w:cs="Arial"/>
          <w:spacing w:val="-1"/>
          <w:sz w:val="24"/>
          <w:szCs w:val="24"/>
        </w:rPr>
        <w:t>iq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id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0"/>
          <w:szCs w:val="20"/>
        </w:rPr>
        <w:t>DR,</w:t>
      </w:r>
      <w:r w:rsidR="00687BDC">
        <w:rPr>
          <w:rFonts w:ascii="Arial" w:eastAsia="Arial" w:hAnsi="Arial" w:cs="Arial"/>
          <w:spacing w:val="-3"/>
          <w:sz w:val="20"/>
          <w:szCs w:val="20"/>
        </w:rPr>
        <w:t xml:space="preserve"> </w:t>
      </w:r>
      <w:r w:rsidR="00687BDC">
        <w:rPr>
          <w:rFonts w:ascii="Arial" w:eastAsia="Arial" w:hAnsi="Arial" w:cs="Arial"/>
          <w:sz w:val="20"/>
          <w:szCs w:val="20"/>
        </w:rPr>
        <w:t>DP</w:t>
      </w:r>
      <w:r w:rsidR="00687BDC">
        <w:rPr>
          <w:rFonts w:ascii="Arial" w:eastAsia="Arial" w:hAnsi="Arial" w:cs="Arial"/>
          <w:spacing w:val="-2"/>
          <w:sz w:val="20"/>
          <w:szCs w:val="20"/>
        </w:rPr>
        <w:t xml:space="preserve"> </w:t>
      </w:r>
      <w:proofErr w:type="gramStart"/>
      <w:r w:rsidR="00687BDC">
        <w:rPr>
          <w:rFonts w:ascii="Arial" w:eastAsia="Arial" w:hAnsi="Arial" w:cs="Arial"/>
          <w:sz w:val="20"/>
          <w:szCs w:val="20"/>
        </w:rPr>
        <w:t>et</w:t>
      </w:r>
      <w:proofErr w:type="gramEnd"/>
      <w:r w:rsidR="00687BDC">
        <w:rPr>
          <w:rFonts w:ascii="Arial" w:eastAsia="Arial" w:hAnsi="Arial" w:cs="Arial"/>
          <w:spacing w:val="-1"/>
          <w:sz w:val="20"/>
          <w:szCs w:val="20"/>
        </w:rPr>
        <w:t xml:space="preserve"> </w:t>
      </w:r>
      <w:r w:rsidR="00687BDC">
        <w:rPr>
          <w:rFonts w:ascii="Arial" w:eastAsia="Arial" w:hAnsi="Arial" w:cs="Arial"/>
          <w:sz w:val="20"/>
          <w:szCs w:val="20"/>
        </w:rPr>
        <w:t>EC</w:t>
      </w:r>
    </w:p>
    <w:p w:rsidR="005513A6" w:rsidRDefault="00687BDC">
      <w:pPr>
        <w:spacing w:before="2" w:after="0" w:line="180" w:lineRule="exact"/>
        <w:rPr>
          <w:sz w:val="18"/>
          <w:szCs w:val="18"/>
        </w:rPr>
      </w:pPr>
      <w:r>
        <w:br w:type="column"/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left="-21" w:right="81" w:hanging="2"/>
        <w:jc w:val="center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er le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lu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 xml:space="preserve">ts </w:t>
      </w:r>
      <w:r>
        <w:rPr>
          <w:rFonts w:ascii="Arial" w:eastAsia="Arial" w:hAnsi="Arial" w:cs="Arial"/>
          <w:spacing w:val="1"/>
          <w:sz w:val="24"/>
          <w:szCs w:val="24"/>
        </w:rPr>
        <w:t>nu</w:t>
      </w:r>
      <w:r>
        <w:rPr>
          <w:rFonts w:ascii="Arial" w:eastAsia="Arial" w:hAnsi="Arial" w:cs="Arial"/>
          <w:sz w:val="24"/>
          <w:szCs w:val="24"/>
        </w:rPr>
        <w:t>clé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 l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ho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lu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</w:p>
    <w:p w:rsidR="005513A6" w:rsidRDefault="00687BDC">
      <w:pPr>
        <w:spacing w:before="46" w:after="0" w:line="271" w:lineRule="exact"/>
        <w:ind w:right="-20"/>
        <w:jc w:val="right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-</w:t>
      </w:r>
      <w:r>
        <w:rPr>
          <w:rFonts w:ascii="Arial" w:eastAsia="Arial" w:hAnsi="Arial" w:cs="Arial"/>
          <w:position w:val="-1"/>
          <w:sz w:val="24"/>
          <w:szCs w:val="24"/>
        </w:rPr>
        <w:t>0</w:t>
      </w:r>
    </w:p>
    <w:p w:rsidR="005513A6" w:rsidRDefault="00687BDC">
      <w:pPr>
        <w:spacing w:before="5" w:after="0" w:line="190" w:lineRule="exact"/>
        <w:rPr>
          <w:sz w:val="19"/>
          <w:szCs w:val="19"/>
        </w:rPr>
      </w:pPr>
      <w:r>
        <w:br w:type="column"/>
      </w:r>
    </w:p>
    <w:p w:rsidR="005513A6" w:rsidRDefault="00687BDC">
      <w:pPr>
        <w:spacing w:after="0" w:line="240" w:lineRule="auto"/>
        <w:ind w:left="428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Rej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s</w:t>
      </w:r>
    </w:p>
    <w:p w:rsidR="005513A6" w:rsidRDefault="005513A6">
      <w:pPr>
        <w:spacing w:after="0" w:line="190" w:lineRule="exact"/>
        <w:rPr>
          <w:sz w:val="19"/>
          <w:szCs w:val="19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ma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s</w:t>
      </w: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num="3" w:space="720" w:equalWidth="0">
            <w:col w:w="3417" w:space="780"/>
            <w:col w:w="2628" w:space="1474"/>
            <w:col w:w="2821"/>
          </w:cols>
        </w:sect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7" w:after="0" w:line="200" w:lineRule="exact"/>
        <w:rPr>
          <w:sz w:val="20"/>
          <w:szCs w:val="20"/>
        </w:rPr>
      </w:pPr>
    </w:p>
    <w:p w:rsidR="005513A6" w:rsidRDefault="00687BDC">
      <w:pPr>
        <w:spacing w:before="29" w:after="0" w:line="271" w:lineRule="exact"/>
        <w:ind w:left="4409" w:right="4556"/>
        <w:jc w:val="center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i</w:t>
      </w:r>
      <w:r>
        <w:rPr>
          <w:rFonts w:ascii="Arial" w:eastAsia="Arial" w:hAnsi="Arial" w:cs="Arial"/>
          <w:position w:val="-1"/>
          <w:sz w:val="24"/>
          <w:szCs w:val="24"/>
        </w:rPr>
        <w:t>rcuit RP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proofErr w:type="gramEnd"/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BTE</w:t>
      </w:r>
    </w:p>
    <w:p w:rsidR="005513A6" w:rsidRDefault="005513A6">
      <w:pPr>
        <w:spacing w:before="2" w:after="0" w:line="120" w:lineRule="exact"/>
        <w:rPr>
          <w:sz w:val="12"/>
          <w:szCs w:val="12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before="29"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pacing w:val="-5"/>
          <w:position w:val="-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2"/>
          <w:position w:val="-1"/>
          <w:sz w:val="24"/>
          <w:szCs w:val="24"/>
        </w:rPr>
        <w:t>n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3"/>
          <w:position w:val="-1"/>
          <w:sz w:val="24"/>
          <w:szCs w:val="24"/>
        </w:rPr>
        <w:t>l</w:t>
      </w:r>
      <w:r>
        <w:rPr>
          <w:rFonts w:ascii="Arial" w:eastAsia="Arial" w:hAnsi="Arial" w:cs="Arial"/>
          <w:b/>
          <w:bCs/>
          <w:spacing w:val="-4"/>
          <w:position w:val="-1"/>
          <w:sz w:val="24"/>
          <w:szCs w:val="24"/>
        </w:rPr>
        <w:t>y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s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d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é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tai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l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l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é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8"/>
          <w:position w:val="-1"/>
          <w:sz w:val="24"/>
          <w:szCs w:val="24"/>
        </w:rPr>
        <w:t>A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0</w:t>
      </w:r>
      <w:r>
        <w:rPr>
          <w:rFonts w:ascii="Arial" w:eastAsia="Arial" w:hAnsi="Arial" w:cs="Arial"/>
          <w:b/>
          <w:bCs/>
          <w:spacing w:val="3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de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la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fonction glob</w:t>
      </w:r>
      <w:r>
        <w:rPr>
          <w:rFonts w:ascii="Arial" w:eastAsia="Arial" w:hAnsi="Arial" w:cs="Arial"/>
          <w:b/>
          <w:bCs/>
          <w:spacing w:val="-2"/>
          <w:position w:val="-1"/>
          <w:sz w:val="24"/>
          <w:szCs w:val="24"/>
        </w:rPr>
        <w:t>al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3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1"/>
          <w:position w:val="-1"/>
          <w:sz w:val="24"/>
          <w:szCs w:val="24"/>
        </w:rPr>
        <w:t>A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-</w:t>
      </w:r>
      <w:proofErr w:type="gramStart"/>
      <w:r>
        <w:rPr>
          <w:rFonts w:ascii="Arial" w:eastAsia="Arial" w:hAnsi="Arial" w:cs="Arial"/>
          <w:b/>
          <w:bCs/>
          <w:position w:val="-1"/>
          <w:sz w:val="24"/>
          <w:szCs w:val="24"/>
        </w:rPr>
        <w:t>0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:</w:t>
      </w:r>
      <w:proofErr w:type="gramEnd"/>
    </w:p>
    <w:p w:rsidR="005513A6" w:rsidRDefault="005513A6">
      <w:pPr>
        <w:spacing w:before="10" w:after="0" w:line="180" w:lineRule="exact"/>
        <w:rPr>
          <w:sz w:val="18"/>
          <w:szCs w:val="18"/>
        </w:rPr>
      </w:pP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space="720"/>
        </w:sectPr>
      </w:pPr>
    </w:p>
    <w:p w:rsidR="005513A6" w:rsidRDefault="005513A6">
      <w:pPr>
        <w:spacing w:before="4" w:after="0" w:line="120" w:lineRule="exact"/>
        <w:rPr>
          <w:sz w:val="12"/>
          <w:szCs w:val="12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right="-20"/>
        <w:jc w:val="right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pacing w:val="-1"/>
          <w:w w:val="99"/>
          <w:sz w:val="20"/>
          <w:szCs w:val="20"/>
        </w:rPr>
        <w:t>E</w:t>
      </w:r>
      <w:r>
        <w:rPr>
          <w:rFonts w:ascii="Arial" w:eastAsia="Arial" w:hAnsi="Arial" w:cs="Arial"/>
          <w:w w:val="99"/>
          <w:sz w:val="20"/>
          <w:szCs w:val="20"/>
        </w:rPr>
        <w:t>n</w:t>
      </w:r>
      <w:r>
        <w:rPr>
          <w:rFonts w:ascii="Arial" w:eastAsia="Arial" w:hAnsi="Arial" w:cs="Arial"/>
          <w:spacing w:val="-1"/>
          <w:w w:val="99"/>
          <w:sz w:val="20"/>
          <w:szCs w:val="20"/>
        </w:rPr>
        <w:t>e</w:t>
      </w:r>
      <w:r>
        <w:rPr>
          <w:rFonts w:ascii="Arial" w:eastAsia="Arial" w:hAnsi="Arial" w:cs="Arial"/>
          <w:spacing w:val="1"/>
          <w:w w:val="99"/>
          <w:sz w:val="20"/>
          <w:szCs w:val="20"/>
        </w:rPr>
        <w:t>r</w:t>
      </w:r>
      <w:r>
        <w:rPr>
          <w:rFonts w:ascii="Arial" w:eastAsia="Arial" w:hAnsi="Arial" w:cs="Arial"/>
          <w:spacing w:val="2"/>
          <w:w w:val="99"/>
          <w:sz w:val="20"/>
          <w:szCs w:val="20"/>
        </w:rPr>
        <w:t>g</w:t>
      </w:r>
      <w:r>
        <w:rPr>
          <w:rFonts w:ascii="Arial" w:eastAsia="Arial" w:hAnsi="Arial" w:cs="Arial"/>
          <w:spacing w:val="-1"/>
          <w:w w:val="99"/>
          <w:sz w:val="20"/>
          <w:szCs w:val="20"/>
        </w:rPr>
        <w:t>i</w:t>
      </w:r>
      <w:r>
        <w:rPr>
          <w:rFonts w:ascii="Arial" w:eastAsia="Arial" w:hAnsi="Arial" w:cs="Arial"/>
          <w:w w:val="99"/>
          <w:sz w:val="20"/>
          <w:szCs w:val="20"/>
        </w:rPr>
        <w:t>e</w:t>
      </w:r>
    </w:p>
    <w:p w:rsidR="005513A6" w:rsidRDefault="00687BDC">
      <w:pPr>
        <w:spacing w:before="29" w:after="0" w:line="242" w:lineRule="auto"/>
        <w:ind w:left="408" w:right="2688" w:hanging="408"/>
        <w:rPr>
          <w:rFonts w:ascii="Arial" w:eastAsia="Arial" w:hAnsi="Arial" w:cs="Arial"/>
          <w:sz w:val="24"/>
          <w:szCs w:val="24"/>
        </w:rPr>
      </w:pPr>
      <w:r>
        <w:br w:type="column"/>
      </w:r>
      <w:r>
        <w:rPr>
          <w:rFonts w:ascii="Arial" w:eastAsia="Arial" w:hAnsi="Arial" w:cs="Arial"/>
          <w:sz w:val="24"/>
          <w:szCs w:val="24"/>
        </w:rPr>
        <w:lastRenderedPageBreak/>
        <w:t>Do</w:t>
      </w:r>
      <w:r>
        <w:rPr>
          <w:rFonts w:ascii="Arial" w:eastAsia="Arial" w:hAnsi="Arial" w:cs="Arial"/>
          <w:spacing w:val="1"/>
          <w:sz w:val="24"/>
          <w:szCs w:val="24"/>
        </w:rPr>
        <w:t>nn</w:t>
      </w:r>
      <w:r>
        <w:rPr>
          <w:rFonts w:ascii="Arial" w:eastAsia="Arial" w:hAnsi="Arial" w:cs="Arial"/>
          <w:spacing w:val="-1"/>
          <w:sz w:val="24"/>
          <w:szCs w:val="24"/>
        </w:rPr>
        <w:t>é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 xml:space="preserve">trôle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é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num="2" w:space="720" w:equalWidth="0">
            <w:col w:w="5097" w:space="1039"/>
            <w:col w:w="4984"/>
          </w:cols>
        </w:sect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6" w:after="0" w:line="200" w:lineRule="exact"/>
        <w:rPr>
          <w:sz w:val="20"/>
          <w:szCs w:val="20"/>
        </w:rPr>
      </w:pP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space="720"/>
        </w:sectPr>
      </w:pPr>
    </w:p>
    <w:p w:rsidR="005513A6" w:rsidRDefault="00881BC8">
      <w:pPr>
        <w:spacing w:before="39" w:after="0" w:line="228" w:lineRule="exact"/>
        <w:ind w:left="397" w:right="-54" w:hanging="7"/>
        <w:rPr>
          <w:rFonts w:ascii="Arial" w:eastAsia="Arial" w:hAnsi="Arial" w:cs="Arial"/>
          <w:sz w:val="16"/>
          <w:szCs w:val="16"/>
        </w:rPr>
      </w:pPr>
      <w:r>
        <w:rPr>
          <w:noProof/>
          <w:lang w:val="fr-FR" w:eastAsia="fr-FR"/>
        </w:rPr>
        <w:lastRenderedPageBreak/>
        <mc:AlternateContent>
          <mc:Choice Requires="wpg">
            <w:drawing>
              <wp:anchor distT="0" distB="0" distL="114300" distR="114300" simplePos="0" relativeHeight="503313369" behindDoc="1" locked="0" layoutInCell="1" allowOverlap="1">
                <wp:simplePos x="0" y="0"/>
                <wp:positionH relativeFrom="page">
                  <wp:posOffset>907415</wp:posOffset>
                </wp:positionH>
                <wp:positionV relativeFrom="paragraph">
                  <wp:posOffset>-486410</wp:posOffset>
                </wp:positionV>
                <wp:extent cx="5844540" cy="2713990"/>
                <wp:effectExtent l="2540" t="0" r="20320" b="1270"/>
                <wp:wrapNone/>
                <wp:docPr id="612" name="Group 6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44540" cy="2713990"/>
                          <a:chOff x="1429" y="-766"/>
                          <a:chExt cx="9204" cy="4274"/>
                        </a:xfrm>
                      </wpg:grpSpPr>
                      <wpg:grpSp>
                        <wpg:cNvPr id="613" name="Group 720"/>
                        <wpg:cNvGrpSpPr>
                          <a:grpSpLocks/>
                        </wpg:cNvGrpSpPr>
                        <wpg:grpSpPr bwMode="auto">
                          <a:xfrm>
                            <a:off x="8531" y="1540"/>
                            <a:ext cx="1112" cy="808"/>
                            <a:chOff x="8531" y="1540"/>
                            <a:chExt cx="1112" cy="808"/>
                          </a:xfrm>
                        </wpg:grpSpPr>
                        <wps:wsp>
                          <wps:cNvPr id="614" name="Freeform 721"/>
                          <wps:cNvSpPr>
                            <a:spLocks/>
                          </wps:cNvSpPr>
                          <wps:spPr bwMode="auto">
                            <a:xfrm>
                              <a:off x="8531" y="1540"/>
                              <a:ext cx="1112" cy="808"/>
                            </a:xfrm>
                            <a:custGeom>
                              <a:avLst/>
                              <a:gdLst>
                                <a:gd name="T0" fmla="+- 0 8531 8531"/>
                                <a:gd name="T1" fmla="*/ T0 w 1112"/>
                                <a:gd name="T2" fmla="+- 0 2348 1540"/>
                                <a:gd name="T3" fmla="*/ 2348 h 808"/>
                                <a:gd name="T4" fmla="+- 0 9643 8531"/>
                                <a:gd name="T5" fmla="*/ T4 w 1112"/>
                                <a:gd name="T6" fmla="+- 0 2348 1540"/>
                                <a:gd name="T7" fmla="*/ 2348 h 808"/>
                                <a:gd name="T8" fmla="+- 0 9643 8531"/>
                                <a:gd name="T9" fmla="*/ T8 w 1112"/>
                                <a:gd name="T10" fmla="+- 0 1540 1540"/>
                                <a:gd name="T11" fmla="*/ 1540 h 808"/>
                                <a:gd name="T12" fmla="+- 0 8531 8531"/>
                                <a:gd name="T13" fmla="*/ T12 w 1112"/>
                                <a:gd name="T14" fmla="+- 0 1540 1540"/>
                                <a:gd name="T15" fmla="*/ 1540 h 808"/>
                                <a:gd name="T16" fmla="+- 0 8531 8531"/>
                                <a:gd name="T17" fmla="*/ T16 w 1112"/>
                                <a:gd name="T18" fmla="+- 0 2348 1540"/>
                                <a:gd name="T19" fmla="*/ 2348 h 8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112" h="808">
                                  <a:moveTo>
                                    <a:pt x="0" y="808"/>
                                  </a:moveTo>
                                  <a:lnTo>
                                    <a:pt x="1112" y="808"/>
                                  </a:lnTo>
                                  <a:lnTo>
                                    <a:pt x="1112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808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15" name="Group 718"/>
                        <wpg:cNvGrpSpPr>
                          <a:grpSpLocks/>
                        </wpg:cNvGrpSpPr>
                        <wpg:grpSpPr bwMode="auto">
                          <a:xfrm>
                            <a:off x="8531" y="1540"/>
                            <a:ext cx="1112" cy="808"/>
                            <a:chOff x="8531" y="1540"/>
                            <a:chExt cx="1112" cy="808"/>
                          </a:xfrm>
                        </wpg:grpSpPr>
                        <wps:wsp>
                          <wps:cNvPr id="616" name="Freeform 719"/>
                          <wps:cNvSpPr>
                            <a:spLocks/>
                          </wps:cNvSpPr>
                          <wps:spPr bwMode="auto">
                            <a:xfrm>
                              <a:off x="8531" y="1540"/>
                              <a:ext cx="1112" cy="808"/>
                            </a:xfrm>
                            <a:custGeom>
                              <a:avLst/>
                              <a:gdLst>
                                <a:gd name="T0" fmla="+- 0 8531 8531"/>
                                <a:gd name="T1" fmla="*/ T0 w 1112"/>
                                <a:gd name="T2" fmla="+- 0 2348 1540"/>
                                <a:gd name="T3" fmla="*/ 2348 h 808"/>
                                <a:gd name="T4" fmla="+- 0 9643 8531"/>
                                <a:gd name="T5" fmla="*/ T4 w 1112"/>
                                <a:gd name="T6" fmla="+- 0 2348 1540"/>
                                <a:gd name="T7" fmla="*/ 2348 h 808"/>
                                <a:gd name="T8" fmla="+- 0 9643 8531"/>
                                <a:gd name="T9" fmla="*/ T8 w 1112"/>
                                <a:gd name="T10" fmla="+- 0 1540 1540"/>
                                <a:gd name="T11" fmla="*/ 1540 h 808"/>
                                <a:gd name="T12" fmla="+- 0 8531 8531"/>
                                <a:gd name="T13" fmla="*/ T12 w 1112"/>
                                <a:gd name="T14" fmla="+- 0 1540 1540"/>
                                <a:gd name="T15" fmla="*/ 1540 h 808"/>
                                <a:gd name="T16" fmla="+- 0 8531 8531"/>
                                <a:gd name="T17" fmla="*/ T16 w 1112"/>
                                <a:gd name="T18" fmla="+- 0 2348 1540"/>
                                <a:gd name="T19" fmla="*/ 2348 h 8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112" h="808">
                                  <a:moveTo>
                                    <a:pt x="0" y="808"/>
                                  </a:moveTo>
                                  <a:lnTo>
                                    <a:pt x="1112" y="808"/>
                                  </a:lnTo>
                                  <a:lnTo>
                                    <a:pt x="1112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80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17" name="Group 710"/>
                        <wpg:cNvGrpSpPr>
                          <a:grpSpLocks/>
                        </wpg:cNvGrpSpPr>
                        <wpg:grpSpPr bwMode="auto">
                          <a:xfrm>
                            <a:off x="8110" y="1530"/>
                            <a:ext cx="421" cy="459"/>
                            <a:chOff x="8110" y="1530"/>
                            <a:chExt cx="421" cy="459"/>
                          </a:xfrm>
                        </wpg:grpSpPr>
                        <wps:wsp>
                          <wps:cNvPr id="618" name="Freeform 717"/>
                          <wps:cNvSpPr>
                            <a:spLocks/>
                          </wps:cNvSpPr>
                          <wps:spPr bwMode="auto">
                            <a:xfrm>
                              <a:off x="8110" y="1530"/>
                              <a:ext cx="421" cy="459"/>
                            </a:xfrm>
                            <a:custGeom>
                              <a:avLst/>
                              <a:gdLst>
                                <a:gd name="T0" fmla="+- 0 8411 8110"/>
                                <a:gd name="T1" fmla="*/ T0 w 421"/>
                                <a:gd name="T2" fmla="+- 0 1869 1530"/>
                                <a:gd name="T3" fmla="*/ 1869 h 459"/>
                                <a:gd name="T4" fmla="+- 0 8411 8110"/>
                                <a:gd name="T5" fmla="*/ T4 w 421"/>
                                <a:gd name="T6" fmla="+- 0 1989 1530"/>
                                <a:gd name="T7" fmla="*/ 1989 h 459"/>
                                <a:gd name="T8" fmla="+- 0 8511 8110"/>
                                <a:gd name="T9" fmla="*/ T8 w 421"/>
                                <a:gd name="T10" fmla="+- 0 1939 1530"/>
                                <a:gd name="T11" fmla="*/ 1939 h 459"/>
                                <a:gd name="T12" fmla="+- 0 8437 8110"/>
                                <a:gd name="T13" fmla="*/ T12 w 421"/>
                                <a:gd name="T14" fmla="+- 0 1939 1530"/>
                                <a:gd name="T15" fmla="*/ 1939 h 459"/>
                                <a:gd name="T16" fmla="+- 0 8441 8110"/>
                                <a:gd name="T17" fmla="*/ T16 w 421"/>
                                <a:gd name="T18" fmla="+- 0 1935 1530"/>
                                <a:gd name="T19" fmla="*/ 1935 h 459"/>
                                <a:gd name="T20" fmla="+- 0 8441 8110"/>
                                <a:gd name="T21" fmla="*/ T20 w 421"/>
                                <a:gd name="T22" fmla="+- 0 1924 1530"/>
                                <a:gd name="T23" fmla="*/ 1924 h 459"/>
                                <a:gd name="T24" fmla="+- 0 8437 8110"/>
                                <a:gd name="T25" fmla="*/ T24 w 421"/>
                                <a:gd name="T26" fmla="+- 0 1919 1530"/>
                                <a:gd name="T27" fmla="*/ 1919 h 459"/>
                                <a:gd name="T28" fmla="+- 0 8511 8110"/>
                                <a:gd name="T29" fmla="*/ T28 w 421"/>
                                <a:gd name="T30" fmla="+- 0 1919 1530"/>
                                <a:gd name="T31" fmla="*/ 1919 h 459"/>
                                <a:gd name="T32" fmla="+- 0 8411 8110"/>
                                <a:gd name="T33" fmla="*/ T32 w 421"/>
                                <a:gd name="T34" fmla="+- 0 1869 1530"/>
                                <a:gd name="T35" fmla="*/ 1869 h 45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421" h="459">
                                  <a:moveTo>
                                    <a:pt x="301" y="339"/>
                                  </a:moveTo>
                                  <a:lnTo>
                                    <a:pt x="301" y="459"/>
                                  </a:lnTo>
                                  <a:lnTo>
                                    <a:pt x="401" y="409"/>
                                  </a:lnTo>
                                  <a:lnTo>
                                    <a:pt x="327" y="409"/>
                                  </a:lnTo>
                                  <a:lnTo>
                                    <a:pt x="331" y="405"/>
                                  </a:lnTo>
                                  <a:lnTo>
                                    <a:pt x="331" y="394"/>
                                  </a:lnTo>
                                  <a:lnTo>
                                    <a:pt x="327" y="389"/>
                                  </a:lnTo>
                                  <a:lnTo>
                                    <a:pt x="401" y="389"/>
                                  </a:lnTo>
                                  <a:lnTo>
                                    <a:pt x="301" y="339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9" name="Freeform 716"/>
                          <wps:cNvSpPr>
                            <a:spLocks/>
                          </wps:cNvSpPr>
                          <wps:spPr bwMode="auto">
                            <a:xfrm>
                              <a:off x="8110" y="1530"/>
                              <a:ext cx="421" cy="459"/>
                            </a:xfrm>
                            <a:custGeom>
                              <a:avLst/>
                              <a:gdLst>
                                <a:gd name="T0" fmla="+- 0 8315 8110"/>
                                <a:gd name="T1" fmla="*/ T0 w 421"/>
                                <a:gd name="T2" fmla="+- 0 1540 1530"/>
                                <a:gd name="T3" fmla="*/ 1540 h 459"/>
                                <a:gd name="T4" fmla="+- 0 8315 8110"/>
                                <a:gd name="T5" fmla="*/ T4 w 421"/>
                                <a:gd name="T6" fmla="+- 0 1935 1530"/>
                                <a:gd name="T7" fmla="*/ 1935 h 459"/>
                                <a:gd name="T8" fmla="+- 0 8319 8110"/>
                                <a:gd name="T9" fmla="*/ T8 w 421"/>
                                <a:gd name="T10" fmla="+- 0 1939 1530"/>
                                <a:gd name="T11" fmla="*/ 1939 h 459"/>
                                <a:gd name="T12" fmla="+- 0 8411 8110"/>
                                <a:gd name="T13" fmla="*/ T12 w 421"/>
                                <a:gd name="T14" fmla="+- 0 1939 1530"/>
                                <a:gd name="T15" fmla="*/ 1939 h 459"/>
                                <a:gd name="T16" fmla="+- 0 8411 8110"/>
                                <a:gd name="T17" fmla="*/ T16 w 421"/>
                                <a:gd name="T18" fmla="+- 0 1929 1530"/>
                                <a:gd name="T19" fmla="*/ 1929 h 459"/>
                                <a:gd name="T20" fmla="+- 0 8335 8110"/>
                                <a:gd name="T21" fmla="*/ T20 w 421"/>
                                <a:gd name="T22" fmla="+- 0 1929 1530"/>
                                <a:gd name="T23" fmla="*/ 1929 h 459"/>
                                <a:gd name="T24" fmla="+- 0 8325 8110"/>
                                <a:gd name="T25" fmla="*/ T24 w 421"/>
                                <a:gd name="T26" fmla="+- 0 1919 1530"/>
                                <a:gd name="T27" fmla="*/ 1919 h 459"/>
                                <a:gd name="T28" fmla="+- 0 8335 8110"/>
                                <a:gd name="T29" fmla="*/ T28 w 421"/>
                                <a:gd name="T30" fmla="+- 0 1919 1530"/>
                                <a:gd name="T31" fmla="*/ 1919 h 459"/>
                                <a:gd name="T32" fmla="+- 0 8335 8110"/>
                                <a:gd name="T33" fmla="*/ T32 w 421"/>
                                <a:gd name="T34" fmla="+- 0 1550 1530"/>
                                <a:gd name="T35" fmla="*/ 1550 h 459"/>
                                <a:gd name="T36" fmla="+- 0 8325 8110"/>
                                <a:gd name="T37" fmla="*/ T36 w 421"/>
                                <a:gd name="T38" fmla="+- 0 1550 1530"/>
                                <a:gd name="T39" fmla="*/ 1550 h 459"/>
                                <a:gd name="T40" fmla="+- 0 8315 8110"/>
                                <a:gd name="T41" fmla="*/ T40 w 421"/>
                                <a:gd name="T42" fmla="+- 0 1540 1530"/>
                                <a:gd name="T43" fmla="*/ 1540 h 45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421" h="459">
                                  <a:moveTo>
                                    <a:pt x="205" y="10"/>
                                  </a:moveTo>
                                  <a:lnTo>
                                    <a:pt x="205" y="405"/>
                                  </a:lnTo>
                                  <a:lnTo>
                                    <a:pt x="209" y="409"/>
                                  </a:lnTo>
                                  <a:lnTo>
                                    <a:pt x="301" y="409"/>
                                  </a:lnTo>
                                  <a:lnTo>
                                    <a:pt x="301" y="399"/>
                                  </a:lnTo>
                                  <a:lnTo>
                                    <a:pt x="225" y="399"/>
                                  </a:lnTo>
                                  <a:lnTo>
                                    <a:pt x="215" y="389"/>
                                  </a:lnTo>
                                  <a:lnTo>
                                    <a:pt x="225" y="389"/>
                                  </a:lnTo>
                                  <a:lnTo>
                                    <a:pt x="225" y="20"/>
                                  </a:lnTo>
                                  <a:lnTo>
                                    <a:pt x="215" y="20"/>
                                  </a:lnTo>
                                  <a:lnTo>
                                    <a:pt x="205" y="1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0" name="Freeform 715"/>
                          <wps:cNvSpPr>
                            <a:spLocks/>
                          </wps:cNvSpPr>
                          <wps:spPr bwMode="auto">
                            <a:xfrm>
                              <a:off x="8110" y="1530"/>
                              <a:ext cx="421" cy="459"/>
                            </a:xfrm>
                            <a:custGeom>
                              <a:avLst/>
                              <a:gdLst>
                                <a:gd name="T0" fmla="+- 0 8511 8110"/>
                                <a:gd name="T1" fmla="*/ T0 w 421"/>
                                <a:gd name="T2" fmla="+- 0 1919 1530"/>
                                <a:gd name="T3" fmla="*/ 1919 h 459"/>
                                <a:gd name="T4" fmla="+- 0 8437 8110"/>
                                <a:gd name="T5" fmla="*/ T4 w 421"/>
                                <a:gd name="T6" fmla="+- 0 1919 1530"/>
                                <a:gd name="T7" fmla="*/ 1919 h 459"/>
                                <a:gd name="T8" fmla="+- 0 8441 8110"/>
                                <a:gd name="T9" fmla="*/ T8 w 421"/>
                                <a:gd name="T10" fmla="+- 0 1924 1530"/>
                                <a:gd name="T11" fmla="*/ 1924 h 459"/>
                                <a:gd name="T12" fmla="+- 0 8441 8110"/>
                                <a:gd name="T13" fmla="*/ T12 w 421"/>
                                <a:gd name="T14" fmla="+- 0 1935 1530"/>
                                <a:gd name="T15" fmla="*/ 1935 h 459"/>
                                <a:gd name="T16" fmla="+- 0 8437 8110"/>
                                <a:gd name="T17" fmla="*/ T16 w 421"/>
                                <a:gd name="T18" fmla="+- 0 1939 1530"/>
                                <a:gd name="T19" fmla="*/ 1939 h 459"/>
                                <a:gd name="T20" fmla="+- 0 8511 8110"/>
                                <a:gd name="T21" fmla="*/ T20 w 421"/>
                                <a:gd name="T22" fmla="+- 0 1939 1530"/>
                                <a:gd name="T23" fmla="*/ 1939 h 459"/>
                                <a:gd name="T24" fmla="+- 0 8531 8110"/>
                                <a:gd name="T25" fmla="*/ T24 w 421"/>
                                <a:gd name="T26" fmla="+- 0 1929 1530"/>
                                <a:gd name="T27" fmla="*/ 1929 h 459"/>
                                <a:gd name="T28" fmla="+- 0 8511 8110"/>
                                <a:gd name="T29" fmla="*/ T28 w 421"/>
                                <a:gd name="T30" fmla="+- 0 1919 1530"/>
                                <a:gd name="T31" fmla="*/ 1919 h 45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421" h="459">
                                  <a:moveTo>
                                    <a:pt x="401" y="389"/>
                                  </a:moveTo>
                                  <a:lnTo>
                                    <a:pt x="327" y="389"/>
                                  </a:lnTo>
                                  <a:lnTo>
                                    <a:pt x="331" y="394"/>
                                  </a:lnTo>
                                  <a:lnTo>
                                    <a:pt x="331" y="405"/>
                                  </a:lnTo>
                                  <a:lnTo>
                                    <a:pt x="327" y="409"/>
                                  </a:lnTo>
                                  <a:lnTo>
                                    <a:pt x="401" y="409"/>
                                  </a:lnTo>
                                  <a:lnTo>
                                    <a:pt x="421" y="399"/>
                                  </a:lnTo>
                                  <a:lnTo>
                                    <a:pt x="401" y="389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1" name="Freeform 714"/>
                          <wps:cNvSpPr>
                            <a:spLocks/>
                          </wps:cNvSpPr>
                          <wps:spPr bwMode="auto">
                            <a:xfrm>
                              <a:off x="8110" y="1530"/>
                              <a:ext cx="421" cy="459"/>
                            </a:xfrm>
                            <a:custGeom>
                              <a:avLst/>
                              <a:gdLst>
                                <a:gd name="T0" fmla="+- 0 8335 8110"/>
                                <a:gd name="T1" fmla="*/ T0 w 421"/>
                                <a:gd name="T2" fmla="+- 0 1919 1530"/>
                                <a:gd name="T3" fmla="*/ 1919 h 459"/>
                                <a:gd name="T4" fmla="+- 0 8325 8110"/>
                                <a:gd name="T5" fmla="*/ T4 w 421"/>
                                <a:gd name="T6" fmla="+- 0 1919 1530"/>
                                <a:gd name="T7" fmla="*/ 1919 h 459"/>
                                <a:gd name="T8" fmla="+- 0 8335 8110"/>
                                <a:gd name="T9" fmla="*/ T8 w 421"/>
                                <a:gd name="T10" fmla="+- 0 1929 1530"/>
                                <a:gd name="T11" fmla="*/ 1929 h 459"/>
                                <a:gd name="T12" fmla="+- 0 8335 8110"/>
                                <a:gd name="T13" fmla="*/ T12 w 421"/>
                                <a:gd name="T14" fmla="+- 0 1919 1530"/>
                                <a:gd name="T15" fmla="*/ 1919 h 45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421" h="459">
                                  <a:moveTo>
                                    <a:pt x="225" y="389"/>
                                  </a:moveTo>
                                  <a:lnTo>
                                    <a:pt x="215" y="389"/>
                                  </a:lnTo>
                                  <a:lnTo>
                                    <a:pt x="225" y="399"/>
                                  </a:lnTo>
                                  <a:lnTo>
                                    <a:pt x="225" y="389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2" name="Freeform 713"/>
                          <wps:cNvSpPr>
                            <a:spLocks/>
                          </wps:cNvSpPr>
                          <wps:spPr bwMode="auto">
                            <a:xfrm>
                              <a:off x="8110" y="1530"/>
                              <a:ext cx="421" cy="459"/>
                            </a:xfrm>
                            <a:custGeom>
                              <a:avLst/>
                              <a:gdLst>
                                <a:gd name="T0" fmla="+- 0 8411 8110"/>
                                <a:gd name="T1" fmla="*/ T0 w 421"/>
                                <a:gd name="T2" fmla="+- 0 1919 1530"/>
                                <a:gd name="T3" fmla="*/ 1919 h 459"/>
                                <a:gd name="T4" fmla="+- 0 8335 8110"/>
                                <a:gd name="T5" fmla="*/ T4 w 421"/>
                                <a:gd name="T6" fmla="+- 0 1919 1530"/>
                                <a:gd name="T7" fmla="*/ 1919 h 459"/>
                                <a:gd name="T8" fmla="+- 0 8335 8110"/>
                                <a:gd name="T9" fmla="*/ T8 w 421"/>
                                <a:gd name="T10" fmla="+- 0 1929 1530"/>
                                <a:gd name="T11" fmla="*/ 1929 h 459"/>
                                <a:gd name="T12" fmla="+- 0 8411 8110"/>
                                <a:gd name="T13" fmla="*/ T12 w 421"/>
                                <a:gd name="T14" fmla="+- 0 1929 1530"/>
                                <a:gd name="T15" fmla="*/ 1929 h 459"/>
                                <a:gd name="T16" fmla="+- 0 8411 8110"/>
                                <a:gd name="T17" fmla="*/ T16 w 421"/>
                                <a:gd name="T18" fmla="+- 0 1919 1530"/>
                                <a:gd name="T19" fmla="*/ 1919 h 45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21" h="459">
                                  <a:moveTo>
                                    <a:pt x="301" y="389"/>
                                  </a:moveTo>
                                  <a:lnTo>
                                    <a:pt x="225" y="389"/>
                                  </a:lnTo>
                                  <a:lnTo>
                                    <a:pt x="225" y="399"/>
                                  </a:lnTo>
                                  <a:lnTo>
                                    <a:pt x="301" y="399"/>
                                  </a:lnTo>
                                  <a:lnTo>
                                    <a:pt x="301" y="389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3" name="Freeform 712"/>
                          <wps:cNvSpPr>
                            <a:spLocks/>
                          </wps:cNvSpPr>
                          <wps:spPr bwMode="auto">
                            <a:xfrm>
                              <a:off x="8110" y="1530"/>
                              <a:ext cx="421" cy="459"/>
                            </a:xfrm>
                            <a:custGeom>
                              <a:avLst/>
                              <a:gdLst>
                                <a:gd name="T0" fmla="+- 0 8331 8110"/>
                                <a:gd name="T1" fmla="*/ T0 w 421"/>
                                <a:gd name="T2" fmla="+- 0 1530 1530"/>
                                <a:gd name="T3" fmla="*/ 1530 h 459"/>
                                <a:gd name="T4" fmla="+- 0 8114 8110"/>
                                <a:gd name="T5" fmla="*/ T4 w 421"/>
                                <a:gd name="T6" fmla="+- 0 1530 1530"/>
                                <a:gd name="T7" fmla="*/ 1530 h 459"/>
                                <a:gd name="T8" fmla="+- 0 8110 8110"/>
                                <a:gd name="T9" fmla="*/ T8 w 421"/>
                                <a:gd name="T10" fmla="+- 0 1535 1530"/>
                                <a:gd name="T11" fmla="*/ 1535 h 459"/>
                                <a:gd name="T12" fmla="+- 0 8110 8110"/>
                                <a:gd name="T13" fmla="*/ T12 w 421"/>
                                <a:gd name="T14" fmla="+- 0 1546 1530"/>
                                <a:gd name="T15" fmla="*/ 1546 h 459"/>
                                <a:gd name="T16" fmla="+- 0 8114 8110"/>
                                <a:gd name="T17" fmla="*/ T16 w 421"/>
                                <a:gd name="T18" fmla="+- 0 1550 1530"/>
                                <a:gd name="T19" fmla="*/ 1550 h 459"/>
                                <a:gd name="T20" fmla="+- 0 8315 8110"/>
                                <a:gd name="T21" fmla="*/ T20 w 421"/>
                                <a:gd name="T22" fmla="+- 0 1550 1530"/>
                                <a:gd name="T23" fmla="*/ 1550 h 459"/>
                                <a:gd name="T24" fmla="+- 0 8315 8110"/>
                                <a:gd name="T25" fmla="*/ T24 w 421"/>
                                <a:gd name="T26" fmla="+- 0 1540 1530"/>
                                <a:gd name="T27" fmla="*/ 1540 h 459"/>
                                <a:gd name="T28" fmla="+- 0 8335 8110"/>
                                <a:gd name="T29" fmla="*/ T28 w 421"/>
                                <a:gd name="T30" fmla="+- 0 1540 1530"/>
                                <a:gd name="T31" fmla="*/ 1540 h 459"/>
                                <a:gd name="T32" fmla="+- 0 8335 8110"/>
                                <a:gd name="T33" fmla="*/ T32 w 421"/>
                                <a:gd name="T34" fmla="+- 0 1535 1530"/>
                                <a:gd name="T35" fmla="*/ 1535 h 459"/>
                                <a:gd name="T36" fmla="+- 0 8331 8110"/>
                                <a:gd name="T37" fmla="*/ T36 w 421"/>
                                <a:gd name="T38" fmla="+- 0 1530 1530"/>
                                <a:gd name="T39" fmla="*/ 1530 h 45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421" h="459">
                                  <a:moveTo>
                                    <a:pt x="221" y="0"/>
                                  </a:moveTo>
                                  <a:lnTo>
                                    <a:pt x="4" y="0"/>
                                  </a:lnTo>
                                  <a:lnTo>
                                    <a:pt x="0" y="5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4" y="20"/>
                                  </a:lnTo>
                                  <a:lnTo>
                                    <a:pt x="205" y="20"/>
                                  </a:lnTo>
                                  <a:lnTo>
                                    <a:pt x="205" y="10"/>
                                  </a:lnTo>
                                  <a:lnTo>
                                    <a:pt x="225" y="10"/>
                                  </a:lnTo>
                                  <a:lnTo>
                                    <a:pt x="225" y="5"/>
                                  </a:lnTo>
                                  <a:lnTo>
                                    <a:pt x="221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4" name="Freeform 711"/>
                          <wps:cNvSpPr>
                            <a:spLocks/>
                          </wps:cNvSpPr>
                          <wps:spPr bwMode="auto">
                            <a:xfrm>
                              <a:off x="8110" y="1530"/>
                              <a:ext cx="421" cy="459"/>
                            </a:xfrm>
                            <a:custGeom>
                              <a:avLst/>
                              <a:gdLst>
                                <a:gd name="T0" fmla="+- 0 8335 8110"/>
                                <a:gd name="T1" fmla="*/ T0 w 421"/>
                                <a:gd name="T2" fmla="+- 0 1540 1530"/>
                                <a:gd name="T3" fmla="*/ 1540 h 459"/>
                                <a:gd name="T4" fmla="+- 0 8315 8110"/>
                                <a:gd name="T5" fmla="*/ T4 w 421"/>
                                <a:gd name="T6" fmla="+- 0 1540 1530"/>
                                <a:gd name="T7" fmla="*/ 1540 h 459"/>
                                <a:gd name="T8" fmla="+- 0 8325 8110"/>
                                <a:gd name="T9" fmla="*/ T8 w 421"/>
                                <a:gd name="T10" fmla="+- 0 1550 1530"/>
                                <a:gd name="T11" fmla="*/ 1550 h 459"/>
                                <a:gd name="T12" fmla="+- 0 8335 8110"/>
                                <a:gd name="T13" fmla="*/ T12 w 421"/>
                                <a:gd name="T14" fmla="+- 0 1550 1530"/>
                                <a:gd name="T15" fmla="*/ 1550 h 459"/>
                                <a:gd name="T16" fmla="+- 0 8335 8110"/>
                                <a:gd name="T17" fmla="*/ T16 w 421"/>
                                <a:gd name="T18" fmla="+- 0 1540 1530"/>
                                <a:gd name="T19" fmla="*/ 1540 h 45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21" h="459">
                                  <a:moveTo>
                                    <a:pt x="225" y="10"/>
                                  </a:moveTo>
                                  <a:lnTo>
                                    <a:pt x="205" y="10"/>
                                  </a:lnTo>
                                  <a:lnTo>
                                    <a:pt x="215" y="20"/>
                                  </a:lnTo>
                                  <a:lnTo>
                                    <a:pt x="225" y="20"/>
                                  </a:lnTo>
                                  <a:lnTo>
                                    <a:pt x="225" y="1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25" name="Group 708"/>
                        <wpg:cNvGrpSpPr>
                          <a:grpSpLocks/>
                        </wpg:cNvGrpSpPr>
                        <wpg:grpSpPr bwMode="auto">
                          <a:xfrm>
                            <a:off x="9643" y="2128"/>
                            <a:ext cx="983" cy="148"/>
                            <a:chOff x="9643" y="2128"/>
                            <a:chExt cx="983" cy="148"/>
                          </a:xfrm>
                        </wpg:grpSpPr>
                        <wps:wsp>
                          <wps:cNvPr id="626" name="Freeform 709"/>
                          <wps:cNvSpPr>
                            <a:spLocks/>
                          </wps:cNvSpPr>
                          <wps:spPr bwMode="auto">
                            <a:xfrm>
                              <a:off x="9643" y="2128"/>
                              <a:ext cx="983" cy="148"/>
                            </a:xfrm>
                            <a:custGeom>
                              <a:avLst/>
                              <a:gdLst>
                                <a:gd name="T0" fmla="+- 0 10380 9643"/>
                                <a:gd name="T1" fmla="*/ T0 w 983"/>
                                <a:gd name="T2" fmla="+- 0 2128 2128"/>
                                <a:gd name="T3" fmla="*/ 2128 h 148"/>
                                <a:gd name="T4" fmla="+- 0 10380 9643"/>
                                <a:gd name="T5" fmla="*/ T4 w 983"/>
                                <a:gd name="T6" fmla="+- 0 2165 2128"/>
                                <a:gd name="T7" fmla="*/ 2165 h 148"/>
                                <a:gd name="T8" fmla="+- 0 9643 9643"/>
                                <a:gd name="T9" fmla="*/ T8 w 983"/>
                                <a:gd name="T10" fmla="+- 0 2165 2128"/>
                                <a:gd name="T11" fmla="*/ 2165 h 148"/>
                                <a:gd name="T12" fmla="+- 0 9643 9643"/>
                                <a:gd name="T13" fmla="*/ T12 w 983"/>
                                <a:gd name="T14" fmla="+- 0 2239 2128"/>
                                <a:gd name="T15" fmla="*/ 2239 h 148"/>
                                <a:gd name="T16" fmla="+- 0 10380 9643"/>
                                <a:gd name="T17" fmla="*/ T16 w 983"/>
                                <a:gd name="T18" fmla="+- 0 2239 2128"/>
                                <a:gd name="T19" fmla="*/ 2239 h 148"/>
                                <a:gd name="T20" fmla="+- 0 10380 9643"/>
                                <a:gd name="T21" fmla="*/ T20 w 983"/>
                                <a:gd name="T22" fmla="+- 0 2276 2128"/>
                                <a:gd name="T23" fmla="*/ 2276 h 148"/>
                                <a:gd name="T24" fmla="+- 0 10626 9643"/>
                                <a:gd name="T25" fmla="*/ T24 w 983"/>
                                <a:gd name="T26" fmla="+- 0 2202 2128"/>
                                <a:gd name="T27" fmla="*/ 2202 h 148"/>
                                <a:gd name="T28" fmla="+- 0 10380 9643"/>
                                <a:gd name="T29" fmla="*/ T28 w 983"/>
                                <a:gd name="T30" fmla="+- 0 2128 2128"/>
                                <a:gd name="T31" fmla="*/ 2128 h 1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983" h="148">
                                  <a:moveTo>
                                    <a:pt x="737" y="0"/>
                                  </a:moveTo>
                                  <a:lnTo>
                                    <a:pt x="737" y="37"/>
                                  </a:lnTo>
                                  <a:lnTo>
                                    <a:pt x="0" y="37"/>
                                  </a:lnTo>
                                  <a:lnTo>
                                    <a:pt x="0" y="111"/>
                                  </a:lnTo>
                                  <a:lnTo>
                                    <a:pt x="737" y="111"/>
                                  </a:lnTo>
                                  <a:lnTo>
                                    <a:pt x="737" y="148"/>
                                  </a:lnTo>
                                  <a:lnTo>
                                    <a:pt x="983" y="74"/>
                                  </a:lnTo>
                                  <a:lnTo>
                                    <a:pt x="73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27" name="Group 706"/>
                        <wpg:cNvGrpSpPr>
                          <a:grpSpLocks/>
                        </wpg:cNvGrpSpPr>
                        <wpg:grpSpPr bwMode="auto">
                          <a:xfrm>
                            <a:off x="1437" y="644"/>
                            <a:ext cx="1356" cy="148"/>
                            <a:chOff x="1437" y="644"/>
                            <a:chExt cx="1356" cy="148"/>
                          </a:xfrm>
                        </wpg:grpSpPr>
                        <wps:wsp>
                          <wps:cNvPr id="628" name="Freeform 707"/>
                          <wps:cNvSpPr>
                            <a:spLocks/>
                          </wps:cNvSpPr>
                          <wps:spPr bwMode="auto">
                            <a:xfrm>
                              <a:off x="1437" y="644"/>
                              <a:ext cx="1356" cy="148"/>
                            </a:xfrm>
                            <a:custGeom>
                              <a:avLst/>
                              <a:gdLst>
                                <a:gd name="T0" fmla="+- 0 2454 1437"/>
                                <a:gd name="T1" fmla="*/ T0 w 1356"/>
                                <a:gd name="T2" fmla="+- 0 644 644"/>
                                <a:gd name="T3" fmla="*/ 644 h 148"/>
                                <a:gd name="T4" fmla="+- 0 2454 1437"/>
                                <a:gd name="T5" fmla="*/ T4 w 1356"/>
                                <a:gd name="T6" fmla="+- 0 681 644"/>
                                <a:gd name="T7" fmla="*/ 681 h 148"/>
                                <a:gd name="T8" fmla="+- 0 1437 1437"/>
                                <a:gd name="T9" fmla="*/ T8 w 1356"/>
                                <a:gd name="T10" fmla="+- 0 681 644"/>
                                <a:gd name="T11" fmla="*/ 681 h 148"/>
                                <a:gd name="T12" fmla="+- 0 1437 1437"/>
                                <a:gd name="T13" fmla="*/ T12 w 1356"/>
                                <a:gd name="T14" fmla="+- 0 755 644"/>
                                <a:gd name="T15" fmla="*/ 755 h 148"/>
                                <a:gd name="T16" fmla="+- 0 2454 1437"/>
                                <a:gd name="T17" fmla="*/ T16 w 1356"/>
                                <a:gd name="T18" fmla="+- 0 755 644"/>
                                <a:gd name="T19" fmla="*/ 755 h 148"/>
                                <a:gd name="T20" fmla="+- 0 2454 1437"/>
                                <a:gd name="T21" fmla="*/ T20 w 1356"/>
                                <a:gd name="T22" fmla="+- 0 792 644"/>
                                <a:gd name="T23" fmla="*/ 792 h 148"/>
                                <a:gd name="T24" fmla="+- 0 2793 1437"/>
                                <a:gd name="T25" fmla="*/ T24 w 1356"/>
                                <a:gd name="T26" fmla="+- 0 718 644"/>
                                <a:gd name="T27" fmla="*/ 718 h 148"/>
                                <a:gd name="T28" fmla="+- 0 2454 1437"/>
                                <a:gd name="T29" fmla="*/ T28 w 1356"/>
                                <a:gd name="T30" fmla="+- 0 644 644"/>
                                <a:gd name="T31" fmla="*/ 644 h 1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356" h="148">
                                  <a:moveTo>
                                    <a:pt x="1017" y="0"/>
                                  </a:moveTo>
                                  <a:lnTo>
                                    <a:pt x="1017" y="37"/>
                                  </a:lnTo>
                                  <a:lnTo>
                                    <a:pt x="0" y="37"/>
                                  </a:lnTo>
                                  <a:lnTo>
                                    <a:pt x="0" y="111"/>
                                  </a:lnTo>
                                  <a:lnTo>
                                    <a:pt x="1017" y="111"/>
                                  </a:lnTo>
                                  <a:lnTo>
                                    <a:pt x="1017" y="148"/>
                                  </a:lnTo>
                                  <a:lnTo>
                                    <a:pt x="1356" y="74"/>
                                  </a:lnTo>
                                  <a:lnTo>
                                    <a:pt x="101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29" name="Group 698"/>
                        <wpg:cNvGrpSpPr>
                          <a:grpSpLocks/>
                        </wpg:cNvGrpSpPr>
                        <wpg:grpSpPr bwMode="auto">
                          <a:xfrm>
                            <a:off x="4302" y="736"/>
                            <a:ext cx="421" cy="458"/>
                            <a:chOff x="4302" y="736"/>
                            <a:chExt cx="421" cy="458"/>
                          </a:xfrm>
                        </wpg:grpSpPr>
                        <wps:wsp>
                          <wps:cNvPr id="630" name="Freeform 705"/>
                          <wps:cNvSpPr>
                            <a:spLocks/>
                          </wps:cNvSpPr>
                          <wps:spPr bwMode="auto">
                            <a:xfrm>
                              <a:off x="4302" y="736"/>
                              <a:ext cx="421" cy="458"/>
                            </a:xfrm>
                            <a:custGeom>
                              <a:avLst/>
                              <a:gdLst>
                                <a:gd name="T0" fmla="+- 0 4603 4302"/>
                                <a:gd name="T1" fmla="*/ T0 w 421"/>
                                <a:gd name="T2" fmla="+- 0 1074 736"/>
                                <a:gd name="T3" fmla="*/ 1074 h 458"/>
                                <a:gd name="T4" fmla="+- 0 4603 4302"/>
                                <a:gd name="T5" fmla="*/ T4 w 421"/>
                                <a:gd name="T6" fmla="+- 0 1194 736"/>
                                <a:gd name="T7" fmla="*/ 1194 h 458"/>
                                <a:gd name="T8" fmla="+- 0 4703 4302"/>
                                <a:gd name="T9" fmla="*/ T8 w 421"/>
                                <a:gd name="T10" fmla="+- 0 1144 736"/>
                                <a:gd name="T11" fmla="*/ 1144 h 458"/>
                                <a:gd name="T12" fmla="+- 0 4629 4302"/>
                                <a:gd name="T13" fmla="*/ T12 w 421"/>
                                <a:gd name="T14" fmla="+- 0 1144 736"/>
                                <a:gd name="T15" fmla="*/ 1144 h 458"/>
                                <a:gd name="T16" fmla="+- 0 4633 4302"/>
                                <a:gd name="T17" fmla="*/ T16 w 421"/>
                                <a:gd name="T18" fmla="+- 0 1140 736"/>
                                <a:gd name="T19" fmla="*/ 1140 h 458"/>
                                <a:gd name="T20" fmla="+- 0 4633 4302"/>
                                <a:gd name="T21" fmla="*/ T20 w 421"/>
                                <a:gd name="T22" fmla="+- 0 1129 736"/>
                                <a:gd name="T23" fmla="*/ 1129 h 458"/>
                                <a:gd name="T24" fmla="+- 0 4629 4302"/>
                                <a:gd name="T25" fmla="*/ T24 w 421"/>
                                <a:gd name="T26" fmla="+- 0 1124 736"/>
                                <a:gd name="T27" fmla="*/ 1124 h 458"/>
                                <a:gd name="T28" fmla="+- 0 4703 4302"/>
                                <a:gd name="T29" fmla="*/ T28 w 421"/>
                                <a:gd name="T30" fmla="+- 0 1124 736"/>
                                <a:gd name="T31" fmla="*/ 1124 h 458"/>
                                <a:gd name="T32" fmla="+- 0 4603 4302"/>
                                <a:gd name="T33" fmla="*/ T32 w 421"/>
                                <a:gd name="T34" fmla="+- 0 1074 736"/>
                                <a:gd name="T35" fmla="*/ 1074 h 4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421" h="458">
                                  <a:moveTo>
                                    <a:pt x="301" y="338"/>
                                  </a:moveTo>
                                  <a:lnTo>
                                    <a:pt x="301" y="458"/>
                                  </a:lnTo>
                                  <a:lnTo>
                                    <a:pt x="401" y="408"/>
                                  </a:lnTo>
                                  <a:lnTo>
                                    <a:pt x="327" y="408"/>
                                  </a:lnTo>
                                  <a:lnTo>
                                    <a:pt x="331" y="404"/>
                                  </a:lnTo>
                                  <a:lnTo>
                                    <a:pt x="331" y="393"/>
                                  </a:lnTo>
                                  <a:lnTo>
                                    <a:pt x="327" y="388"/>
                                  </a:lnTo>
                                  <a:lnTo>
                                    <a:pt x="401" y="388"/>
                                  </a:lnTo>
                                  <a:lnTo>
                                    <a:pt x="301" y="33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1" name="Freeform 704"/>
                          <wps:cNvSpPr>
                            <a:spLocks/>
                          </wps:cNvSpPr>
                          <wps:spPr bwMode="auto">
                            <a:xfrm>
                              <a:off x="4302" y="736"/>
                              <a:ext cx="421" cy="458"/>
                            </a:xfrm>
                            <a:custGeom>
                              <a:avLst/>
                              <a:gdLst>
                                <a:gd name="T0" fmla="+- 0 4507 4302"/>
                                <a:gd name="T1" fmla="*/ T0 w 421"/>
                                <a:gd name="T2" fmla="+- 0 746 736"/>
                                <a:gd name="T3" fmla="*/ 746 h 458"/>
                                <a:gd name="T4" fmla="+- 0 4507 4302"/>
                                <a:gd name="T5" fmla="*/ T4 w 421"/>
                                <a:gd name="T6" fmla="+- 0 1140 736"/>
                                <a:gd name="T7" fmla="*/ 1140 h 458"/>
                                <a:gd name="T8" fmla="+- 0 4511 4302"/>
                                <a:gd name="T9" fmla="*/ T8 w 421"/>
                                <a:gd name="T10" fmla="+- 0 1144 736"/>
                                <a:gd name="T11" fmla="*/ 1144 h 458"/>
                                <a:gd name="T12" fmla="+- 0 4603 4302"/>
                                <a:gd name="T13" fmla="*/ T12 w 421"/>
                                <a:gd name="T14" fmla="+- 0 1144 736"/>
                                <a:gd name="T15" fmla="*/ 1144 h 458"/>
                                <a:gd name="T16" fmla="+- 0 4603 4302"/>
                                <a:gd name="T17" fmla="*/ T16 w 421"/>
                                <a:gd name="T18" fmla="+- 0 1134 736"/>
                                <a:gd name="T19" fmla="*/ 1134 h 458"/>
                                <a:gd name="T20" fmla="+- 0 4527 4302"/>
                                <a:gd name="T21" fmla="*/ T20 w 421"/>
                                <a:gd name="T22" fmla="+- 0 1134 736"/>
                                <a:gd name="T23" fmla="*/ 1134 h 458"/>
                                <a:gd name="T24" fmla="+- 0 4517 4302"/>
                                <a:gd name="T25" fmla="*/ T24 w 421"/>
                                <a:gd name="T26" fmla="+- 0 1124 736"/>
                                <a:gd name="T27" fmla="*/ 1124 h 458"/>
                                <a:gd name="T28" fmla="+- 0 4527 4302"/>
                                <a:gd name="T29" fmla="*/ T28 w 421"/>
                                <a:gd name="T30" fmla="+- 0 1124 736"/>
                                <a:gd name="T31" fmla="*/ 1124 h 458"/>
                                <a:gd name="T32" fmla="+- 0 4527 4302"/>
                                <a:gd name="T33" fmla="*/ T32 w 421"/>
                                <a:gd name="T34" fmla="+- 0 756 736"/>
                                <a:gd name="T35" fmla="*/ 756 h 458"/>
                                <a:gd name="T36" fmla="+- 0 4517 4302"/>
                                <a:gd name="T37" fmla="*/ T36 w 421"/>
                                <a:gd name="T38" fmla="+- 0 756 736"/>
                                <a:gd name="T39" fmla="*/ 756 h 458"/>
                                <a:gd name="T40" fmla="+- 0 4507 4302"/>
                                <a:gd name="T41" fmla="*/ T40 w 421"/>
                                <a:gd name="T42" fmla="+- 0 746 736"/>
                                <a:gd name="T43" fmla="*/ 746 h 4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421" h="458">
                                  <a:moveTo>
                                    <a:pt x="205" y="10"/>
                                  </a:moveTo>
                                  <a:lnTo>
                                    <a:pt x="205" y="404"/>
                                  </a:lnTo>
                                  <a:lnTo>
                                    <a:pt x="209" y="408"/>
                                  </a:lnTo>
                                  <a:lnTo>
                                    <a:pt x="301" y="408"/>
                                  </a:lnTo>
                                  <a:lnTo>
                                    <a:pt x="301" y="398"/>
                                  </a:lnTo>
                                  <a:lnTo>
                                    <a:pt x="225" y="398"/>
                                  </a:lnTo>
                                  <a:lnTo>
                                    <a:pt x="215" y="388"/>
                                  </a:lnTo>
                                  <a:lnTo>
                                    <a:pt x="225" y="388"/>
                                  </a:lnTo>
                                  <a:lnTo>
                                    <a:pt x="225" y="20"/>
                                  </a:lnTo>
                                  <a:lnTo>
                                    <a:pt x="215" y="20"/>
                                  </a:lnTo>
                                  <a:lnTo>
                                    <a:pt x="205" y="1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2" name="Freeform 703"/>
                          <wps:cNvSpPr>
                            <a:spLocks/>
                          </wps:cNvSpPr>
                          <wps:spPr bwMode="auto">
                            <a:xfrm>
                              <a:off x="4302" y="736"/>
                              <a:ext cx="421" cy="458"/>
                            </a:xfrm>
                            <a:custGeom>
                              <a:avLst/>
                              <a:gdLst>
                                <a:gd name="T0" fmla="+- 0 4703 4302"/>
                                <a:gd name="T1" fmla="*/ T0 w 421"/>
                                <a:gd name="T2" fmla="+- 0 1124 736"/>
                                <a:gd name="T3" fmla="*/ 1124 h 458"/>
                                <a:gd name="T4" fmla="+- 0 4629 4302"/>
                                <a:gd name="T5" fmla="*/ T4 w 421"/>
                                <a:gd name="T6" fmla="+- 0 1124 736"/>
                                <a:gd name="T7" fmla="*/ 1124 h 458"/>
                                <a:gd name="T8" fmla="+- 0 4633 4302"/>
                                <a:gd name="T9" fmla="*/ T8 w 421"/>
                                <a:gd name="T10" fmla="+- 0 1129 736"/>
                                <a:gd name="T11" fmla="*/ 1129 h 458"/>
                                <a:gd name="T12" fmla="+- 0 4633 4302"/>
                                <a:gd name="T13" fmla="*/ T12 w 421"/>
                                <a:gd name="T14" fmla="+- 0 1140 736"/>
                                <a:gd name="T15" fmla="*/ 1140 h 458"/>
                                <a:gd name="T16" fmla="+- 0 4629 4302"/>
                                <a:gd name="T17" fmla="*/ T16 w 421"/>
                                <a:gd name="T18" fmla="+- 0 1144 736"/>
                                <a:gd name="T19" fmla="*/ 1144 h 458"/>
                                <a:gd name="T20" fmla="+- 0 4703 4302"/>
                                <a:gd name="T21" fmla="*/ T20 w 421"/>
                                <a:gd name="T22" fmla="+- 0 1144 736"/>
                                <a:gd name="T23" fmla="*/ 1144 h 458"/>
                                <a:gd name="T24" fmla="+- 0 4723 4302"/>
                                <a:gd name="T25" fmla="*/ T24 w 421"/>
                                <a:gd name="T26" fmla="+- 0 1134 736"/>
                                <a:gd name="T27" fmla="*/ 1134 h 458"/>
                                <a:gd name="T28" fmla="+- 0 4703 4302"/>
                                <a:gd name="T29" fmla="*/ T28 w 421"/>
                                <a:gd name="T30" fmla="+- 0 1124 736"/>
                                <a:gd name="T31" fmla="*/ 1124 h 4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421" h="458">
                                  <a:moveTo>
                                    <a:pt x="401" y="388"/>
                                  </a:moveTo>
                                  <a:lnTo>
                                    <a:pt x="327" y="388"/>
                                  </a:lnTo>
                                  <a:lnTo>
                                    <a:pt x="331" y="393"/>
                                  </a:lnTo>
                                  <a:lnTo>
                                    <a:pt x="331" y="404"/>
                                  </a:lnTo>
                                  <a:lnTo>
                                    <a:pt x="327" y="408"/>
                                  </a:lnTo>
                                  <a:lnTo>
                                    <a:pt x="401" y="408"/>
                                  </a:lnTo>
                                  <a:lnTo>
                                    <a:pt x="421" y="398"/>
                                  </a:lnTo>
                                  <a:lnTo>
                                    <a:pt x="401" y="38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3" name="Freeform 702"/>
                          <wps:cNvSpPr>
                            <a:spLocks/>
                          </wps:cNvSpPr>
                          <wps:spPr bwMode="auto">
                            <a:xfrm>
                              <a:off x="4302" y="736"/>
                              <a:ext cx="421" cy="458"/>
                            </a:xfrm>
                            <a:custGeom>
                              <a:avLst/>
                              <a:gdLst>
                                <a:gd name="T0" fmla="+- 0 4527 4302"/>
                                <a:gd name="T1" fmla="*/ T0 w 421"/>
                                <a:gd name="T2" fmla="+- 0 1124 736"/>
                                <a:gd name="T3" fmla="*/ 1124 h 458"/>
                                <a:gd name="T4" fmla="+- 0 4517 4302"/>
                                <a:gd name="T5" fmla="*/ T4 w 421"/>
                                <a:gd name="T6" fmla="+- 0 1124 736"/>
                                <a:gd name="T7" fmla="*/ 1124 h 458"/>
                                <a:gd name="T8" fmla="+- 0 4527 4302"/>
                                <a:gd name="T9" fmla="*/ T8 w 421"/>
                                <a:gd name="T10" fmla="+- 0 1134 736"/>
                                <a:gd name="T11" fmla="*/ 1134 h 458"/>
                                <a:gd name="T12" fmla="+- 0 4527 4302"/>
                                <a:gd name="T13" fmla="*/ T12 w 421"/>
                                <a:gd name="T14" fmla="+- 0 1124 736"/>
                                <a:gd name="T15" fmla="*/ 1124 h 4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421" h="458">
                                  <a:moveTo>
                                    <a:pt x="225" y="388"/>
                                  </a:moveTo>
                                  <a:lnTo>
                                    <a:pt x="215" y="388"/>
                                  </a:lnTo>
                                  <a:lnTo>
                                    <a:pt x="225" y="398"/>
                                  </a:lnTo>
                                  <a:lnTo>
                                    <a:pt x="225" y="38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4" name="Freeform 701"/>
                          <wps:cNvSpPr>
                            <a:spLocks/>
                          </wps:cNvSpPr>
                          <wps:spPr bwMode="auto">
                            <a:xfrm>
                              <a:off x="4302" y="736"/>
                              <a:ext cx="421" cy="458"/>
                            </a:xfrm>
                            <a:custGeom>
                              <a:avLst/>
                              <a:gdLst>
                                <a:gd name="T0" fmla="+- 0 4603 4302"/>
                                <a:gd name="T1" fmla="*/ T0 w 421"/>
                                <a:gd name="T2" fmla="+- 0 1124 736"/>
                                <a:gd name="T3" fmla="*/ 1124 h 458"/>
                                <a:gd name="T4" fmla="+- 0 4527 4302"/>
                                <a:gd name="T5" fmla="*/ T4 w 421"/>
                                <a:gd name="T6" fmla="+- 0 1124 736"/>
                                <a:gd name="T7" fmla="*/ 1124 h 458"/>
                                <a:gd name="T8" fmla="+- 0 4527 4302"/>
                                <a:gd name="T9" fmla="*/ T8 w 421"/>
                                <a:gd name="T10" fmla="+- 0 1134 736"/>
                                <a:gd name="T11" fmla="*/ 1134 h 458"/>
                                <a:gd name="T12" fmla="+- 0 4603 4302"/>
                                <a:gd name="T13" fmla="*/ T12 w 421"/>
                                <a:gd name="T14" fmla="+- 0 1134 736"/>
                                <a:gd name="T15" fmla="*/ 1134 h 458"/>
                                <a:gd name="T16" fmla="+- 0 4603 4302"/>
                                <a:gd name="T17" fmla="*/ T16 w 421"/>
                                <a:gd name="T18" fmla="+- 0 1124 736"/>
                                <a:gd name="T19" fmla="*/ 1124 h 4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21" h="458">
                                  <a:moveTo>
                                    <a:pt x="301" y="388"/>
                                  </a:moveTo>
                                  <a:lnTo>
                                    <a:pt x="225" y="388"/>
                                  </a:lnTo>
                                  <a:lnTo>
                                    <a:pt x="225" y="398"/>
                                  </a:lnTo>
                                  <a:lnTo>
                                    <a:pt x="301" y="398"/>
                                  </a:lnTo>
                                  <a:lnTo>
                                    <a:pt x="301" y="38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5" name="Freeform 700"/>
                          <wps:cNvSpPr>
                            <a:spLocks/>
                          </wps:cNvSpPr>
                          <wps:spPr bwMode="auto">
                            <a:xfrm>
                              <a:off x="4302" y="736"/>
                              <a:ext cx="421" cy="458"/>
                            </a:xfrm>
                            <a:custGeom>
                              <a:avLst/>
                              <a:gdLst>
                                <a:gd name="T0" fmla="+- 0 4523 4302"/>
                                <a:gd name="T1" fmla="*/ T0 w 421"/>
                                <a:gd name="T2" fmla="+- 0 736 736"/>
                                <a:gd name="T3" fmla="*/ 736 h 458"/>
                                <a:gd name="T4" fmla="+- 0 4306 4302"/>
                                <a:gd name="T5" fmla="*/ T4 w 421"/>
                                <a:gd name="T6" fmla="+- 0 736 736"/>
                                <a:gd name="T7" fmla="*/ 736 h 458"/>
                                <a:gd name="T8" fmla="+- 0 4302 4302"/>
                                <a:gd name="T9" fmla="*/ T8 w 421"/>
                                <a:gd name="T10" fmla="+- 0 741 736"/>
                                <a:gd name="T11" fmla="*/ 741 h 458"/>
                                <a:gd name="T12" fmla="+- 0 4302 4302"/>
                                <a:gd name="T13" fmla="*/ T12 w 421"/>
                                <a:gd name="T14" fmla="+- 0 752 736"/>
                                <a:gd name="T15" fmla="*/ 752 h 458"/>
                                <a:gd name="T16" fmla="+- 0 4306 4302"/>
                                <a:gd name="T17" fmla="*/ T16 w 421"/>
                                <a:gd name="T18" fmla="+- 0 756 736"/>
                                <a:gd name="T19" fmla="*/ 756 h 458"/>
                                <a:gd name="T20" fmla="+- 0 4507 4302"/>
                                <a:gd name="T21" fmla="*/ T20 w 421"/>
                                <a:gd name="T22" fmla="+- 0 756 736"/>
                                <a:gd name="T23" fmla="*/ 756 h 458"/>
                                <a:gd name="T24" fmla="+- 0 4507 4302"/>
                                <a:gd name="T25" fmla="*/ T24 w 421"/>
                                <a:gd name="T26" fmla="+- 0 746 736"/>
                                <a:gd name="T27" fmla="*/ 746 h 458"/>
                                <a:gd name="T28" fmla="+- 0 4527 4302"/>
                                <a:gd name="T29" fmla="*/ T28 w 421"/>
                                <a:gd name="T30" fmla="+- 0 746 736"/>
                                <a:gd name="T31" fmla="*/ 746 h 458"/>
                                <a:gd name="T32" fmla="+- 0 4527 4302"/>
                                <a:gd name="T33" fmla="*/ T32 w 421"/>
                                <a:gd name="T34" fmla="+- 0 741 736"/>
                                <a:gd name="T35" fmla="*/ 741 h 458"/>
                                <a:gd name="T36" fmla="+- 0 4523 4302"/>
                                <a:gd name="T37" fmla="*/ T36 w 421"/>
                                <a:gd name="T38" fmla="+- 0 736 736"/>
                                <a:gd name="T39" fmla="*/ 736 h 4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421" h="458">
                                  <a:moveTo>
                                    <a:pt x="221" y="0"/>
                                  </a:moveTo>
                                  <a:lnTo>
                                    <a:pt x="4" y="0"/>
                                  </a:lnTo>
                                  <a:lnTo>
                                    <a:pt x="0" y="5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4" y="20"/>
                                  </a:lnTo>
                                  <a:lnTo>
                                    <a:pt x="205" y="20"/>
                                  </a:lnTo>
                                  <a:lnTo>
                                    <a:pt x="205" y="10"/>
                                  </a:lnTo>
                                  <a:lnTo>
                                    <a:pt x="225" y="10"/>
                                  </a:lnTo>
                                  <a:lnTo>
                                    <a:pt x="225" y="5"/>
                                  </a:lnTo>
                                  <a:lnTo>
                                    <a:pt x="221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6" name="Freeform 699"/>
                          <wps:cNvSpPr>
                            <a:spLocks/>
                          </wps:cNvSpPr>
                          <wps:spPr bwMode="auto">
                            <a:xfrm>
                              <a:off x="4302" y="736"/>
                              <a:ext cx="421" cy="458"/>
                            </a:xfrm>
                            <a:custGeom>
                              <a:avLst/>
                              <a:gdLst>
                                <a:gd name="T0" fmla="+- 0 4527 4302"/>
                                <a:gd name="T1" fmla="*/ T0 w 421"/>
                                <a:gd name="T2" fmla="+- 0 746 736"/>
                                <a:gd name="T3" fmla="*/ 746 h 458"/>
                                <a:gd name="T4" fmla="+- 0 4507 4302"/>
                                <a:gd name="T5" fmla="*/ T4 w 421"/>
                                <a:gd name="T6" fmla="+- 0 746 736"/>
                                <a:gd name="T7" fmla="*/ 746 h 458"/>
                                <a:gd name="T8" fmla="+- 0 4517 4302"/>
                                <a:gd name="T9" fmla="*/ T8 w 421"/>
                                <a:gd name="T10" fmla="+- 0 756 736"/>
                                <a:gd name="T11" fmla="*/ 756 h 458"/>
                                <a:gd name="T12" fmla="+- 0 4527 4302"/>
                                <a:gd name="T13" fmla="*/ T12 w 421"/>
                                <a:gd name="T14" fmla="+- 0 756 736"/>
                                <a:gd name="T15" fmla="*/ 756 h 458"/>
                                <a:gd name="T16" fmla="+- 0 4527 4302"/>
                                <a:gd name="T17" fmla="*/ T16 w 421"/>
                                <a:gd name="T18" fmla="+- 0 746 736"/>
                                <a:gd name="T19" fmla="*/ 746 h 4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21" h="458">
                                  <a:moveTo>
                                    <a:pt x="225" y="10"/>
                                  </a:moveTo>
                                  <a:lnTo>
                                    <a:pt x="205" y="10"/>
                                  </a:lnTo>
                                  <a:lnTo>
                                    <a:pt x="215" y="20"/>
                                  </a:lnTo>
                                  <a:lnTo>
                                    <a:pt x="225" y="20"/>
                                  </a:lnTo>
                                  <a:lnTo>
                                    <a:pt x="225" y="1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37" name="Group 690"/>
                        <wpg:cNvGrpSpPr>
                          <a:grpSpLocks/>
                        </wpg:cNvGrpSpPr>
                        <wpg:grpSpPr bwMode="auto">
                          <a:xfrm>
                            <a:off x="6132" y="1124"/>
                            <a:ext cx="421" cy="458"/>
                            <a:chOff x="6132" y="1124"/>
                            <a:chExt cx="421" cy="458"/>
                          </a:xfrm>
                        </wpg:grpSpPr>
                        <wps:wsp>
                          <wps:cNvPr id="638" name="Freeform 697"/>
                          <wps:cNvSpPr>
                            <a:spLocks/>
                          </wps:cNvSpPr>
                          <wps:spPr bwMode="auto">
                            <a:xfrm>
                              <a:off x="6132" y="1124"/>
                              <a:ext cx="421" cy="458"/>
                            </a:xfrm>
                            <a:custGeom>
                              <a:avLst/>
                              <a:gdLst>
                                <a:gd name="T0" fmla="+- 0 6433 6132"/>
                                <a:gd name="T1" fmla="*/ T0 w 421"/>
                                <a:gd name="T2" fmla="+- 0 1462 1124"/>
                                <a:gd name="T3" fmla="*/ 1462 h 458"/>
                                <a:gd name="T4" fmla="+- 0 6433 6132"/>
                                <a:gd name="T5" fmla="*/ T4 w 421"/>
                                <a:gd name="T6" fmla="+- 0 1582 1124"/>
                                <a:gd name="T7" fmla="*/ 1582 h 458"/>
                                <a:gd name="T8" fmla="+- 0 6533 6132"/>
                                <a:gd name="T9" fmla="*/ T8 w 421"/>
                                <a:gd name="T10" fmla="+- 0 1532 1124"/>
                                <a:gd name="T11" fmla="*/ 1532 h 458"/>
                                <a:gd name="T12" fmla="+- 0 6459 6132"/>
                                <a:gd name="T13" fmla="*/ T12 w 421"/>
                                <a:gd name="T14" fmla="+- 0 1532 1124"/>
                                <a:gd name="T15" fmla="*/ 1532 h 458"/>
                                <a:gd name="T16" fmla="+- 0 6463 6132"/>
                                <a:gd name="T17" fmla="*/ T16 w 421"/>
                                <a:gd name="T18" fmla="+- 0 1528 1124"/>
                                <a:gd name="T19" fmla="*/ 1528 h 458"/>
                                <a:gd name="T20" fmla="+- 0 6463 6132"/>
                                <a:gd name="T21" fmla="*/ T20 w 421"/>
                                <a:gd name="T22" fmla="+- 0 1517 1124"/>
                                <a:gd name="T23" fmla="*/ 1517 h 458"/>
                                <a:gd name="T24" fmla="+- 0 6459 6132"/>
                                <a:gd name="T25" fmla="*/ T24 w 421"/>
                                <a:gd name="T26" fmla="+- 0 1512 1124"/>
                                <a:gd name="T27" fmla="*/ 1512 h 458"/>
                                <a:gd name="T28" fmla="+- 0 6533 6132"/>
                                <a:gd name="T29" fmla="*/ T28 w 421"/>
                                <a:gd name="T30" fmla="+- 0 1512 1124"/>
                                <a:gd name="T31" fmla="*/ 1512 h 458"/>
                                <a:gd name="T32" fmla="+- 0 6433 6132"/>
                                <a:gd name="T33" fmla="*/ T32 w 421"/>
                                <a:gd name="T34" fmla="+- 0 1462 1124"/>
                                <a:gd name="T35" fmla="*/ 1462 h 4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421" h="458">
                                  <a:moveTo>
                                    <a:pt x="301" y="338"/>
                                  </a:moveTo>
                                  <a:lnTo>
                                    <a:pt x="301" y="458"/>
                                  </a:lnTo>
                                  <a:lnTo>
                                    <a:pt x="401" y="408"/>
                                  </a:lnTo>
                                  <a:lnTo>
                                    <a:pt x="327" y="408"/>
                                  </a:lnTo>
                                  <a:lnTo>
                                    <a:pt x="331" y="404"/>
                                  </a:lnTo>
                                  <a:lnTo>
                                    <a:pt x="331" y="393"/>
                                  </a:lnTo>
                                  <a:lnTo>
                                    <a:pt x="327" y="388"/>
                                  </a:lnTo>
                                  <a:lnTo>
                                    <a:pt x="401" y="388"/>
                                  </a:lnTo>
                                  <a:lnTo>
                                    <a:pt x="301" y="33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9" name="Freeform 696"/>
                          <wps:cNvSpPr>
                            <a:spLocks/>
                          </wps:cNvSpPr>
                          <wps:spPr bwMode="auto">
                            <a:xfrm>
                              <a:off x="6132" y="1124"/>
                              <a:ext cx="421" cy="458"/>
                            </a:xfrm>
                            <a:custGeom>
                              <a:avLst/>
                              <a:gdLst>
                                <a:gd name="T0" fmla="+- 0 6337 6132"/>
                                <a:gd name="T1" fmla="*/ T0 w 421"/>
                                <a:gd name="T2" fmla="+- 0 1134 1124"/>
                                <a:gd name="T3" fmla="*/ 1134 h 458"/>
                                <a:gd name="T4" fmla="+- 0 6337 6132"/>
                                <a:gd name="T5" fmla="*/ T4 w 421"/>
                                <a:gd name="T6" fmla="+- 0 1528 1124"/>
                                <a:gd name="T7" fmla="*/ 1528 h 458"/>
                                <a:gd name="T8" fmla="+- 0 6341 6132"/>
                                <a:gd name="T9" fmla="*/ T8 w 421"/>
                                <a:gd name="T10" fmla="+- 0 1532 1124"/>
                                <a:gd name="T11" fmla="*/ 1532 h 458"/>
                                <a:gd name="T12" fmla="+- 0 6433 6132"/>
                                <a:gd name="T13" fmla="*/ T12 w 421"/>
                                <a:gd name="T14" fmla="+- 0 1532 1124"/>
                                <a:gd name="T15" fmla="*/ 1532 h 458"/>
                                <a:gd name="T16" fmla="+- 0 6433 6132"/>
                                <a:gd name="T17" fmla="*/ T16 w 421"/>
                                <a:gd name="T18" fmla="+- 0 1522 1124"/>
                                <a:gd name="T19" fmla="*/ 1522 h 458"/>
                                <a:gd name="T20" fmla="+- 0 6357 6132"/>
                                <a:gd name="T21" fmla="*/ T20 w 421"/>
                                <a:gd name="T22" fmla="+- 0 1522 1124"/>
                                <a:gd name="T23" fmla="*/ 1522 h 458"/>
                                <a:gd name="T24" fmla="+- 0 6347 6132"/>
                                <a:gd name="T25" fmla="*/ T24 w 421"/>
                                <a:gd name="T26" fmla="+- 0 1512 1124"/>
                                <a:gd name="T27" fmla="*/ 1512 h 458"/>
                                <a:gd name="T28" fmla="+- 0 6357 6132"/>
                                <a:gd name="T29" fmla="*/ T28 w 421"/>
                                <a:gd name="T30" fmla="+- 0 1512 1124"/>
                                <a:gd name="T31" fmla="*/ 1512 h 458"/>
                                <a:gd name="T32" fmla="+- 0 6357 6132"/>
                                <a:gd name="T33" fmla="*/ T32 w 421"/>
                                <a:gd name="T34" fmla="+- 0 1144 1124"/>
                                <a:gd name="T35" fmla="*/ 1144 h 458"/>
                                <a:gd name="T36" fmla="+- 0 6347 6132"/>
                                <a:gd name="T37" fmla="*/ T36 w 421"/>
                                <a:gd name="T38" fmla="+- 0 1144 1124"/>
                                <a:gd name="T39" fmla="*/ 1144 h 458"/>
                                <a:gd name="T40" fmla="+- 0 6337 6132"/>
                                <a:gd name="T41" fmla="*/ T40 w 421"/>
                                <a:gd name="T42" fmla="+- 0 1134 1124"/>
                                <a:gd name="T43" fmla="*/ 1134 h 4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421" h="458">
                                  <a:moveTo>
                                    <a:pt x="205" y="10"/>
                                  </a:moveTo>
                                  <a:lnTo>
                                    <a:pt x="205" y="404"/>
                                  </a:lnTo>
                                  <a:lnTo>
                                    <a:pt x="209" y="408"/>
                                  </a:lnTo>
                                  <a:lnTo>
                                    <a:pt x="301" y="408"/>
                                  </a:lnTo>
                                  <a:lnTo>
                                    <a:pt x="301" y="398"/>
                                  </a:lnTo>
                                  <a:lnTo>
                                    <a:pt x="225" y="398"/>
                                  </a:lnTo>
                                  <a:lnTo>
                                    <a:pt x="215" y="388"/>
                                  </a:lnTo>
                                  <a:lnTo>
                                    <a:pt x="225" y="388"/>
                                  </a:lnTo>
                                  <a:lnTo>
                                    <a:pt x="225" y="20"/>
                                  </a:lnTo>
                                  <a:lnTo>
                                    <a:pt x="215" y="20"/>
                                  </a:lnTo>
                                  <a:lnTo>
                                    <a:pt x="205" y="1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0" name="Freeform 695"/>
                          <wps:cNvSpPr>
                            <a:spLocks/>
                          </wps:cNvSpPr>
                          <wps:spPr bwMode="auto">
                            <a:xfrm>
                              <a:off x="6132" y="1124"/>
                              <a:ext cx="421" cy="458"/>
                            </a:xfrm>
                            <a:custGeom>
                              <a:avLst/>
                              <a:gdLst>
                                <a:gd name="T0" fmla="+- 0 6533 6132"/>
                                <a:gd name="T1" fmla="*/ T0 w 421"/>
                                <a:gd name="T2" fmla="+- 0 1512 1124"/>
                                <a:gd name="T3" fmla="*/ 1512 h 458"/>
                                <a:gd name="T4" fmla="+- 0 6459 6132"/>
                                <a:gd name="T5" fmla="*/ T4 w 421"/>
                                <a:gd name="T6" fmla="+- 0 1512 1124"/>
                                <a:gd name="T7" fmla="*/ 1512 h 458"/>
                                <a:gd name="T8" fmla="+- 0 6463 6132"/>
                                <a:gd name="T9" fmla="*/ T8 w 421"/>
                                <a:gd name="T10" fmla="+- 0 1517 1124"/>
                                <a:gd name="T11" fmla="*/ 1517 h 458"/>
                                <a:gd name="T12" fmla="+- 0 6463 6132"/>
                                <a:gd name="T13" fmla="*/ T12 w 421"/>
                                <a:gd name="T14" fmla="+- 0 1528 1124"/>
                                <a:gd name="T15" fmla="*/ 1528 h 458"/>
                                <a:gd name="T16" fmla="+- 0 6459 6132"/>
                                <a:gd name="T17" fmla="*/ T16 w 421"/>
                                <a:gd name="T18" fmla="+- 0 1532 1124"/>
                                <a:gd name="T19" fmla="*/ 1532 h 458"/>
                                <a:gd name="T20" fmla="+- 0 6533 6132"/>
                                <a:gd name="T21" fmla="*/ T20 w 421"/>
                                <a:gd name="T22" fmla="+- 0 1532 1124"/>
                                <a:gd name="T23" fmla="*/ 1532 h 458"/>
                                <a:gd name="T24" fmla="+- 0 6553 6132"/>
                                <a:gd name="T25" fmla="*/ T24 w 421"/>
                                <a:gd name="T26" fmla="+- 0 1522 1124"/>
                                <a:gd name="T27" fmla="*/ 1522 h 458"/>
                                <a:gd name="T28" fmla="+- 0 6533 6132"/>
                                <a:gd name="T29" fmla="*/ T28 w 421"/>
                                <a:gd name="T30" fmla="+- 0 1512 1124"/>
                                <a:gd name="T31" fmla="*/ 1512 h 4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421" h="458">
                                  <a:moveTo>
                                    <a:pt x="401" y="388"/>
                                  </a:moveTo>
                                  <a:lnTo>
                                    <a:pt x="327" y="388"/>
                                  </a:lnTo>
                                  <a:lnTo>
                                    <a:pt x="331" y="393"/>
                                  </a:lnTo>
                                  <a:lnTo>
                                    <a:pt x="331" y="404"/>
                                  </a:lnTo>
                                  <a:lnTo>
                                    <a:pt x="327" y="408"/>
                                  </a:lnTo>
                                  <a:lnTo>
                                    <a:pt x="401" y="408"/>
                                  </a:lnTo>
                                  <a:lnTo>
                                    <a:pt x="421" y="398"/>
                                  </a:lnTo>
                                  <a:lnTo>
                                    <a:pt x="401" y="38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1" name="Freeform 694"/>
                          <wps:cNvSpPr>
                            <a:spLocks/>
                          </wps:cNvSpPr>
                          <wps:spPr bwMode="auto">
                            <a:xfrm>
                              <a:off x="6132" y="1124"/>
                              <a:ext cx="421" cy="458"/>
                            </a:xfrm>
                            <a:custGeom>
                              <a:avLst/>
                              <a:gdLst>
                                <a:gd name="T0" fmla="+- 0 6357 6132"/>
                                <a:gd name="T1" fmla="*/ T0 w 421"/>
                                <a:gd name="T2" fmla="+- 0 1512 1124"/>
                                <a:gd name="T3" fmla="*/ 1512 h 458"/>
                                <a:gd name="T4" fmla="+- 0 6347 6132"/>
                                <a:gd name="T5" fmla="*/ T4 w 421"/>
                                <a:gd name="T6" fmla="+- 0 1512 1124"/>
                                <a:gd name="T7" fmla="*/ 1512 h 458"/>
                                <a:gd name="T8" fmla="+- 0 6357 6132"/>
                                <a:gd name="T9" fmla="*/ T8 w 421"/>
                                <a:gd name="T10" fmla="+- 0 1522 1124"/>
                                <a:gd name="T11" fmla="*/ 1522 h 458"/>
                                <a:gd name="T12" fmla="+- 0 6357 6132"/>
                                <a:gd name="T13" fmla="*/ T12 w 421"/>
                                <a:gd name="T14" fmla="+- 0 1512 1124"/>
                                <a:gd name="T15" fmla="*/ 1512 h 4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421" h="458">
                                  <a:moveTo>
                                    <a:pt x="225" y="388"/>
                                  </a:moveTo>
                                  <a:lnTo>
                                    <a:pt x="215" y="388"/>
                                  </a:lnTo>
                                  <a:lnTo>
                                    <a:pt x="225" y="398"/>
                                  </a:lnTo>
                                  <a:lnTo>
                                    <a:pt x="225" y="38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2" name="Freeform 693"/>
                          <wps:cNvSpPr>
                            <a:spLocks/>
                          </wps:cNvSpPr>
                          <wps:spPr bwMode="auto">
                            <a:xfrm>
                              <a:off x="6132" y="1124"/>
                              <a:ext cx="421" cy="458"/>
                            </a:xfrm>
                            <a:custGeom>
                              <a:avLst/>
                              <a:gdLst>
                                <a:gd name="T0" fmla="+- 0 6433 6132"/>
                                <a:gd name="T1" fmla="*/ T0 w 421"/>
                                <a:gd name="T2" fmla="+- 0 1512 1124"/>
                                <a:gd name="T3" fmla="*/ 1512 h 458"/>
                                <a:gd name="T4" fmla="+- 0 6357 6132"/>
                                <a:gd name="T5" fmla="*/ T4 w 421"/>
                                <a:gd name="T6" fmla="+- 0 1512 1124"/>
                                <a:gd name="T7" fmla="*/ 1512 h 458"/>
                                <a:gd name="T8" fmla="+- 0 6357 6132"/>
                                <a:gd name="T9" fmla="*/ T8 w 421"/>
                                <a:gd name="T10" fmla="+- 0 1522 1124"/>
                                <a:gd name="T11" fmla="*/ 1522 h 458"/>
                                <a:gd name="T12" fmla="+- 0 6433 6132"/>
                                <a:gd name="T13" fmla="*/ T12 w 421"/>
                                <a:gd name="T14" fmla="+- 0 1522 1124"/>
                                <a:gd name="T15" fmla="*/ 1522 h 458"/>
                                <a:gd name="T16" fmla="+- 0 6433 6132"/>
                                <a:gd name="T17" fmla="*/ T16 w 421"/>
                                <a:gd name="T18" fmla="+- 0 1512 1124"/>
                                <a:gd name="T19" fmla="*/ 1512 h 4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21" h="458">
                                  <a:moveTo>
                                    <a:pt x="301" y="388"/>
                                  </a:moveTo>
                                  <a:lnTo>
                                    <a:pt x="225" y="388"/>
                                  </a:lnTo>
                                  <a:lnTo>
                                    <a:pt x="225" y="398"/>
                                  </a:lnTo>
                                  <a:lnTo>
                                    <a:pt x="301" y="398"/>
                                  </a:lnTo>
                                  <a:lnTo>
                                    <a:pt x="301" y="38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3" name="Freeform 692"/>
                          <wps:cNvSpPr>
                            <a:spLocks/>
                          </wps:cNvSpPr>
                          <wps:spPr bwMode="auto">
                            <a:xfrm>
                              <a:off x="6132" y="1124"/>
                              <a:ext cx="421" cy="458"/>
                            </a:xfrm>
                            <a:custGeom>
                              <a:avLst/>
                              <a:gdLst>
                                <a:gd name="T0" fmla="+- 0 6353 6132"/>
                                <a:gd name="T1" fmla="*/ T0 w 421"/>
                                <a:gd name="T2" fmla="+- 0 1124 1124"/>
                                <a:gd name="T3" fmla="*/ 1124 h 458"/>
                                <a:gd name="T4" fmla="+- 0 6136 6132"/>
                                <a:gd name="T5" fmla="*/ T4 w 421"/>
                                <a:gd name="T6" fmla="+- 0 1124 1124"/>
                                <a:gd name="T7" fmla="*/ 1124 h 458"/>
                                <a:gd name="T8" fmla="+- 0 6132 6132"/>
                                <a:gd name="T9" fmla="*/ T8 w 421"/>
                                <a:gd name="T10" fmla="+- 0 1129 1124"/>
                                <a:gd name="T11" fmla="*/ 1129 h 458"/>
                                <a:gd name="T12" fmla="+- 0 6132 6132"/>
                                <a:gd name="T13" fmla="*/ T12 w 421"/>
                                <a:gd name="T14" fmla="+- 0 1140 1124"/>
                                <a:gd name="T15" fmla="*/ 1140 h 458"/>
                                <a:gd name="T16" fmla="+- 0 6136 6132"/>
                                <a:gd name="T17" fmla="*/ T16 w 421"/>
                                <a:gd name="T18" fmla="+- 0 1144 1124"/>
                                <a:gd name="T19" fmla="*/ 1144 h 458"/>
                                <a:gd name="T20" fmla="+- 0 6337 6132"/>
                                <a:gd name="T21" fmla="*/ T20 w 421"/>
                                <a:gd name="T22" fmla="+- 0 1144 1124"/>
                                <a:gd name="T23" fmla="*/ 1144 h 458"/>
                                <a:gd name="T24" fmla="+- 0 6337 6132"/>
                                <a:gd name="T25" fmla="*/ T24 w 421"/>
                                <a:gd name="T26" fmla="+- 0 1134 1124"/>
                                <a:gd name="T27" fmla="*/ 1134 h 458"/>
                                <a:gd name="T28" fmla="+- 0 6357 6132"/>
                                <a:gd name="T29" fmla="*/ T28 w 421"/>
                                <a:gd name="T30" fmla="+- 0 1134 1124"/>
                                <a:gd name="T31" fmla="*/ 1134 h 458"/>
                                <a:gd name="T32" fmla="+- 0 6357 6132"/>
                                <a:gd name="T33" fmla="*/ T32 w 421"/>
                                <a:gd name="T34" fmla="+- 0 1129 1124"/>
                                <a:gd name="T35" fmla="*/ 1129 h 458"/>
                                <a:gd name="T36" fmla="+- 0 6353 6132"/>
                                <a:gd name="T37" fmla="*/ T36 w 421"/>
                                <a:gd name="T38" fmla="+- 0 1124 1124"/>
                                <a:gd name="T39" fmla="*/ 1124 h 4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421" h="458">
                                  <a:moveTo>
                                    <a:pt x="221" y="0"/>
                                  </a:moveTo>
                                  <a:lnTo>
                                    <a:pt x="4" y="0"/>
                                  </a:lnTo>
                                  <a:lnTo>
                                    <a:pt x="0" y="5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4" y="20"/>
                                  </a:lnTo>
                                  <a:lnTo>
                                    <a:pt x="205" y="20"/>
                                  </a:lnTo>
                                  <a:lnTo>
                                    <a:pt x="205" y="10"/>
                                  </a:lnTo>
                                  <a:lnTo>
                                    <a:pt x="225" y="10"/>
                                  </a:lnTo>
                                  <a:lnTo>
                                    <a:pt x="225" y="5"/>
                                  </a:lnTo>
                                  <a:lnTo>
                                    <a:pt x="221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4" name="Freeform 691"/>
                          <wps:cNvSpPr>
                            <a:spLocks/>
                          </wps:cNvSpPr>
                          <wps:spPr bwMode="auto">
                            <a:xfrm>
                              <a:off x="6132" y="1124"/>
                              <a:ext cx="421" cy="458"/>
                            </a:xfrm>
                            <a:custGeom>
                              <a:avLst/>
                              <a:gdLst>
                                <a:gd name="T0" fmla="+- 0 6357 6132"/>
                                <a:gd name="T1" fmla="*/ T0 w 421"/>
                                <a:gd name="T2" fmla="+- 0 1134 1124"/>
                                <a:gd name="T3" fmla="*/ 1134 h 458"/>
                                <a:gd name="T4" fmla="+- 0 6337 6132"/>
                                <a:gd name="T5" fmla="*/ T4 w 421"/>
                                <a:gd name="T6" fmla="+- 0 1134 1124"/>
                                <a:gd name="T7" fmla="*/ 1134 h 458"/>
                                <a:gd name="T8" fmla="+- 0 6347 6132"/>
                                <a:gd name="T9" fmla="*/ T8 w 421"/>
                                <a:gd name="T10" fmla="+- 0 1144 1124"/>
                                <a:gd name="T11" fmla="*/ 1144 h 458"/>
                                <a:gd name="T12" fmla="+- 0 6357 6132"/>
                                <a:gd name="T13" fmla="*/ T12 w 421"/>
                                <a:gd name="T14" fmla="+- 0 1144 1124"/>
                                <a:gd name="T15" fmla="*/ 1144 h 458"/>
                                <a:gd name="T16" fmla="+- 0 6357 6132"/>
                                <a:gd name="T17" fmla="*/ T16 w 421"/>
                                <a:gd name="T18" fmla="+- 0 1134 1124"/>
                                <a:gd name="T19" fmla="*/ 1134 h 4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21" h="458">
                                  <a:moveTo>
                                    <a:pt x="225" y="10"/>
                                  </a:moveTo>
                                  <a:lnTo>
                                    <a:pt x="205" y="10"/>
                                  </a:lnTo>
                                  <a:lnTo>
                                    <a:pt x="215" y="20"/>
                                  </a:lnTo>
                                  <a:lnTo>
                                    <a:pt x="225" y="20"/>
                                  </a:lnTo>
                                  <a:lnTo>
                                    <a:pt x="225" y="1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45" name="Group 688"/>
                        <wpg:cNvGrpSpPr>
                          <a:grpSpLocks/>
                        </wpg:cNvGrpSpPr>
                        <wpg:grpSpPr bwMode="auto">
                          <a:xfrm>
                            <a:off x="2605" y="-236"/>
                            <a:ext cx="7421" cy="3736"/>
                            <a:chOff x="2605" y="-236"/>
                            <a:chExt cx="7421" cy="3736"/>
                          </a:xfrm>
                        </wpg:grpSpPr>
                        <wps:wsp>
                          <wps:cNvPr id="646" name="Freeform 689"/>
                          <wps:cNvSpPr>
                            <a:spLocks/>
                          </wps:cNvSpPr>
                          <wps:spPr bwMode="auto">
                            <a:xfrm>
                              <a:off x="2605" y="-236"/>
                              <a:ext cx="7421" cy="3736"/>
                            </a:xfrm>
                            <a:custGeom>
                              <a:avLst/>
                              <a:gdLst>
                                <a:gd name="T0" fmla="+- 0 2605 2605"/>
                                <a:gd name="T1" fmla="*/ T0 w 7421"/>
                                <a:gd name="T2" fmla="+- 0 3500 -236"/>
                                <a:gd name="T3" fmla="*/ 3500 h 3736"/>
                                <a:gd name="T4" fmla="+- 0 10026 2605"/>
                                <a:gd name="T5" fmla="*/ T4 w 7421"/>
                                <a:gd name="T6" fmla="+- 0 3500 -236"/>
                                <a:gd name="T7" fmla="*/ 3500 h 3736"/>
                                <a:gd name="T8" fmla="+- 0 10026 2605"/>
                                <a:gd name="T9" fmla="*/ T8 w 7421"/>
                                <a:gd name="T10" fmla="+- 0 -236 -236"/>
                                <a:gd name="T11" fmla="*/ -236 h 3736"/>
                                <a:gd name="T12" fmla="+- 0 2605 2605"/>
                                <a:gd name="T13" fmla="*/ T12 w 7421"/>
                                <a:gd name="T14" fmla="+- 0 -236 -236"/>
                                <a:gd name="T15" fmla="*/ -236 h 3736"/>
                                <a:gd name="T16" fmla="+- 0 2605 2605"/>
                                <a:gd name="T17" fmla="*/ T16 w 7421"/>
                                <a:gd name="T18" fmla="+- 0 3500 -236"/>
                                <a:gd name="T19" fmla="*/ 3500 h 373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421" h="3736">
                                  <a:moveTo>
                                    <a:pt x="0" y="3736"/>
                                  </a:moveTo>
                                  <a:lnTo>
                                    <a:pt x="7421" y="3736"/>
                                  </a:lnTo>
                                  <a:lnTo>
                                    <a:pt x="742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73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47" name="Group 686"/>
                        <wpg:cNvGrpSpPr>
                          <a:grpSpLocks/>
                        </wpg:cNvGrpSpPr>
                        <wpg:grpSpPr bwMode="auto">
                          <a:xfrm>
                            <a:off x="4806" y="1804"/>
                            <a:ext cx="1285" cy="932"/>
                            <a:chOff x="4806" y="1804"/>
                            <a:chExt cx="1285" cy="932"/>
                          </a:xfrm>
                        </wpg:grpSpPr>
                        <wps:wsp>
                          <wps:cNvPr id="648" name="Freeform 687"/>
                          <wps:cNvSpPr>
                            <a:spLocks/>
                          </wps:cNvSpPr>
                          <wps:spPr bwMode="auto">
                            <a:xfrm>
                              <a:off x="4806" y="1804"/>
                              <a:ext cx="1285" cy="932"/>
                            </a:xfrm>
                            <a:custGeom>
                              <a:avLst/>
                              <a:gdLst>
                                <a:gd name="T0" fmla="+- 0 4806 4806"/>
                                <a:gd name="T1" fmla="*/ T0 w 1285"/>
                                <a:gd name="T2" fmla="+- 0 2736 1804"/>
                                <a:gd name="T3" fmla="*/ 2736 h 932"/>
                                <a:gd name="T4" fmla="+- 0 6091 4806"/>
                                <a:gd name="T5" fmla="*/ T4 w 1285"/>
                                <a:gd name="T6" fmla="+- 0 2736 1804"/>
                                <a:gd name="T7" fmla="*/ 2736 h 932"/>
                                <a:gd name="T8" fmla="+- 0 6091 4806"/>
                                <a:gd name="T9" fmla="*/ T8 w 1285"/>
                                <a:gd name="T10" fmla="+- 0 1804 1804"/>
                                <a:gd name="T11" fmla="*/ 1804 h 932"/>
                                <a:gd name="T12" fmla="+- 0 4806 4806"/>
                                <a:gd name="T13" fmla="*/ T12 w 1285"/>
                                <a:gd name="T14" fmla="+- 0 1804 1804"/>
                                <a:gd name="T15" fmla="*/ 1804 h 932"/>
                                <a:gd name="T16" fmla="+- 0 4806 4806"/>
                                <a:gd name="T17" fmla="*/ T16 w 1285"/>
                                <a:gd name="T18" fmla="+- 0 2736 1804"/>
                                <a:gd name="T19" fmla="*/ 2736 h 93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285" h="932">
                                  <a:moveTo>
                                    <a:pt x="0" y="932"/>
                                  </a:moveTo>
                                  <a:lnTo>
                                    <a:pt x="1285" y="932"/>
                                  </a:lnTo>
                                  <a:lnTo>
                                    <a:pt x="1285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932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49" name="Group 684"/>
                        <wpg:cNvGrpSpPr>
                          <a:grpSpLocks/>
                        </wpg:cNvGrpSpPr>
                        <wpg:grpSpPr bwMode="auto">
                          <a:xfrm>
                            <a:off x="6452" y="2128"/>
                            <a:ext cx="1736" cy="739"/>
                            <a:chOff x="6452" y="2128"/>
                            <a:chExt cx="1736" cy="739"/>
                          </a:xfrm>
                        </wpg:grpSpPr>
                        <wps:wsp>
                          <wps:cNvPr id="650" name="Freeform 685"/>
                          <wps:cNvSpPr>
                            <a:spLocks/>
                          </wps:cNvSpPr>
                          <wps:spPr bwMode="auto">
                            <a:xfrm>
                              <a:off x="6452" y="2128"/>
                              <a:ext cx="1736" cy="739"/>
                            </a:xfrm>
                            <a:custGeom>
                              <a:avLst/>
                              <a:gdLst>
                                <a:gd name="T0" fmla="+- 0 6452 6452"/>
                                <a:gd name="T1" fmla="*/ T0 w 1736"/>
                                <a:gd name="T2" fmla="+- 0 2867 2128"/>
                                <a:gd name="T3" fmla="*/ 2867 h 739"/>
                                <a:gd name="T4" fmla="+- 0 8188 6452"/>
                                <a:gd name="T5" fmla="*/ T4 w 1736"/>
                                <a:gd name="T6" fmla="+- 0 2867 2128"/>
                                <a:gd name="T7" fmla="*/ 2867 h 739"/>
                                <a:gd name="T8" fmla="+- 0 8188 6452"/>
                                <a:gd name="T9" fmla="*/ T8 w 1736"/>
                                <a:gd name="T10" fmla="+- 0 2128 2128"/>
                                <a:gd name="T11" fmla="*/ 2128 h 739"/>
                                <a:gd name="T12" fmla="+- 0 6452 6452"/>
                                <a:gd name="T13" fmla="*/ T12 w 1736"/>
                                <a:gd name="T14" fmla="+- 0 2128 2128"/>
                                <a:gd name="T15" fmla="*/ 2128 h 739"/>
                                <a:gd name="T16" fmla="+- 0 6452 6452"/>
                                <a:gd name="T17" fmla="*/ T16 w 1736"/>
                                <a:gd name="T18" fmla="+- 0 2867 2128"/>
                                <a:gd name="T19" fmla="*/ 2867 h 73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736" h="739">
                                  <a:moveTo>
                                    <a:pt x="0" y="739"/>
                                  </a:moveTo>
                                  <a:lnTo>
                                    <a:pt x="1736" y="739"/>
                                  </a:lnTo>
                                  <a:lnTo>
                                    <a:pt x="1736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739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51" name="Group 682"/>
                        <wpg:cNvGrpSpPr>
                          <a:grpSpLocks/>
                        </wpg:cNvGrpSpPr>
                        <wpg:grpSpPr bwMode="auto">
                          <a:xfrm>
                            <a:off x="3560" y="1134"/>
                            <a:ext cx="2" cy="219"/>
                            <a:chOff x="3560" y="1134"/>
                            <a:chExt cx="2" cy="219"/>
                          </a:xfrm>
                        </wpg:grpSpPr>
                        <wps:wsp>
                          <wps:cNvPr id="652" name="Freeform 683"/>
                          <wps:cNvSpPr>
                            <a:spLocks/>
                          </wps:cNvSpPr>
                          <wps:spPr bwMode="auto">
                            <a:xfrm>
                              <a:off x="3560" y="1134"/>
                              <a:ext cx="2" cy="219"/>
                            </a:xfrm>
                            <a:custGeom>
                              <a:avLst/>
                              <a:gdLst>
                                <a:gd name="T0" fmla="+- 0 1134 1134"/>
                                <a:gd name="T1" fmla="*/ 1134 h 219"/>
                                <a:gd name="T2" fmla="+- 0 1353 1134"/>
                                <a:gd name="T3" fmla="*/ 1353 h 219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9">
                                  <a:moveTo>
                                    <a:pt x="0" y="0"/>
                                  </a:moveTo>
                                  <a:lnTo>
                                    <a:pt x="0" y="219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53" name="Group 680"/>
                        <wpg:cNvGrpSpPr>
                          <a:grpSpLocks/>
                        </wpg:cNvGrpSpPr>
                        <wpg:grpSpPr bwMode="auto">
                          <a:xfrm>
                            <a:off x="5453" y="1655"/>
                            <a:ext cx="2" cy="219"/>
                            <a:chOff x="5453" y="1655"/>
                            <a:chExt cx="2" cy="219"/>
                          </a:xfrm>
                        </wpg:grpSpPr>
                        <wps:wsp>
                          <wps:cNvPr id="654" name="Freeform 681"/>
                          <wps:cNvSpPr>
                            <a:spLocks/>
                          </wps:cNvSpPr>
                          <wps:spPr bwMode="auto">
                            <a:xfrm>
                              <a:off x="5453" y="1655"/>
                              <a:ext cx="2" cy="219"/>
                            </a:xfrm>
                            <a:custGeom>
                              <a:avLst/>
                              <a:gdLst>
                                <a:gd name="T0" fmla="+- 0 1655 1655"/>
                                <a:gd name="T1" fmla="*/ 1655 h 219"/>
                                <a:gd name="T2" fmla="+- 0 1874 1655"/>
                                <a:gd name="T3" fmla="*/ 1874 h 219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9">
                                  <a:moveTo>
                                    <a:pt x="0" y="0"/>
                                  </a:moveTo>
                                  <a:lnTo>
                                    <a:pt x="0" y="219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55" name="Group 678"/>
                        <wpg:cNvGrpSpPr>
                          <a:grpSpLocks/>
                        </wpg:cNvGrpSpPr>
                        <wpg:grpSpPr bwMode="auto">
                          <a:xfrm>
                            <a:off x="7333" y="1909"/>
                            <a:ext cx="2" cy="219"/>
                            <a:chOff x="7333" y="1909"/>
                            <a:chExt cx="2" cy="219"/>
                          </a:xfrm>
                        </wpg:grpSpPr>
                        <wps:wsp>
                          <wps:cNvPr id="656" name="Freeform 679"/>
                          <wps:cNvSpPr>
                            <a:spLocks/>
                          </wps:cNvSpPr>
                          <wps:spPr bwMode="auto">
                            <a:xfrm>
                              <a:off x="7333" y="1909"/>
                              <a:ext cx="2" cy="219"/>
                            </a:xfrm>
                            <a:custGeom>
                              <a:avLst/>
                              <a:gdLst>
                                <a:gd name="T0" fmla="+- 0 1909 1909"/>
                                <a:gd name="T1" fmla="*/ 1909 h 219"/>
                                <a:gd name="T2" fmla="+- 0 2128 1909"/>
                                <a:gd name="T3" fmla="*/ 2128 h 219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9">
                                  <a:moveTo>
                                    <a:pt x="0" y="0"/>
                                  </a:moveTo>
                                  <a:lnTo>
                                    <a:pt x="0" y="219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57" name="Group 676"/>
                        <wpg:cNvGrpSpPr>
                          <a:grpSpLocks/>
                        </wpg:cNvGrpSpPr>
                        <wpg:grpSpPr bwMode="auto">
                          <a:xfrm>
                            <a:off x="9065" y="2340"/>
                            <a:ext cx="2" cy="219"/>
                            <a:chOff x="9065" y="2340"/>
                            <a:chExt cx="2" cy="219"/>
                          </a:xfrm>
                        </wpg:grpSpPr>
                        <wps:wsp>
                          <wps:cNvPr id="658" name="Freeform 677"/>
                          <wps:cNvSpPr>
                            <a:spLocks/>
                          </wps:cNvSpPr>
                          <wps:spPr bwMode="auto">
                            <a:xfrm>
                              <a:off x="9065" y="2340"/>
                              <a:ext cx="2" cy="219"/>
                            </a:xfrm>
                            <a:custGeom>
                              <a:avLst/>
                              <a:gdLst>
                                <a:gd name="T0" fmla="+- 0 2340 2340"/>
                                <a:gd name="T1" fmla="*/ 2340 h 219"/>
                                <a:gd name="T2" fmla="+- 0 2559 2340"/>
                                <a:gd name="T3" fmla="*/ 2559 h 219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9">
                                  <a:moveTo>
                                    <a:pt x="0" y="0"/>
                                  </a:moveTo>
                                  <a:lnTo>
                                    <a:pt x="0" y="219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59" name="Group 674"/>
                        <wpg:cNvGrpSpPr>
                          <a:grpSpLocks/>
                        </wpg:cNvGrpSpPr>
                        <wpg:grpSpPr bwMode="auto">
                          <a:xfrm>
                            <a:off x="2805" y="280"/>
                            <a:ext cx="1507" cy="854"/>
                            <a:chOff x="2805" y="280"/>
                            <a:chExt cx="1507" cy="854"/>
                          </a:xfrm>
                        </wpg:grpSpPr>
                        <wps:wsp>
                          <wps:cNvPr id="660" name="Freeform 675"/>
                          <wps:cNvSpPr>
                            <a:spLocks/>
                          </wps:cNvSpPr>
                          <wps:spPr bwMode="auto">
                            <a:xfrm>
                              <a:off x="2805" y="280"/>
                              <a:ext cx="1507" cy="854"/>
                            </a:xfrm>
                            <a:custGeom>
                              <a:avLst/>
                              <a:gdLst>
                                <a:gd name="T0" fmla="+- 0 2805 2805"/>
                                <a:gd name="T1" fmla="*/ T0 w 1507"/>
                                <a:gd name="T2" fmla="+- 0 1134 280"/>
                                <a:gd name="T3" fmla="*/ 1134 h 854"/>
                                <a:gd name="T4" fmla="+- 0 4312 2805"/>
                                <a:gd name="T5" fmla="*/ T4 w 1507"/>
                                <a:gd name="T6" fmla="+- 0 1134 280"/>
                                <a:gd name="T7" fmla="*/ 1134 h 854"/>
                                <a:gd name="T8" fmla="+- 0 4312 2805"/>
                                <a:gd name="T9" fmla="*/ T8 w 1507"/>
                                <a:gd name="T10" fmla="+- 0 280 280"/>
                                <a:gd name="T11" fmla="*/ 280 h 854"/>
                                <a:gd name="T12" fmla="+- 0 2805 2805"/>
                                <a:gd name="T13" fmla="*/ T12 w 1507"/>
                                <a:gd name="T14" fmla="+- 0 280 280"/>
                                <a:gd name="T15" fmla="*/ 280 h 854"/>
                                <a:gd name="T16" fmla="+- 0 2805 2805"/>
                                <a:gd name="T17" fmla="*/ T16 w 1507"/>
                                <a:gd name="T18" fmla="+- 0 1134 280"/>
                                <a:gd name="T19" fmla="*/ 1134 h 85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507" h="854">
                                  <a:moveTo>
                                    <a:pt x="0" y="854"/>
                                  </a:moveTo>
                                  <a:lnTo>
                                    <a:pt x="1507" y="854"/>
                                  </a:lnTo>
                                  <a:lnTo>
                                    <a:pt x="1507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854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61" name="Group 672"/>
                        <wpg:cNvGrpSpPr>
                          <a:grpSpLocks/>
                        </wpg:cNvGrpSpPr>
                        <wpg:grpSpPr bwMode="auto">
                          <a:xfrm>
                            <a:off x="2805" y="280"/>
                            <a:ext cx="1507" cy="854"/>
                            <a:chOff x="2805" y="280"/>
                            <a:chExt cx="1507" cy="854"/>
                          </a:xfrm>
                        </wpg:grpSpPr>
                        <wps:wsp>
                          <wps:cNvPr id="662" name="Freeform 673"/>
                          <wps:cNvSpPr>
                            <a:spLocks/>
                          </wps:cNvSpPr>
                          <wps:spPr bwMode="auto">
                            <a:xfrm>
                              <a:off x="2805" y="280"/>
                              <a:ext cx="1507" cy="854"/>
                            </a:xfrm>
                            <a:custGeom>
                              <a:avLst/>
                              <a:gdLst>
                                <a:gd name="T0" fmla="+- 0 2805 2805"/>
                                <a:gd name="T1" fmla="*/ T0 w 1507"/>
                                <a:gd name="T2" fmla="+- 0 1134 280"/>
                                <a:gd name="T3" fmla="*/ 1134 h 854"/>
                                <a:gd name="T4" fmla="+- 0 4312 2805"/>
                                <a:gd name="T5" fmla="*/ T4 w 1507"/>
                                <a:gd name="T6" fmla="+- 0 1134 280"/>
                                <a:gd name="T7" fmla="*/ 1134 h 854"/>
                                <a:gd name="T8" fmla="+- 0 4312 2805"/>
                                <a:gd name="T9" fmla="*/ T8 w 1507"/>
                                <a:gd name="T10" fmla="+- 0 280 280"/>
                                <a:gd name="T11" fmla="*/ 280 h 854"/>
                                <a:gd name="T12" fmla="+- 0 2805 2805"/>
                                <a:gd name="T13" fmla="*/ T12 w 1507"/>
                                <a:gd name="T14" fmla="+- 0 280 280"/>
                                <a:gd name="T15" fmla="*/ 280 h 854"/>
                                <a:gd name="T16" fmla="+- 0 2805 2805"/>
                                <a:gd name="T17" fmla="*/ T16 w 1507"/>
                                <a:gd name="T18" fmla="+- 0 1134 280"/>
                                <a:gd name="T19" fmla="*/ 1134 h 85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507" h="854">
                                  <a:moveTo>
                                    <a:pt x="0" y="854"/>
                                  </a:moveTo>
                                  <a:lnTo>
                                    <a:pt x="1507" y="854"/>
                                  </a:lnTo>
                                  <a:lnTo>
                                    <a:pt x="1507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85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63" name="Group 656"/>
                        <wpg:cNvGrpSpPr>
                          <a:grpSpLocks/>
                        </wpg:cNvGrpSpPr>
                        <wpg:grpSpPr bwMode="auto">
                          <a:xfrm>
                            <a:off x="7518" y="-759"/>
                            <a:ext cx="120" cy="1868"/>
                            <a:chOff x="7518" y="-759"/>
                            <a:chExt cx="120" cy="1868"/>
                          </a:xfrm>
                        </wpg:grpSpPr>
                        <wps:wsp>
                          <wps:cNvPr id="664" name="Freeform 671"/>
                          <wps:cNvSpPr>
                            <a:spLocks/>
                          </wps:cNvSpPr>
                          <wps:spPr bwMode="auto">
                            <a:xfrm>
                              <a:off x="7518" y="-759"/>
                              <a:ext cx="120" cy="1868"/>
                            </a:xfrm>
                            <a:custGeom>
                              <a:avLst/>
                              <a:gdLst>
                                <a:gd name="T0" fmla="+- 0 7584 7518"/>
                                <a:gd name="T1" fmla="*/ T0 w 120"/>
                                <a:gd name="T2" fmla="+- 0 -759 -759"/>
                                <a:gd name="T3" fmla="*/ -759 h 1868"/>
                                <a:gd name="T4" fmla="+- 0 7572 7518"/>
                                <a:gd name="T5" fmla="*/ T4 w 120"/>
                                <a:gd name="T6" fmla="+- 0 -759 -759"/>
                                <a:gd name="T7" fmla="*/ -759 h 1868"/>
                                <a:gd name="T8" fmla="+- 0 7568 7518"/>
                                <a:gd name="T9" fmla="*/ T8 w 120"/>
                                <a:gd name="T10" fmla="+- 0 -754 -759"/>
                                <a:gd name="T11" fmla="*/ -754 h 1868"/>
                                <a:gd name="T12" fmla="+- 0 7568 7518"/>
                                <a:gd name="T13" fmla="*/ T12 w 120"/>
                                <a:gd name="T14" fmla="+- 0 -683 -759"/>
                                <a:gd name="T15" fmla="*/ -683 h 1868"/>
                                <a:gd name="T16" fmla="+- 0 7572 7518"/>
                                <a:gd name="T17" fmla="*/ T16 w 120"/>
                                <a:gd name="T18" fmla="+- 0 -679 -759"/>
                                <a:gd name="T19" fmla="*/ -679 h 1868"/>
                                <a:gd name="T20" fmla="+- 0 7584 7518"/>
                                <a:gd name="T21" fmla="*/ T20 w 120"/>
                                <a:gd name="T22" fmla="+- 0 -679 -759"/>
                                <a:gd name="T23" fmla="*/ -679 h 1868"/>
                                <a:gd name="T24" fmla="+- 0 7588 7518"/>
                                <a:gd name="T25" fmla="*/ T24 w 120"/>
                                <a:gd name="T26" fmla="+- 0 -683 -759"/>
                                <a:gd name="T27" fmla="*/ -683 h 1868"/>
                                <a:gd name="T28" fmla="+- 0 7588 7518"/>
                                <a:gd name="T29" fmla="*/ T28 w 120"/>
                                <a:gd name="T30" fmla="+- 0 -754 -759"/>
                                <a:gd name="T31" fmla="*/ -754 h 1868"/>
                                <a:gd name="T32" fmla="+- 0 7584 7518"/>
                                <a:gd name="T33" fmla="*/ T32 w 120"/>
                                <a:gd name="T34" fmla="+- 0 -759 -759"/>
                                <a:gd name="T35" fmla="*/ -759 h 18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868">
                                  <a:moveTo>
                                    <a:pt x="66" y="0"/>
                                  </a:moveTo>
                                  <a:lnTo>
                                    <a:pt x="54" y="0"/>
                                  </a:lnTo>
                                  <a:lnTo>
                                    <a:pt x="50" y="5"/>
                                  </a:lnTo>
                                  <a:lnTo>
                                    <a:pt x="50" y="76"/>
                                  </a:lnTo>
                                  <a:lnTo>
                                    <a:pt x="54" y="80"/>
                                  </a:lnTo>
                                  <a:lnTo>
                                    <a:pt x="66" y="80"/>
                                  </a:lnTo>
                                  <a:lnTo>
                                    <a:pt x="70" y="76"/>
                                  </a:lnTo>
                                  <a:lnTo>
                                    <a:pt x="70" y="5"/>
                                  </a:lnTo>
                                  <a:lnTo>
                                    <a:pt x="6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5" name="Freeform 670"/>
                          <wps:cNvSpPr>
                            <a:spLocks/>
                          </wps:cNvSpPr>
                          <wps:spPr bwMode="auto">
                            <a:xfrm>
                              <a:off x="7518" y="-759"/>
                              <a:ext cx="120" cy="1868"/>
                            </a:xfrm>
                            <a:custGeom>
                              <a:avLst/>
                              <a:gdLst>
                                <a:gd name="T0" fmla="+- 0 7584 7518"/>
                                <a:gd name="T1" fmla="*/ T0 w 120"/>
                                <a:gd name="T2" fmla="+- 0 -619 -759"/>
                                <a:gd name="T3" fmla="*/ -619 h 1868"/>
                                <a:gd name="T4" fmla="+- 0 7572 7518"/>
                                <a:gd name="T5" fmla="*/ T4 w 120"/>
                                <a:gd name="T6" fmla="+- 0 -619 -759"/>
                                <a:gd name="T7" fmla="*/ -619 h 1868"/>
                                <a:gd name="T8" fmla="+- 0 7568 7518"/>
                                <a:gd name="T9" fmla="*/ T8 w 120"/>
                                <a:gd name="T10" fmla="+- 0 -614 -759"/>
                                <a:gd name="T11" fmla="*/ -614 h 1868"/>
                                <a:gd name="T12" fmla="+- 0 7568 7518"/>
                                <a:gd name="T13" fmla="*/ T12 w 120"/>
                                <a:gd name="T14" fmla="+- 0 -543 -759"/>
                                <a:gd name="T15" fmla="*/ -543 h 1868"/>
                                <a:gd name="T16" fmla="+- 0 7572 7518"/>
                                <a:gd name="T17" fmla="*/ T16 w 120"/>
                                <a:gd name="T18" fmla="+- 0 -539 -759"/>
                                <a:gd name="T19" fmla="*/ -539 h 1868"/>
                                <a:gd name="T20" fmla="+- 0 7584 7518"/>
                                <a:gd name="T21" fmla="*/ T20 w 120"/>
                                <a:gd name="T22" fmla="+- 0 -539 -759"/>
                                <a:gd name="T23" fmla="*/ -539 h 1868"/>
                                <a:gd name="T24" fmla="+- 0 7588 7518"/>
                                <a:gd name="T25" fmla="*/ T24 w 120"/>
                                <a:gd name="T26" fmla="+- 0 -543 -759"/>
                                <a:gd name="T27" fmla="*/ -543 h 1868"/>
                                <a:gd name="T28" fmla="+- 0 7588 7518"/>
                                <a:gd name="T29" fmla="*/ T28 w 120"/>
                                <a:gd name="T30" fmla="+- 0 -614 -759"/>
                                <a:gd name="T31" fmla="*/ -614 h 1868"/>
                                <a:gd name="T32" fmla="+- 0 7584 7518"/>
                                <a:gd name="T33" fmla="*/ T32 w 120"/>
                                <a:gd name="T34" fmla="+- 0 -619 -759"/>
                                <a:gd name="T35" fmla="*/ -619 h 18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868">
                                  <a:moveTo>
                                    <a:pt x="66" y="140"/>
                                  </a:moveTo>
                                  <a:lnTo>
                                    <a:pt x="54" y="140"/>
                                  </a:lnTo>
                                  <a:lnTo>
                                    <a:pt x="50" y="145"/>
                                  </a:lnTo>
                                  <a:lnTo>
                                    <a:pt x="50" y="216"/>
                                  </a:lnTo>
                                  <a:lnTo>
                                    <a:pt x="54" y="220"/>
                                  </a:lnTo>
                                  <a:lnTo>
                                    <a:pt x="66" y="220"/>
                                  </a:lnTo>
                                  <a:lnTo>
                                    <a:pt x="70" y="216"/>
                                  </a:lnTo>
                                  <a:lnTo>
                                    <a:pt x="70" y="145"/>
                                  </a:lnTo>
                                  <a:lnTo>
                                    <a:pt x="66" y="14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6" name="Freeform 669"/>
                          <wps:cNvSpPr>
                            <a:spLocks/>
                          </wps:cNvSpPr>
                          <wps:spPr bwMode="auto">
                            <a:xfrm>
                              <a:off x="7518" y="-759"/>
                              <a:ext cx="120" cy="1868"/>
                            </a:xfrm>
                            <a:custGeom>
                              <a:avLst/>
                              <a:gdLst>
                                <a:gd name="T0" fmla="+- 0 7584 7518"/>
                                <a:gd name="T1" fmla="*/ T0 w 120"/>
                                <a:gd name="T2" fmla="+- 0 -479 -759"/>
                                <a:gd name="T3" fmla="*/ -479 h 1868"/>
                                <a:gd name="T4" fmla="+- 0 7572 7518"/>
                                <a:gd name="T5" fmla="*/ T4 w 120"/>
                                <a:gd name="T6" fmla="+- 0 -479 -759"/>
                                <a:gd name="T7" fmla="*/ -479 h 1868"/>
                                <a:gd name="T8" fmla="+- 0 7568 7518"/>
                                <a:gd name="T9" fmla="*/ T8 w 120"/>
                                <a:gd name="T10" fmla="+- 0 -474 -759"/>
                                <a:gd name="T11" fmla="*/ -474 h 1868"/>
                                <a:gd name="T12" fmla="+- 0 7568 7518"/>
                                <a:gd name="T13" fmla="*/ T12 w 120"/>
                                <a:gd name="T14" fmla="+- 0 -403 -759"/>
                                <a:gd name="T15" fmla="*/ -403 h 1868"/>
                                <a:gd name="T16" fmla="+- 0 7572 7518"/>
                                <a:gd name="T17" fmla="*/ T16 w 120"/>
                                <a:gd name="T18" fmla="+- 0 -399 -759"/>
                                <a:gd name="T19" fmla="*/ -399 h 1868"/>
                                <a:gd name="T20" fmla="+- 0 7584 7518"/>
                                <a:gd name="T21" fmla="*/ T20 w 120"/>
                                <a:gd name="T22" fmla="+- 0 -399 -759"/>
                                <a:gd name="T23" fmla="*/ -399 h 1868"/>
                                <a:gd name="T24" fmla="+- 0 7588 7518"/>
                                <a:gd name="T25" fmla="*/ T24 w 120"/>
                                <a:gd name="T26" fmla="+- 0 -403 -759"/>
                                <a:gd name="T27" fmla="*/ -403 h 1868"/>
                                <a:gd name="T28" fmla="+- 0 7588 7518"/>
                                <a:gd name="T29" fmla="*/ T28 w 120"/>
                                <a:gd name="T30" fmla="+- 0 -474 -759"/>
                                <a:gd name="T31" fmla="*/ -474 h 1868"/>
                                <a:gd name="T32" fmla="+- 0 7584 7518"/>
                                <a:gd name="T33" fmla="*/ T32 w 120"/>
                                <a:gd name="T34" fmla="+- 0 -479 -759"/>
                                <a:gd name="T35" fmla="*/ -479 h 18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868">
                                  <a:moveTo>
                                    <a:pt x="66" y="280"/>
                                  </a:moveTo>
                                  <a:lnTo>
                                    <a:pt x="54" y="280"/>
                                  </a:lnTo>
                                  <a:lnTo>
                                    <a:pt x="50" y="285"/>
                                  </a:lnTo>
                                  <a:lnTo>
                                    <a:pt x="50" y="356"/>
                                  </a:lnTo>
                                  <a:lnTo>
                                    <a:pt x="54" y="360"/>
                                  </a:lnTo>
                                  <a:lnTo>
                                    <a:pt x="66" y="360"/>
                                  </a:lnTo>
                                  <a:lnTo>
                                    <a:pt x="70" y="356"/>
                                  </a:lnTo>
                                  <a:lnTo>
                                    <a:pt x="70" y="285"/>
                                  </a:lnTo>
                                  <a:lnTo>
                                    <a:pt x="66" y="28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7" name="Freeform 668"/>
                          <wps:cNvSpPr>
                            <a:spLocks/>
                          </wps:cNvSpPr>
                          <wps:spPr bwMode="auto">
                            <a:xfrm>
                              <a:off x="7518" y="-759"/>
                              <a:ext cx="120" cy="1868"/>
                            </a:xfrm>
                            <a:custGeom>
                              <a:avLst/>
                              <a:gdLst>
                                <a:gd name="T0" fmla="+- 0 7584 7518"/>
                                <a:gd name="T1" fmla="*/ T0 w 120"/>
                                <a:gd name="T2" fmla="+- 0 -339 -759"/>
                                <a:gd name="T3" fmla="*/ -339 h 1868"/>
                                <a:gd name="T4" fmla="+- 0 7572 7518"/>
                                <a:gd name="T5" fmla="*/ T4 w 120"/>
                                <a:gd name="T6" fmla="+- 0 -339 -759"/>
                                <a:gd name="T7" fmla="*/ -339 h 1868"/>
                                <a:gd name="T8" fmla="+- 0 7568 7518"/>
                                <a:gd name="T9" fmla="*/ T8 w 120"/>
                                <a:gd name="T10" fmla="+- 0 -334 -759"/>
                                <a:gd name="T11" fmla="*/ -334 h 1868"/>
                                <a:gd name="T12" fmla="+- 0 7568 7518"/>
                                <a:gd name="T13" fmla="*/ T12 w 120"/>
                                <a:gd name="T14" fmla="+- 0 -263 -759"/>
                                <a:gd name="T15" fmla="*/ -263 h 1868"/>
                                <a:gd name="T16" fmla="+- 0 7572 7518"/>
                                <a:gd name="T17" fmla="*/ T16 w 120"/>
                                <a:gd name="T18" fmla="+- 0 -259 -759"/>
                                <a:gd name="T19" fmla="*/ -259 h 1868"/>
                                <a:gd name="T20" fmla="+- 0 7584 7518"/>
                                <a:gd name="T21" fmla="*/ T20 w 120"/>
                                <a:gd name="T22" fmla="+- 0 -259 -759"/>
                                <a:gd name="T23" fmla="*/ -259 h 1868"/>
                                <a:gd name="T24" fmla="+- 0 7588 7518"/>
                                <a:gd name="T25" fmla="*/ T24 w 120"/>
                                <a:gd name="T26" fmla="+- 0 -263 -759"/>
                                <a:gd name="T27" fmla="*/ -263 h 1868"/>
                                <a:gd name="T28" fmla="+- 0 7588 7518"/>
                                <a:gd name="T29" fmla="*/ T28 w 120"/>
                                <a:gd name="T30" fmla="+- 0 -334 -759"/>
                                <a:gd name="T31" fmla="*/ -334 h 1868"/>
                                <a:gd name="T32" fmla="+- 0 7584 7518"/>
                                <a:gd name="T33" fmla="*/ T32 w 120"/>
                                <a:gd name="T34" fmla="+- 0 -339 -759"/>
                                <a:gd name="T35" fmla="*/ -339 h 18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868">
                                  <a:moveTo>
                                    <a:pt x="66" y="420"/>
                                  </a:moveTo>
                                  <a:lnTo>
                                    <a:pt x="54" y="420"/>
                                  </a:lnTo>
                                  <a:lnTo>
                                    <a:pt x="50" y="425"/>
                                  </a:lnTo>
                                  <a:lnTo>
                                    <a:pt x="50" y="496"/>
                                  </a:lnTo>
                                  <a:lnTo>
                                    <a:pt x="54" y="500"/>
                                  </a:lnTo>
                                  <a:lnTo>
                                    <a:pt x="66" y="500"/>
                                  </a:lnTo>
                                  <a:lnTo>
                                    <a:pt x="70" y="496"/>
                                  </a:lnTo>
                                  <a:lnTo>
                                    <a:pt x="70" y="425"/>
                                  </a:lnTo>
                                  <a:lnTo>
                                    <a:pt x="66" y="42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8" name="Freeform 667"/>
                          <wps:cNvSpPr>
                            <a:spLocks/>
                          </wps:cNvSpPr>
                          <wps:spPr bwMode="auto">
                            <a:xfrm>
                              <a:off x="7518" y="-759"/>
                              <a:ext cx="120" cy="1868"/>
                            </a:xfrm>
                            <a:custGeom>
                              <a:avLst/>
                              <a:gdLst>
                                <a:gd name="T0" fmla="+- 0 7584 7518"/>
                                <a:gd name="T1" fmla="*/ T0 w 120"/>
                                <a:gd name="T2" fmla="+- 0 -199 -759"/>
                                <a:gd name="T3" fmla="*/ -199 h 1868"/>
                                <a:gd name="T4" fmla="+- 0 7572 7518"/>
                                <a:gd name="T5" fmla="*/ T4 w 120"/>
                                <a:gd name="T6" fmla="+- 0 -199 -759"/>
                                <a:gd name="T7" fmla="*/ -199 h 1868"/>
                                <a:gd name="T8" fmla="+- 0 7568 7518"/>
                                <a:gd name="T9" fmla="*/ T8 w 120"/>
                                <a:gd name="T10" fmla="+- 0 -194 -759"/>
                                <a:gd name="T11" fmla="*/ -194 h 1868"/>
                                <a:gd name="T12" fmla="+- 0 7568 7518"/>
                                <a:gd name="T13" fmla="*/ T12 w 120"/>
                                <a:gd name="T14" fmla="+- 0 -123 -759"/>
                                <a:gd name="T15" fmla="*/ -123 h 1868"/>
                                <a:gd name="T16" fmla="+- 0 7572 7518"/>
                                <a:gd name="T17" fmla="*/ T16 w 120"/>
                                <a:gd name="T18" fmla="+- 0 -119 -759"/>
                                <a:gd name="T19" fmla="*/ -119 h 1868"/>
                                <a:gd name="T20" fmla="+- 0 7584 7518"/>
                                <a:gd name="T21" fmla="*/ T20 w 120"/>
                                <a:gd name="T22" fmla="+- 0 -119 -759"/>
                                <a:gd name="T23" fmla="*/ -119 h 1868"/>
                                <a:gd name="T24" fmla="+- 0 7588 7518"/>
                                <a:gd name="T25" fmla="*/ T24 w 120"/>
                                <a:gd name="T26" fmla="+- 0 -123 -759"/>
                                <a:gd name="T27" fmla="*/ -123 h 1868"/>
                                <a:gd name="T28" fmla="+- 0 7588 7518"/>
                                <a:gd name="T29" fmla="*/ T28 w 120"/>
                                <a:gd name="T30" fmla="+- 0 -194 -759"/>
                                <a:gd name="T31" fmla="*/ -194 h 1868"/>
                                <a:gd name="T32" fmla="+- 0 7584 7518"/>
                                <a:gd name="T33" fmla="*/ T32 w 120"/>
                                <a:gd name="T34" fmla="+- 0 -199 -759"/>
                                <a:gd name="T35" fmla="*/ -199 h 18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868">
                                  <a:moveTo>
                                    <a:pt x="66" y="560"/>
                                  </a:moveTo>
                                  <a:lnTo>
                                    <a:pt x="54" y="560"/>
                                  </a:lnTo>
                                  <a:lnTo>
                                    <a:pt x="50" y="565"/>
                                  </a:lnTo>
                                  <a:lnTo>
                                    <a:pt x="50" y="636"/>
                                  </a:lnTo>
                                  <a:lnTo>
                                    <a:pt x="54" y="640"/>
                                  </a:lnTo>
                                  <a:lnTo>
                                    <a:pt x="66" y="640"/>
                                  </a:lnTo>
                                  <a:lnTo>
                                    <a:pt x="70" y="636"/>
                                  </a:lnTo>
                                  <a:lnTo>
                                    <a:pt x="70" y="565"/>
                                  </a:lnTo>
                                  <a:lnTo>
                                    <a:pt x="66" y="56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9" name="Freeform 666"/>
                          <wps:cNvSpPr>
                            <a:spLocks/>
                          </wps:cNvSpPr>
                          <wps:spPr bwMode="auto">
                            <a:xfrm>
                              <a:off x="7518" y="-759"/>
                              <a:ext cx="120" cy="1868"/>
                            </a:xfrm>
                            <a:custGeom>
                              <a:avLst/>
                              <a:gdLst>
                                <a:gd name="T0" fmla="+- 0 7584 7518"/>
                                <a:gd name="T1" fmla="*/ T0 w 120"/>
                                <a:gd name="T2" fmla="+- 0 -59 -759"/>
                                <a:gd name="T3" fmla="*/ -59 h 1868"/>
                                <a:gd name="T4" fmla="+- 0 7572 7518"/>
                                <a:gd name="T5" fmla="*/ T4 w 120"/>
                                <a:gd name="T6" fmla="+- 0 -59 -759"/>
                                <a:gd name="T7" fmla="*/ -59 h 1868"/>
                                <a:gd name="T8" fmla="+- 0 7568 7518"/>
                                <a:gd name="T9" fmla="*/ T8 w 120"/>
                                <a:gd name="T10" fmla="+- 0 -54 -759"/>
                                <a:gd name="T11" fmla="*/ -54 h 1868"/>
                                <a:gd name="T12" fmla="+- 0 7568 7518"/>
                                <a:gd name="T13" fmla="*/ T12 w 120"/>
                                <a:gd name="T14" fmla="+- 0 17 -759"/>
                                <a:gd name="T15" fmla="*/ 17 h 1868"/>
                                <a:gd name="T16" fmla="+- 0 7572 7518"/>
                                <a:gd name="T17" fmla="*/ T16 w 120"/>
                                <a:gd name="T18" fmla="+- 0 21 -759"/>
                                <a:gd name="T19" fmla="*/ 21 h 1868"/>
                                <a:gd name="T20" fmla="+- 0 7584 7518"/>
                                <a:gd name="T21" fmla="*/ T20 w 120"/>
                                <a:gd name="T22" fmla="+- 0 21 -759"/>
                                <a:gd name="T23" fmla="*/ 21 h 1868"/>
                                <a:gd name="T24" fmla="+- 0 7588 7518"/>
                                <a:gd name="T25" fmla="*/ T24 w 120"/>
                                <a:gd name="T26" fmla="+- 0 17 -759"/>
                                <a:gd name="T27" fmla="*/ 17 h 1868"/>
                                <a:gd name="T28" fmla="+- 0 7588 7518"/>
                                <a:gd name="T29" fmla="*/ T28 w 120"/>
                                <a:gd name="T30" fmla="+- 0 -54 -759"/>
                                <a:gd name="T31" fmla="*/ -54 h 1868"/>
                                <a:gd name="T32" fmla="+- 0 7584 7518"/>
                                <a:gd name="T33" fmla="*/ T32 w 120"/>
                                <a:gd name="T34" fmla="+- 0 -59 -759"/>
                                <a:gd name="T35" fmla="*/ -59 h 18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868">
                                  <a:moveTo>
                                    <a:pt x="66" y="700"/>
                                  </a:moveTo>
                                  <a:lnTo>
                                    <a:pt x="54" y="700"/>
                                  </a:lnTo>
                                  <a:lnTo>
                                    <a:pt x="50" y="705"/>
                                  </a:lnTo>
                                  <a:lnTo>
                                    <a:pt x="50" y="776"/>
                                  </a:lnTo>
                                  <a:lnTo>
                                    <a:pt x="54" y="780"/>
                                  </a:lnTo>
                                  <a:lnTo>
                                    <a:pt x="66" y="780"/>
                                  </a:lnTo>
                                  <a:lnTo>
                                    <a:pt x="70" y="776"/>
                                  </a:lnTo>
                                  <a:lnTo>
                                    <a:pt x="70" y="705"/>
                                  </a:lnTo>
                                  <a:lnTo>
                                    <a:pt x="66" y="70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0" name="Freeform 665"/>
                          <wps:cNvSpPr>
                            <a:spLocks/>
                          </wps:cNvSpPr>
                          <wps:spPr bwMode="auto">
                            <a:xfrm>
                              <a:off x="7518" y="-759"/>
                              <a:ext cx="120" cy="1868"/>
                            </a:xfrm>
                            <a:custGeom>
                              <a:avLst/>
                              <a:gdLst>
                                <a:gd name="T0" fmla="+- 0 7584 7518"/>
                                <a:gd name="T1" fmla="*/ T0 w 120"/>
                                <a:gd name="T2" fmla="+- 0 81 -759"/>
                                <a:gd name="T3" fmla="*/ 81 h 1868"/>
                                <a:gd name="T4" fmla="+- 0 7572 7518"/>
                                <a:gd name="T5" fmla="*/ T4 w 120"/>
                                <a:gd name="T6" fmla="+- 0 81 -759"/>
                                <a:gd name="T7" fmla="*/ 81 h 1868"/>
                                <a:gd name="T8" fmla="+- 0 7568 7518"/>
                                <a:gd name="T9" fmla="*/ T8 w 120"/>
                                <a:gd name="T10" fmla="+- 0 86 -759"/>
                                <a:gd name="T11" fmla="*/ 86 h 1868"/>
                                <a:gd name="T12" fmla="+- 0 7568 7518"/>
                                <a:gd name="T13" fmla="*/ T12 w 120"/>
                                <a:gd name="T14" fmla="+- 0 157 -759"/>
                                <a:gd name="T15" fmla="*/ 157 h 1868"/>
                                <a:gd name="T16" fmla="+- 0 7572 7518"/>
                                <a:gd name="T17" fmla="*/ T16 w 120"/>
                                <a:gd name="T18" fmla="+- 0 161 -759"/>
                                <a:gd name="T19" fmla="*/ 161 h 1868"/>
                                <a:gd name="T20" fmla="+- 0 7584 7518"/>
                                <a:gd name="T21" fmla="*/ T20 w 120"/>
                                <a:gd name="T22" fmla="+- 0 161 -759"/>
                                <a:gd name="T23" fmla="*/ 161 h 1868"/>
                                <a:gd name="T24" fmla="+- 0 7588 7518"/>
                                <a:gd name="T25" fmla="*/ T24 w 120"/>
                                <a:gd name="T26" fmla="+- 0 157 -759"/>
                                <a:gd name="T27" fmla="*/ 157 h 1868"/>
                                <a:gd name="T28" fmla="+- 0 7588 7518"/>
                                <a:gd name="T29" fmla="*/ T28 w 120"/>
                                <a:gd name="T30" fmla="+- 0 86 -759"/>
                                <a:gd name="T31" fmla="*/ 86 h 1868"/>
                                <a:gd name="T32" fmla="+- 0 7584 7518"/>
                                <a:gd name="T33" fmla="*/ T32 w 120"/>
                                <a:gd name="T34" fmla="+- 0 81 -759"/>
                                <a:gd name="T35" fmla="*/ 81 h 18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868">
                                  <a:moveTo>
                                    <a:pt x="66" y="840"/>
                                  </a:moveTo>
                                  <a:lnTo>
                                    <a:pt x="54" y="840"/>
                                  </a:lnTo>
                                  <a:lnTo>
                                    <a:pt x="50" y="845"/>
                                  </a:lnTo>
                                  <a:lnTo>
                                    <a:pt x="50" y="916"/>
                                  </a:lnTo>
                                  <a:lnTo>
                                    <a:pt x="54" y="920"/>
                                  </a:lnTo>
                                  <a:lnTo>
                                    <a:pt x="66" y="920"/>
                                  </a:lnTo>
                                  <a:lnTo>
                                    <a:pt x="70" y="916"/>
                                  </a:lnTo>
                                  <a:lnTo>
                                    <a:pt x="70" y="845"/>
                                  </a:lnTo>
                                  <a:lnTo>
                                    <a:pt x="66" y="84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1" name="Freeform 664"/>
                          <wps:cNvSpPr>
                            <a:spLocks/>
                          </wps:cNvSpPr>
                          <wps:spPr bwMode="auto">
                            <a:xfrm>
                              <a:off x="7518" y="-759"/>
                              <a:ext cx="120" cy="1868"/>
                            </a:xfrm>
                            <a:custGeom>
                              <a:avLst/>
                              <a:gdLst>
                                <a:gd name="T0" fmla="+- 0 7584 7518"/>
                                <a:gd name="T1" fmla="*/ T0 w 120"/>
                                <a:gd name="T2" fmla="+- 0 221 -759"/>
                                <a:gd name="T3" fmla="*/ 221 h 1868"/>
                                <a:gd name="T4" fmla="+- 0 7572 7518"/>
                                <a:gd name="T5" fmla="*/ T4 w 120"/>
                                <a:gd name="T6" fmla="+- 0 221 -759"/>
                                <a:gd name="T7" fmla="*/ 221 h 1868"/>
                                <a:gd name="T8" fmla="+- 0 7568 7518"/>
                                <a:gd name="T9" fmla="*/ T8 w 120"/>
                                <a:gd name="T10" fmla="+- 0 226 -759"/>
                                <a:gd name="T11" fmla="*/ 226 h 1868"/>
                                <a:gd name="T12" fmla="+- 0 7568 7518"/>
                                <a:gd name="T13" fmla="*/ T12 w 120"/>
                                <a:gd name="T14" fmla="+- 0 297 -759"/>
                                <a:gd name="T15" fmla="*/ 297 h 1868"/>
                                <a:gd name="T16" fmla="+- 0 7572 7518"/>
                                <a:gd name="T17" fmla="*/ T16 w 120"/>
                                <a:gd name="T18" fmla="+- 0 301 -759"/>
                                <a:gd name="T19" fmla="*/ 301 h 1868"/>
                                <a:gd name="T20" fmla="+- 0 7584 7518"/>
                                <a:gd name="T21" fmla="*/ T20 w 120"/>
                                <a:gd name="T22" fmla="+- 0 301 -759"/>
                                <a:gd name="T23" fmla="*/ 301 h 1868"/>
                                <a:gd name="T24" fmla="+- 0 7588 7518"/>
                                <a:gd name="T25" fmla="*/ T24 w 120"/>
                                <a:gd name="T26" fmla="+- 0 297 -759"/>
                                <a:gd name="T27" fmla="*/ 297 h 1868"/>
                                <a:gd name="T28" fmla="+- 0 7588 7518"/>
                                <a:gd name="T29" fmla="*/ T28 w 120"/>
                                <a:gd name="T30" fmla="+- 0 226 -759"/>
                                <a:gd name="T31" fmla="*/ 226 h 1868"/>
                                <a:gd name="T32" fmla="+- 0 7584 7518"/>
                                <a:gd name="T33" fmla="*/ T32 w 120"/>
                                <a:gd name="T34" fmla="+- 0 221 -759"/>
                                <a:gd name="T35" fmla="*/ 221 h 18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868">
                                  <a:moveTo>
                                    <a:pt x="66" y="980"/>
                                  </a:moveTo>
                                  <a:lnTo>
                                    <a:pt x="54" y="980"/>
                                  </a:lnTo>
                                  <a:lnTo>
                                    <a:pt x="50" y="985"/>
                                  </a:lnTo>
                                  <a:lnTo>
                                    <a:pt x="50" y="1056"/>
                                  </a:lnTo>
                                  <a:lnTo>
                                    <a:pt x="54" y="1060"/>
                                  </a:lnTo>
                                  <a:lnTo>
                                    <a:pt x="66" y="1060"/>
                                  </a:lnTo>
                                  <a:lnTo>
                                    <a:pt x="70" y="1056"/>
                                  </a:lnTo>
                                  <a:lnTo>
                                    <a:pt x="70" y="985"/>
                                  </a:lnTo>
                                  <a:lnTo>
                                    <a:pt x="66" y="98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2" name="Freeform 663"/>
                          <wps:cNvSpPr>
                            <a:spLocks/>
                          </wps:cNvSpPr>
                          <wps:spPr bwMode="auto">
                            <a:xfrm>
                              <a:off x="7518" y="-759"/>
                              <a:ext cx="120" cy="1868"/>
                            </a:xfrm>
                            <a:custGeom>
                              <a:avLst/>
                              <a:gdLst>
                                <a:gd name="T0" fmla="+- 0 7584 7518"/>
                                <a:gd name="T1" fmla="*/ T0 w 120"/>
                                <a:gd name="T2" fmla="+- 0 361 -759"/>
                                <a:gd name="T3" fmla="*/ 361 h 1868"/>
                                <a:gd name="T4" fmla="+- 0 7572 7518"/>
                                <a:gd name="T5" fmla="*/ T4 w 120"/>
                                <a:gd name="T6" fmla="+- 0 361 -759"/>
                                <a:gd name="T7" fmla="*/ 361 h 1868"/>
                                <a:gd name="T8" fmla="+- 0 7568 7518"/>
                                <a:gd name="T9" fmla="*/ T8 w 120"/>
                                <a:gd name="T10" fmla="+- 0 366 -759"/>
                                <a:gd name="T11" fmla="*/ 366 h 1868"/>
                                <a:gd name="T12" fmla="+- 0 7568 7518"/>
                                <a:gd name="T13" fmla="*/ T12 w 120"/>
                                <a:gd name="T14" fmla="+- 0 437 -759"/>
                                <a:gd name="T15" fmla="*/ 437 h 1868"/>
                                <a:gd name="T16" fmla="+- 0 7572 7518"/>
                                <a:gd name="T17" fmla="*/ T16 w 120"/>
                                <a:gd name="T18" fmla="+- 0 441 -759"/>
                                <a:gd name="T19" fmla="*/ 441 h 1868"/>
                                <a:gd name="T20" fmla="+- 0 7584 7518"/>
                                <a:gd name="T21" fmla="*/ T20 w 120"/>
                                <a:gd name="T22" fmla="+- 0 441 -759"/>
                                <a:gd name="T23" fmla="*/ 441 h 1868"/>
                                <a:gd name="T24" fmla="+- 0 7588 7518"/>
                                <a:gd name="T25" fmla="*/ T24 w 120"/>
                                <a:gd name="T26" fmla="+- 0 437 -759"/>
                                <a:gd name="T27" fmla="*/ 437 h 1868"/>
                                <a:gd name="T28" fmla="+- 0 7588 7518"/>
                                <a:gd name="T29" fmla="*/ T28 w 120"/>
                                <a:gd name="T30" fmla="+- 0 366 -759"/>
                                <a:gd name="T31" fmla="*/ 366 h 1868"/>
                                <a:gd name="T32" fmla="+- 0 7584 7518"/>
                                <a:gd name="T33" fmla="*/ T32 w 120"/>
                                <a:gd name="T34" fmla="+- 0 361 -759"/>
                                <a:gd name="T35" fmla="*/ 361 h 18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868">
                                  <a:moveTo>
                                    <a:pt x="66" y="1120"/>
                                  </a:moveTo>
                                  <a:lnTo>
                                    <a:pt x="54" y="1120"/>
                                  </a:lnTo>
                                  <a:lnTo>
                                    <a:pt x="50" y="1125"/>
                                  </a:lnTo>
                                  <a:lnTo>
                                    <a:pt x="50" y="1196"/>
                                  </a:lnTo>
                                  <a:lnTo>
                                    <a:pt x="54" y="1200"/>
                                  </a:lnTo>
                                  <a:lnTo>
                                    <a:pt x="66" y="1200"/>
                                  </a:lnTo>
                                  <a:lnTo>
                                    <a:pt x="70" y="1196"/>
                                  </a:lnTo>
                                  <a:lnTo>
                                    <a:pt x="70" y="1125"/>
                                  </a:lnTo>
                                  <a:lnTo>
                                    <a:pt x="66" y="112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3" name="Freeform 662"/>
                          <wps:cNvSpPr>
                            <a:spLocks/>
                          </wps:cNvSpPr>
                          <wps:spPr bwMode="auto">
                            <a:xfrm>
                              <a:off x="7518" y="-759"/>
                              <a:ext cx="120" cy="1868"/>
                            </a:xfrm>
                            <a:custGeom>
                              <a:avLst/>
                              <a:gdLst>
                                <a:gd name="T0" fmla="+- 0 7584 7518"/>
                                <a:gd name="T1" fmla="*/ T0 w 120"/>
                                <a:gd name="T2" fmla="+- 0 501 -759"/>
                                <a:gd name="T3" fmla="*/ 501 h 1868"/>
                                <a:gd name="T4" fmla="+- 0 7572 7518"/>
                                <a:gd name="T5" fmla="*/ T4 w 120"/>
                                <a:gd name="T6" fmla="+- 0 501 -759"/>
                                <a:gd name="T7" fmla="*/ 501 h 1868"/>
                                <a:gd name="T8" fmla="+- 0 7568 7518"/>
                                <a:gd name="T9" fmla="*/ T8 w 120"/>
                                <a:gd name="T10" fmla="+- 0 506 -759"/>
                                <a:gd name="T11" fmla="*/ 506 h 1868"/>
                                <a:gd name="T12" fmla="+- 0 7568 7518"/>
                                <a:gd name="T13" fmla="*/ T12 w 120"/>
                                <a:gd name="T14" fmla="+- 0 577 -759"/>
                                <a:gd name="T15" fmla="*/ 577 h 1868"/>
                                <a:gd name="T16" fmla="+- 0 7572 7518"/>
                                <a:gd name="T17" fmla="*/ T16 w 120"/>
                                <a:gd name="T18" fmla="+- 0 581 -759"/>
                                <a:gd name="T19" fmla="*/ 581 h 1868"/>
                                <a:gd name="T20" fmla="+- 0 7584 7518"/>
                                <a:gd name="T21" fmla="*/ T20 w 120"/>
                                <a:gd name="T22" fmla="+- 0 581 -759"/>
                                <a:gd name="T23" fmla="*/ 581 h 1868"/>
                                <a:gd name="T24" fmla="+- 0 7588 7518"/>
                                <a:gd name="T25" fmla="*/ T24 w 120"/>
                                <a:gd name="T26" fmla="+- 0 577 -759"/>
                                <a:gd name="T27" fmla="*/ 577 h 1868"/>
                                <a:gd name="T28" fmla="+- 0 7588 7518"/>
                                <a:gd name="T29" fmla="*/ T28 w 120"/>
                                <a:gd name="T30" fmla="+- 0 506 -759"/>
                                <a:gd name="T31" fmla="*/ 506 h 1868"/>
                                <a:gd name="T32" fmla="+- 0 7584 7518"/>
                                <a:gd name="T33" fmla="*/ T32 w 120"/>
                                <a:gd name="T34" fmla="+- 0 501 -759"/>
                                <a:gd name="T35" fmla="*/ 501 h 18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868">
                                  <a:moveTo>
                                    <a:pt x="66" y="1260"/>
                                  </a:moveTo>
                                  <a:lnTo>
                                    <a:pt x="54" y="1260"/>
                                  </a:lnTo>
                                  <a:lnTo>
                                    <a:pt x="50" y="1265"/>
                                  </a:lnTo>
                                  <a:lnTo>
                                    <a:pt x="50" y="1336"/>
                                  </a:lnTo>
                                  <a:lnTo>
                                    <a:pt x="54" y="1340"/>
                                  </a:lnTo>
                                  <a:lnTo>
                                    <a:pt x="66" y="1340"/>
                                  </a:lnTo>
                                  <a:lnTo>
                                    <a:pt x="70" y="1336"/>
                                  </a:lnTo>
                                  <a:lnTo>
                                    <a:pt x="70" y="1265"/>
                                  </a:lnTo>
                                  <a:lnTo>
                                    <a:pt x="66" y="126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4" name="Freeform 661"/>
                          <wps:cNvSpPr>
                            <a:spLocks/>
                          </wps:cNvSpPr>
                          <wps:spPr bwMode="auto">
                            <a:xfrm>
                              <a:off x="7518" y="-759"/>
                              <a:ext cx="120" cy="1868"/>
                            </a:xfrm>
                            <a:custGeom>
                              <a:avLst/>
                              <a:gdLst>
                                <a:gd name="T0" fmla="+- 0 7584 7518"/>
                                <a:gd name="T1" fmla="*/ T0 w 120"/>
                                <a:gd name="T2" fmla="+- 0 641 -759"/>
                                <a:gd name="T3" fmla="*/ 641 h 1868"/>
                                <a:gd name="T4" fmla="+- 0 7572 7518"/>
                                <a:gd name="T5" fmla="*/ T4 w 120"/>
                                <a:gd name="T6" fmla="+- 0 641 -759"/>
                                <a:gd name="T7" fmla="*/ 641 h 1868"/>
                                <a:gd name="T8" fmla="+- 0 7568 7518"/>
                                <a:gd name="T9" fmla="*/ T8 w 120"/>
                                <a:gd name="T10" fmla="+- 0 646 -759"/>
                                <a:gd name="T11" fmla="*/ 646 h 1868"/>
                                <a:gd name="T12" fmla="+- 0 7568 7518"/>
                                <a:gd name="T13" fmla="*/ T12 w 120"/>
                                <a:gd name="T14" fmla="+- 0 717 -759"/>
                                <a:gd name="T15" fmla="*/ 717 h 1868"/>
                                <a:gd name="T16" fmla="+- 0 7572 7518"/>
                                <a:gd name="T17" fmla="*/ T16 w 120"/>
                                <a:gd name="T18" fmla="+- 0 721 -759"/>
                                <a:gd name="T19" fmla="*/ 721 h 1868"/>
                                <a:gd name="T20" fmla="+- 0 7584 7518"/>
                                <a:gd name="T21" fmla="*/ T20 w 120"/>
                                <a:gd name="T22" fmla="+- 0 721 -759"/>
                                <a:gd name="T23" fmla="*/ 721 h 1868"/>
                                <a:gd name="T24" fmla="+- 0 7588 7518"/>
                                <a:gd name="T25" fmla="*/ T24 w 120"/>
                                <a:gd name="T26" fmla="+- 0 717 -759"/>
                                <a:gd name="T27" fmla="*/ 717 h 1868"/>
                                <a:gd name="T28" fmla="+- 0 7588 7518"/>
                                <a:gd name="T29" fmla="*/ T28 w 120"/>
                                <a:gd name="T30" fmla="+- 0 646 -759"/>
                                <a:gd name="T31" fmla="*/ 646 h 1868"/>
                                <a:gd name="T32" fmla="+- 0 7584 7518"/>
                                <a:gd name="T33" fmla="*/ T32 w 120"/>
                                <a:gd name="T34" fmla="+- 0 641 -759"/>
                                <a:gd name="T35" fmla="*/ 641 h 18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868">
                                  <a:moveTo>
                                    <a:pt x="66" y="1400"/>
                                  </a:moveTo>
                                  <a:lnTo>
                                    <a:pt x="54" y="1400"/>
                                  </a:lnTo>
                                  <a:lnTo>
                                    <a:pt x="50" y="1405"/>
                                  </a:lnTo>
                                  <a:lnTo>
                                    <a:pt x="50" y="1476"/>
                                  </a:lnTo>
                                  <a:lnTo>
                                    <a:pt x="54" y="1480"/>
                                  </a:lnTo>
                                  <a:lnTo>
                                    <a:pt x="66" y="1480"/>
                                  </a:lnTo>
                                  <a:lnTo>
                                    <a:pt x="70" y="1476"/>
                                  </a:lnTo>
                                  <a:lnTo>
                                    <a:pt x="70" y="1405"/>
                                  </a:lnTo>
                                  <a:lnTo>
                                    <a:pt x="66" y="140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5" name="Freeform 660"/>
                          <wps:cNvSpPr>
                            <a:spLocks/>
                          </wps:cNvSpPr>
                          <wps:spPr bwMode="auto">
                            <a:xfrm>
                              <a:off x="7518" y="-759"/>
                              <a:ext cx="120" cy="1868"/>
                            </a:xfrm>
                            <a:custGeom>
                              <a:avLst/>
                              <a:gdLst>
                                <a:gd name="T0" fmla="+- 0 7584 7518"/>
                                <a:gd name="T1" fmla="*/ T0 w 120"/>
                                <a:gd name="T2" fmla="+- 0 781 -759"/>
                                <a:gd name="T3" fmla="*/ 781 h 1868"/>
                                <a:gd name="T4" fmla="+- 0 7572 7518"/>
                                <a:gd name="T5" fmla="*/ T4 w 120"/>
                                <a:gd name="T6" fmla="+- 0 781 -759"/>
                                <a:gd name="T7" fmla="*/ 781 h 1868"/>
                                <a:gd name="T8" fmla="+- 0 7568 7518"/>
                                <a:gd name="T9" fmla="*/ T8 w 120"/>
                                <a:gd name="T10" fmla="+- 0 786 -759"/>
                                <a:gd name="T11" fmla="*/ 786 h 1868"/>
                                <a:gd name="T12" fmla="+- 0 7568 7518"/>
                                <a:gd name="T13" fmla="*/ T12 w 120"/>
                                <a:gd name="T14" fmla="+- 0 857 -759"/>
                                <a:gd name="T15" fmla="*/ 857 h 1868"/>
                                <a:gd name="T16" fmla="+- 0 7572 7518"/>
                                <a:gd name="T17" fmla="*/ T16 w 120"/>
                                <a:gd name="T18" fmla="+- 0 861 -759"/>
                                <a:gd name="T19" fmla="*/ 861 h 1868"/>
                                <a:gd name="T20" fmla="+- 0 7584 7518"/>
                                <a:gd name="T21" fmla="*/ T20 w 120"/>
                                <a:gd name="T22" fmla="+- 0 861 -759"/>
                                <a:gd name="T23" fmla="*/ 861 h 1868"/>
                                <a:gd name="T24" fmla="+- 0 7588 7518"/>
                                <a:gd name="T25" fmla="*/ T24 w 120"/>
                                <a:gd name="T26" fmla="+- 0 857 -759"/>
                                <a:gd name="T27" fmla="*/ 857 h 1868"/>
                                <a:gd name="T28" fmla="+- 0 7588 7518"/>
                                <a:gd name="T29" fmla="*/ T28 w 120"/>
                                <a:gd name="T30" fmla="+- 0 786 -759"/>
                                <a:gd name="T31" fmla="*/ 786 h 1868"/>
                                <a:gd name="T32" fmla="+- 0 7584 7518"/>
                                <a:gd name="T33" fmla="*/ T32 w 120"/>
                                <a:gd name="T34" fmla="+- 0 781 -759"/>
                                <a:gd name="T35" fmla="*/ 781 h 18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868">
                                  <a:moveTo>
                                    <a:pt x="66" y="1540"/>
                                  </a:moveTo>
                                  <a:lnTo>
                                    <a:pt x="54" y="1540"/>
                                  </a:lnTo>
                                  <a:lnTo>
                                    <a:pt x="50" y="1545"/>
                                  </a:lnTo>
                                  <a:lnTo>
                                    <a:pt x="50" y="1616"/>
                                  </a:lnTo>
                                  <a:lnTo>
                                    <a:pt x="54" y="1620"/>
                                  </a:lnTo>
                                  <a:lnTo>
                                    <a:pt x="66" y="1620"/>
                                  </a:lnTo>
                                  <a:lnTo>
                                    <a:pt x="70" y="1616"/>
                                  </a:lnTo>
                                  <a:lnTo>
                                    <a:pt x="70" y="1545"/>
                                  </a:lnTo>
                                  <a:lnTo>
                                    <a:pt x="66" y="154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6" name="Freeform 659"/>
                          <wps:cNvSpPr>
                            <a:spLocks/>
                          </wps:cNvSpPr>
                          <wps:spPr bwMode="auto">
                            <a:xfrm>
                              <a:off x="7518" y="-759"/>
                              <a:ext cx="120" cy="1868"/>
                            </a:xfrm>
                            <a:custGeom>
                              <a:avLst/>
                              <a:gdLst>
                                <a:gd name="T0" fmla="+- 0 7568 7518"/>
                                <a:gd name="T1" fmla="*/ T0 w 120"/>
                                <a:gd name="T2" fmla="+- 0 989 -759"/>
                                <a:gd name="T3" fmla="*/ 989 h 1868"/>
                                <a:gd name="T4" fmla="+- 0 7518 7518"/>
                                <a:gd name="T5" fmla="*/ T4 w 120"/>
                                <a:gd name="T6" fmla="+- 0 989 -759"/>
                                <a:gd name="T7" fmla="*/ 989 h 1868"/>
                                <a:gd name="T8" fmla="+- 0 7578 7518"/>
                                <a:gd name="T9" fmla="*/ T8 w 120"/>
                                <a:gd name="T10" fmla="+- 0 1109 -759"/>
                                <a:gd name="T11" fmla="*/ 1109 h 1868"/>
                                <a:gd name="T12" fmla="+- 0 7632 7518"/>
                                <a:gd name="T13" fmla="*/ T12 w 120"/>
                                <a:gd name="T14" fmla="+- 0 1001 -759"/>
                                <a:gd name="T15" fmla="*/ 1001 h 1868"/>
                                <a:gd name="T16" fmla="+- 0 7572 7518"/>
                                <a:gd name="T17" fmla="*/ T16 w 120"/>
                                <a:gd name="T18" fmla="+- 0 1001 -759"/>
                                <a:gd name="T19" fmla="*/ 1001 h 1868"/>
                                <a:gd name="T20" fmla="+- 0 7568 7518"/>
                                <a:gd name="T21" fmla="*/ T20 w 120"/>
                                <a:gd name="T22" fmla="+- 0 997 -759"/>
                                <a:gd name="T23" fmla="*/ 997 h 1868"/>
                                <a:gd name="T24" fmla="+- 0 7568 7518"/>
                                <a:gd name="T25" fmla="*/ T24 w 120"/>
                                <a:gd name="T26" fmla="+- 0 989 -759"/>
                                <a:gd name="T27" fmla="*/ 989 h 18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1868">
                                  <a:moveTo>
                                    <a:pt x="50" y="1748"/>
                                  </a:moveTo>
                                  <a:lnTo>
                                    <a:pt x="0" y="1748"/>
                                  </a:lnTo>
                                  <a:lnTo>
                                    <a:pt x="60" y="1868"/>
                                  </a:lnTo>
                                  <a:lnTo>
                                    <a:pt x="114" y="1760"/>
                                  </a:lnTo>
                                  <a:lnTo>
                                    <a:pt x="54" y="1760"/>
                                  </a:lnTo>
                                  <a:lnTo>
                                    <a:pt x="50" y="1756"/>
                                  </a:lnTo>
                                  <a:lnTo>
                                    <a:pt x="50" y="174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7" name="Freeform 658"/>
                          <wps:cNvSpPr>
                            <a:spLocks/>
                          </wps:cNvSpPr>
                          <wps:spPr bwMode="auto">
                            <a:xfrm>
                              <a:off x="7518" y="-759"/>
                              <a:ext cx="120" cy="1868"/>
                            </a:xfrm>
                            <a:custGeom>
                              <a:avLst/>
                              <a:gdLst>
                                <a:gd name="T0" fmla="+- 0 7584 7518"/>
                                <a:gd name="T1" fmla="*/ T0 w 120"/>
                                <a:gd name="T2" fmla="+- 0 921 -759"/>
                                <a:gd name="T3" fmla="*/ 921 h 1868"/>
                                <a:gd name="T4" fmla="+- 0 7572 7518"/>
                                <a:gd name="T5" fmla="*/ T4 w 120"/>
                                <a:gd name="T6" fmla="+- 0 921 -759"/>
                                <a:gd name="T7" fmla="*/ 921 h 1868"/>
                                <a:gd name="T8" fmla="+- 0 7568 7518"/>
                                <a:gd name="T9" fmla="*/ T8 w 120"/>
                                <a:gd name="T10" fmla="+- 0 926 -759"/>
                                <a:gd name="T11" fmla="*/ 926 h 1868"/>
                                <a:gd name="T12" fmla="+- 0 7568 7518"/>
                                <a:gd name="T13" fmla="*/ T12 w 120"/>
                                <a:gd name="T14" fmla="+- 0 997 -759"/>
                                <a:gd name="T15" fmla="*/ 997 h 1868"/>
                                <a:gd name="T16" fmla="+- 0 7572 7518"/>
                                <a:gd name="T17" fmla="*/ T16 w 120"/>
                                <a:gd name="T18" fmla="+- 0 1001 -759"/>
                                <a:gd name="T19" fmla="*/ 1001 h 1868"/>
                                <a:gd name="T20" fmla="+- 0 7584 7518"/>
                                <a:gd name="T21" fmla="*/ T20 w 120"/>
                                <a:gd name="T22" fmla="+- 0 1001 -759"/>
                                <a:gd name="T23" fmla="*/ 1001 h 1868"/>
                                <a:gd name="T24" fmla="+- 0 7588 7518"/>
                                <a:gd name="T25" fmla="*/ T24 w 120"/>
                                <a:gd name="T26" fmla="+- 0 997 -759"/>
                                <a:gd name="T27" fmla="*/ 997 h 1868"/>
                                <a:gd name="T28" fmla="+- 0 7588 7518"/>
                                <a:gd name="T29" fmla="*/ T28 w 120"/>
                                <a:gd name="T30" fmla="+- 0 926 -759"/>
                                <a:gd name="T31" fmla="*/ 926 h 1868"/>
                                <a:gd name="T32" fmla="+- 0 7584 7518"/>
                                <a:gd name="T33" fmla="*/ T32 w 120"/>
                                <a:gd name="T34" fmla="+- 0 921 -759"/>
                                <a:gd name="T35" fmla="*/ 921 h 18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868">
                                  <a:moveTo>
                                    <a:pt x="66" y="1680"/>
                                  </a:moveTo>
                                  <a:lnTo>
                                    <a:pt x="54" y="1680"/>
                                  </a:lnTo>
                                  <a:lnTo>
                                    <a:pt x="50" y="1685"/>
                                  </a:lnTo>
                                  <a:lnTo>
                                    <a:pt x="50" y="1756"/>
                                  </a:lnTo>
                                  <a:lnTo>
                                    <a:pt x="54" y="1760"/>
                                  </a:lnTo>
                                  <a:lnTo>
                                    <a:pt x="66" y="1760"/>
                                  </a:lnTo>
                                  <a:lnTo>
                                    <a:pt x="70" y="1756"/>
                                  </a:lnTo>
                                  <a:lnTo>
                                    <a:pt x="70" y="1685"/>
                                  </a:lnTo>
                                  <a:lnTo>
                                    <a:pt x="66" y="168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8" name="Freeform 657"/>
                          <wps:cNvSpPr>
                            <a:spLocks/>
                          </wps:cNvSpPr>
                          <wps:spPr bwMode="auto">
                            <a:xfrm>
                              <a:off x="7518" y="-759"/>
                              <a:ext cx="120" cy="1868"/>
                            </a:xfrm>
                            <a:custGeom>
                              <a:avLst/>
                              <a:gdLst>
                                <a:gd name="T0" fmla="+- 0 7638 7518"/>
                                <a:gd name="T1" fmla="*/ T0 w 120"/>
                                <a:gd name="T2" fmla="+- 0 989 -759"/>
                                <a:gd name="T3" fmla="*/ 989 h 1868"/>
                                <a:gd name="T4" fmla="+- 0 7588 7518"/>
                                <a:gd name="T5" fmla="*/ T4 w 120"/>
                                <a:gd name="T6" fmla="+- 0 989 -759"/>
                                <a:gd name="T7" fmla="*/ 989 h 1868"/>
                                <a:gd name="T8" fmla="+- 0 7588 7518"/>
                                <a:gd name="T9" fmla="*/ T8 w 120"/>
                                <a:gd name="T10" fmla="+- 0 997 -759"/>
                                <a:gd name="T11" fmla="*/ 997 h 1868"/>
                                <a:gd name="T12" fmla="+- 0 7584 7518"/>
                                <a:gd name="T13" fmla="*/ T12 w 120"/>
                                <a:gd name="T14" fmla="+- 0 1001 -759"/>
                                <a:gd name="T15" fmla="*/ 1001 h 1868"/>
                                <a:gd name="T16" fmla="+- 0 7632 7518"/>
                                <a:gd name="T17" fmla="*/ T16 w 120"/>
                                <a:gd name="T18" fmla="+- 0 1001 -759"/>
                                <a:gd name="T19" fmla="*/ 1001 h 1868"/>
                                <a:gd name="T20" fmla="+- 0 7638 7518"/>
                                <a:gd name="T21" fmla="*/ T20 w 120"/>
                                <a:gd name="T22" fmla="+- 0 989 -759"/>
                                <a:gd name="T23" fmla="*/ 989 h 18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20" h="1868">
                                  <a:moveTo>
                                    <a:pt x="120" y="1748"/>
                                  </a:moveTo>
                                  <a:lnTo>
                                    <a:pt x="70" y="1748"/>
                                  </a:lnTo>
                                  <a:lnTo>
                                    <a:pt x="70" y="1756"/>
                                  </a:lnTo>
                                  <a:lnTo>
                                    <a:pt x="66" y="1760"/>
                                  </a:lnTo>
                                  <a:lnTo>
                                    <a:pt x="114" y="1760"/>
                                  </a:lnTo>
                                  <a:lnTo>
                                    <a:pt x="120" y="174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79" name="Group 652"/>
                        <wpg:cNvGrpSpPr>
                          <a:grpSpLocks/>
                        </wpg:cNvGrpSpPr>
                        <wpg:grpSpPr bwMode="auto">
                          <a:xfrm>
                            <a:off x="8719" y="126"/>
                            <a:ext cx="120" cy="1415"/>
                            <a:chOff x="8719" y="126"/>
                            <a:chExt cx="120" cy="1415"/>
                          </a:xfrm>
                        </wpg:grpSpPr>
                        <wps:wsp>
                          <wps:cNvPr id="680" name="Freeform 655"/>
                          <wps:cNvSpPr>
                            <a:spLocks/>
                          </wps:cNvSpPr>
                          <wps:spPr bwMode="auto">
                            <a:xfrm>
                              <a:off x="8719" y="126"/>
                              <a:ext cx="120" cy="1415"/>
                            </a:xfrm>
                            <a:custGeom>
                              <a:avLst/>
                              <a:gdLst>
                                <a:gd name="T0" fmla="+- 0 8769 8719"/>
                                <a:gd name="T1" fmla="*/ T0 w 120"/>
                                <a:gd name="T2" fmla="+- 0 1421 126"/>
                                <a:gd name="T3" fmla="*/ 1421 h 1415"/>
                                <a:gd name="T4" fmla="+- 0 8719 8719"/>
                                <a:gd name="T5" fmla="*/ T4 w 120"/>
                                <a:gd name="T6" fmla="+- 0 1421 126"/>
                                <a:gd name="T7" fmla="*/ 1421 h 1415"/>
                                <a:gd name="T8" fmla="+- 0 8779 8719"/>
                                <a:gd name="T9" fmla="*/ T8 w 120"/>
                                <a:gd name="T10" fmla="+- 0 1541 126"/>
                                <a:gd name="T11" fmla="*/ 1541 h 1415"/>
                                <a:gd name="T12" fmla="+- 0 8824 8719"/>
                                <a:gd name="T13" fmla="*/ T12 w 120"/>
                                <a:gd name="T14" fmla="+- 0 1451 126"/>
                                <a:gd name="T15" fmla="*/ 1451 h 1415"/>
                                <a:gd name="T16" fmla="+- 0 8773 8719"/>
                                <a:gd name="T17" fmla="*/ T16 w 120"/>
                                <a:gd name="T18" fmla="+- 0 1451 126"/>
                                <a:gd name="T19" fmla="*/ 1451 h 1415"/>
                                <a:gd name="T20" fmla="+- 0 8769 8719"/>
                                <a:gd name="T21" fmla="*/ T20 w 120"/>
                                <a:gd name="T22" fmla="+- 0 1447 126"/>
                                <a:gd name="T23" fmla="*/ 1447 h 1415"/>
                                <a:gd name="T24" fmla="+- 0 8769 8719"/>
                                <a:gd name="T25" fmla="*/ T24 w 120"/>
                                <a:gd name="T26" fmla="+- 0 1421 126"/>
                                <a:gd name="T27" fmla="*/ 1421 h 141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1415">
                                  <a:moveTo>
                                    <a:pt x="50" y="1295"/>
                                  </a:moveTo>
                                  <a:lnTo>
                                    <a:pt x="0" y="1295"/>
                                  </a:lnTo>
                                  <a:lnTo>
                                    <a:pt x="60" y="1415"/>
                                  </a:lnTo>
                                  <a:lnTo>
                                    <a:pt x="105" y="1325"/>
                                  </a:lnTo>
                                  <a:lnTo>
                                    <a:pt x="54" y="1325"/>
                                  </a:lnTo>
                                  <a:lnTo>
                                    <a:pt x="50" y="1321"/>
                                  </a:lnTo>
                                  <a:lnTo>
                                    <a:pt x="50" y="1295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1" name="Freeform 654"/>
                          <wps:cNvSpPr>
                            <a:spLocks/>
                          </wps:cNvSpPr>
                          <wps:spPr bwMode="auto">
                            <a:xfrm>
                              <a:off x="8719" y="126"/>
                              <a:ext cx="120" cy="1415"/>
                            </a:xfrm>
                            <a:custGeom>
                              <a:avLst/>
                              <a:gdLst>
                                <a:gd name="T0" fmla="+- 0 8784 8719"/>
                                <a:gd name="T1" fmla="*/ T0 w 120"/>
                                <a:gd name="T2" fmla="+- 0 126 126"/>
                                <a:gd name="T3" fmla="*/ 126 h 1415"/>
                                <a:gd name="T4" fmla="+- 0 8772 8719"/>
                                <a:gd name="T5" fmla="*/ T4 w 120"/>
                                <a:gd name="T6" fmla="+- 0 126 126"/>
                                <a:gd name="T7" fmla="*/ 126 h 1415"/>
                                <a:gd name="T8" fmla="+- 0 8768 8719"/>
                                <a:gd name="T9" fmla="*/ T8 w 120"/>
                                <a:gd name="T10" fmla="+- 0 131 126"/>
                                <a:gd name="T11" fmla="*/ 131 h 1415"/>
                                <a:gd name="T12" fmla="+- 0 8769 8719"/>
                                <a:gd name="T13" fmla="*/ T12 w 120"/>
                                <a:gd name="T14" fmla="+- 0 1447 126"/>
                                <a:gd name="T15" fmla="*/ 1447 h 1415"/>
                                <a:gd name="T16" fmla="+- 0 8773 8719"/>
                                <a:gd name="T17" fmla="*/ T16 w 120"/>
                                <a:gd name="T18" fmla="+- 0 1451 126"/>
                                <a:gd name="T19" fmla="*/ 1451 h 1415"/>
                                <a:gd name="T20" fmla="+- 0 8784 8719"/>
                                <a:gd name="T21" fmla="*/ T20 w 120"/>
                                <a:gd name="T22" fmla="+- 0 1451 126"/>
                                <a:gd name="T23" fmla="*/ 1451 h 1415"/>
                                <a:gd name="T24" fmla="+- 0 8789 8719"/>
                                <a:gd name="T25" fmla="*/ T24 w 120"/>
                                <a:gd name="T26" fmla="+- 0 1447 126"/>
                                <a:gd name="T27" fmla="*/ 1447 h 1415"/>
                                <a:gd name="T28" fmla="+- 0 8788 8719"/>
                                <a:gd name="T29" fmla="*/ T28 w 120"/>
                                <a:gd name="T30" fmla="+- 0 136 126"/>
                                <a:gd name="T31" fmla="*/ 136 h 1415"/>
                                <a:gd name="T32" fmla="+- 0 8788 8719"/>
                                <a:gd name="T33" fmla="*/ T32 w 120"/>
                                <a:gd name="T34" fmla="+- 0 131 126"/>
                                <a:gd name="T35" fmla="*/ 131 h 1415"/>
                                <a:gd name="T36" fmla="+- 0 8784 8719"/>
                                <a:gd name="T37" fmla="*/ T36 w 120"/>
                                <a:gd name="T38" fmla="+- 0 126 126"/>
                                <a:gd name="T39" fmla="*/ 126 h 141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20" h="1415">
                                  <a:moveTo>
                                    <a:pt x="65" y="0"/>
                                  </a:moveTo>
                                  <a:lnTo>
                                    <a:pt x="53" y="0"/>
                                  </a:lnTo>
                                  <a:lnTo>
                                    <a:pt x="49" y="5"/>
                                  </a:lnTo>
                                  <a:lnTo>
                                    <a:pt x="50" y="1321"/>
                                  </a:lnTo>
                                  <a:lnTo>
                                    <a:pt x="54" y="1325"/>
                                  </a:lnTo>
                                  <a:lnTo>
                                    <a:pt x="65" y="1325"/>
                                  </a:lnTo>
                                  <a:lnTo>
                                    <a:pt x="70" y="1321"/>
                                  </a:lnTo>
                                  <a:lnTo>
                                    <a:pt x="69" y="10"/>
                                  </a:lnTo>
                                  <a:lnTo>
                                    <a:pt x="69" y="5"/>
                                  </a:lnTo>
                                  <a:lnTo>
                                    <a:pt x="65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2" name="Freeform 653"/>
                          <wps:cNvSpPr>
                            <a:spLocks/>
                          </wps:cNvSpPr>
                          <wps:spPr bwMode="auto">
                            <a:xfrm>
                              <a:off x="8719" y="126"/>
                              <a:ext cx="120" cy="1415"/>
                            </a:xfrm>
                            <a:custGeom>
                              <a:avLst/>
                              <a:gdLst>
                                <a:gd name="T0" fmla="+- 0 8839 8719"/>
                                <a:gd name="T1" fmla="*/ T0 w 120"/>
                                <a:gd name="T2" fmla="+- 0 1421 126"/>
                                <a:gd name="T3" fmla="*/ 1421 h 1415"/>
                                <a:gd name="T4" fmla="+- 0 8789 8719"/>
                                <a:gd name="T5" fmla="*/ T4 w 120"/>
                                <a:gd name="T6" fmla="+- 0 1421 126"/>
                                <a:gd name="T7" fmla="*/ 1421 h 1415"/>
                                <a:gd name="T8" fmla="+- 0 8789 8719"/>
                                <a:gd name="T9" fmla="*/ T8 w 120"/>
                                <a:gd name="T10" fmla="+- 0 1447 126"/>
                                <a:gd name="T11" fmla="*/ 1447 h 1415"/>
                                <a:gd name="T12" fmla="+- 0 8784 8719"/>
                                <a:gd name="T13" fmla="*/ T12 w 120"/>
                                <a:gd name="T14" fmla="+- 0 1451 126"/>
                                <a:gd name="T15" fmla="*/ 1451 h 1415"/>
                                <a:gd name="T16" fmla="+- 0 8824 8719"/>
                                <a:gd name="T17" fmla="*/ T16 w 120"/>
                                <a:gd name="T18" fmla="+- 0 1451 126"/>
                                <a:gd name="T19" fmla="*/ 1451 h 1415"/>
                                <a:gd name="T20" fmla="+- 0 8839 8719"/>
                                <a:gd name="T21" fmla="*/ T20 w 120"/>
                                <a:gd name="T22" fmla="+- 0 1421 126"/>
                                <a:gd name="T23" fmla="*/ 1421 h 141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20" h="1415">
                                  <a:moveTo>
                                    <a:pt x="120" y="1295"/>
                                  </a:moveTo>
                                  <a:lnTo>
                                    <a:pt x="70" y="1295"/>
                                  </a:lnTo>
                                  <a:lnTo>
                                    <a:pt x="70" y="1321"/>
                                  </a:lnTo>
                                  <a:lnTo>
                                    <a:pt x="65" y="1325"/>
                                  </a:lnTo>
                                  <a:lnTo>
                                    <a:pt x="105" y="1325"/>
                                  </a:lnTo>
                                  <a:lnTo>
                                    <a:pt x="120" y="1295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83" name="Group 650"/>
                        <wpg:cNvGrpSpPr>
                          <a:grpSpLocks/>
                        </wpg:cNvGrpSpPr>
                        <wpg:grpSpPr bwMode="auto">
                          <a:xfrm>
                            <a:off x="5152" y="136"/>
                            <a:ext cx="3626" cy="2"/>
                            <a:chOff x="5152" y="136"/>
                            <a:chExt cx="3626" cy="2"/>
                          </a:xfrm>
                        </wpg:grpSpPr>
                        <wps:wsp>
                          <wps:cNvPr id="684" name="Freeform 651"/>
                          <wps:cNvSpPr>
                            <a:spLocks/>
                          </wps:cNvSpPr>
                          <wps:spPr bwMode="auto">
                            <a:xfrm>
                              <a:off x="5152" y="136"/>
                              <a:ext cx="3626" cy="2"/>
                            </a:xfrm>
                            <a:custGeom>
                              <a:avLst/>
                              <a:gdLst>
                                <a:gd name="T0" fmla="+- 0 8778 5152"/>
                                <a:gd name="T1" fmla="*/ T0 w 3626"/>
                                <a:gd name="T2" fmla="+- 0 5152 5152"/>
                                <a:gd name="T3" fmla="*/ T2 w 362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626">
                                  <a:moveTo>
                                    <a:pt x="362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85" name="Group 646"/>
                        <wpg:cNvGrpSpPr>
                          <a:grpSpLocks/>
                        </wpg:cNvGrpSpPr>
                        <wpg:grpSpPr bwMode="auto">
                          <a:xfrm>
                            <a:off x="5092" y="-636"/>
                            <a:ext cx="120" cy="1280"/>
                            <a:chOff x="5092" y="-636"/>
                            <a:chExt cx="120" cy="1280"/>
                          </a:xfrm>
                        </wpg:grpSpPr>
                        <wps:wsp>
                          <wps:cNvPr id="686" name="Freeform 649"/>
                          <wps:cNvSpPr>
                            <a:spLocks/>
                          </wps:cNvSpPr>
                          <wps:spPr bwMode="auto">
                            <a:xfrm>
                              <a:off x="5092" y="-636"/>
                              <a:ext cx="120" cy="1280"/>
                            </a:xfrm>
                            <a:custGeom>
                              <a:avLst/>
                              <a:gdLst>
                                <a:gd name="T0" fmla="+- 0 5142 5092"/>
                                <a:gd name="T1" fmla="*/ T0 w 120"/>
                                <a:gd name="T2" fmla="+- 0 524 -636"/>
                                <a:gd name="T3" fmla="*/ 524 h 1280"/>
                                <a:gd name="T4" fmla="+- 0 5092 5092"/>
                                <a:gd name="T5" fmla="*/ T4 w 120"/>
                                <a:gd name="T6" fmla="+- 0 524 -636"/>
                                <a:gd name="T7" fmla="*/ 524 h 1280"/>
                                <a:gd name="T8" fmla="+- 0 5152 5092"/>
                                <a:gd name="T9" fmla="*/ T8 w 120"/>
                                <a:gd name="T10" fmla="+- 0 644 -636"/>
                                <a:gd name="T11" fmla="*/ 644 h 1280"/>
                                <a:gd name="T12" fmla="+- 0 5197 5092"/>
                                <a:gd name="T13" fmla="*/ T12 w 120"/>
                                <a:gd name="T14" fmla="+- 0 554 -636"/>
                                <a:gd name="T15" fmla="*/ 554 h 1280"/>
                                <a:gd name="T16" fmla="+- 0 5146 5092"/>
                                <a:gd name="T17" fmla="*/ T16 w 120"/>
                                <a:gd name="T18" fmla="+- 0 554 -636"/>
                                <a:gd name="T19" fmla="*/ 554 h 1280"/>
                                <a:gd name="T20" fmla="+- 0 5142 5092"/>
                                <a:gd name="T21" fmla="*/ T20 w 120"/>
                                <a:gd name="T22" fmla="+- 0 550 -636"/>
                                <a:gd name="T23" fmla="*/ 550 h 1280"/>
                                <a:gd name="T24" fmla="+- 0 5142 5092"/>
                                <a:gd name="T25" fmla="*/ T24 w 120"/>
                                <a:gd name="T26" fmla="+- 0 524 -636"/>
                                <a:gd name="T27" fmla="*/ 524 h 128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1280">
                                  <a:moveTo>
                                    <a:pt x="50" y="1160"/>
                                  </a:moveTo>
                                  <a:lnTo>
                                    <a:pt x="0" y="1160"/>
                                  </a:lnTo>
                                  <a:lnTo>
                                    <a:pt x="60" y="1280"/>
                                  </a:lnTo>
                                  <a:lnTo>
                                    <a:pt x="105" y="1190"/>
                                  </a:lnTo>
                                  <a:lnTo>
                                    <a:pt x="54" y="1190"/>
                                  </a:lnTo>
                                  <a:lnTo>
                                    <a:pt x="50" y="1186"/>
                                  </a:lnTo>
                                  <a:lnTo>
                                    <a:pt x="50" y="116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7" name="Freeform 648"/>
                          <wps:cNvSpPr>
                            <a:spLocks/>
                          </wps:cNvSpPr>
                          <wps:spPr bwMode="auto">
                            <a:xfrm>
                              <a:off x="5092" y="-636"/>
                              <a:ext cx="120" cy="1280"/>
                            </a:xfrm>
                            <a:custGeom>
                              <a:avLst/>
                              <a:gdLst>
                                <a:gd name="T0" fmla="+- 0 5157 5092"/>
                                <a:gd name="T1" fmla="*/ T0 w 120"/>
                                <a:gd name="T2" fmla="+- 0 -636 -636"/>
                                <a:gd name="T3" fmla="*/ -636 h 1280"/>
                                <a:gd name="T4" fmla="+- 0 5145 5092"/>
                                <a:gd name="T5" fmla="*/ T4 w 120"/>
                                <a:gd name="T6" fmla="+- 0 -636 -636"/>
                                <a:gd name="T7" fmla="*/ -636 h 1280"/>
                                <a:gd name="T8" fmla="+- 0 5141 5092"/>
                                <a:gd name="T9" fmla="*/ T8 w 120"/>
                                <a:gd name="T10" fmla="+- 0 -631 -636"/>
                                <a:gd name="T11" fmla="*/ -631 h 1280"/>
                                <a:gd name="T12" fmla="+- 0 5142 5092"/>
                                <a:gd name="T13" fmla="*/ T12 w 120"/>
                                <a:gd name="T14" fmla="+- 0 550 -636"/>
                                <a:gd name="T15" fmla="*/ 550 h 1280"/>
                                <a:gd name="T16" fmla="+- 0 5146 5092"/>
                                <a:gd name="T17" fmla="*/ T16 w 120"/>
                                <a:gd name="T18" fmla="+- 0 554 -636"/>
                                <a:gd name="T19" fmla="*/ 554 h 1280"/>
                                <a:gd name="T20" fmla="+- 0 5157 5092"/>
                                <a:gd name="T21" fmla="*/ T20 w 120"/>
                                <a:gd name="T22" fmla="+- 0 554 -636"/>
                                <a:gd name="T23" fmla="*/ 554 h 1280"/>
                                <a:gd name="T24" fmla="+- 0 5162 5092"/>
                                <a:gd name="T25" fmla="*/ T24 w 120"/>
                                <a:gd name="T26" fmla="+- 0 550 -636"/>
                                <a:gd name="T27" fmla="*/ 550 h 1280"/>
                                <a:gd name="T28" fmla="+- 0 5161 5092"/>
                                <a:gd name="T29" fmla="*/ T28 w 120"/>
                                <a:gd name="T30" fmla="+- 0 -626 -636"/>
                                <a:gd name="T31" fmla="*/ -626 h 1280"/>
                                <a:gd name="T32" fmla="+- 0 5161 5092"/>
                                <a:gd name="T33" fmla="*/ T32 w 120"/>
                                <a:gd name="T34" fmla="+- 0 -631 -636"/>
                                <a:gd name="T35" fmla="*/ -631 h 1280"/>
                                <a:gd name="T36" fmla="+- 0 5157 5092"/>
                                <a:gd name="T37" fmla="*/ T36 w 120"/>
                                <a:gd name="T38" fmla="+- 0 -636 -636"/>
                                <a:gd name="T39" fmla="*/ -636 h 128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20" h="1280">
                                  <a:moveTo>
                                    <a:pt x="65" y="0"/>
                                  </a:moveTo>
                                  <a:lnTo>
                                    <a:pt x="53" y="0"/>
                                  </a:lnTo>
                                  <a:lnTo>
                                    <a:pt x="49" y="5"/>
                                  </a:lnTo>
                                  <a:lnTo>
                                    <a:pt x="50" y="1186"/>
                                  </a:lnTo>
                                  <a:lnTo>
                                    <a:pt x="54" y="1190"/>
                                  </a:lnTo>
                                  <a:lnTo>
                                    <a:pt x="65" y="1190"/>
                                  </a:lnTo>
                                  <a:lnTo>
                                    <a:pt x="70" y="1186"/>
                                  </a:lnTo>
                                  <a:lnTo>
                                    <a:pt x="69" y="10"/>
                                  </a:lnTo>
                                  <a:lnTo>
                                    <a:pt x="69" y="5"/>
                                  </a:lnTo>
                                  <a:lnTo>
                                    <a:pt x="65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8" name="Freeform 647"/>
                          <wps:cNvSpPr>
                            <a:spLocks/>
                          </wps:cNvSpPr>
                          <wps:spPr bwMode="auto">
                            <a:xfrm>
                              <a:off x="5092" y="-636"/>
                              <a:ext cx="120" cy="1280"/>
                            </a:xfrm>
                            <a:custGeom>
                              <a:avLst/>
                              <a:gdLst>
                                <a:gd name="T0" fmla="+- 0 5212 5092"/>
                                <a:gd name="T1" fmla="*/ T0 w 120"/>
                                <a:gd name="T2" fmla="+- 0 524 -636"/>
                                <a:gd name="T3" fmla="*/ 524 h 1280"/>
                                <a:gd name="T4" fmla="+- 0 5162 5092"/>
                                <a:gd name="T5" fmla="*/ T4 w 120"/>
                                <a:gd name="T6" fmla="+- 0 524 -636"/>
                                <a:gd name="T7" fmla="*/ 524 h 1280"/>
                                <a:gd name="T8" fmla="+- 0 5162 5092"/>
                                <a:gd name="T9" fmla="*/ T8 w 120"/>
                                <a:gd name="T10" fmla="+- 0 550 -636"/>
                                <a:gd name="T11" fmla="*/ 550 h 1280"/>
                                <a:gd name="T12" fmla="+- 0 5157 5092"/>
                                <a:gd name="T13" fmla="*/ T12 w 120"/>
                                <a:gd name="T14" fmla="+- 0 554 -636"/>
                                <a:gd name="T15" fmla="*/ 554 h 1280"/>
                                <a:gd name="T16" fmla="+- 0 5197 5092"/>
                                <a:gd name="T17" fmla="*/ T16 w 120"/>
                                <a:gd name="T18" fmla="+- 0 554 -636"/>
                                <a:gd name="T19" fmla="*/ 554 h 1280"/>
                                <a:gd name="T20" fmla="+- 0 5212 5092"/>
                                <a:gd name="T21" fmla="*/ T20 w 120"/>
                                <a:gd name="T22" fmla="+- 0 524 -636"/>
                                <a:gd name="T23" fmla="*/ 524 h 128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20" h="1280">
                                  <a:moveTo>
                                    <a:pt x="120" y="1160"/>
                                  </a:moveTo>
                                  <a:lnTo>
                                    <a:pt x="70" y="1160"/>
                                  </a:lnTo>
                                  <a:lnTo>
                                    <a:pt x="70" y="1186"/>
                                  </a:lnTo>
                                  <a:lnTo>
                                    <a:pt x="65" y="1190"/>
                                  </a:lnTo>
                                  <a:lnTo>
                                    <a:pt x="105" y="1190"/>
                                  </a:lnTo>
                                  <a:lnTo>
                                    <a:pt x="120" y="116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89" name="Group 644"/>
                        <wpg:cNvGrpSpPr>
                          <a:grpSpLocks/>
                        </wpg:cNvGrpSpPr>
                        <wpg:grpSpPr bwMode="auto">
                          <a:xfrm>
                            <a:off x="5580" y="376"/>
                            <a:ext cx="3626" cy="2"/>
                            <a:chOff x="5580" y="376"/>
                            <a:chExt cx="3626" cy="2"/>
                          </a:xfrm>
                        </wpg:grpSpPr>
                        <wps:wsp>
                          <wps:cNvPr id="690" name="Freeform 645"/>
                          <wps:cNvSpPr>
                            <a:spLocks/>
                          </wps:cNvSpPr>
                          <wps:spPr bwMode="auto">
                            <a:xfrm>
                              <a:off x="5580" y="376"/>
                              <a:ext cx="3626" cy="2"/>
                            </a:xfrm>
                            <a:custGeom>
                              <a:avLst/>
                              <a:gdLst>
                                <a:gd name="T0" fmla="+- 0 9206 5580"/>
                                <a:gd name="T1" fmla="*/ T0 w 3626"/>
                                <a:gd name="T2" fmla="+- 0 5580 5580"/>
                                <a:gd name="T3" fmla="*/ T2 w 362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626">
                                  <a:moveTo>
                                    <a:pt x="362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91" name="Group 639"/>
                        <wpg:cNvGrpSpPr>
                          <a:grpSpLocks/>
                        </wpg:cNvGrpSpPr>
                        <wpg:grpSpPr bwMode="auto">
                          <a:xfrm>
                            <a:off x="5520" y="366"/>
                            <a:ext cx="120" cy="278"/>
                            <a:chOff x="5520" y="366"/>
                            <a:chExt cx="120" cy="278"/>
                          </a:xfrm>
                        </wpg:grpSpPr>
                        <wps:wsp>
                          <wps:cNvPr id="692" name="Freeform 643"/>
                          <wps:cNvSpPr>
                            <a:spLocks/>
                          </wps:cNvSpPr>
                          <wps:spPr bwMode="auto">
                            <a:xfrm>
                              <a:off x="5520" y="366"/>
                              <a:ext cx="120" cy="278"/>
                            </a:xfrm>
                            <a:custGeom>
                              <a:avLst/>
                              <a:gdLst>
                                <a:gd name="T0" fmla="+- 0 5586 5520"/>
                                <a:gd name="T1" fmla="*/ T0 w 120"/>
                                <a:gd name="T2" fmla="+- 0 366 366"/>
                                <a:gd name="T3" fmla="*/ 366 h 278"/>
                                <a:gd name="T4" fmla="+- 0 5574 5520"/>
                                <a:gd name="T5" fmla="*/ T4 w 120"/>
                                <a:gd name="T6" fmla="+- 0 366 366"/>
                                <a:gd name="T7" fmla="*/ 366 h 278"/>
                                <a:gd name="T8" fmla="+- 0 5570 5520"/>
                                <a:gd name="T9" fmla="*/ T8 w 120"/>
                                <a:gd name="T10" fmla="+- 0 371 366"/>
                                <a:gd name="T11" fmla="*/ 371 h 278"/>
                                <a:gd name="T12" fmla="+- 0 5570 5520"/>
                                <a:gd name="T13" fmla="*/ T12 w 120"/>
                                <a:gd name="T14" fmla="+- 0 442 366"/>
                                <a:gd name="T15" fmla="*/ 442 h 278"/>
                                <a:gd name="T16" fmla="+- 0 5574 5520"/>
                                <a:gd name="T17" fmla="*/ T16 w 120"/>
                                <a:gd name="T18" fmla="+- 0 446 366"/>
                                <a:gd name="T19" fmla="*/ 446 h 278"/>
                                <a:gd name="T20" fmla="+- 0 5586 5520"/>
                                <a:gd name="T21" fmla="*/ T20 w 120"/>
                                <a:gd name="T22" fmla="+- 0 446 366"/>
                                <a:gd name="T23" fmla="*/ 446 h 278"/>
                                <a:gd name="T24" fmla="+- 0 5590 5520"/>
                                <a:gd name="T25" fmla="*/ T24 w 120"/>
                                <a:gd name="T26" fmla="+- 0 442 366"/>
                                <a:gd name="T27" fmla="*/ 442 h 278"/>
                                <a:gd name="T28" fmla="+- 0 5590 5520"/>
                                <a:gd name="T29" fmla="*/ T28 w 120"/>
                                <a:gd name="T30" fmla="+- 0 371 366"/>
                                <a:gd name="T31" fmla="*/ 371 h 278"/>
                                <a:gd name="T32" fmla="+- 0 5586 5520"/>
                                <a:gd name="T33" fmla="*/ T32 w 120"/>
                                <a:gd name="T34" fmla="+- 0 366 366"/>
                                <a:gd name="T35" fmla="*/ 366 h 27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278">
                                  <a:moveTo>
                                    <a:pt x="66" y="0"/>
                                  </a:moveTo>
                                  <a:lnTo>
                                    <a:pt x="54" y="0"/>
                                  </a:lnTo>
                                  <a:lnTo>
                                    <a:pt x="50" y="5"/>
                                  </a:lnTo>
                                  <a:lnTo>
                                    <a:pt x="50" y="76"/>
                                  </a:lnTo>
                                  <a:lnTo>
                                    <a:pt x="54" y="80"/>
                                  </a:lnTo>
                                  <a:lnTo>
                                    <a:pt x="66" y="80"/>
                                  </a:lnTo>
                                  <a:lnTo>
                                    <a:pt x="70" y="76"/>
                                  </a:lnTo>
                                  <a:lnTo>
                                    <a:pt x="70" y="5"/>
                                  </a:lnTo>
                                  <a:lnTo>
                                    <a:pt x="6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3" name="Freeform 642"/>
                          <wps:cNvSpPr>
                            <a:spLocks/>
                          </wps:cNvSpPr>
                          <wps:spPr bwMode="auto">
                            <a:xfrm>
                              <a:off x="5520" y="366"/>
                              <a:ext cx="120" cy="278"/>
                            </a:xfrm>
                            <a:custGeom>
                              <a:avLst/>
                              <a:gdLst>
                                <a:gd name="T0" fmla="+- 0 5570 5520"/>
                                <a:gd name="T1" fmla="*/ T0 w 120"/>
                                <a:gd name="T2" fmla="+- 0 524 366"/>
                                <a:gd name="T3" fmla="*/ 524 h 278"/>
                                <a:gd name="T4" fmla="+- 0 5520 5520"/>
                                <a:gd name="T5" fmla="*/ T4 w 120"/>
                                <a:gd name="T6" fmla="+- 0 524 366"/>
                                <a:gd name="T7" fmla="*/ 524 h 278"/>
                                <a:gd name="T8" fmla="+- 0 5580 5520"/>
                                <a:gd name="T9" fmla="*/ T8 w 120"/>
                                <a:gd name="T10" fmla="+- 0 644 366"/>
                                <a:gd name="T11" fmla="*/ 644 h 278"/>
                                <a:gd name="T12" fmla="+- 0 5625 5520"/>
                                <a:gd name="T13" fmla="*/ T12 w 120"/>
                                <a:gd name="T14" fmla="+- 0 554 366"/>
                                <a:gd name="T15" fmla="*/ 554 h 278"/>
                                <a:gd name="T16" fmla="+- 0 5574 5520"/>
                                <a:gd name="T17" fmla="*/ T16 w 120"/>
                                <a:gd name="T18" fmla="+- 0 554 366"/>
                                <a:gd name="T19" fmla="*/ 554 h 278"/>
                                <a:gd name="T20" fmla="+- 0 5570 5520"/>
                                <a:gd name="T21" fmla="*/ T20 w 120"/>
                                <a:gd name="T22" fmla="+- 0 550 366"/>
                                <a:gd name="T23" fmla="*/ 550 h 278"/>
                                <a:gd name="T24" fmla="+- 0 5570 5520"/>
                                <a:gd name="T25" fmla="*/ T24 w 120"/>
                                <a:gd name="T26" fmla="+- 0 524 366"/>
                                <a:gd name="T27" fmla="*/ 524 h 27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278">
                                  <a:moveTo>
                                    <a:pt x="50" y="158"/>
                                  </a:moveTo>
                                  <a:lnTo>
                                    <a:pt x="0" y="158"/>
                                  </a:lnTo>
                                  <a:lnTo>
                                    <a:pt x="60" y="278"/>
                                  </a:lnTo>
                                  <a:lnTo>
                                    <a:pt x="105" y="188"/>
                                  </a:lnTo>
                                  <a:lnTo>
                                    <a:pt x="54" y="188"/>
                                  </a:lnTo>
                                  <a:lnTo>
                                    <a:pt x="50" y="184"/>
                                  </a:lnTo>
                                  <a:lnTo>
                                    <a:pt x="50" y="15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4" name="Freeform 641"/>
                          <wps:cNvSpPr>
                            <a:spLocks/>
                          </wps:cNvSpPr>
                          <wps:spPr bwMode="auto">
                            <a:xfrm>
                              <a:off x="5520" y="366"/>
                              <a:ext cx="120" cy="278"/>
                            </a:xfrm>
                            <a:custGeom>
                              <a:avLst/>
                              <a:gdLst>
                                <a:gd name="T0" fmla="+- 0 5586 5520"/>
                                <a:gd name="T1" fmla="*/ T0 w 120"/>
                                <a:gd name="T2" fmla="+- 0 506 366"/>
                                <a:gd name="T3" fmla="*/ 506 h 278"/>
                                <a:gd name="T4" fmla="+- 0 5574 5520"/>
                                <a:gd name="T5" fmla="*/ T4 w 120"/>
                                <a:gd name="T6" fmla="+- 0 506 366"/>
                                <a:gd name="T7" fmla="*/ 506 h 278"/>
                                <a:gd name="T8" fmla="+- 0 5570 5520"/>
                                <a:gd name="T9" fmla="*/ T8 w 120"/>
                                <a:gd name="T10" fmla="+- 0 511 366"/>
                                <a:gd name="T11" fmla="*/ 511 h 278"/>
                                <a:gd name="T12" fmla="+- 0 5570 5520"/>
                                <a:gd name="T13" fmla="*/ T12 w 120"/>
                                <a:gd name="T14" fmla="+- 0 550 366"/>
                                <a:gd name="T15" fmla="*/ 550 h 278"/>
                                <a:gd name="T16" fmla="+- 0 5574 5520"/>
                                <a:gd name="T17" fmla="*/ T16 w 120"/>
                                <a:gd name="T18" fmla="+- 0 554 366"/>
                                <a:gd name="T19" fmla="*/ 554 h 278"/>
                                <a:gd name="T20" fmla="+- 0 5586 5520"/>
                                <a:gd name="T21" fmla="*/ T20 w 120"/>
                                <a:gd name="T22" fmla="+- 0 554 366"/>
                                <a:gd name="T23" fmla="*/ 554 h 278"/>
                                <a:gd name="T24" fmla="+- 0 5590 5520"/>
                                <a:gd name="T25" fmla="*/ T24 w 120"/>
                                <a:gd name="T26" fmla="+- 0 550 366"/>
                                <a:gd name="T27" fmla="*/ 550 h 278"/>
                                <a:gd name="T28" fmla="+- 0 5590 5520"/>
                                <a:gd name="T29" fmla="*/ T28 w 120"/>
                                <a:gd name="T30" fmla="+- 0 511 366"/>
                                <a:gd name="T31" fmla="*/ 511 h 278"/>
                                <a:gd name="T32" fmla="+- 0 5586 5520"/>
                                <a:gd name="T33" fmla="*/ T32 w 120"/>
                                <a:gd name="T34" fmla="+- 0 506 366"/>
                                <a:gd name="T35" fmla="*/ 506 h 27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278">
                                  <a:moveTo>
                                    <a:pt x="66" y="140"/>
                                  </a:moveTo>
                                  <a:lnTo>
                                    <a:pt x="54" y="140"/>
                                  </a:lnTo>
                                  <a:lnTo>
                                    <a:pt x="50" y="145"/>
                                  </a:lnTo>
                                  <a:lnTo>
                                    <a:pt x="50" y="184"/>
                                  </a:lnTo>
                                  <a:lnTo>
                                    <a:pt x="54" y="188"/>
                                  </a:lnTo>
                                  <a:lnTo>
                                    <a:pt x="66" y="188"/>
                                  </a:lnTo>
                                  <a:lnTo>
                                    <a:pt x="70" y="184"/>
                                  </a:lnTo>
                                  <a:lnTo>
                                    <a:pt x="70" y="145"/>
                                  </a:lnTo>
                                  <a:lnTo>
                                    <a:pt x="66" y="14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5" name="Freeform 640"/>
                          <wps:cNvSpPr>
                            <a:spLocks/>
                          </wps:cNvSpPr>
                          <wps:spPr bwMode="auto">
                            <a:xfrm>
                              <a:off x="5520" y="366"/>
                              <a:ext cx="120" cy="278"/>
                            </a:xfrm>
                            <a:custGeom>
                              <a:avLst/>
                              <a:gdLst>
                                <a:gd name="T0" fmla="+- 0 5640 5520"/>
                                <a:gd name="T1" fmla="*/ T0 w 120"/>
                                <a:gd name="T2" fmla="+- 0 524 366"/>
                                <a:gd name="T3" fmla="*/ 524 h 278"/>
                                <a:gd name="T4" fmla="+- 0 5590 5520"/>
                                <a:gd name="T5" fmla="*/ T4 w 120"/>
                                <a:gd name="T6" fmla="+- 0 524 366"/>
                                <a:gd name="T7" fmla="*/ 524 h 278"/>
                                <a:gd name="T8" fmla="+- 0 5590 5520"/>
                                <a:gd name="T9" fmla="*/ T8 w 120"/>
                                <a:gd name="T10" fmla="+- 0 550 366"/>
                                <a:gd name="T11" fmla="*/ 550 h 278"/>
                                <a:gd name="T12" fmla="+- 0 5586 5520"/>
                                <a:gd name="T13" fmla="*/ T12 w 120"/>
                                <a:gd name="T14" fmla="+- 0 554 366"/>
                                <a:gd name="T15" fmla="*/ 554 h 278"/>
                                <a:gd name="T16" fmla="+- 0 5625 5520"/>
                                <a:gd name="T17" fmla="*/ T16 w 120"/>
                                <a:gd name="T18" fmla="+- 0 554 366"/>
                                <a:gd name="T19" fmla="*/ 554 h 278"/>
                                <a:gd name="T20" fmla="+- 0 5640 5520"/>
                                <a:gd name="T21" fmla="*/ T20 w 120"/>
                                <a:gd name="T22" fmla="+- 0 524 366"/>
                                <a:gd name="T23" fmla="*/ 524 h 27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20" h="278">
                                  <a:moveTo>
                                    <a:pt x="120" y="158"/>
                                  </a:moveTo>
                                  <a:lnTo>
                                    <a:pt x="70" y="158"/>
                                  </a:lnTo>
                                  <a:lnTo>
                                    <a:pt x="70" y="184"/>
                                  </a:lnTo>
                                  <a:lnTo>
                                    <a:pt x="66" y="188"/>
                                  </a:lnTo>
                                  <a:lnTo>
                                    <a:pt x="105" y="188"/>
                                  </a:lnTo>
                                  <a:lnTo>
                                    <a:pt x="120" y="15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96" name="Group 628"/>
                        <wpg:cNvGrpSpPr>
                          <a:grpSpLocks/>
                        </wpg:cNvGrpSpPr>
                        <wpg:grpSpPr bwMode="auto">
                          <a:xfrm>
                            <a:off x="9146" y="366"/>
                            <a:ext cx="120" cy="1174"/>
                            <a:chOff x="9146" y="366"/>
                            <a:chExt cx="120" cy="1174"/>
                          </a:xfrm>
                        </wpg:grpSpPr>
                        <wps:wsp>
                          <wps:cNvPr id="697" name="Freeform 638"/>
                          <wps:cNvSpPr>
                            <a:spLocks/>
                          </wps:cNvSpPr>
                          <wps:spPr bwMode="auto">
                            <a:xfrm>
                              <a:off x="9146" y="366"/>
                              <a:ext cx="120" cy="1174"/>
                            </a:xfrm>
                            <a:custGeom>
                              <a:avLst/>
                              <a:gdLst>
                                <a:gd name="T0" fmla="+- 0 9212 9146"/>
                                <a:gd name="T1" fmla="*/ T0 w 120"/>
                                <a:gd name="T2" fmla="+- 0 366 366"/>
                                <a:gd name="T3" fmla="*/ 366 h 1174"/>
                                <a:gd name="T4" fmla="+- 0 9200 9146"/>
                                <a:gd name="T5" fmla="*/ T4 w 120"/>
                                <a:gd name="T6" fmla="+- 0 366 366"/>
                                <a:gd name="T7" fmla="*/ 366 h 1174"/>
                                <a:gd name="T8" fmla="+- 0 9196 9146"/>
                                <a:gd name="T9" fmla="*/ T8 w 120"/>
                                <a:gd name="T10" fmla="+- 0 371 366"/>
                                <a:gd name="T11" fmla="*/ 371 h 1174"/>
                                <a:gd name="T12" fmla="+- 0 9196 9146"/>
                                <a:gd name="T13" fmla="*/ T12 w 120"/>
                                <a:gd name="T14" fmla="+- 0 442 366"/>
                                <a:gd name="T15" fmla="*/ 442 h 1174"/>
                                <a:gd name="T16" fmla="+- 0 9200 9146"/>
                                <a:gd name="T17" fmla="*/ T16 w 120"/>
                                <a:gd name="T18" fmla="+- 0 446 366"/>
                                <a:gd name="T19" fmla="*/ 446 h 1174"/>
                                <a:gd name="T20" fmla="+- 0 9212 9146"/>
                                <a:gd name="T21" fmla="*/ T20 w 120"/>
                                <a:gd name="T22" fmla="+- 0 446 366"/>
                                <a:gd name="T23" fmla="*/ 446 h 1174"/>
                                <a:gd name="T24" fmla="+- 0 9216 9146"/>
                                <a:gd name="T25" fmla="*/ T24 w 120"/>
                                <a:gd name="T26" fmla="+- 0 442 366"/>
                                <a:gd name="T27" fmla="*/ 442 h 1174"/>
                                <a:gd name="T28" fmla="+- 0 9216 9146"/>
                                <a:gd name="T29" fmla="*/ T28 w 120"/>
                                <a:gd name="T30" fmla="+- 0 371 366"/>
                                <a:gd name="T31" fmla="*/ 371 h 1174"/>
                                <a:gd name="T32" fmla="+- 0 9212 9146"/>
                                <a:gd name="T33" fmla="*/ T32 w 120"/>
                                <a:gd name="T34" fmla="+- 0 366 366"/>
                                <a:gd name="T35" fmla="*/ 366 h 11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174">
                                  <a:moveTo>
                                    <a:pt x="66" y="0"/>
                                  </a:moveTo>
                                  <a:lnTo>
                                    <a:pt x="54" y="0"/>
                                  </a:lnTo>
                                  <a:lnTo>
                                    <a:pt x="50" y="5"/>
                                  </a:lnTo>
                                  <a:lnTo>
                                    <a:pt x="50" y="76"/>
                                  </a:lnTo>
                                  <a:lnTo>
                                    <a:pt x="54" y="80"/>
                                  </a:lnTo>
                                  <a:lnTo>
                                    <a:pt x="66" y="80"/>
                                  </a:lnTo>
                                  <a:lnTo>
                                    <a:pt x="70" y="76"/>
                                  </a:lnTo>
                                  <a:lnTo>
                                    <a:pt x="70" y="5"/>
                                  </a:lnTo>
                                  <a:lnTo>
                                    <a:pt x="6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8" name="Freeform 637"/>
                          <wps:cNvSpPr>
                            <a:spLocks/>
                          </wps:cNvSpPr>
                          <wps:spPr bwMode="auto">
                            <a:xfrm>
                              <a:off x="9146" y="366"/>
                              <a:ext cx="120" cy="1174"/>
                            </a:xfrm>
                            <a:custGeom>
                              <a:avLst/>
                              <a:gdLst>
                                <a:gd name="T0" fmla="+- 0 9212 9146"/>
                                <a:gd name="T1" fmla="*/ T0 w 120"/>
                                <a:gd name="T2" fmla="+- 0 506 366"/>
                                <a:gd name="T3" fmla="*/ 506 h 1174"/>
                                <a:gd name="T4" fmla="+- 0 9200 9146"/>
                                <a:gd name="T5" fmla="*/ T4 w 120"/>
                                <a:gd name="T6" fmla="+- 0 506 366"/>
                                <a:gd name="T7" fmla="*/ 506 h 1174"/>
                                <a:gd name="T8" fmla="+- 0 9196 9146"/>
                                <a:gd name="T9" fmla="*/ T8 w 120"/>
                                <a:gd name="T10" fmla="+- 0 511 366"/>
                                <a:gd name="T11" fmla="*/ 511 h 1174"/>
                                <a:gd name="T12" fmla="+- 0 9196 9146"/>
                                <a:gd name="T13" fmla="*/ T12 w 120"/>
                                <a:gd name="T14" fmla="+- 0 582 366"/>
                                <a:gd name="T15" fmla="*/ 582 h 1174"/>
                                <a:gd name="T16" fmla="+- 0 9200 9146"/>
                                <a:gd name="T17" fmla="*/ T16 w 120"/>
                                <a:gd name="T18" fmla="+- 0 586 366"/>
                                <a:gd name="T19" fmla="*/ 586 h 1174"/>
                                <a:gd name="T20" fmla="+- 0 9212 9146"/>
                                <a:gd name="T21" fmla="*/ T20 w 120"/>
                                <a:gd name="T22" fmla="+- 0 586 366"/>
                                <a:gd name="T23" fmla="*/ 586 h 1174"/>
                                <a:gd name="T24" fmla="+- 0 9216 9146"/>
                                <a:gd name="T25" fmla="*/ T24 w 120"/>
                                <a:gd name="T26" fmla="+- 0 582 366"/>
                                <a:gd name="T27" fmla="*/ 582 h 1174"/>
                                <a:gd name="T28" fmla="+- 0 9216 9146"/>
                                <a:gd name="T29" fmla="*/ T28 w 120"/>
                                <a:gd name="T30" fmla="+- 0 511 366"/>
                                <a:gd name="T31" fmla="*/ 511 h 1174"/>
                                <a:gd name="T32" fmla="+- 0 9212 9146"/>
                                <a:gd name="T33" fmla="*/ T32 w 120"/>
                                <a:gd name="T34" fmla="+- 0 506 366"/>
                                <a:gd name="T35" fmla="*/ 506 h 11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174">
                                  <a:moveTo>
                                    <a:pt x="66" y="140"/>
                                  </a:moveTo>
                                  <a:lnTo>
                                    <a:pt x="54" y="140"/>
                                  </a:lnTo>
                                  <a:lnTo>
                                    <a:pt x="50" y="145"/>
                                  </a:lnTo>
                                  <a:lnTo>
                                    <a:pt x="50" y="216"/>
                                  </a:lnTo>
                                  <a:lnTo>
                                    <a:pt x="54" y="220"/>
                                  </a:lnTo>
                                  <a:lnTo>
                                    <a:pt x="66" y="220"/>
                                  </a:lnTo>
                                  <a:lnTo>
                                    <a:pt x="70" y="216"/>
                                  </a:lnTo>
                                  <a:lnTo>
                                    <a:pt x="70" y="145"/>
                                  </a:lnTo>
                                  <a:lnTo>
                                    <a:pt x="66" y="14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9" name="Freeform 636"/>
                          <wps:cNvSpPr>
                            <a:spLocks/>
                          </wps:cNvSpPr>
                          <wps:spPr bwMode="auto">
                            <a:xfrm>
                              <a:off x="9146" y="366"/>
                              <a:ext cx="120" cy="1174"/>
                            </a:xfrm>
                            <a:custGeom>
                              <a:avLst/>
                              <a:gdLst>
                                <a:gd name="T0" fmla="+- 0 9212 9146"/>
                                <a:gd name="T1" fmla="*/ T0 w 120"/>
                                <a:gd name="T2" fmla="+- 0 646 366"/>
                                <a:gd name="T3" fmla="*/ 646 h 1174"/>
                                <a:gd name="T4" fmla="+- 0 9200 9146"/>
                                <a:gd name="T5" fmla="*/ T4 w 120"/>
                                <a:gd name="T6" fmla="+- 0 646 366"/>
                                <a:gd name="T7" fmla="*/ 646 h 1174"/>
                                <a:gd name="T8" fmla="+- 0 9196 9146"/>
                                <a:gd name="T9" fmla="*/ T8 w 120"/>
                                <a:gd name="T10" fmla="+- 0 651 366"/>
                                <a:gd name="T11" fmla="*/ 651 h 1174"/>
                                <a:gd name="T12" fmla="+- 0 9196 9146"/>
                                <a:gd name="T13" fmla="*/ T12 w 120"/>
                                <a:gd name="T14" fmla="+- 0 722 366"/>
                                <a:gd name="T15" fmla="*/ 722 h 1174"/>
                                <a:gd name="T16" fmla="+- 0 9200 9146"/>
                                <a:gd name="T17" fmla="*/ T16 w 120"/>
                                <a:gd name="T18" fmla="+- 0 726 366"/>
                                <a:gd name="T19" fmla="*/ 726 h 1174"/>
                                <a:gd name="T20" fmla="+- 0 9212 9146"/>
                                <a:gd name="T21" fmla="*/ T20 w 120"/>
                                <a:gd name="T22" fmla="+- 0 726 366"/>
                                <a:gd name="T23" fmla="*/ 726 h 1174"/>
                                <a:gd name="T24" fmla="+- 0 9216 9146"/>
                                <a:gd name="T25" fmla="*/ T24 w 120"/>
                                <a:gd name="T26" fmla="+- 0 722 366"/>
                                <a:gd name="T27" fmla="*/ 722 h 1174"/>
                                <a:gd name="T28" fmla="+- 0 9216 9146"/>
                                <a:gd name="T29" fmla="*/ T28 w 120"/>
                                <a:gd name="T30" fmla="+- 0 651 366"/>
                                <a:gd name="T31" fmla="*/ 651 h 1174"/>
                                <a:gd name="T32" fmla="+- 0 9212 9146"/>
                                <a:gd name="T33" fmla="*/ T32 w 120"/>
                                <a:gd name="T34" fmla="+- 0 646 366"/>
                                <a:gd name="T35" fmla="*/ 646 h 11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174">
                                  <a:moveTo>
                                    <a:pt x="66" y="280"/>
                                  </a:moveTo>
                                  <a:lnTo>
                                    <a:pt x="54" y="280"/>
                                  </a:lnTo>
                                  <a:lnTo>
                                    <a:pt x="50" y="285"/>
                                  </a:lnTo>
                                  <a:lnTo>
                                    <a:pt x="50" y="356"/>
                                  </a:lnTo>
                                  <a:lnTo>
                                    <a:pt x="54" y="360"/>
                                  </a:lnTo>
                                  <a:lnTo>
                                    <a:pt x="66" y="360"/>
                                  </a:lnTo>
                                  <a:lnTo>
                                    <a:pt x="70" y="356"/>
                                  </a:lnTo>
                                  <a:lnTo>
                                    <a:pt x="70" y="285"/>
                                  </a:lnTo>
                                  <a:lnTo>
                                    <a:pt x="66" y="28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0" name="Freeform 635"/>
                          <wps:cNvSpPr>
                            <a:spLocks/>
                          </wps:cNvSpPr>
                          <wps:spPr bwMode="auto">
                            <a:xfrm>
                              <a:off x="9146" y="366"/>
                              <a:ext cx="120" cy="1174"/>
                            </a:xfrm>
                            <a:custGeom>
                              <a:avLst/>
                              <a:gdLst>
                                <a:gd name="T0" fmla="+- 0 9212 9146"/>
                                <a:gd name="T1" fmla="*/ T0 w 120"/>
                                <a:gd name="T2" fmla="+- 0 786 366"/>
                                <a:gd name="T3" fmla="*/ 786 h 1174"/>
                                <a:gd name="T4" fmla="+- 0 9200 9146"/>
                                <a:gd name="T5" fmla="*/ T4 w 120"/>
                                <a:gd name="T6" fmla="+- 0 786 366"/>
                                <a:gd name="T7" fmla="*/ 786 h 1174"/>
                                <a:gd name="T8" fmla="+- 0 9196 9146"/>
                                <a:gd name="T9" fmla="*/ T8 w 120"/>
                                <a:gd name="T10" fmla="+- 0 791 366"/>
                                <a:gd name="T11" fmla="*/ 791 h 1174"/>
                                <a:gd name="T12" fmla="+- 0 9196 9146"/>
                                <a:gd name="T13" fmla="*/ T12 w 120"/>
                                <a:gd name="T14" fmla="+- 0 862 366"/>
                                <a:gd name="T15" fmla="*/ 862 h 1174"/>
                                <a:gd name="T16" fmla="+- 0 9200 9146"/>
                                <a:gd name="T17" fmla="*/ T16 w 120"/>
                                <a:gd name="T18" fmla="+- 0 866 366"/>
                                <a:gd name="T19" fmla="*/ 866 h 1174"/>
                                <a:gd name="T20" fmla="+- 0 9212 9146"/>
                                <a:gd name="T21" fmla="*/ T20 w 120"/>
                                <a:gd name="T22" fmla="+- 0 866 366"/>
                                <a:gd name="T23" fmla="*/ 866 h 1174"/>
                                <a:gd name="T24" fmla="+- 0 9216 9146"/>
                                <a:gd name="T25" fmla="*/ T24 w 120"/>
                                <a:gd name="T26" fmla="+- 0 862 366"/>
                                <a:gd name="T27" fmla="*/ 862 h 1174"/>
                                <a:gd name="T28" fmla="+- 0 9216 9146"/>
                                <a:gd name="T29" fmla="*/ T28 w 120"/>
                                <a:gd name="T30" fmla="+- 0 791 366"/>
                                <a:gd name="T31" fmla="*/ 791 h 1174"/>
                                <a:gd name="T32" fmla="+- 0 9212 9146"/>
                                <a:gd name="T33" fmla="*/ T32 w 120"/>
                                <a:gd name="T34" fmla="+- 0 786 366"/>
                                <a:gd name="T35" fmla="*/ 786 h 11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174">
                                  <a:moveTo>
                                    <a:pt x="66" y="420"/>
                                  </a:moveTo>
                                  <a:lnTo>
                                    <a:pt x="54" y="420"/>
                                  </a:lnTo>
                                  <a:lnTo>
                                    <a:pt x="50" y="425"/>
                                  </a:lnTo>
                                  <a:lnTo>
                                    <a:pt x="50" y="496"/>
                                  </a:lnTo>
                                  <a:lnTo>
                                    <a:pt x="54" y="500"/>
                                  </a:lnTo>
                                  <a:lnTo>
                                    <a:pt x="66" y="500"/>
                                  </a:lnTo>
                                  <a:lnTo>
                                    <a:pt x="70" y="496"/>
                                  </a:lnTo>
                                  <a:lnTo>
                                    <a:pt x="70" y="425"/>
                                  </a:lnTo>
                                  <a:lnTo>
                                    <a:pt x="66" y="42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1" name="Freeform 634"/>
                          <wps:cNvSpPr>
                            <a:spLocks/>
                          </wps:cNvSpPr>
                          <wps:spPr bwMode="auto">
                            <a:xfrm>
                              <a:off x="9146" y="366"/>
                              <a:ext cx="120" cy="1174"/>
                            </a:xfrm>
                            <a:custGeom>
                              <a:avLst/>
                              <a:gdLst>
                                <a:gd name="T0" fmla="+- 0 9212 9146"/>
                                <a:gd name="T1" fmla="*/ T0 w 120"/>
                                <a:gd name="T2" fmla="+- 0 926 366"/>
                                <a:gd name="T3" fmla="*/ 926 h 1174"/>
                                <a:gd name="T4" fmla="+- 0 9200 9146"/>
                                <a:gd name="T5" fmla="*/ T4 w 120"/>
                                <a:gd name="T6" fmla="+- 0 926 366"/>
                                <a:gd name="T7" fmla="*/ 926 h 1174"/>
                                <a:gd name="T8" fmla="+- 0 9196 9146"/>
                                <a:gd name="T9" fmla="*/ T8 w 120"/>
                                <a:gd name="T10" fmla="+- 0 931 366"/>
                                <a:gd name="T11" fmla="*/ 931 h 1174"/>
                                <a:gd name="T12" fmla="+- 0 9196 9146"/>
                                <a:gd name="T13" fmla="*/ T12 w 120"/>
                                <a:gd name="T14" fmla="+- 0 1002 366"/>
                                <a:gd name="T15" fmla="*/ 1002 h 1174"/>
                                <a:gd name="T16" fmla="+- 0 9200 9146"/>
                                <a:gd name="T17" fmla="*/ T16 w 120"/>
                                <a:gd name="T18" fmla="+- 0 1006 366"/>
                                <a:gd name="T19" fmla="*/ 1006 h 1174"/>
                                <a:gd name="T20" fmla="+- 0 9212 9146"/>
                                <a:gd name="T21" fmla="*/ T20 w 120"/>
                                <a:gd name="T22" fmla="+- 0 1006 366"/>
                                <a:gd name="T23" fmla="*/ 1006 h 1174"/>
                                <a:gd name="T24" fmla="+- 0 9216 9146"/>
                                <a:gd name="T25" fmla="*/ T24 w 120"/>
                                <a:gd name="T26" fmla="+- 0 1002 366"/>
                                <a:gd name="T27" fmla="*/ 1002 h 1174"/>
                                <a:gd name="T28" fmla="+- 0 9216 9146"/>
                                <a:gd name="T29" fmla="*/ T28 w 120"/>
                                <a:gd name="T30" fmla="+- 0 931 366"/>
                                <a:gd name="T31" fmla="*/ 931 h 1174"/>
                                <a:gd name="T32" fmla="+- 0 9212 9146"/>
                                <a:gd name="T33" fmla="*/ T32 w 120"/>
                                <a:gd name="T34" fmla="+- 0 926 366"/>
                                <a:gd name="T35" fmla="*/ 926 h 11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174">
                                  <a:moveTo>
                                    <a:pt x="66" y="560"/>
                                  </a:moveTo>
                                  <a:lnTo>
                                    <a:pt x="54" y="560"/>
                                  </a:lnTo>
                                  <a:lnTo>
                                    <a:pt x="50" y="565"/>
                                  </a:lnTo>
                                  <a:lnTo>
                                    <a:pt x="50" y="636"/>
                                  </a:lnTo>
                                  <a:lnTo>
                                    <a:pt x="54" y="640"/>
                                  </a:lnTo>
                                  <a:lnTo>
                                    <a:pt x="66" y="640"/>
                                  </a:lnTo>
                                  <a:lnTo>
                                    <a:pt x="70" y="636"/>
                                  </a:lnTo>
                                  <a:lnTo>
                                    <a:pt x="70" y="565"/>
                                  </a:lnTo>
                                  <a:lnTo>
                                    <a:pt x="66" y="56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2" name="Freeform 633"/>
                          <wps:cNvSpPr>
                            <a:spLocks/>
                          </wps:cNvSpPr>
                          <wps:spPr bwMode="auto">
                            <a:xfrm>
                              <a:off x="9146" y="366"/>
                              <a:ext cx="120" cy="1174"/>
                            </a:xfrm>
                            <a:custGeom>
                              <a:avLst/>
                              <a:gdLst>
                                <a:gd name="T0" fmla="+- 0 9212 9146"/>
                                <a:gd name="T1" fmla="*/ T0 w 120"/>
                                <a:gd name="T2" fmla="+- 0 1066 366"/>
                                <a:gd name="T3" fmla="*/ 1066 h 1174"/>
                                <a:gd name="T4" fmla="+- 0 9200 9146"/>
                                <a:gd name="T5" fmla="*/ T4 w 120"/>
                                <a:gd name="T6" fmla="+- 0 1066 366"/>
                                <a:gd name="T7" fmla="*/ 1066 h 1174"/>
                                <a:gd name="T8" fmla="+- 0 9196 9146"/>
                                <a:gd name="T9" fmla="*/ T8 w 120"/>
                                <a:gd name="T10" fmla="+- 0 1071 366"/>
                                <a:gd name="T11" fmla="*/ 1071 h 1174"/>
                                <a:gd name="T12" fmla="+- 0 9196 9146"/>
                                <a:gd name="T13" fmla="*/ T12 w 120"/>
                                <a:gd name="T14" fmla="+- 0 1142 366"/>
                                <a:gd name="T15" fmla="*/ 1142 h 1174"/>
                                <a:gd name="T16" fmla="+- 0 9200 9146"/>
                                <a:gd name="T17" fmla="*/ T16 w 120"/>
                                <a:gd name="T18" fmla="+- 0 1146 366"/>
                                <a:gd name="T19" fmla="*/ 1146 h 1174"/>
                                <a:gd name="T20" fmla="+- 0 9212 9146"/>
                                <a:gd name="T21" fmla="*/ T20 w 120"/>
                                <a:gd name="T22" fmla="+- 0 1146 366"/>
                                <a:gd name="T23" fmla="*/ 1146 h 1174"/>
                                <a:gd name="T24" fmla="+- 0 9216 9146"/>
                                <a:gd name="T25" fmla="*/ T24 w 120"/>
                                <a:gd name="T26" fmla="+- 0 1142 366"/>
                                <a:gd name="T27" fmla="*/ 1142 h 1174"/>
                                <a:gd name="T28" fmla="+- 0 9216 9146"/>
                                <a:gd name="T29" fmla="*/ T28 w 120"/>
                                <a:gd name="T30" fmla="+- 0 1071 366"/>
                                <a:gd name="T31" fmla="*/ 1071 h 1174"/>
                                <a:gd name="T32" fmla="+- 0 9212 9146"/>
                                <a:gd name="T33" fmla="*/ T32 w 120"/>
                                <a:gd name="T34" fmla="+- 0 1066 366"/>
                                <a:gd name="T35" fmla="*/ 1066 h 11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174">
                                  <a:moveTo>
                                    <a:pt x="66" y="700"/>
                                  </a:moveTo>
                                  <a:lnTo>
                                    <a:pt x="54" y="700"/>
                                  </a:lnTo>
                                  <a:lnTo>
                                    <a:pt x="50" y="705"/>
                                  </a:lnTo>
                                  <a:lnTo>
                                    <a:pt x="50" y="776"/>
                                  </a:lnTo>
                                  <a:lnTo>
                                    <a:pt x="54" y="780"/>
                                  </a:lnTo>
                                  <a:lnTo>
                                    <a:pt x="66" y="780"/>
                                  </a:lnTo>
                                  <a:lnTo>
                                    <a:pt x="70" y="776"/>
                                  </a:lnTo>
                                  <a:lnTo>
                                    <a:pt x="70" y="705"/>
                                  </a:lnTo>
                                  <a:lnTo>
                                    <a:pt x="66" y="70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3" name="Freeform 632"/>
                          <wps:cNvSpPr>
                            <a:spLocks/>
                          </wps:cNvSpPr>
                          <wps:spPr bwMode="auto">
                            <a:xfrm>
                              <a:off x="9146" y="366"/>
                              <a:ext cx="120" cy="1174"/>
                            </a:xfrm>
                            <a:custGeom>
                              <a:avLst/>
                              <a:gdLst>
                                <a:gd name="T0" fmla="+- 0 9212 9146"/>
                                <a:gd name="T1" fmla="*/ T0 w 120"/>
                                <a:gd name="T2" fmla="+- 0 1206 366"/>
                                <a:gd name="T3" fmla="*/ 1206 h 1174"/>
                                <a:gd name="T4" fmla="+- 0 9200 9146"/>
                                <a:gd name="T5" fmla="*/ T4 w 120"/>
                                <a:gd name="T6" fmla="+- 0 1206 366"/>
                                <a:gd name="T7" fmla="*/ 1206 h 1174"/>
                                <a:gd name="T8" fmla="+- 0 9196 9146"/>
                                <a:gd name="T9" fmla="*/ T8 w 120"/>
                                <a:gd name="T10" fmla="+- 0 1211 366"/>
                                <a:gd name="T11" fmla="*/ 1211 h 1174"/>
                                <a:gd name="T12" fmla="+- 0 9196 9146"/>
                                <a:gd name="T13" fmla="*/ T12 w 120"/>
                                <a:gd name="T14" fmla="+- 0 1282 366"/>
                                <a:gd name="T15" fmla="*/ 1282 h 1174"/>
                                <a:gd name="T16" fmla="+- 0 9200 9146"/>
                                <a:gd name="T17" fmla="*/ T16 w 120"/>
                                <a:gd name="T18" fmla="+- 0 1286 366"/>
                                <a:gd name="T19" fmla="*/ 1286 h 1174"/>
                                <a:gd name="T20" fmla="+- 0 9212 9146"/>
                                <a:gd name="T21" fmla="*/ T20 w 120"/>
                                <a:gd name="T22" fmla="+- 0 1286 366"/>
                                <a:gd name="T23" fmla="*/ 1286 h 1174"/>
                                <a:gd name="T24" fmla="+- 0 9216 9146"/>
                                <a:gd name="T25" fmla="*/ T24 w 120"/>
                                <a:gd name="T26" fmla="+- 0 1282 366"/>
                                <a:gd name="T27" fmla="*/ 1282 h 1174"/>
                                <a:gd name="T28" fmla="+- 0 9216 9146"/>
                                <a:gd name="T29" fmla="*/ T28 w 120"/>
                                <a:gd name="T30" fmla="+- 0 1211 366"/>
                                <a:gd name="T31" fmla="*/ 1211 h 1174"/>
                                <a:gd name="T32" fmla="+- 0 9212 9146"/>
                                <a:gd name="T33" fmla="*/ T32 w 120"/>
                                <a:gd name="T34" fmla="+- 0 1206 366"/>
                                <a:gd name="T35" fmla="*/ 1206 h 11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174">
                                  <a:moveTo>
                                    <a:pt x="66" y="840"/>
                                  </a:moveTo>
                                  <a:lnTo>
                                    <a:pt x="54" y="840"/>
                                  </a:lnTo>
                                  <a:lnTo>
                                    <a:pt x="50" y="845"/>
                                  </a:lnTo>
                                  <a:lnTo>
                                    <a:pt x="50" y="916"/>
                                  </a:lnTo>
                                  <a:lnTo>
                                    <a:pt x="54" y="920"/>
                                  </a:lnTo>
                                  <a:lnTo>
                                    <a:pt x="66" y="920"/>
                                  </a:lnTo>
                                  <a:lnTo>
                                    <a:pt x="70" y="916"/>
                                  </a:lnTo>
                                  <a:lnTo>
                                    <a:pt x="70" y="845"/>
                                  </a:lnTo>
                                  <a:lnTo>
                                    <a:pt x="66" y="84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4" name="Freeform 631"/>
                          <wps:cNvSpPr>
                            <a:spLocks/>
                          </wps:cNvSpPr>
                          <wps:spPr bwMode="auto">
                            <a:xfrm>
                              <a:off x="9146" y="366"/>
                              <a:ext cx="120" cy="1174"/>
                            </a:xfrm>
                            <a:custGeom>
                              <a:avLst/>
                              <a:gdLst>
                                <a:gd name="T0" fmla="+- 0 9196 9146"/>
                                <a:gd name="T1" fmla="*/ T0 w 120"/>
                                <a:gd name="T2" fmla="+- 0 1420 366"/>
                                <a:gd name="T3" fmla="*/ 1420 h 1174"/>
                                <a:gd name="T4" fmla="+- 0 9146 9146"/>
                                <a:gd name="T5" fmla="*/ T4 w 120"/>
                                <a:gd name="T6" fmla="+- 0 1420 366"/>
                                <a:gd name="T7" fmla="*/ 1420 h 1174"/>
                                <a:gd name="T8" fmla="+- 0 9206 9146"/>
                                <a:gd name="T9" fmla="*/ T8 w 120"/>
                                <a:gd name="T10" fmla="+- 0 1540 366"/>
                                <a:gd name="T11" fmla="*/ 1540 h 1174"/>
                                <a:gd name="T12" fmla="+- 0 9263 9146"/>
                                <a:gd name="T13" fmla="*/ T12 w 120"/>
                                <a:gd name="T14" fmla="+- 0 1426 366"/>
                                <a:gd name="T15" fmla="*/ 1426 h 1174"/>
                                <a:gd name="T16" fmla="+- 0 9200 9146"/>
                                <a:gd name="T17" fmla="*/ T16 w 120"/>
                                <a:gd name="T18" fmla="+- 0 1426 366"/>
                                <a:gd name="T19" fmla="*/ 1426 h 1174"/>
                                <a:gd name="T20" fmla="+- 0 9196 9146"/>
                                <a:gd name="T21" fmla="*/ T20 w 120"/>
                                <a:gd name="T22" fmla="+- 0 1422 366"/>
                                <a:gd name="T23" fmla="*/ 1422 h 1174"/>
                                <a:gd name="T24" fmla="+- 0 9196 9146"/>
                                <a:gd name="T25" fmla="*/ T24 w 120"/>
                                <a:gd name="T26" fmla="+- 0 1420 366"/>
                                <a:gd name="T27" fmla="*/ 1420 h 11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1174">
                                  <a:moveTo>
                                    <a:pt x="50" y="1054"/>
                                  </a:moveTo>
                                  <a:lnTo>
                                    <a:pt x="0" y="1054"/>
                                  </a:lnTo>
                                  <a:lnTo>
                                    <a:pt x="60" y="1174"/>
                                  </a:lnTo>
                                  <a:lnTo>
                                    <a:pt x="117" y="1060"/>
                                  </a:lnTo>
                                  <a:lnTo>
                                    <a:pt x="54" y="1060"/>
                                  </a:lnTo>
                                  <a:lnTo>
                                    <a:pt x="50" y="1056"/>
                                  </a:lnTo>
                                  <a:lnTo>
                                    <a:pt x="50" y="105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5" name="Freeform 630"/>
                          <wps:cNvSpPr>
                            <a:spLocks/>
                          </wps:cNvSpPr>
                          <wps:spPr bwMode="auto">
                            <a:xfrm>
                              <a:off x="9146" y="366"/>
                              <a:ext cx="120" cy="1174"/>
                            </a:xfrm>
                            <a:custGeom>
                              <a:avLst/>
                              <a:gdLst>
                                <a:gd name="T0" fmla="+- 0 9212 9146"/>
                                <a:gd name="T1" fmla="*/ T0 w 120"/>
                                <a:gd name="T2" fmla="+- 0 1346 366"/>
                                <a:gd name="T3" fmla="*/ 1346 h 1174"/>
                                <a:gd name="T4" fmla="+- 0 9200 9146"/>
                                <a:gd name="T5" fmla="*/ T4 w 120"/>
                                <a:gd name="T6" fmla="+- 0 1346 366"/>
                                <a:gd name="T7" fmla="*/ 1346 h 1174"/>
                                <a:gd name="T8" fmla="+- 0 9196 9146"/>
                                <a:gd name="T9" fmla="*/ T8 w 120"/>
                                <a:gd name="T10" fmla="+- 0 1351 366"/>
                                <a:gd name="T11" fmla="*/ 1351 h 1174"/>
                                <a:gd name="T12" fmla="+- 0 9196 9146"/>
                                <a:gd name="T13" fmla="*/ T12 w 120"/>
                                <a:gd name="T14" fmla="+- 0 1422 366"/>
                                <a:gd name="T15" fmla="*/ 1422 h 1174"/>
                                <a:gd name="T16" fmla="+- 0 9200 9146"/>
                                <a:gd name="T17" fmla="*/ T16 w 120"/>
                                <a:gd name="T18" fmla="+- 0 1426 366"/>
                                <a:gd name="T19" fmla="*/ 1426 h 1174"/>
                                <a:gd name="T20" fmla="+- 0 9212 9146"/>
                                <a:gd name="T21" fmla="*/ T20 w 120"/>
                                <a:gd name="T22" fmla="+- 0 1426 366"/>
                                <a:gd name="T23" fmla="*/ 1426 h 1174"/>
                                <a:gd name="T24" fmla="+- 0 9216 9146"/>
                                <a:gd name="T25" fmla="*/ T24 w 120"/>
                                <a:gd name="T26" fmla="+- 0 1422 366"/>
                                <a:gd name="T27" fmla="*/ 1422 h 1174"/>
                                <a:gd name="T28" fmla="+- 0 9216 9146"/>
                                <a:gd name="T29" fmla="*/ T28 w 120"/>
                                <a:gd name="T30" fmla="+- 0 1351 366"/>
                                <a:gd name="T31" fmla="*/ 1351 h 1174"/>
                                <a:gd name="T32" fmla="+- 0 9212 9146"/>
                                <a:gd name="T33" fmla="*/ T32 w 120"/>
                                <a:gd name="T34" fmla="+- 0 1346 366"/>
                                <a:gd name="T35" fmla="*/ 1346 h 11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174">
                                  <a:moveTo>
                                    <a:pt x="66" y="980"/>
                                  </a:moveTo>
                                  <a:lnTo>
                                    <a:pt x="54" y="980"/>
                                  </a:lnTo>
                                  <a:lnTo>
                                    <a:pt x="50" y="985"/>
                                  </a:lnTo>
                                  <a:lnTo>
                                    <a:pt x="50" y="1056"/>
                                  </a:lnTo>
                                  <a:lnTo>
                                    <a:pt x="54" y="1060"/>
                                  </a:lnTo>
                                  <a:lnTo>
                                    <a:pt x="66" y="1060"/>
                                  </a:lnTo>
                                  <a:lnTo>
                                    <a:pt x="70" y="1056"/>
                                  </a:lnTo>
                                  <a:lnTo>
                                    <a:pt x="70" y="985"/>
                                  </a:lnTo>
                                  <a:lnTo>
                                    <a:pt x="66" y="98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6" name="Freeform 629"/>
                          <wps:cNvSpPr>
                            <a:spLocks/>
                          </wps:cNvSpPr>
                          <wps:spPr bwMode="auto">
                            <a:xfrm>
                              <a:off x="9146" y="366"/>
                              <a:ext cx="120" cy="1174"/>
                            </a:xfrm>
                            <a:custGeom>
                              <a:avLst/>
                              <a:gdLst>
                                <a:gd name="T0" fmla="+- 0 9266 9146"/>
                                <a:gd name="T1" fmla="*/ T0 w 120"/>
                                <a:gd name="T2" fmla="+- 0 1420 366"/>
                                <a:gd name="T3" fmla="*/ 1420 h 1174"/>
                                <a:gd name="T4" fmla="+- 0 9216 9146"/>
                                <a:gd name="T5" fmla="*/ T4 w 120"/>
                                <a:gd name="T6" fmla="+- 0 1420 366"/>
                                <a:gd name="T7" fmla="*/ 1420 h 1174"/>
                                <a:gd name="T8" fmla="+- 0 9216 9146"/>
                                <a:gd name="T9" fmla="*/ T8 w 120"/>
                                <a:gd name="T10" fmla="+- 0 1422 366"/>
                                <a:gd name="T11" fmla="*/ 1422 h 1174"/>
                                <a:gd name="T12" fmla="+- 0 9212 9146"/>
                                <a:gd name="T13" fmla="*/ T12 w 120"/>
                                <a:gd name="T14" fmla="+- 0 1426 366"/>
                                <a:gd name="T15" fmla="*/ 1426 h 1174"/>
                                <a:gd name="T16" fmla="+- 0 9263 9146"/>
                                <a:gd name="T17" fmla="*/ T16 w 120"/>
                                <a:gd name="T18" fmla="+- 0 1426 366"/>
                                <a:gd name="T19" fmla="*/ 1426 h 1174"/>
                                <a:gd name="T20" fmla="+- 0 9266 9146"/>
                                <a:gd name="T21" fmla="*/ T20 w 120"/>
                                <a:gd name="T22" fmla="+- 0 1420 366"/>
                                <a:gd name="T23" fmla="*/ 1420 h 11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20" h="1174">
                                  <a:moveTo>
                                    <a:pt x="120" y="1054"/>
                                  </a:moveTo>
                                  <a:lnTo>
                                    <a:pt x="70" y="1054"/>
                                  </a:lnTo>
                                  <a:lnTo>
                                    <a:pt x="70" y="1056"/>
                                  </a:lnTo>
                                  <a:lnTo>
                                    <a:pt x="66" y="1060"/>
                                  </a:lnTo>
                                  <a:lnTo>
                                    <a:pt x="117" y="1060"/>
                                  </a:lnTo>
                                  <a:lnTo>
                                    <a:pt x="120" y="105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07" name="Group 624"/>
                        <wpg:cNvGrpSpPr>
                          <a:grpSpLocks/>
                        </wpg:cNvGrpSpPr>
                        <wpg:grpSpPr bwMode="auto">
                          <a:xfrm>
                            <a:off x="7067" y="126"/>
                            <a:ext cx="120" cy="983"/>
                            <a:chOff x="7067" y="126"/>
                            <a:chExt cx="120" cy="983"/>
                          </a:xfrm>
                        </wpg:grpSpPr>
                        <wps:wsp>
                          <wps:cNvPr id="708" name="Freeform 627"/>
                          <wps:cNvSpPr>
                            <a:spLocks/>
                          </wps:cNvSpPr>
                          <wps:spPr bwMode="auto">
                            <a:xfrm>
                              <a:off x="7067" y="126"/>
                              <a:ext cx="120" cy="983"/>
                            </a:xfrm>
                            <a:custGeom>
                              <a:avLst/>
                              <a:gdLst>
                                <a:gd name="T0" fmla="+- 0 7117 7067"/>
                                <a:gd name="T1" fmla="*/ T0 w 120"/>
                                <a:gd name="T2" fmla="+- 0 989 126"/>
                                <a:gd name="T3" fmla="*/ 989 h 983"/>
                                <a:gd name="T4" fmla="+- 0 7067 7067"/>
                                <a:gd name="T5" fmla="*/ T4 w 120"/>
                                <a:gd name="T6" fmla="+- 0 989 126"/>
                                <a:gd name="T7" fmla="*/ 989 h 983"/>
                                <a:gd name="T8" fmla="+- 0 7127 7067"/>
                                <a:gd name="T9" fmla="*/ T8 w 120"/>
                                <a:gd name="T10" fmla="+- 0 1109 126"/>
                                <a:gd name="T11" fmla="*/ 1109 h 983"/>
                                <a:gd name="T12" fmla="+- 0 7172 7067"/>
                                <a:gd name="T13" fmla="*/ T12 w 120"/>
                                <a:gd name="T14" fmla="+- 0 1019 126"/>
                                <a:gd name="T15" fmla="*/ 1019 h 983"/>
                                <a:gd name="T16" fmla="+- 0 7121 7067"/>
                                <a:gd name="T17" fmla="*/ T16 w 120"/>
                                <a:gd name="T18" fmla="+- 0 1019 126"/>
                                <a:gd name="T19" fmla="*/ 1019 h 983"/>
                                <a:gd name="T20" fmla="+- 0 7117 7067"/>
                                <a:gd name="T21" fmla="*/ T20 w 120"/>
                                <a:gd name="T22" fmla="+- 0 1015 126"/>
                                <a:gd name="T23" fmla="*/ 1015 h 983"/>
                                <a:gd name="T24" fmla="+- 0 7117 7067"/>
                                <a:gd name="T25" fmla="*/ T24 w 120"/>
                                <a:gd name="T26" fmla="+- 0 989 126"/>
                                <a:gd name="T27" fmla="*/ 989 h 98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983">
                                  <a:moveTo>
                                    <a:pt x="50" y="863"/>
                                  </a:moveTo>
                                  <a:lnTo>
                                    <a:pt x="0" y="863"/>
                                  </a:lnTo>
                                  <a:lnTo>
                                    <a:pt x="60" y="983"/>
                                  </a:lnTo>
                                  <a:lnTo>
                                    <a:pt x="105" y="893"/>
                                  </a:lnTo>
                                  <a:lnTo>
                                    <a:pt x="54" y="893"/>
                                  </a:lnTo>
                                  <a:lnTo>
                                    <a:pt x="50" y="889"/>
                                  </a:lnTo>
                                  <a:lnTo>
                                    <a:pt x="50" y="863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9" name="Freeform 626"/>
                          <wps:cNvSpPr>
                            <a:spLocks/>
                          </wps:cNvSpPr>
                          <wps:spPr bwMode="auto">
                            <a:xfrm>
                              <a:off x="7067" y="126"/>
                              <a:ext cx="120" cy="983"/>
                            </a:xfrm>
                            <a:custGeom>
                              <a:avLst/>
                              <a:gdLst>
                                <a:gd name="T0" fmla="+- 0 7133 7067"/>
                                <a:gd name="T1" fmla="*/ T0 w 120"/>
                                <a:gd name="T2" fmla="+- 0 126 126"/>
                                <a:gd name="T3" fmla="*/ 126 h 983"/>
                                <a:gd name="T4" fmla="+- 0 7121 7067"/>
                                <a:gd name="T5" fmla="*/ T4 w 120"/>
                                <a:gd name="T6" fmla="+- 0 126 126"/>
                                <a:gd name="T7" fmla="*/ 126 h 983"/>
                                <a:gd name="T8" fmla="+- 0 7117 7067"/>
                                <a:gd name="T9" fmla="*/ T8 w 120"/>
                                <a:gd name="T10" fmla="+- 0 131 126"/>
                                <a:gd name="T11" fmla="*/ 131 h 983"/>
                                <a:gd name="T12" fmla="+- 0 7117 7067"/>
                                <a:gd name="T13" fmla="*/ T12 w 120"/>
                                <a:gd name="T14" fmla="+- 0 1015 126"/>
                                <a:gd name="T15" fmla="*/ 1015 h 983"/>
                                <a:gd name="T16" fmla="+- 0 7121 7067"/>
                                <a:gd name="T17" fmla="*/ T16 w 120"/>
                                <a:gd name="T18" fmla="+- 0 1019 126"/>
                                <a:gd name="T19" fmla="*/ 1019 h 983"/>
                                <a:gd name="T20" fmla="+- 0 7133 7067"/>
                                <a:gd name="T21" fmla="*/ T20 w 120"/>
                                <a:gd name="T22" fmla="+- 0 1019 126"/>
                                <a:gd name="T23" fmla="*/ 1019 h 983"/>
                                <a:gd name="T24" fmla="+- 0 7137 7067"/>
                                <a:gd name="T25" fmla="*/ T24 w 120"/>
                                <a:gd name="T26" fmla="+- 0 1015 126"/>
                                <a:gd name="T27" fmla="*/ 1015 h 983"/>
                                <a:gd name="T28" fmla="+- 0 7137 7067"/>
                                <a:gd name="T29" fmla="*/ T28 w 120"/>
                                <a:gd name="T30" fmla="+- 0 131 126"/>
                                <a:gd name="T31" fmla="*/ 131 h 983"/>
                                <a:gd name="T32" fmla="+- 0 7133 7067"/>
                                <a:gd name="T33" fmla="*/ T32 w 120"/>
                                <a:gd name="T34" fmla="+- 0 126 126"/>
                                <a:gd name="T35" fmla="*/ 126 h 98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983">
                                  <a:moveTo>
                                    <a:pt x="66" y="0"/>
                                  </a:moveTo>
                                  <a:lnTo>
                                    <a:pt x="54" y="0"/>
                                  </a:lnTo>
                                  <a:lnTo>
                                    <a:pt x="50" y="5"/>
                                  </a:lnTo>
                                  <a:lnTo>
                                    <a:pt x="50" y="889"/>
                                  </a:lnTo>
                                  <a:lnTo>
                                    <a:pt x="54" y="893"/>
                                  </a:lnTo>
                                  <a:lnTo>
                                    <a:pt x="66" y="893"/>
                                  </a:lnTo>
                                  <a:lnTo>
                                    <a:pt x="70" y="889"/>
                                  </a:lnTo>
                                  <a:lnTo>
                                    <a:pt x="70" y="5"/>
                                  </a:lnTo>
                                  <a:lnTo>
                                    <a:pt x="6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0" name="Freeform 625"/>
                          <wps:cNvSpPr>
                            <a:spLocks/>
                          </wps:cNvSpPr>
                          <wps:spPr bwMode="auto">
                            <a:xfrm>
                              <a:off x="7067" y="126"/>
                              <a:ext cx="120" cy="983"/>
                            </a:xfrm>
                            <a:custGeom>
                              <a:avLst/>
                              <a:gdLst>
                                <a:gd name="T0" fmla="+- 0 7187 7067"/>
                                <a:gd name="T1" fmla="*/ T0 w 120"/>
                                <a:gd name="T2" fmla="+- 0 989 126"/>
                                <a:gd name="T3" fmla="*/ 989 h 983"/>
                                <a:gd name="T4" fmla="+- 0 7137 7067"/>
                                <a:gd name="T5" fmla="*/ T4 w 120"/>
                                <a:gd name="T6" fmla="+- 0 989 126"/>
                                <a:gd name="T7" fmla="*/ 989 h 983"/>
                                <a:gd name="T8" fmla="+- 0 7137 7067"/>
                                <a:gd name="T9" fmla="*/ T8 w 120"/>
                                <a:gd name="T10" fmla="+- 0 1015 126"/>
                                <a:gd name="T11" fmla="*/ 1015 h 983"/>
                                <a:gd name="T12" fmla="+- 0 7133 7067"/>
                                <a:gd name="T13" fmla="*/ T12 w 120"/>
                                <a:gd name="T14" fmla="+- 0 1019 126"/>
                                <a:gd name="T15" fmla="*/ 1019 h 983"/>
                                <a:gd name="T16" fmla="+- 0 7172 7067"/>
                                <a:gd name="T17" fmla="*/ T16 w 120"/>
                                <a:gd name="T18" fmla="+- 0 1019 126"/>
                                <a:gd name="T19" fmla="*/ 1019 h 983"/>
                                <a:gd name="T20" fmla="+- 0 7187 7067"/>
                                <a:gd name="T21" fmla="*/ T20 w 120"/>
                                <a:gd name="T22" fmla="+- 0 989 126"/>
                                <a:gd name="T23" fmla="*/ 989 h 98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20" h="983">
                                  <a:moveTo>
                                    <a:pt x="120" y="863"/>
                                  </a:moveTo>
                                  <a:lnTo>
                                    <a:pt x="70" y="863"/>
                                  </a:lnTo>
                                  <a:lnTo>
                                    <a:pt x="70" y="889"/>
                                  </a:lnTo>
                                  <a:lnTo>
                                    <a:pt x="66" y="893"/>
                                  </a:lnTo>
                                  <a:lnTo>
                                    <a:pt x="105" y="893"/>
                                  </a:lnTo>
                                  <a:lnTo>
                                    <a:pt x="120" y="863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11" name="Group 622"/>
                        <wpg:cNvGrpSpPr>
                          <a:grpSpLocks/>
                        </wpg:cNvGrpSpPr>
                        <wpg:grpSpPr bwMode="auto">
                          <a:xfrm>
                            <a:off x="6553" y="1112"/>
                            <a:ext cx="1584" cy="803"/>
                            <a:chOff x="6553" y="1112"/>
                            <a:chExt cx="1584" cy="803"/>
                          </a:xfrm>
                        </wpg:grpSpPr>
                        <wps:wsp>
                          <wps:cNvPr id="712" name="Freeform 623"/>
                          <wps:cNvSpPr>
                            <a:spLocks/>
                          </wps:cNvSpPr>
                          <wps:spPr bwMode="auto">
                            <a:xfrm>
                              <a:off x="6553" y="1112"/>
                              <a:ext cx="1584" cy="803"/>
                            </a:xfrm>
                            <a:custGeom>
                              <a:avLst/>
                              <a:gdLst>
                                <a:gd name="T0" fmla="+- 0 6553 6553"/>
                                <a:gd name="T1" fmla="*/ T0 w 1584"/>
                                <a:gd name="T2" fmla="+- 0 1915 1112"/>
                                <a:gd name="T3" fmla="*/ 1915 h 803"/>
                                <a:gd name="T4" fmla="+- 0 8137 6553"/>
                                <a:gd name="T5" fmla="*/ T4 w 1584"/>
                                <a:gd name="T6" fmla="+- 0 1915 1112"/>
                                <a:gd name="T7" fmla="*/ 1915 h 803"/>
                                <a:gd name="T8" fmla="+- 0 8137 6553"/>
                                <a:gd name="T9" fmla="*/ T8 w 1584"/>
                                <a:gd name="T10" fmla="+- 0 1112 1112"/>
                                <a:gd name="T11" fmla="*/ 1112 h 803"/>
                                <a:gd name="T12" fmla="+- 0 6553 6553"/>
                                <a:gd name="T13" fmla="*/ T12 w 1584"/>
                                <a:gd name="T14" fmla="+- 0 1112 1112"/>
                                <a:gd name="T15" fmla="*/ 1112 h 803"/>
                                <a:gd name="T16" fmla="+- 0 6553 6553"/>
                                <a:gd name="T17" fmla="*/ T16 w 1584"/>
                                <a:gd name="T18" fmla="+- 0 1915 1112"/>
                                <a:gd name="T19" fmla="*/ 1915 h 80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584" h="803">
                                  <a:moveTo>
                                    <a:pt x="0" y="803"/>
                                  </a:moveTo>
                                  <a:lnTo>
                                    <a:pt x="1584" y="803"/>
                                  </a:lnTo>
                                  <a:lnTo>
                                    <a:pt x="1584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803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13" name="Group 620"/>
                        <wpg:cNvGrpSpPr>
                          <a:grpSpLocks/>
                        </wpg:cNvGrpSpPr>
                        <wpg:grpSpPr bwMode="auto">
                          <a:xfrm>
                            <a:off x="6553" y="1112"/>
                            <a:ext cx="1584" cy="803"/>
                            <a:chOff x="6553" y="1112"/>
                            <a:chExt cx="1584" cy="803"/>
                          </a:xfrm>
                        </wpg:grpSpPr>
                        <wps:wsp>
                          <wps:cNvPr id="714" name="Freeform 621"/>
                          <wps:cNvSpPr>
                            <a:spLocks/>
                          </wps:cNvSpPr>
                          <wps:spPr bwMode="auto">
                            <a:xfrm>
                              <a:off x="6553" y="1112"/>
                              <a:ext cx="1584" cy="803"/>
                            </a:xfrm>
                            <a:custGeom>
                              <a:avLst/>
                              <a:gdLst>
                                <a:gd name="T0" fmla="+- 0 6553 6553"/>
                                <a:gd name="T1" fmla="*/ T0 w 1584"/>
                                <a:gd name="T2" fmla="+- 0 1915 1112"/>
                                <a:gd name="T3" fmla="*/ 1915 h 803"/>
                                <a:gd name="T4" fmla="+- 0 8137 6553"/>
                                <a:gd name="T5" fmla="*/ T4 w 1584"/>
                                <a:gd name="T6" fmla="+- 0 1915 1112"/>
                                <a:gd name="T7" fmla="*/ 1915 h 803"/>
                                <a:gd name="T8" fmla="+- 0 8137 6553"/>
                                <a:gd name="T9" fmla="*/ T8 w 1584"/>
                                <a:gd name="T10" fmla="+- 0 1112 1112"/>
                                <a:gd name="T11" fmla="*/ 1112 h 803"/>
                                <a:gd name="T12" fmla="+- 0 6553 6553"/>
                                <a:gd name="T13" fmla="*/ T12 w 1584"/>
                                <a:gd name="T14" fmla="+- 0 1112 1112"/>
                                <a:gd name="T15" fmla="*/ 1112 h 803"/>
                                <a:gd name="T16" fmla="+- 0 6553 6553"/>
                                <a:gd name="T17" fmla="*/ T16 w 1584"/>
                                <a:gd name="T18" fmla="+- 0 1915 1112"/>
                                <a:gd name="T19" fmla="*/ 1915 h 80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584" h="803">
                                  <a:moveTo>
                                    <a:pt x="0" y="803"/>
                                  </a:moveTo>
                                  <a:lnTo>
                                    <a:pt x="1584" y="803"/>
                                  </a:lnTo>
                                  <a:lnTo>
                                    <a:pt x="1584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80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15" name="Group 618"/>
                        <wpg:cNvGrpSpPr>
                          <a:grpSpLocks/>
                        </wpg:cNvGrpSpPr>
                        <wpg:grpSpPr bwMode="auto">
                          <a:xfrm>
                            <a:off x="4723" y="644"/>
                            <a:ext cx="1419" cy="1026"/>
                            <a:chOff x="4723" y="644"/>
                            <a:chExt cx="1419" cy="1026"/>
                          </a:xfrm>
                        </wpg:grpSpPr>
                        <wps:wsp>
                          <wps:cNvPr id="716" name="Freeform 619"/>
                          <wps:cNvSpPr>
                            <a:spLocks/>
                          </wps:cNvSpPr>
                          <wps:spPr bwMode="auto">
                            <a:xfrm>
                              <a:off x="4723" y="644"/>
                              <a:ext cx="1419" cy="1026"/>
                            </a:xfrm>
                            <a:custGeom>
                              <a:avLst/>
                              <a:gdLst>
                                <a:gd name="T0" fmla="+- 0 4723 4723"/>
                                <a:gd name="T1" fmla="*/ T0 w 1419"/>
                                <a:gd name="T2" fmla="+- 0 1670 644"/>
                                <a:gd name="T3" fmla="*/ 1670 h 1026"/>
                                <a:gd name="T4" fmla="+- 0 6142 4723"/>
                                <a:gd name="T5" fmla="*/ T4 w 1419"/>
                                <a:gd name="T6" fmla="+- 0 1670 644"/>
                                <a:gd name="T7" fmla="*/ 1670 h 1026"/>
                                <a:gd name="T8" fmla="+- 0 6142 4723"/>
                                <a:gd name="T9" fmla="*/ T8 w 1419"/>
                                <a:gd name="T10" fmla="+- 0 644 644"/>
                                <a:gd name="T11" fmla="*/ 644 h 1026"/>
                                <a:gd name="T12" fmla="+- 0 4723 4723"/>
                                <a:gd name="T13" fmla="*/ T12 w 1419"/>
                                <a:gd name="T14" fmla="+- 0 644 644"/>
                                <a:gd name="T15" fmla="*/ 644 h 1026"/>
                                <a:gd name="T16" fmla="+- 0 4723 4723"/>
                                <a:gd name="T17" fmla="*/ T16 w 1419"/>
                                <a:gd name="T18" fmla="+- 0 1670 644"/>
                                <a:gd name="T19" fmla="*/ 1670 h 102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419" h="1026">
                                  <a:moveTo>
                                    <a:pt x="0" y="1026"/>
                                  </a:moveTo>
                                  <a:lnTo>
                                    <a:pt x="1419" y="1026"/>
                                  </a:lnTo>
                                  <a:lnTo>
                                    <a:pt x="1419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026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17" name="Group 616"/>
                        <wpg:cNvGrpSpPr>
                          <a:grpSpLocks/>
                        </wpg:cNvGrpSpPr>
                        <wpg:grpSpPr bwMode="auto">
                          <a:xfrm>
                            <a:off x="4723" y="644"/>
                            <a:ext cx="1419" cy="1026"/>
                            <a:chOff x="4723" y="644"/>
                            <a:chExt cx="1419" cy="1026"/>
                          </a:xfrm>
                        </wpg:grpSpPr>
                        <wps:wsp>
                          <wps:cNvPr id="718" name="Freeform 617"/>
                          <wps:cNvSpPr>
                            <a:spLocks/>
                          </wps:cNvSpPr>
                          <wps:spPr bwMode="auto">
                            <a:xfrm>
                              <a:off x="4723" y="644"/>
                              <a:ext cx="1419" cy="1026"/>
                            </a:xfrm>
                            <a:custGeom>
                              <a:avLst/>
                              <a:gdLst>
                                <a:gd name="T0" fmla="+- 0 4723 4723"/>
                                <a:gd name="T1" fmla="*/ T0 w 1419"/>
                                <a:gd name="T2" fmla="+- 0 1670 644"/>
                                <a:gd name="T3" fmla="*/ 1670 h 1026"/>
                                <a:gd name="T4" fmla="+- 0 6142 4723"/>
                                <a:gd name="T5" fmla="*/ T4 w 1419"/>
                                <a:gd name="T6" fmla="+- 0 1670 644"/>
                                <a:gd name="T7" fmla="*/ 1670 h 1026"/>
                                <a:gd name="T8" fmla="+- 0 6142 4723"/>
                                <a:gd name="T9" fmla="*/ T8 w 1419"/>
                                <a:gd name="T10" fmla="+- 0 644 644"/>
                                <a:gd name="T11" fmla="*/ 644 h 1026"/>
                                <a:gd name="T12" fmla="+- 0 4723 4723"/>
                                <a:gd name="T13" fmla="*/ T12 w 1419"/>
                                <a:gd name="T14" fmla="+- 0 644 644"/>
                                <a:gd name="T15" fmla="*/ 644 h 1026"/>
                                <a:gd name="T16" fmla="+- 0 4723 4723"/>
                                <a:gd name="T17" fmla="*/ T16 w 1419"/>
                                <a:gd name="T18" fmla="+- 0 1670 644"/>
                                <a:gd name="T19" fmla="*/ 1670 h 102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419" h="1026">
                                  <a:moveTo>
                                    <a:pt x="0" y="1026"/>
                                  </a:moveTo>
                                  <a:lnTo>
                                    <a:pt x="1419" y="1026"/>
                                  </a:lnTo>
                                  <a:lnTo>
                                    <a:pt x="1419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02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19" name="Group 607"/>
                        <wpg:cNvGrpSpPr>
                          <a:grpSpLocks/>
                        </wpg:cNvGrpSpPr>
                        <wpg:grpSpPr bwMode="auto">
                          <a:xfrm>
                            <a:off x="9633" y="1769"/>
                            <a:ext cx="720" cy="120"/>
                            <a:chOff x="9633" y="1769"/>
                            <a:chExt cx="720" cy="120"/>
                          </a:xfrm>
                        </wpg:grpSpPr>
                        <wps:wsp>
                          <wps:cNvPr id="720" name="Freeform 615"/>
                          <wps:cNvSpPr>
                            <a:spLocks/>
                          </wps:cNvSpPr>
                          <wps:spPr bwMode="auto">
                            <a:xfrm>
                              <a:off x="9633" y="1769"/>
                              <a:ext cx="720" cy="120"/>
                            </a:xfrm>
                            <a:custGeom>
                              <a:avLst/>
                              <a:gdLst>
                                <a:gd name="T0" fmla="+- 0 9789 9633"/>
                                <a:gd name="T1" fmla="*/ T0 w 720"/>
                                <a:gd name="T2" fmla="+- 0 1819 1769"/>
                                <a:gd name="T3" fmla="*/ 1819 h 120"/>
                                <a:gd name="T4" fmla="+- 0 9637 9633"/>
                                <a:gd name="T5" fmla="*/ T4 w 720"/>
                                <a:gd name="T6" fmla="+- 0 1819 1769"/>
                                <a:gd name="T7" fmla="*/ 1819 h 120"/>
                                <a:gd name="T8" fmla="+- 0 9633 9633"/>
                                <a:gd name="T9" fmla="*/ T8 w 720"/>
                                <a:gd name="T10" fmla="+- 0 1824 1769"/>
                                <a:gd name="T11" fmla="*/ 1824 h 120"/>
                                <a:gd name="T12" fmla="+- 0 9633 9633"/>
                                <a:gd name="T13" fmla="*/ T12 w 720"/>
                                <a:gd name="T14" fmla="+- 0 1835 1769"/>
                                <a:gd name="T15" fmla="*/ 1835 h 120"/>
                                <a:gd name="T16" fmla="+- 0 9637 9633"/>
                                <a:gd name="T17" fmla="*/ T16 w 720"/>
                                <a:gd name="T18" fmla="+- 0 1839 1769"/>
                                <a:gd name="T19" fmla="*/ 1839 h 120"/>
                                <a:gd name="T20" fmla="+- 0 9789 9633"/>
                                <a:gd name="T21" fmla="*/ T20 w 720"/>
                                <a:gd name="T22" fmla="+- 0 1839 1769"/>
                                <a:gd name="T23" fmla="*/ 1839 h 120"/>
                                <a:gd name="T24" fmla="+- 0 9793 9633"/>
                                <a:gd name="T25" fmla="*/ T24 w 720"/>
                                <a:gd name="T26" fmla="+- 0 1835 1769"/>
                                <a:gd name="T27" fmla="*/ 1835 h 120"/>
                                <a:gd name="T28" fmla="+- 0 9793 9633"/>
                                <a:gd name="T29" fmla="*/ T28 w 720"/>
                                <a:gd name="T30" fmla="+- 0 1824 1769"/>
                                <a:gd name="T31" fmla="*/ 1824 h 120"/>
                                <a:gd name="T32" fmla="+- 0 9789 9633"/>
                                <a:gd name="T33" fmla="*/ T32 w 720"/>
                                <a:gd name="T34" fmla="+- 0 1819 1769"/>
                                <a:gd name="T35" fmla="*/ 1819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720" h="120">
                                  <a:moveTo>
                                    <a:pt x="156" y="50"/>
                                  </a:moveTo>
                                  <a:lnTo>
                                    <a:pt x="4" y="50"/>
                                  </a:lnTo>
                                  <a:lnTo>
                                    <a:pt x="0" y="55"/>
                                  </a:lnTo>
                                  <a:lnTo>
                                    <a:pt x="0" y="66"/>
                                  </a:lnTo>
                                  <a:lnTo>
                                    <a:pt x="4" y="70"/>
                                  </a:lnTo>
                                  <a:lnTo>
                                    <a:pt x="156" y="70"/>
                                  </a:lnTo>
                                  <a:lnTo>
                                    <a:pt x="160" y="66"/>
                                  </a:lnTo>
                                  <a:lnTo>
                                    <a:pt x="160" y="55"/>
                                  </a:lnTo>
                                  <a:lnTo>
                                    <a:pt x="156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1" name="Freeform 614"/>
                          <wps:cNvSpPr>
                            <a:spLocks/>
                          </wps:cNvSpPr>
                          <wps:spPr bwMode="auto">
                            <a:xfrm>
                              <a:off x="9633" y="1769"/>
                              <a:ext cx="720" cy="120"/>
                            </a:xfrm>
                            <a:custGeom>
                              <a:avLst/>
                              <a:gdLst>
                                <a:gd name="T0" fmla="+- 0 9869 9633"/>
                                <a:gd name="T1" fmla="*/ T0 w 720"/>
                                <a:gd name="T2" fmla="+- 0 1819 1769"/>
                                <a:gd name="T3" fmla="*/ 1819 h 120"/>
                                <a:gd name="T4" fmla="+- 0 9857 9633"/>
                                <a:gd name="T5" fmla="*/ T4 w 720"/>
                                <a:gd name="T6" fmla="+- 0 1819 1769"/>
                                <a:gd name="T7" fmla="*/ 1819 h 120"/>
                                <a:gd name="T8" fmla="+- 0 9853 9633"/>
                                <a:gd name="T9" fmla="*/ T8 w 720"/>
                                <a:gd name="T10" fmla="+- 0 1824 1769"/>
                                <a:gd name="T11" fmla="*/ 1824 h 120"/>
                                <a:gd name="T12" fmla="+- 0 9853 9633"/>
                                <a:gd name="T13" fmla="*/ T12 w 720"/>
                                <a:gd name="T14" fmla="+- 0 1835 1769"/>
                                <a:gd name="T15" fmla="*/ 1835 h 120"/>
                                <a:gd name="T16" fmla="+- 0 9857 9633"/>
                                <a:gd name="T17" fmla="*/ T16 w 720"/>
                                <a:gd name="T18" fmla="+- 0 1839 1769"/>
                                <a:gd name="T19" fmla="*/ 1839 h 120"/>
                                <a:gd name="T20" fmla="+- 0 9869 9633"/>
                                <a:gd name="T21" fmla="*/ T20 w 720"/>
                                <a:gd name="T22" fmla="+- 0 1839 1769"/>
                                <a:gd name="T23" fmla="*/ 1839 h 120"/>
                                <a:gd name="T24" fmla="+- 0 9873 9633"/>
                                <a:gd name="T25" fmla="*/ T24 w 720"/>
                                <a:gd name="T26" fmla="+- 0 1835 1769"/>
                                <a:gd name="T27" fmla="*/ 1835 h 120"/>
                                <a:gd name="T28" fmla="+- 0 9873 9633"/>
                                <a:gd name="T29" fmla="*/ T28 w 720"/>
                                <a:gd name="T30" fmla="+- 0 1824 1769"/>
                                <a:gd name="T31" fmla="*/ 1824 h 120"/>
                                <a:gd name="T32" fmla="+- 0 9869 9633"/>
                                <a:gd name="T33" fmla="*/ T32 w 720"/>
                                <a:gd name="T34" fmla="+- 0 1819 1769"/>
                                <a:gd name="T35" fmla="*/ 1819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720" h="120">
                                  <a:moveTo>
                                    <a:pt x="236" y="50"/>
                                  </a:moveTo>
                                  <a:lnTo>
                                    <a:pt x="224" y="50"/>
                                  </a:lnTo>
                                  <a:lnTo>
                                    <a:pt x="220" y="55"/>
                                  </a:lnTo>
                                  <a:lnTo>
                                    <a:pt x="220" y="66"/>
                                  </a:lnTo>
                                  <a:lnTo>
                                    <a:pt x="224" y="70"/>
                                  </a:lnTo>
                                  <a:lnTo>
                                    <a:pt x="236" y="70"/>
                                  </a:lnTo>
                                  <a:lnTo>
                                    <a:pt x="240" y="66"/>
                                  </a:lnTo>
                                  <a:lnTo>
                                    <a:pt x="240" y="55"/>
                                  </a:lnTo>
                                  <a:lnTo>
                                    <a:pt x="236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2" name="Freeform 613"/>
                          <wps:cNvSpPr>
                            <a:spLocks/>
                          </wps:cNvSpPr>
                          <wps:spPr bwMode="auto">
                            <a:xfrm>
                              <a:off x="9633" y="1769"/>
                              <a:ext cx="720" cy="120"/>
                            </a:xfrm>
                            <a:custGeom>
                              <a:avLst/>
                              <a:gdLst>
                                <a:gd name="T0" fmla="+- 0 10089 9633"/>
                                <a:gd name="T1" fmla="*/ T0 w 720"/>
                                <a:gd name="T2" fmla="+- 0 1819 1769"/>
                                <a:gd name="T3" fmla="*/ 1819 h 120"/>
                                <a:gd name="T4" fmla="+- 0 9937 9633"/>
                                <a:gd name="T5" fmla="*/ T4 w 720"/>
                                <a:gd name="T6" fmla="+- 0 1819 1769"/>
                                <a:gd name="T7" fmla="*/ 1819 h 120"/>
                                <a:gd name="T8" fmla="+- 0 9933 9633"/>
                                <a:gd name="T9" fmla="*/ T8 w 720"/>
                                <a:gd name="T10" fmla="+- 0 1824 1769"/>
                                <a:gd name="T11" fmla="*/ 1824 h 120"/>
                                <a:gd name="T12" fmla="+- 0 9933 9633"/>
                                <a:gd name="T13" fmla="*/ T12 w 720"/>
                                <a:gd name="T14" fmla="+- 0 1835 1769"/>
                                <a:gd name="T15" fmla="*/ 1835 h 120"/>
                                <a:gd name="T16" fmla="+- 0 9937 9633"/>
                                <a:gd name="T17" fmla="*/ T16 w 720"/>
                                <a:gd name="T18" fmla="+- 0 1839 1769"/>
                                <a:gd name="T19" fmla="*/ 1839 h 120"/>
                                <a:gd name="T20" fmla="+- 0 10089 9633"/>
                                <a:gd name="T21" fmla="*/ T20 w 720"/>
                                <a:gd name="T22" fmla="+- 0 1839 1769"/>
                                <a:gd name="T23" fmla="*/ 1839 h 120"/>
                                <a:gd name="T24" fmla="+- 0 10093 9633"/>
                                <a:gd name="T25" fmla="*/ T24 w 720"/>
                                <a:gd name="T26" fmla="+- 0 1835 1769"/>
                                <a:gd name="T27" fmla="*/ 1835 h 120"/>
                                <a:gd name="T28" fmla="+- 0 10093 9633"/>
                                <a:gd name="T29" fmla="*/ T28 w 720"/>
                                <a:gd name="T30" fmla="+- 0 1824 1769"/>
                                <a:gd name="T31" fmla="*/ 1824 h 120"/>
                                <a:gd name="T32" fmla="+- 0 10089 9633"/>
                                <a:gd name="T33" fmla="*/ T32 w 720"/>
                                <a:gd name="T34" fmla="+- 0 1819 1769"/>
                                <a:gd name="T35" fmla="*/ 1819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720" h="120">
                                  <a:moveTo>
                                    <a:pt x="456" y="50"/>
                                  </a:moveTo>
                                  <a:lnTo>
                                    <a:pt x="304" y="50"/>
                                  </a:lnTo>
                                  <a:lnTo>
                                    <a:pt x="300" y="55"/>
                                  </a:lnTo>
                                  <a:lnTo>
                                    <a:pt x="300" y="66"/>
                                  </a:lnTo>
                                  <a:lnTo>
                                    <a:pt x="304" y="70"/>
                                  </a:lnTo>
                                  <a:lnTo>
                                    <a:pt x="456" y="70"/>
                                  </a:lnTo>
                                  <a:lnTo>
                                    <a:pt x="460" y="66"/>
                                  </a:lnTo>
                                  <a:lnTo>
                                    <a:pt x="460" y="55"/>
                                  </a:lnTo>
                                  <a:lnTo>
                                    <a:pt x="456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3" name="Freeform 612"/>
                          <wps:cNvSpPr>
                            <a:spLocks/>
                          </wps:cNvSpPr>
                          <wps:spPr bwMode="auto">
                            <a:xfrm>
                              <a:off x="9633" y="1769"/>
                              <a:ext cx="720" cy="120"/>
                            </a:xfrm>
                            <a:custGeom>
                              <a:avLst/>
                              <a:gdLst>
                                <a:gd name="T0" fmla="+- 0 10169 9633"/>
                                <a:gd name="T1" fmla="*/ T0 w 720"/>
                                <a:gd name="T2" fmla="+- 0 1819 1769"/>
                                <a:gd name="T3" fmla="*/ 1819 h 120"/>
                                <a:gd name="T4" fmla="+- 0 10157 9633"/>
                                <a:gd name="T5" fmla="*/ T4 w 720"/>
                                <a:gd name="T6" fmla="+- 0 1819 1769"/>
                                <a:gd name="T7" fmla="*/ 1819 h 120"/>
                                <a:gd name="T8" fmla="+- 0 10153 9633"/>
                                <a:gd name="T9" fmla="*/ T8 w 720"/>
                                <a:gd name="T10" fmla="+- 0 1824 1769"/>
                                <a:gd name="T11" fmla="*/ 1824 h 120"/>
                                <a:gd name="T12" fmla="+- 0 10153 9633"/>
                                <a:gd name="T13" fmla="*/ T12 w 720"/>
                                <a:gd name="T14" fmla="+- 0 1835 1769"/>
                                <a:gd name="T15" fmla="*/ 1835 h 120"/>
                                <a:gd name="T16" fmla="+- 0 10157 9633"/>
                                <a:gd name="T17" fmla="*/ T16 w 720"/>
                                <a:gd name="T18" fmla="+- 0 1839 1769"/>
                                <a:gd name="T19" fmla="*/ 1839 h 120"/>
                                <a:gd name="T20" fmla="+- 0 10169 9633"/>
                                <a:gd name="T21" fmla="*/ T20 w 720"/>
                                <a:gd name="T22" fmla="+- 0 1839 1769"/>
                                <a:gd name="T23" fmla="*/ 1839 h 120"/>
                                <a:gd name="T24" fmla="+- 0 10173 9633"/>
                                <a:gd name="T25" fmla="*/ T24 w 720"/>
                                <a:gd name="T26" fmla="+- 0 1835 1769"/>
                                <a:gd name="T27" fmla="*/ 1835 h 120"/>
                                <a:gd name="T28" fmla="+- 0 10173 9633"/>
                                <a:gd name="T29" fmla="*/ T28 w 720"/>
                                <a:gd name="T30" fmla="+- 0 1824 1769"/>
                                <a:gd name="T31" fmla="*/ 1824 h 120"/>
                                <a:gd name="T32" fmla="+- 0 10169 9633"/>
                                <a:gd name="T33" fmla="*/ T32 w 720"/>
                                <a:gd name="T34" fmla="+- 0 1819 1769"/>
                                <a:gd name="T35" fmla="*/ 1819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720" h="120">
                                  <a:moveTo>
                                    <a:pt x="536" y="50"/>
                                  </a:moveTo>
                                  <a:lnTo>
                                    <a:pt x="524" y="50"/>
                                  </a:lnTo>
                                  <a:lnTo>
                                    <a:pt x="520" y="55"/>
                                  </a:lnTo>
                                  <a:lnTo>
                                    <a:pt x="520" y="66"/>
                                  </a:lnTo>
                                  <a:lnTo>
                                    <a:pt x="524" y="70"/>
                                  </a:lnTo>
                                  <a:lnTo>
                                    <a:pt x="536" y="70"/>
                                  </a:lnTo>
                                  <a:lnTo>
                                    <a:pt x="540" y="66"/>
                                  </a:lnTo>
                                  <a:lnTo>
                                    <a:pt x="540" y="55"/>
                                  </a:lnTo>
                                  <a:lnTo>
                                    <a:pt x="536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4" name="Freeform 611"/>
                          <wps:cNvSpPr>
                            <a:spLocks/>
                          </wps:cNvSpPr>
                          <wps:spPr bwMode="auto">
                            <a:xfrm>
                              <a:off x="9633" y="1769"/>
                              <a:ext cx="720" cy="120"/>
                            </a:xfrm>
                            <a:custGeom>
                              <a:avLst/>
                              <a:gdLst>
                                <a:gd name="T0" fmla="+- 0 10233 9633"/>
                                <a:gd name="T1" fmla="*/ T0 w 720"/>
                                <a:gd name="T2" fmla="+- 0 1835 1769"/>
                                <a:gd name="T3" fmla="*/ 1835 h 120"/>
                                <a:gd name="T4" fmla="+- 0 10233 9633"/>
                                <a:gd name="T5" fmla="*/ T4 w 720"/>
                                <a:gd name="T6" fmla="+- 0 1889 1769"/>
                                <a:gd name="T7" fmla="*/ 1889 h 120"/>
                                <a:gd name="T8" fmla="+- 0 10333 9633"/>
                                <a:gd name="T9" fmla="*/ T8 w 720"/>
                                <a:gd name="T10" fmla="+- 0 1839 1769"/>
                                <a:gd name="T11" fmla="*/ 1839 h 120"/>
                                <a:gd name="T12" fmla="+- 0 10238 9633"/>
                                <a:gd name="T13" fmla="*/ T12 w 720"/>
                                <a:gd name="T14" fmla="+- 0 1839 1769"/>
                                <a:gd name="T15" fmla="*/ 1839 h 120"/>
                                <a:gd name="T16" fmla="+- 0 10233 9633"/>
                                <a:gd name="T17" fmla="*/ T16 w 720"/>
                                <a:gd name="T18" fmla="+- 0 1835 1769"/>
                                <a:gd name="T19" fmla="*/ 1835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20" h="120">
                                  <a:moveTo>
                                    <a:pt x="600" y="66"/>
                                  </a:moveTo>
                                  <a:lnTo>
                                    <a:pt x="600" y="120"/>
                                  </a:lnTo>
                                  <a:lnTo>
                                    <a:pt x="700" y="70"/>
                                  </a:lnTo>
                                  <a:lnTo>
                                    <a:pt x="605" y="70"/>
                                  </a:lnTo>
                                  <a:lnTo>
                                    <a:pt x="600" y="66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5" name="Freeform 610"/>
                          <wps:cNvSpPr>
                            <a:spLocks/>
                          </wps:cNvSpPr>
                          <wps:spPr bwMode="auto">
                            <a:xfrm>
                              <a:off x="9633" y="1769"/>
                              <a:ext cx="720" cy="120"/>
                            </a:xfrm>
                            <a:custGeom>
                              <a:avLst/>
                              <a:gdLst>
                                <a:gd name="T0" fmla="+- 0 10259 9633"/>
                                <a:gd name="T1" fmla="*/ T0 w 720"/>
                                <a:gd name="T2" fmla="+- 0 1819 1769"/>
                                <a:gd name="T3" fmla="*/ 1819 h 120"/>
                                <a:gd name="T4" fmla="+- 0 10238 9633"/>
                                <a:gd name="T5" fmla="*/ T4 w 720"/>
                                <a:gd name="T6" fmla="+- 0 1819 1769"/>
                                <a:gd name="T7" fmla="*/ 1819 h 120"/>
                                <a:gd name="T8" fmla="+- 0 10233 9633"/>
                                <a:gd name="T9" fmla="*/ T8 w 720"/>
                                <a:gd name="T10" fmla="+- 0 1824 1769"/>
                                <a:gd name="T11" fmla="*/ 1824 h 120"/>
                                <a:gd name="T12" fmla="+- 0 10233 9633"/>
                                <a:gd name="T13" fmla="*/ T12 w 720"/>
                                <a:gd name="T14" fmla="+- 0 1835 1769"/>
                                <a:gd name="T15" fmla="*/ 1835 h 120"/>
                                <a:gd name="T16" fmla="+- 0 10238 9633"/>
                                <a:gd name="T17" fmla="*/ T16 w 720"/>
                                <a:gd name="T18" fmla="+- 0 1839 1769"/>
                                <a:gd name="T19" fmla="*/ 1839 h 120"/>
                                <a:gd name="T20" fmla="+- 0 10259 9633"/>
                                <a:gd name="T21" fmla="*/ T20 w 720"/>
                                <a:gd name="T22" fmla="+- 0 1839 1769"/>
                                <a:gd name="T23" fmla="*/ 1839 h 120"/>
                                <a:gd name="T24" fmla="+- 0 10263 9633"/>
                                <a:gd name="T25" fmla="*/ T24 w 720"/>
                                <a:gd name="T26" fmla="+- 0 1835 1769"/>
                                <a:gd name="T27" fmla="*/ 1835 h 120"/>
                                <a:gd name="T28" fmla="+- 0 10263 9633"/>
                                <a:gd name="T29" fmla="*/ T28 w 720"/>
                                <a:gd name="T30" fmla="+- 0 1824 1769"/>
                                <a:gd name="T31" fmla="*/ 1824 h 120"/>
                                <a:gd name="T32" fmla="+- 0 10259 9633"/>
                                <a:gd name="T33" fmla="*/ T32 w 720"/>
                                <a:gd name="T34" fmla="+- 0 1819 1769"/>
                                <a:gd name="T35" fmla="*/ 1819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720" h="120">
                                  <a:moveTo>
                                    <a:pt x="626" y="50"/>
                                  </a:moveTo>
                                  <a:lnTo>
                                    <a:pt x="605" y="50"/>
                                  </a:lnTo>
                                  <a:lnTo>
                                    <a:pt x="600" y="55"/>
                                  </a:lnTo>
                                  <a:lnTo>
                                    <a:pt x="600" y="66"/>
                                  </a:lnTo>
                                  <a:lnTo>
                                    <a:pt x="605" y="70"/>
                                  </a:lnTo>
                                  <a:lnTo>
                                    <a:pt x="626" y="70"/>
                                  </a:lnTo>
                                  <a:lnTo>
                                    <a:pt x="630" y="66"/>
                                  </a:lnTo>
                                  <a:lnTo>
                                    <a:pt x="630" y="55"/>
                                  </a:lnTo>
                                  <a:lnTo>
                                    <a:pt x="626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6" name="Freeform 609"/>
                          <wps:cNvSpPr>
                            <a:spLocks/>
                          </wps:cNvSpPr>
                          <wps:spPr bwMode="auto">
                            <a:xfrm>
                              <a:off x="9633" y="1769"/>
                              <a:ext cx="720" cy="120"/>
                            </a:xfrm>
                            <a:custGeom>
                              <a:avLst/>
                              <a:gdLst>
                                <a:gd name="T0" fmla="+- 0 10333 9633"/>
                                <a:gd name="T1" fmla="*/ T0 w 720"/>
                                <a:gd name="T2" fmla="+- 0 1819 1769"/>
                                <a:gd name="T3" fmla="*/ 1819 h 120"/>
                                <a:gd name="T4" fmla="+- 0 10259 9633"/>
                                <a:gd name="T5" fmla="*/ T4 w 720"/>
                                <a:gd name="T6" fmla="+- 0 1819 1769"/>
                                <a:gd name="T7" fmla="*/ 1819 h 120"/>
                                <a:gd name="T8" fmla="+- 0 10263 9633"/>
                                <a:gd name="T9" fmla="*/ T8 w 720"/>
                                <a:gd name="T10" fmla="+- 0 1824 1769"/>
                                <a:gd name="T11" fmla="*/ 1824 h 120"/>
                                <a:gd name="T12" fmla="+- 0 10263 9633"/>
                                <a:gd name="T13" fmla="*/ T12 w 720"/>
                                <a:gd name="T14" fmla="+- 0 1835 1769"/>
                                <a:gd name="T15" fmla="*/ 1835 h 120"/>
                                <a:gd name="T16" fmla="+- 0 10259 9633"/>
                                <a:gd name="T17" fmla="*/ T16 w 720"/>
                                <a:gd name="T18" fmla="+- 0 1839 1769"/>
                                <a:gd name="T19" fmla="*/ 1839 h 120"/>
                                <a:gd name="T20" fmla="+- 0 10333 9633"/>
                                <a:gd name="T21" fmla="*/ T20 w 720"/>
                                <a:gd name="T22" fmla="+- 0 1839 1769"/>
                                <a:gd name="T23" fmla="*/ 1839 h 120"/>
                                <a:gd name="T24" fmla="+- 0 10353 9633"/>
                                <a:gd name="T25" fmla="*/ T24 w 720"/>
                                <a:gd name="T26" fmla="+- 0 1829 1769"/>
                                <a:gd name="T27" fmla="*/ 1829 h 120"/>
                                <a:gd name="T28" fmla="+- 0 10333 9633"/>
                                <a:gd name="T29" fmla="*/ T28 w 720"/>
                                <a:gd name="T30" fmla="+- 0 1819 1769"/>
                                <a:gd name="T31" fmla="*/ 1819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720" h="120">
                                  <a:moveTo>
                                    <a:pt x="700" y="50"/>
                                  </a:moveTo>
                                  <a:lnTo>
                                    <a:pt x="626" y="50"/>
                                  </a:lnTo>
                                  <a:lnTo>
                                    <a:pt x="630" y="55"/>
                                  </a:lnTo>
                                  <a:lnTo>
                                    <a:pt x="630" y="66"/>
                                  </a:lnTo>
                                  <a:lnTo>
                                    <a:pt x="626" y="70"/>
                                  </a:lnTo>
                                  <a:lnTo>
                                    <a:pt x="700" y="70"/>
                                  </a:lnTo>
                                  <a:lnTo>
                                    <a:pt x="720" y="60"/>
                                  </a:lnTo>
                                  <a:lnTo>
                                    <a:pt x="700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7" name="Freeform 608"/>
                          <wps:cNvSpPr>
                            <a:spLocks/>
                          </wps:cNvSpPr>
                          <wps:spPr bwMode="auto">
                            <a:xfrm>
                              <a:off x="9633" y="1769"/>
                              <a:ext cx="720" cy="120"/>
                            </a:xfrm>
                            <a:custGeom>
                              <a:avLst/>
                              <a:gdLst>
                                <a:gd name="T0" fmla="+- 0 10233 9633"/>
                                <a:gd name="T1" fmla="*/ T0 w 720"/>
                                <a:gd name="T2" fmla="+- 0 1769 1769"/>
                                <a:gd name="T3" fmla="*/ 1769 h 120"/>
                                <a:gd name="T4" fmla="+- 0 10233 9633"/>
                                <a:gd name="T5" fmla="*/ T4 w 720"/>
                                <a:gd name="T6" fmla="+- 0 1824 1769"/>
                                <a:gd name="T7" fmla="*/ 1824 h 120"/>
                                <a:gd name="T8" fmla="+- 0 10238 9633"/>
                                <a:gd name="T9" fmla="*/ T8 w 720"/>
                                <a:gd name="T10" fmla="+- 0 1819 1769"/>
                                <a:gd name="T11" fmla="*/ 1819 h 120"/>
                                <a:gd name="T12" fmla="+- 0 10333 9633"/>
                                <a:gd name="T13" fmla="*/ T12 w 720"/>
                                <a:gd name="T14" fmla="+- 0 1819 1769"/>
                                <a:gd name="T15" fmla="*/ 1819 h 120"/>
                                <a:gd name="T16" fmla="+- 0 10233 9633"/>
                                <a:gd name="T17" fmla="*/ T16 w 720"/>
                                <a:gd name="T18" fmla="+- 0 1769 1769"/>
                                <a:gd name="T19" fmla="*/ 1769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20" h="120">
                                  <a:moveTo>
                                    <a:pt x="600" y="0"/>
                                  </a:moveTo>
                                  <a:lnTo>
                                    <a:pt x="600" y="55"/>
                                  </a:lnTo>
                                  <a:lnTo>
                                    <a:pt x="605" y="50"/>
                                  </a:lnTo>
                                  <a:lnTo>
                                    <a:pt x="700" y="50"/>
                                  </a:lnTo>
                                  <a:lnTo>
                                    <a:pt x="60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28" name="Group 605"/>
                        <wpg:cNvGrpSpPr>
                          <a:grpSpLocks/>
                        </wpg:cNvGrpSpPr>
                        <wpg:grpSpPr bwMode="auto">
                          <a:xfrm>
                            <a:off x="6142" y="885"/>
                            <a:ext cx="3627" cy="2"/>
                            <a:chOff x="6142" y="885"/>
                            <a:chExt cx="3627" cy="2"/>
                          </a:xfrm>
                        </wpg:grpSpPr>
                        <wps:wsp>
                          <wps:cNvPr id="729" name="Freeform 606"/>
                          <wps:cNvSpPr>
                            <a:spLocks/>
                          </wps:cNvSpPr>
                          <wps:spPr bwMode="auto">
                            <a:xfrm>
                              <a:off x="6142" y="885"/>
                              <a:ext cx="3627" cy="2"/>
                            </a:xfrm>
                            <a:custGeom>
                              <a:avLst/>
                              <a:gdLst>
                                <a:gd name="T0" fmla="+- 0 6142 6142"/>
                                <a:gd name="T1" fmla="*/ T0 w 3627"/>
                                <a:gd name="T2" fmla="+- 0 9769 6142"/>
                                <a:gd name="T3" fmla="*/ T2 w 362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627">
                                  <a:moveTo>
                                    <a:pt x="0" y="0"/>
                                  </a:moveTo>
                                  <a:lnTo>
                                    <a:pt x="3627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30" name="Group 603"/>
                        <wpg:cNvGrpSpPr>
                          <a:grpSpLocks/>
                        </wpg:cNvGrpSpPr>
                        <wpg:grpSpPr bwMode="auto">
                          <a:xfrm>
                            <a:off x="9769" y="885"/>
                            <a:ext cx="2" cy="944"/>
                            <a:chOff x="9769" y="885"/>
                            <a:chExt cx="2" cy="944"/>
                          </a:xfrm>
                        </wpg:grpSpPr>
                        <wps:wsp>
                          <wps:cNvPr id="731" name="Freeform 604"/>
                          <wps:cNvSpPr>
                            <a:spLocks/>
                          </wps:cNvSpPr>
                          <wps:spPr bwMode="auto">
                            <a:xfrm>
                              <a:off x="9769" y="885"/>
                              <a:ext cx="2" cy="944"/>
                            </a:xfrm>
                            <a:custGeom>
                              <a:avLst/>
                              <a:gdLst>
                                <a:gd name="T0" fmla="+- 0 885 885"/>
                                <a:gd name="T1" fmla="*/ 885 h 944"/>
                                <a:gd name="T2" fmla="+- 0 1829 885"/>
                                <a:gd name="T3" fmla="*/ 1829 h 94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944">
                                  <a:moveTo>
                                    <a:pt x="0" y="0"/>
                                  </a:moveTo>
                                  <a:lnTo>
                                    <a:pt x="0" y="944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32" name="Group 601"/>
                        <wpg:cNvGrpSpPr>
                          <a:grpSpLocks/>
                        </wpg:cNvGrpSpPr>
                        <wpg:grpSpPr bwMode="auto">
                          <a:xfrm>
                            <a:off x="8137" y="1247"/>
                            <a:ext cx="1632" cy="2"/>
                            <a:chOff x="8137" y="1247"/>
                            <a:chExt cx="1632" cy="2"/>
                          </a:xfrm>
                        </wpg:grpSpPr>
                        <wps:wsp>
                          <wps:cNvPr id="733" name="Freeform 602"/>
                          <wps:cNvSpPr>
                            <a:spLocks/>
                          </wps:cNvSpPr>
                          <wps:spPr bwMode="auto">
                            <a:xfrm>
                              <a:off x="8137" y="1247"/>
                              <a:ext cx="1632" cy="2"/>
                            </a:xfrm>
                            <a:custGeom>
                              <a:avLst/>
                              <a:gdLst>
                                <a:gd name="T0" fmla="+- 0 8137 8137"/>
                                <a:gd name="T1" fmla="*/ T0 w 1632"/>
                                <a:gd name="T2" fmla="+- 0 1247 1247"/>
                                <a:gd name="T3" fmla="*/ 1247 h 2"/>
                                <a:gd name="T4" fmla="+- 0 9769 8137"/>
                                <a:gd name="T5" fmla="*/ T4 w 1632"/>
                                <a:gd name="T6" fmla="+- 0 1249 1247"/>
                                <a:gd name="T7" fmla="*/ 1249 h 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632" h="2">
                                  <a:moveTo>
                                    <a:pt x="0" y="0"/>
                                  </a:moveTo>
                                  <a:lnTo>
                                    <a:pt x="1632" y="2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00" o:spid="_x0000_s1026" style="position:absolute;margin-left:71.45pt;margin-top:-38.3pt;width:460.2pt;height:213.7pt;z-index:-3111;mso-position-horizontal-relative:page" coordorigin="1429,-766" coordsize="9204,42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">
                <v:group id="Group 720" o:spid="_x0000_s1027" style="position:absolute;left:8531;top:1540;width:1112;height:808" coordorigin="8531,1540" coordsize="1112,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mVfk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wiRO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+ZV+TxgAAANwA&#10;AAAPAAAAAAAAAAAAAAAAAKoCAABkcnMvZG93bnJldi54bWxQSwUGAAAAAAQABAD6AAAAnQMAAAAA&#10;">
                  <v:shape id="Freeform 721" o:spid="_x0000_s1028" style="position:absolute;left:8531;top:1540;width:1112;height:808;visibility:visible;mso-wrap-style:square;v-text-anchor:top" coordsize="1112,8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cFb8UA&#10;AADcAAAADwAAAGRycy9kb3ducmV2LnhtbESP3WrCQBSE7wt9h+UUvCm6ifibukoVxHrRC6MPcJo9&#10;JqHZsyG70ejTuwWhl8PMfMMsVp2pxIUaV1pWEA8iEMSZ1SXnCk7HbX8GwnlkjZVlUnAjB6vl68sC&#10;E22vfKBL6nMRIOwSVFB4XydSuqwgg25ga+LgnW1j0AfZ5FI3eA1wU8lhFE2kwZLDQoE1bQrKftPW&#10;KPiexvu0beuf+X2s57FHWp9370r13rrPDxCeOv8ffra/tIJJPIK/M+EI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pwVvxQAAANwAAAAPAAAAAAAAAAAAAAAAAJgCAABkcnMv&#10;ZG93bnJldi54bWxQSwUGAAAAAAQABAD1AAAAigMAAAAA&#10;" path="m,808r1112,l1112,,,,,808e" stroked="f">
                    <v:path arrowok="t" o:connecttype="custom" o:connectlocs="0,2348;1112,2348;1112,1540;0,1540;0,2348" o:connectangles="0,0,0,0,0"/>
                  </v:shape>
                </v:group>
                <v:group id="Group 718" o:spid="_x0000_s1029" style="position:absolute;left:8531;top:1540;width:1112;height:808" coordorigin="8531,1540" coordsize="1112,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BifM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JlsoD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wGJ8xgAAANwA&#10;AAAPAAAAAAAAAAAAAAAAAKoCAABkcnMvZG93bnJldi54bWxQSwUGAAAAAAQABAD6AAAAnQMAAAAA&#10;">
                  <v:shape id="Freeform 719" o:spid="_x0000_s1030" style="position:absolute;left:8531;top:1540;width:1112;height:808;visibility:visible;mso-wrap-style:square;v-text-anchor:top" coordsize="1112,8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LDksYA&#10;AADcAAAADwAAAGRycy9kb3ducmV2LnhtbESPzWrCQBSF94W+w3AL7urELkJIHUUEoQWFJrWIu2vm&#10;msRm7oTMmKRv7wgFl4fz83Hmy9E0oqfO1ZYVzKYRCOLC6ppLBfvvzWsCwnlkjY1lUvBHDpaL56c5&#10;ptoOnFGf+1KEEXYpKqi8b1MpXVGRQTe1LXHwzrYz6IPsSqk7HMK4aeRbFMXSYM2BUGFL64qK3/xq&#10;AmT7dbkcd5kZDvt6+3M4fV6TzVGpycu4egfhafSP8H/7QyuIZzHcz4QjIB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sLDksYAAADcAAAADwAAAAAAAAAAAAAAAACYAgAAZHJz&#10;L2Rvd25yZXYueG1sUEsFBgAAAAAEAAQA9QAAAIsDAAAAAA==&#10;" path="m,808r1112,l1112,,,,,808xe" filled="f">
                    <v:path arrowok="t" o:connecttype="custom" o:connectlocs="0,2348;1112,2348;1112,1540;0,1540;0,2348" o:connectangles="0,0,0,0,0"/>
                  </v:shape>
                </v:group>
                <v:group id="Group 710" o:spid="_x0000_s1031" style="position:absolute;left:8110;top:1530;width:421;height:459" coordorigin="8110,1530" coordsize="421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5ZkMYAAADc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SN7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BXlmQxgAAANwA&#10;AAAPAAAAAAAAAAAAAAAAAKoCAABkcnMvZG93bnJldi54bWxQSwUGAAAAAAQABAD6AAAAnQMAAAAA&#10;">
                  <v:shape id="Freeform 717" o:spid="_x0000_s1032" style="position:absolute;left:8110;top:1530;width:421;height:459;visibility:visible;mso-wrap-style:square;v-text-anchor:top" coordsize="421,4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n//b8A&#10;AADcAAAADwAAAGRycy9kb3ducmV2LnhtbERPTYvCMBC9C/sfwix407Q9iHSNIoIoeLIKsrehmW3K&#10;NpPQxFr/vTkIHh/ve7UZbScG6kPrWEE+z0AQ10633Ci4XvazJYgQkTV2jknBkwJs1l+TFZbaPfhM&#10;QxUbkUI4lKjAxOhLKUNtyGKYO0+cuD/XW4wJ9o3UPT5SuO1kkWULabHl1GDQ085Q/V/drYKTv+bH&#10;4VYcht3+aQqufm9b75Wafo/bHxCRxvgRv91HrWCRp7XpTDoCcv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+qf/9vwAAANwAAAAPAAAAAAAAAAAAAAAAAJgCAABkcnMvZG93bnJl&#10;di54bWxQSwUGAAAAAAQABAD1AAAAhAMAAAAA&#10;" path="m301,339r,120l401,409r-74,l331,405r,-11l327,389r74,l301,339e" fillcolor="black" stroked="f">
                    <v:path arrowok="t" o:connecttype="custom" o:connectlocs="301,1869;301,1989;401,1939;327,1939;331,1935;331,1924;327,1919;401,1919;301,1869" o:connectangles="0,0,0,0,0,0,0,0,0"/>
                  </v:shape>
                  <v:shape id="Freeform 716" o:spid="_x0000_s1033" style="position:absolute;left:8110;top:1530;width:421;height:459;visibility:visible;mso-wrap-style:square;v-text-anchor:top" coordsize="421,4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VaZsMA&#10;AADcAAAADwAAAGRycy9kb3ducmV2LnhtbESPQYvCMBSE74L/ITzBm6btQbRrFBFkBU9bBdnbo3nb&#10;lG1eQpOt9d9vFhY8DjPzDbPdj7YTA/WhdawgX2YgiGunW24U3K6nxRpEiMgaO8ek4EkB9rvpZIul&#10;dg/+oKGKjUgQDiUqMDH6UspQG7IYls4TJ+/L9RZjkn0jdY+PBLedLLJsJS22nBYMejoaqr+rH6vg&#10;4m/5ebgX78Px9DQFV5/3g/dKzWfj4Q1EpDG+wv/ts1awyjfwdyYdAbn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VaZsMAAADcAAAADwAAAAAAAAAAAAAAAACYAgAAZHJzL2Rv&#10;d25yZXYueG1sUEsFBgAAAAAEAAQA9QAAAIgDAAAAAA==&#10;" path="m205,10r,395l209,409r92,l301,399r-76,l215,389r10,l225,20r-10,l205,10e" fillcolor="black" stroked="f">
                    <v:path arrowok="t" o:connecttype="custom" o:connectlocs="205,1540;205,1935;209,1939;301,1939;301,1929;225,1929;215,1919;225,1919;225,1550;215,1550;205,1540" o:connectangles="0,0,0,0,0,0,0,0,0,0,0"/>
                  </v:shape>
                  <v:shape id="Freeform 715" o:spid="_x0000_s1034" style="position:absolute;left:8110;top:1530;width:421;height:459;visibility:visible;mso-wrap-style:square;v-text-anchor:top" coordsize="421,4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M5Rr8A&#10;AADcAAAADwAAAGRycy9kb3ducmV2LnhtbERPTYvCMBC9L/gfwgje1tQeRKpRRBCFPVkF8TY0Y1Ns&#10;JqGJtf77zUHw+Hjfq81gW9FTFxrHCmbTDARx5XTDtYLLef+7ABEissbWMSl4U4DNevSzwkK7F5+o&#10;L2MtUgiHAhWYGH0hZagMWQxT54kTd3edxZhgV0vd4SuF21bmWTaXFhtODQY97QxVj/JpFfz5y+zY&#10;X/NDv9u/Tc7l7br1XqnJeNguQUQa4lf8cR+1gnme5qcz6QjI9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szlGvwAAANwAAAAPAAAAAAAAAAAAAAAAAJgCAABkcnMvZG93bnJl&#10;di54bWxQSwUGAAAAAAQABAD1AAAAhAMAAAAA&#10;" path="m401,389r-74,l331,394r,11l327,409r74,l421,399,401,389e" fillcolor="black" stroked="f">
                    <v:path arrowok="t" o:connecttype="custom" o:connectlocs="401,1919;327,1919;331,1924;331,1935;327,1939;401,1939;421,1929;401,1919" o:connectangles="0,0,0,0,0,0,0,0"/>
                  </v:shape>
                  <v:shape id="Freeform 714" o:spid="_x0000_s1035" style="position:absolute;left:8110;top:1530;width:421;height:459;visibility:visible;mso-wrap-style:square;v-text-anchor:top" coordsize="421,4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+c3cIA&#10;AADcAAAADwAAAGRycy9kb3ducmV2LnhtbESPQYvCMBSE78L+h/AEb5q2B5GuUUSQFTxtFcTbo3nb&#10;FJuX0MRa//1GWNjjMDPfMOvtaDsxUB9axwryRQaCuHa65UbB5XyYr0CEiKyxc0wKXhRgu/mYrLHU&#10;7snfNFSxEQnCoUQFJkZfShlqQxbDwnni5P243mJMsm+k7vGZ4LaTRZYtpcWW04JBT3tD9b16WAUn&#10;f8mPw7X4GvaHlym4ul133is1m467TxCRxvgf/msftYJlkcP7TDoC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/5zdwgAAANwAAAAPAAAAAAAAAAAAAAAAAJgCAABkcnMvZG93&#10;bnJldi54bWxQSwUGAAAAAAQABAD1AAAAhwMAAAAA&#10;" path="m225,389r-10,l225,399r,-10e" fillcolor="black" stroked="f">
                    <v:path arrowok="t" o:connecttype="custom" o:connectlocs="225,1919;215,1919;225,1929;225,1919" o:connectangles="0,0,0,0"/>
                  </v:shape>
                  <v:shape id="Freeform 713" o:spid="_x0000_s1036" style="position:absolute;left:8110;top:1530;width:421;height:459;visibility:visible;mso-wrap-style:square;v-text-anchor:top" coordsize="421,4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0CqsMA&#10;AADcAAAADwAAAGRycy9kb3ducmV2LnhtbESPQWsCMRSE74X+h/AEbzVrDlJWo4ggFXpyK4i3x+a5&#10;Wdy8hE26rv/eCIUeh5n5hlltRteJgfrYetYwnxUgiGtvWm40nH72H58gYkI22HkmDQ+KsFm/v62w&#10;NP7ORxqq1IgM4ViiBptSKKWMtSWHceYDcfauvneYsuwbaXq8Z7jrpCqKhXTYcl6wGGhnqb5Vv07D&#10;dzjND8NZfQ27/cMqri7nbQhaTyfjdgki0Zj+w3/tg9GwUApeZ/IRk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0CqsMAAADcAAAADwAAAAAAAAAAAAAAAACYAgAAZHJzL2Rv&#10;d25yZXYueG1sUEsFBgAAAAAEAAQA9QAAAIgDAAAAAA==&#10;" path="m301,389r-76,l225,399r76,l301,389e" fillcolor="black" stroked="f">
                    <v:path arrowok="t" o:connecttype="custom" o:connectlocs="301,1919;225,1919;225,1929;301,1929;301,1919" o:connectangles="0,0,0,0,0"/>
                  </v:shape>
                  <v:shape id="Freeform 712" o:spid="_x0000_s1037" style="position:absolute;left:8110;top:1530;width:421;height:459;visibility:visible;mso-wrap-style:square;v-text-anchor:top" coordsize="421,4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GnMcIA&#10;AADcAAAADwAAAGRycy9kb3ducmV2LnhtbESPQYvCMBSE7wv7H8Jb8LamVhDpGkUEUfBkFWRvj+Zt&#10;U7Z5CU2s9d8bQfA4zMw3zGI12Fb01IXGsYLJOANBXDndcK3gfNp+z0GEiKyxdUwK7hRgtfz8WGCh&#10;3Y2P1JexFgnCoUAFJkZfSBkqQxbD2Hni5P25zmJMsqul7vCW4LaVeZbNpMWG04JBTxtD1X95tQoO&#10;/jzZ95d812+2d5Nz+XtZe6/U6GtY/4CINMR3+NXeawWzfArPM+kI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YacxwgAAANwAAAAPAAAAAAAAAAAAAAAAAJgCAABkcnMvZG93&#10;bnJldi54bWxQSwUGAAAAAAQABAD1AAAAhwMAAAAA&#10;" path="m221,l4,,,5,,16r4,4l205,20r,-10l225,10r,-5l221,e" fillcolor="black" stroked="f">
                    <v:path arrowok="t" o:connecttype="custom" o:connectlocs="221,1530;4,1530;0,1535;0,1546;4,1550;205,1550;205,1540;225,1540;225,1535;221,1530" o:connectangles="0,0,0,0,0,0,0,0,0,0"/>
                  </v:shape>
                  <v:shape id="Freeform 711" o:spid="_x0000_s1038" style="position:absolute;left:8110;top:1530;width:421;height:459;visibility:visible;mso-wrap-style:square;v-text-anchor:top" coordsize="421,4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g/RcIA&#10;AADcAAAADwAAAGRycy9kb3ducmV2LnhtbESPQYvCMBSE7wv7H8Jb8LamFhHpGkUEUfBkFWRvj+Zt&#10;U7Z5CU2s9d8bQfA4zMw3zGI12Fb01IXGsYLJOANBXDndcK3gfNp+z0GEiKyxdUwK7hRgtfz8WGCh&#10;3Y2P1JexFgnCoUAFJkZfSBkqQxbD2Hni5P25zmJMsqul7vCW4LaVeZbNpMWG04JBTxtD1X95tQoO&#10;/jzZ95d812+2d5Nz+XtZe6/U6GtY/4CINMR3+NXeawWzfArPM+kI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iD9FwgAAANwAAAAPAAAAAAAAAAAAAAAAAJgCAABkcnMvZG93&#10;bnJldi54bWxQSwUGAAAAAAQABAD1AAAAhwMAAAAA&#10;" path="m225,10r-20,l215,20r10,l225,10e" fillcolor="black" stroked="f">
                    <v:path arrowok="t" o:connecttype="custom" o:connectlocs="225,1540;205,1540;215,1550;225,1550;225,1540" o:connectangles="0,0,0,0,0"/>
                  </v:shape>
                </v:group>
                <v:group id="Group 708" o:spid="_x0000_s1039" style="position:absolute;left:9643;top:2128;width:983;height:148" coordorigin="9643,2128" coordsize="983,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Kyowc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rhK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QrKjBxgAAANwA&#10;AAAPAAAAAAAAAAAAAAAAAKoCAABkcnMvZG93bnJldi54bWxQSwUGAAAAAAQABAD6AAAAnQMAAAAA&#10;">
                  <v:shape id="Freeform 709" o:spid="_x0000_s1040" style="position:absolute;left:9643;top:2128;width:983;height:148;visibility:visible;mso-wrap-style:square;v-text-anchor:top" coordsize="983,1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v3iMIA&#10;AADcAAAADwAAAGRycy9kb3ducmV2LnhtbESPT4vCMBTE74LfITzBi2i6PRS3NooIC97EP4vXR/Ns&#10;S5uX2kStfvrNguBxmPnNMNmqN424U+cqywq+ZhEI4tzqigsFp+PPdA7CeWSNjWVS8CQHq+VwkGGq&#10;7YP3dD/4QoQSdikqKL1vUyldXpJBN7MtcfAutjPog+wKqTt8hHLTyDiKEmmw4rBQYkubkvL6cDMK&#10;EtrNt/3r/G03v5eY9CSp8XxVajzq1wsQnnr/Cb/prQ5cnMD/mXAE5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e/eIwgAAANwAAAAPAAAAAAAAAAAAAAAAAJgCAABkcnMvZG93&#10;bnJldi54bWxQSwUGAAAAAAQABAD1AAAAhwMAAAAA&#10;" path="m737,r,37l,37r,74l737,111r,37l983,74,737,xe" filled="f">
                    <v:path arrowok="t" o:connecttype="custom" o:connectlocs="737,2128;737,2165;0,2165;0,2239;737,2239;737,2276;983,2202;737,2128" o:connectangles="0,0,0,0,0,0,0,0"/>
                  </v:shape>
                </v:group>
                <v:group id="Group 706" o:spid="_x0000_s1041" style="position:absolute;left:1437;top:644;width:1356;height:148" coordorigin="1437,644" coordsize="1356,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zKTLc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IF6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MpMtxgAAANwA&#10;AAAPAAAAAAAAAAAAAAAAAKoCAABkcnMvZG93bnJldi54bWxQSwUGAAAAAAQABAD6AAAAnQMAAAAA&#10;">
                  <v:shape id="Freeform 707" o:spid="_x0000_s1042" style="position:absolute;left:1437;top:644;width:1356;height:148;visibility:visible;mso-wrap-style:square;v-text-anchor:top" coordsize="1356,1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HJScEA&#10;AADcAAAADwAAAGRycy9kb3ducmV2LnhtbERPy4rCMBTdD/gP4QqzG1OLyFCNIoqgG4fxAS4vzbUp&#10;bW5Kk2nr308WgsvDeS/Xg61FR60vHSuYThIQxLnTJRcKrpf91zcIH5A11o5JwZM8rFejjyVm2vX8&#10;S905FCKGsM9QgQmhyaT0uSGLfuIa4sg9XGsxRNgWUrfYx3BbyzRJ5tJiybHBYENbQ3l1/rMKqmZ2&#10;62Zl2v/cd7vj4Vrlp6PxSn2Oh80CRKAhvMUv90ErmKdxbTwTj4B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hyUnBAAAA3AAAAA8AAAAAAAAAAAAAAAAAmAIAAGRycy9kb3du&#10;cmV2LnhtbFBLBQYAAAAABAAEAPUAAACGAwAAAAA=&#10;" path="m1017,r,37l,37r,74l1017,111r,37l1356,74,1017,xe" filled="f">
                    <v:path arrowok="t" o:connecttype="custom" o:connectlocs="1017,644;1017,681;0,681;0,755;1017,755;1017,792;1356,718;1017,644" o:connectangles="0,0,0,0,0,0,0,0"/>
                  </v:shape>
                </v:group>
                <v:group id="Group 698" o:spid="_x0000_s1043" style="position:absolute;left:4302;top:736;width:421;height:458" coordorigin="4302,736" coordsize="421,4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eGix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QLp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4aLExgAAANwA&#10;AAAPAAAAAAAAAAAAAAAAAKoCAABkcnMvZG93bnJldi54bWxQSwUGAAAAAAQABAD6AAAAnQMAAAAA&#10;">
                  <v:shape id="Freeform 705" o:spid="_x0000_s1044" style="position:absolute;left:4302;top:736;width:421;height:458;visibility:visible;mso-wrap-style:square;v-text-anchor:top" coordsize="421,4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JDxMAA&#10;AADcAAAADwAAAGRycy9kb3ducmV2LnhtbERPTWsCMRC9F/wPYQRvNavCUlajlIqox1pBj9PNdLO4&#10;mSxJ1Oivbw6FHh/ve7FKthM38qF1rGAyLkAQ10633Cg4fm1e30CEiKyxc0wKHhRgtRy8LLDS7s6f&#10;dDvERuQQDhUqMDH2lZShNmQxjF1PnLkf5y3GDH0jtcd7DrednBZFKS22nBsM9vRhqL4crlZBNJfT&#10;OnRpsn9+b8+n9Nz5cuOUGg3T+xxEpBT/xX/unVZQzvL8fCYfAbn8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pJDxMAAAADcAAAADwAAAAAAAAAAAAAAAACYAgAAZHJzL2Rvd25y&#10;ZXYueG1sUEsFBgAAAAAEAAQA9QAAAIUDAAAAAA==&#10;" path="m301,338r,120l401,408r-74,l331,404r,-11l327,388r74,l301,338e" fillcolor="black" stroked="f">
                    <v:path arrowok="t" o:connecttype="custom" o:connectlocs="301,1074;301,1194;401,1144;327,1144;331,1140;331,1129;327,1124;401,1124;301,1074" o:connectangles="0,0,0,0,0,0,0,0,0"/>
                  </v:shape>
                  <v:shape id="Freeform 704" o:spid="_x0000_s1045" style="position:absolute;left:4302;top:736;width:421;height:458;visibility:visible;mso-wrap-style:square;v-text-anchor:top" coordsize="421,4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7mX8QA&#10;AADcAAAADwAAAGRycy9kb3ducmV2LnhtbESPQWsCMRSE74X+h/AKvdXsVljK1ijSIupRW7DH181z&#10;s7h5WZJUU3+9EQSPw8x8w0xmyfbiSD50jhWUowIEceN0x62C76/FyxuIEJE19o5JwT8FmE0fHyZY&#10;a3fiDR23sRUZwqFGBSbGoZYyNIYshpEbiLO3d95izNK3Uns8Zbjt5WtRVNJix3nB4EAfhprD9s8q&#10;iOaw+wx9Ktfn3+XPLp1Xvlo4pZ6f0vwdRKQU7+Fbe6UVVOMSrmfyEZDT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3e5l/EAAAA3AAAAA8AAAAAAAAAAAAAAAAAmAIAAGRycy9k&#10;b3ducmV2LnhtbFBLBQYAAAAABAAEAPUAAACJAwAAAAA=&#10;" path="m205,10r,394l209,408r92,l301,398r-76,l215,388r10,l225,20r-10,l205,10e" fillcolor="black" stroked="f">
                    <v:path arrowok="t" o:connecttype="custom" o:connectlocs="205,746;205,1140;209,1144;301,1144;301,1134;225,1134;215,1124;225,1124;225,756;215,756;205,746" o:connectangles="0,0,0,0,0,0,0,0,0,0,0"/>
                  </v:shape>
                  <v:shape id="Freeform 703" o:spid="_x0000_s1046" style="position:absolute;left:4302;top:736;width:421;height:458;visibility:visible;mso-wrap-style:square;v-text-anchor:top" coordsize="421,4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x4KMMA&#10;AADcAAAADwAAAGRycy9kb3ducmV2LnhtbESPQWsCMRSE74X+h/AK3mpWC0tZjSIWqR5rBT2+bl43&#10;i5uXJUk1+utNQfA4zMw3zHSebCdO5EPrWMFoWIAgrp1uuVGw+169voMIEVlj55gUXCjAfPb8NMVK&#10;uzN/0WkbG5EhHCpUYGLsKylDbchiGLqeOHu/zluMWfpGao/nDLedHBdFKS22nBcM9rQ0VB+3f1ZB&#10;NMf9R+jSaHP9+Tzs03Xty5VTavCSFhMQkVJ8hO/ttVZQvo3h/0w+AnJ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Qx4KMMAAADcAAAADwAAAAAAAAAAAAAAAACYAgAAZHJzL2Rv&#10;d25yZXYueG1sUEsFBgAAAAAEAAQA9QAAAIgDAAAAAA==&#10;" path="m401,388r-74,l331,393r,11l327,408r74,l421,398,401,388e" fillcolor="black" stroked="f">
                    <v:path arrowok="t" o:connecttype="custom" o:connectlocs="401,1124;327,1124;331,1129;331,1140;327,1144;401,1144;421,1134;401,1124" o:connectangles="0,0,0,0,0,0,0,0"/>
                  </v:shape>
                  <v:shape id="Freeform 702" o:spid="_x0000_s1047" style="position:absolute;left:4302;top:736;width:421;height:458;visibility:visible;mso-wrap-style:square;v-text-anchor:top" coordsize="421,4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Dds8MA&#10;AADcAAAADwAAAGRycy9kb3ducmV2LnhtbESPQWsCMRSE74X+h/AK3mrWCkvZGkUsUj3WCvb43Dw3&#10;i5uXJUk1+utNQfA4zMw3zGSWbCdO5EPrWMFoWIAgrp1uuVGw/Vm+voMIEVlj55gUXCjAbPr8NMFK&#10;uzN/02kTG5EhHCpUYGLsKylDbchiGLqeOHsH5y3GLH0jtcdzhttOvhVFKS22nBcM9rQwVB83f1ZB&#10;NMfdZ+jSaH3df/3u0nXly6VTavCS5h8gIqX4CN/bK62gHI/h/0w+AnJ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Dds8MAAADcAAAADwAAAAAAAAAAAAAAAACYAgAAZHJzL2Rv&#10;d25yZXYueG1sUEsFBgAAAAAEAAQA9QAAAIgDAAAAAA==&#10;" path="m225,388r-10,l225,398r,-10e" fillcolor="black" stroked="f">
                    <v:path arrowok="t" o:connecttype="custom" o:connectlocs="225,1124;215,1124;225,1134;225,1124" o:connectangles="0,0,0,0"/>
                  </v:shape>
                  <v:shape id="Freeform 701" o:spid="_x0000_s1048" style="position:absolute;left:4302;top:736;width:421;height:458;visibility:visible;mso-wrap-style:square;v-text-anchor:top" coordsize="421,4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lFx8QA&#10;AADcAAAADwAAAGRycy9kb3ducmV2LnhtbESPQWsCMRSE70L/Q3gFbzWrlqWsRikVqT2qBXt83Tw3&#10;i5uXJUk19dc3QsHjMDPfMPNlsp04kw+tYwXjUQGCuHa65UbB53799AIiRGSNnWNS8EsBlouHwRwr&#10;7S68pfMuNiJDOFSowMTYV1KG2pDFMHI9cfaOzluMWfpGao+XDLednBRFKS22nBcM9vRmqD7tfqyC&#10;aE6HVejS+OP6/f51SNeNL9dOqeFjep2BiJTiPfzf3mgF5fQZbmfyEZ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RcfEAAAA3AAAAA8AAAAAAAAAAAAAAAAAmAIAAGRycy9k&#10;b3ducmV2LnhtbFBLBQYAAAAABAAEAPUAAACJAwAAAAA=&#10;" path="m301,388r-76,l225,398r76,l301,388e" fillcolor="black" stroked="f">
                    <v:path arrowok="t" o:connecttype="custom" o:connectlocs="301,1124;225,1124;225,1134;301,1134;301,1124" o:connectangles="0,0,0,0,0"/>
                  </v:shape>
                  <v:shape id="Freeform 700" o:spid="_x0000_s1049" style="position:absolute;left:4302;top:736;width:421;height:458;visibility:visible;mso-wrap-style:square;v-text-anchor:top" coordsize="421,4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XgXMQA&#10;AADcAAAADwAAAGRycy9kb3ducmV2LnhtbESPQWsCMRSE70L/Q3gFbzWr0qWsRikVqT2qBXt83Tw3&#10;i5uXJUk19dc3QsHjMDPfMPNlsp04kw+tYwXjUQGCuHa65UbB53799AIiRGSNnWNS8EsBlouHwRwr&#10;7S68pfMuNiJDOFSowMTYV1KG2pDFMHI9cfaOzluMWfpGao+XDLednBRFKS22nBcM9vRmqD7tfqyC&#10;aE6HVejS+OP6/f51SNeNL9dOqeFjep2BiJTiPfzf3mgF5fQZbmfyEZ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Ll4FzEAAAA3AAAAA8AAAAAAAAAAAAAAAAAmAIAAGRycy9k&#10;b3ducmV2LnhtbFBLBQYAAAAABAAEAPUAAACJAwAAAAA=&#10;" path="m221,l4,,,5,,16r4,4l205,20r,-10l225,10r,-5l221,e" fillcolor="black" stroked="f">
                    <v:path arrowok="t" o:connecttype="custom" o:connectlocs="221,736;4,736;0,741;0,752;4,756;205,756;205,746;225,746;225,741;221,736" o:connectangles="0,0,0,0,0,0,0,0,0,0"/>
                  </v:shape>
                  <v:shape id="Freeform 699" o:spid="_x0000_s1050" style="position:absolute;left:4302;top:736;width:421;height:458;visibility:visible;mso-wrap-style:square;v-text-anchor:top" coordsize="421,4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d+K8MA&#10;AADcAAAADwAAAGRycy9kb3ducmV2LnhtbESPQWsCMRSE70L/Q3iCN83awiKrUcQitcdqwR6fm+dm&#10;cfOyJKlGf31TKPQ4zMw3zGKVbCeu5EPrWMF0UoAgrp1uuVHwediOZyBCRNbYOSYFdwqwWj4NFlhp&#10;d+MPuu5jIzKEQ4UKTIx9JWWoDVkME9cTZ+/svMWYpW+k9njLcNvJ56IopcWW84LBnjaG6sv+2yqI&#10;5nJ8DV2avj9Ob1/H9Nj5cuuUGg3Teg4iUor/4b/2TisoX0r4PZOPgF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jd+K8MAAADcAAAADwAAAAAAAAAAAAAAAACYAgAAZHJzL2Rv&#10;d25yZXYueG1sUEsFBgAAAAAEAAQA9QAAAIgDAAAAAA==&#10;" path="m225,10r-20,l215,20r10,l225,10e" fillcolor="black" stroked="f">
                    <v:path arrowok="t" o:connecttype="custom" o:connectlocs="225,746;205,746;215,756;225,756;225,746" o:connectangles="0,0,0,0,0"/>
                  </v:shape>
                </v:group>
                <v:group id="Group 690" o:spid="_x0000_s1051" style="position:absolute;left:6132;top:1124;width:421;height:458" coordorigin="6132,1124" coordsize="421,4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sF8M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Z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rrBfDFAAAA3AAA&#10;AA8AAAAAAAAAAAAAAAAAqgIAAGRycy9kb3ducmV2LnhtbFBLBQYAAAAABAAEAPoAAACcAwAAAAA=&#10;">
                  <v:shape id="Freeform 697" o:spid="_x0000_s1052" style="position:absolute;left:6132;top:1124;width:421;height:458;visibility:visible;mso-wrap-style:square;v-text-anchor:top" coordsize="421,4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RPwsAA&#10;AADcAAAADwAAAGRycy9kb3ducmV2LnhtbERPTWsCMRC9F/wPYQRvNavCUlajlIqox1pBj9PNdLO4&#10;mSxJ1Oivbw6FHh/ve7FKthM38qF1rGAyLkAQ10633Cg4fm1e30CEiKyxc0wKHhRgtRy8LLDS7s6f&#10;dDvERuQQDhUqMDH2lZShNmQxjF1PnLkf5y3GDH0jtcd7DrednBZFKS22nBsM9vRhqL4crlZBNJfT&#10;OnRpsn9+b8+n9Nz5cuOUGg3T+xxEpBT/xX/unVZQzvLafCYfAbn8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ORPwsAAAADcAAAADwAAAAAAAAAAAAAAAACYAgAAZHJzL2Rvd25y&#10;ZXYueG1sUEsFBgAAAAAEAAQA9QAAAIUDAAAAAA==&#10;" path="m301,338r,120l401,408r-74,l331,404r,-11l327,388r74,l301,338e" fillcolor="black" stroked="f">
                    <v:path arrowok="t" o:connecttype="custom" o:connectlocs="301,1462;301,1582;401,1532;327,1532;331,1528;331,1517;327,1512;401,1512;301,1462" o:connectangles="0,0,0,0,0,0,0,0,0"/>
                  </v:shape>
                  <v:shape id="Freeform 696" o:spid="_x0000_s1053" style="position:absolute;left:6132;top:1124;width:421;height:458;visibility:visible;mso-wrap-style:square;v-text-anchor:top" coordsize="421,4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jqWcQA&#10;AADcAAAADwAAAGRycy9kb3ducmV2LnhtbESPQWsCMRSE70L/Q3gFbzVrhaVdjVJaRHusFvT43Dw3&#10;i5uXJYma+uubQsHjMDPfMLNFsp24kA+tYwXjUQGCuHa65UbB93b59AIiRGSNnWNS8EMBFvOHwQwr&#10;7a78RZdNbESGcKhQgYmxr6QMtSGLYeR64uwdnbcYs/SN1B6vGW47+VwUpbTYcl4w2NO7ofq0OVsF&#10;0Zx2H6FL48/bYbXfpdval0un1PAxvU1BRErxHv5vr7WCcvIKf2fyEZ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o6lnEAAAA3AAAAA8AAAAAAAAAAAAAAAAAmAIAAGRycy9k&#10;b3ducmV2LnhtbFBLBQYAAAAABAAEAPUAAACJAwAAAAA=&#10;" path="m205,10r,394l209,408r92,l301,398r-76,l215,388r10,l225,20r-10,l205,10e" fillcolor="black" stroked="f">
                    <v:path arrowok="t" o:connecttype="custom" o:connectlocs="205,1134;205,1528;209,1532;301,1532;301,1522;225,1522;215,1512;225,1512;225,1144;215,1144;205,1134" o:connectangles="0,0,0,0,0,0,0,0,0,0,0"/>
                  </v:shape>
                  <v:shape id="Freeform 695" o:spid="_x0000_s1054" style="position:absolute;left:6132;top:1124;width:421;height:458;visibility:visible;mso-wrap-style:square;v-text-anchor:top" coordsize="421,4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QwucAA&#10;AADcAAAADwAAAGRycy9kb3ducmV2LnhtbERPTWsCMRC9F/wPYQRvNavIUlajlIqox1pBj9PNdLO4&#10;mSxJ1Oivbw6FHh/ve7FKthM38qF1rGAyLkAQ10633Cg4fm1e30CEiKyxc0wKHhRgtRy8LLDS7s6f&#10;dDvERuQQDhUqMDH2lZShNmQxjF1PnLkf5y3GDH0jtcd7DrednBZFKS22nBsM9vRhqL4crlZBNJfT&#10;OnRpsn9+b8+n9Nz5cuOUGg3T+xxEpBT/xX/unVZQzvL8fCYfAbn8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pQwucAAAADcAAAADwAAAAAAAAAAAAAAAACYAgAAZHJzL2Rvd25y&#10;ZXYueG1sUEsFBgAAAAAEAAQA9QAAAIUDAAAAAA==&#10;" path="m401,388r-74,l331,393r,11l327,408r74,l421,398,401,388e" fillcolor="black" stroked="f">
                    <v:path arrowok="t" o:connecttype="custom" o:connectlocs="401,1512;327,1512;331,1517;331,1528;327,1532;401,1532;421,1522;401,1512" o:connectangles="0,0,0,0,0,0,0,0"/>
                  </v:shape>
                  <v:shape id="Freeform 694" o:spid="_x0000_s1055" style="position:absolute;left:6132;top:1124;width:421;height:458;visibility:visible;mso-wrap-style:square;v-text-anchor:top" coordsize="421,4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iVIsQA&#10;AADcAAAADwAAAGRycy9kb3ducmV2LnhtbESPQWsCMRSE74X+h/AKvdXsFlnK1ijSIupRW7DH181z&#10;s7h5WZJUU3+9EQSPw8x8w0xmyfbiSD50jhWUowIEceN0x62C76/FyxuIEJE19o5JwT8FmE0fHyZY&#10;a3fiDR23sRUZwqFGBSbGoZYyNIYshpEbiLO3d95izNK3Uns8Zbjt5WtRVNJix3nB4EAfhprD9s8q&#10;iOaw+wx9Ktfn3+XPLp1Xvlo4pZ6f0vwdRKQU7+Fbe6UVVOMSrmfyEZDT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YlSLEAAAA3AAAAA8AAAAAAAAAAAAAAAAAmAIAAGRycy9k&#10;b3ducmV2LnhtbFBLBQYAAAAABAAEAPUAAACJAwAAAAA=&#10;" path="m225,388r-10,l225,398r,-10e" fillcolor="black" stroked="f">
                    <v:path arrowok="t" o:connecttype="custom" o:connectlocs="225,1512;215,1512;225,1522;225,1512" o:connectangles="0,0,0,0"/>
                  </v:shape>
                  <v:shape id="Freeform 693" o:spid="_x0000_s1056" style="position:absolute;left:6132;top:1124;width:421;height:458;visibility:visible;mso-wrap-style:square;v-text-anchor:top" coordsize="421,4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oLVcMA&#10;AADcAAAADwAAAGRycy9kb3ducmV2LnhtbESPQWsCMRSE74X+h/AK3mpWKUtZjSIWqR5rBT2+bl43&#10;i5uXJUk1+utNQfA4zMw3zHSebCdO5EPrWMFoWIAgrp1uuVGw+169voMIEVlj55gUXCjAfPb8NMVK&#10;uzN/0WkbG5EhHCpUYGLsKylDbchiGLqeOHu/zluMWfpGao/nDLedHBdFKS22nBcM9rQ0VB+3f1ZB&#10;NMf9R+jSaHP9+Tzs03Xty5VTavCSFhMQkVJ8hO/ttVZQvo3h/0w+AnJ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oLVcMAAADcAAAADwAAAAAAAAAAAAAAAACYAgAAZHJzL2Rv&#10;d25yZXYueG1sUEsFBgAAAAAEAAQA9QAAAIgDAAAAAA==&#10;" path="m301,388r-76,l225,398r76,l301,388e" fillcolor="black" stroked="f">
                    <v:path arrowok="t" o:connecttype="custom" o:connectlocs="301,1512;225,1512;225,1522;301,1522;301,1512" o:connectangles="0,0,0,0,0"/>
                  </v:shape>
                  <v:shape id="Freeform 692" o:spid="_x0000_s1057" style="position:absolute;left:6132;top:1124;width:421;height:458;visibility:visible;mso-wrap-style:square;v-text-anchor:top" coordsize="421,4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auzsQA&#10;AADcAAAADwAAAGRycy9kb3ducmV2LnhtbESPQWsCMRSE70L/Q3gFbzWrlqWsRikVqT2qBXt83Tw3&#10;i5uXJUk19dc3QsHjMDPfMPNlsp04kw+tYwXjUQGCuHa65UbB53799AIiRGSNnWNS8EsBlouHwRwr&#10;7S68pfMuNiJDOFSowMTYV1KG2pDFMHI9cfaOzluMWfpGao+XDLednBRFKS22nBcM9vRmqD7tfqyC&#10;aE6HVejS+OP6/f51SNeNL9dOqeFjep2BiJTiPfzf3mgF5fMUbmfyEZ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pGrs7EAAAA3AAAAA8AAAAAAAAAAAAAAAAAmAIAAGRycy9k&#10;b3ducmV2LnhtbFBLBQYAAAAABAAEAPUAAACJAwAAAAA=&#10;" path="m221,l4,,,5,,16r4,4l205,20r,-10l225,10r,-5l221,e" fillcolor="black" stroked="f">
                    <v:path arrowok="t" o:connecttype="custom" o:connectlocs="221,1124;4,1124;0,1129;0,1140;4,1144;205,1144;205,1134;225,1134;225,1129;221,1124" o:connectangles="0,0,0,0,0,0,0,0,0,0"/>
                  </v:shape>
                  <v:shape id="Freeform 691" o:spid="_x0000_s1058" style="position:absolute;left:6132;top:1124;width:421;height:458;visibility:visible;mso-wrap-style:square;v-text-anchor:top" coordsize="421,4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82usMA&#10;AADcAAAADwAAAGRycy9kb3ducmV2LnhtbESPQWsCMRSE74X+h/AK3mrWIkvZGkUsUj3WCvb43Dw3&#10;i5uXJUk1+utNQfA4zMw3zGSWbCdO5EPrWMFoWIAgrp1uuVGw/Vm+voMIEVlj55gUXCjAbPr8NMFK&#10;uzN/02kTG5EhHCpUYGLsKylDbchiGLqeOHsH5y3GLH0jtcdzhttOvhVFKS22nBcM9rQwVB83f1ZB&#10;NMfdZ+jSaH3df/3u0nXly6VTavCS5h8gIqX4CN/bK62gHI/h/0w+AnJ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a82usMAAADcAAAADwAAAAAAAAAAAAAAAACYAgAAZHJzL2Rv&#10;d25yZXYueG1sUEsFBgAAAAAEAAQA9QAAAIgDAAAAAA==&#10;" path="m225,10r-20,l215,20r10,l225,10e" fillcolor="black" stroked="f">
                    <v:path arrowok="t" o:connecttype="custom" o:connectlocs="225,1134;205,1134;215,1144;225,1144;225,1134" o:connectangles="0,0,0,0,0"/>
                  </v:shape>
                </v:group>
                <v:group id="Group 688" o:spid="_x0000_s1059" style="position:absolute;left:2605;top:-236;width:7421;height:3736" coordorigin="2605,-236" coordsize="7421,37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NNYc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vYPK/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c01hxgAAANwA&#10;AAAPAAAAAAAAAAAAAAAAAKoCAABkcnMvZG93bnJldi54bWxQSwUGAAAAAAQABAD6AAAAnQMAAAAA&#10;">
                  <v:shape id="Freeform 689" o:spid="_x0000_s1060" style="position:absolute;left:2605;top:-236;width:7421;height:3736;visibility:visible;mso-wrap-style:square;v-text-anchor:top" coordsize="7421,37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+7scUA&#10;AADcAAAADwAAAGRycy9kb3ducmV2LnhtbESPT2sCMRTE74V+h/AK3mrWKltdN0opFD0VtAWvz83b&#10;P7h52SbpuvrpG0HocZiZ3zD5ejCt6Mn5xrKCyTgBQVxY3XCl4Pvr43kOwgdkja1lUnAhD+vV40OO&#10;mbZn3lG/D5WIEPYZKqhD6DIpfVGTQT+2HXH0SusMhihdJbXDc4SbVr4kSSoNNhwXauzovabitP81&#10;Cg5HecVm515t2S0Wrjebz5/pRqnR0/C2BBFoCP/he3urFaSzFG5n4hG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b7uxxQAAANwAAAAPAAAAAAAAAAAAAAAAAJgCAABkcnMv&#10;ZG93bnJldi54bWxQSwUGAAAAAAQABAD1AAAAigMAAAAA&#10;" path="m,3736r7421,l7421,,,,,3736xe" filled="f">
                    <v:path arrowok="t" o:connecttype="custom" o:connectlocs="0,3500;7421,3500;7421,-236;0,-236;0,3500" o:connectangles="0,0,0,0,0"/>
                  </v:shape>
                </v:group>
                <v:group id="Group 686" o:spid="_x0000_s1061" style="position:absolute;left:4806;top:1804;width:1285;height:932" coordorigin="4806,1804" coordsize="1285,9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12jc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WL+R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7XaNxgAAANwA&#10;AAAPAAAAAAAAAAAAAAAAAKoCAABkcnMvZG93bnJldi54bWxQSwUGAAAAAAQABAD6AAAAnQMAAAAA&#10;">
                  <v:shape id="Freeform 687" o:spid="_x0000_s1062" style="position:absolute;left:4806;top:1804;width:1285;height:932;visibility:visible;mso-wrap-style:square;v-text-anchor:top" coordsize="1285,9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a27sMA&#10;AADcAAAADwAAAGRycy9kb3ducmV2LnhtbERPXWvCMBR9H/gfwh34NtMNEemMZQyEURCcE8W3S3PX&#10;VJubkkTb9dcvD4M9Hs73qhhsK+7kQ+NYwfMsA0FcOd1wreDwtXlagggRWWPrmBT8UIBiPXlYYa5d&#10;z59038dapBAOOSowMXa5lKEyZDHMXEecuG/nLcYEfS21xz6F21a+ZNlCWmw4NRjs6N1Qdd3frIL+&#10;1pcXOpjzrivHbXby43HpRqWmj8PbK4hIQ/wX/7k/tILFPK1NZ9IR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Aa27sMAAADcAAAADwAAAAAAAAAAAAAAAACYAgAAZHJzL2Rv&#10;d25yZXYueG1sUEsFBgAAAAAEAAQA9QAAAIgDAAAAAA==&#10;" path="m,932r1285,l1285,,,,,932e" stroked="f">
                    <v:path arrowok="t" o:connecttype="custom" o:connectlocs="0,2736;1285,2736;1285,1804;0,1804;0,2736" o:connectangles="0,0,0,0,0"/>
                  </v:shape>
                </v:group>
                <v:group id="Group 684" o:spid="_x0000_s1063" style="position:absolute;left:6452;top:2128;width:1736;height:739" coordorigin="6452,2128" coordsize="1736,7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5HZ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WL+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PkdkxgAAANwA&#10;AAAPAAAAAAAAAAAAAAAAAKoCAABkcnMvZG93bnJldi54bWxQSwUGAAAAAAQABAD6AAAAnQMAAAAA&#10;">
                  <v:shape id="Freeform 685" o:spid="_x0000_s1064" style="position:absolute;left:6452;top:2128;width:1736;height:739;visibility:visible;mso-wrap-style:square;v-text-anchor:top" coordsize="1736,7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4nY08MA&#10;AADcAAAADwAAAGRycy9kb3ducmV2LnhtbERP3U7CMBS+N+EdmkPijYFWE0EHZSEmGOMPkckDHNrD&#10;trCejrWO+fb2wsTLL9//Mh9cI3rqQu1Zw+1UgSA23tZcath/bSYPIEJEtth4Jg0/FCBfja6WmFl/&#10;4R31RSxFCuGQoYYqxjaTMpiKHIapb4kTd/Sdw5hgV0rb4SWFu0beKTWTDmtODRW29FSRORXfTkP4&#10;lMUzmq16fX97PKiPszU3c6v19XhYL0BEGuK/+M/9YjXM7tP8dCYdAb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4nY08MAAADcAAAADwAAAAAAAAAAAAAAAACYAgAAZHJzL2Rv&#10;d25yZXYueG1sUEsFBgAAAAAEAAQA9QAAAIgDAAAAAA==&#10;" path="m,739r1736,l1736,,,,,739e" stroked="f">
                    <v:path arrowok="t" o:connecttype="custom" o:connectlocs="0,2867;1736,2867;1736,2128;0,2128;0,2867" o:connectangles="0,0,0,0,0"/>
                  </v:shape>
                </v:group>
                <v:group id="Group 682" o:spid="_x0000_s1065" style="position:absolute;left:3560;top:1134;width:2;height:219" coordorigin="3560,1134" coordsize="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5Hdv8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IoH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kd2/xgAAANwA&#10;AAAPAAAAAAAAAAAAAAAAAKoCAABkcnMvZG93bnJldi54bWxQSwUGAAAAAAQABAD6AAAAnQMAAAAA&#10;">
                  <v:shape id="Freeform 683" o:spid="_x0000_s1066" style="position:absolute;left:3560;top:1134;width:2;height:219;visibility:visible;mso-wrap-style:square;v-text-anchor:top" coordsize="2,2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G/xMQA&#10;AADcAAAADwAAAGRycy9kb3ducmV2LnhtbESPT4vCMBTE7wt+h/AEb2tqQVlro4ggLHuR9S+9PZpn&#10;W2xeShO1+uk3grDHYWZ+w6SLztTiRq2rLCsYDSMQxLnVFRcK9rv15xcI55E11pZJwYMcLOa9jxQT&#10;be/8S7etL0SAsEtQQel9k0jp8pIMuqFtiIN3tq1BH2RbSN3iPcBNLeMomkiDFYeFEhtalZRftlej&#10;IP7RT7+bHppsc5SXjFZ8uj5PSg363XIGwlPn/8Pv9rdWMBnH8DoTjoC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xv8TEAAAA3AAAAA8AAAAAAAAAAAAAAAAAmAIAAGRycy9k&#10;b3ducmV2LnhtbFBLBQYAAAAABAAEAPUAAACJAwAAAAA=&#10;" path="m,l,219e" filled="f">
                    <v:path arrowok="t" o:connecttype="custom" o:connectlocs="0,1134;0,1353" o:connectangles="0,0"/>
                  </v:shape>
                </v:group>
                <v:group id="Group 680" o:spid="_x0000_s1067" style="position:absolute;left:5453;top:1655;width:2;height:219" coordorigin="5453,1655" coordsize="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A/mU8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QJku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D+ZTxgAAANwA&#10;AAAPAAAAAAAAAAAAAAAAAKoCAABkcnMvZG93bnJldi54bWxQSwUGAAAAAAQABAD6AAAAnQMAAAAA&#10;">
                  <v:shape id="Freeform 681" o:spid="_x0000_s1068" style="position:absolute;left:5453;top:1655;width:2;height:219;visibility:visible;mso-wrap-style:square;v-text-anchor:top" coordsize="2,2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SCK8YA&#10;AADcAAAADwAAAGRycy9kb3ducmV2LnhtbESPT2vCQBTE74V+h+UVvDWbikob3UgRCqUX8U8bvD2y&#10;zyQk+zbsrpr66d1CweMwM79hFsvBdOJMzjeWFbwkKQji0uqGKwX73cfzKwgfkDV2lknBL3lY5o8P&#10;C8y0vfCGzttQiQhhn6GCOoQ+k9KXNRn0ie2Jo3e0zmCI0lVSO7xEuOnkOE1n0mDDcaHGnlY1le32&#10;ZBSMv/Q17N6++8P6R7YHWnFxuhZKjZ6G9zmIQEO4h//bn1rBbDqBvzPxCMj8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BSCK8YAAADcAAAADwAAAAAAAAAAAAAAAACYAgAAZHJz&#10;L2Rvd25yZXYueG1sUEsFBgAAAAAEAAQA9QAAAIsDAAAAAA==&#10;" path="m,l,219e" filled="f">
                    <v:path arrowok="t" o:connecttype="custom" o:connectlocs="0,1655;0,1874" o:connectangles="0,0"/>
                  </v:shape>
                </v:group>
                <v:group id="Group 678" o:spid="_x0000_s1069" style="position:absolute;left:7333;top:1909;width:2;height:219" coordorigin="7333,1909" coordsize="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q27zFAAAA3AAA&#10;AA8AAAAAAAAAAAAAAAAAqgIAAGRycy9kb3ducmV2LnhtbFBLBQYAAAAABAAEAPoAAACcAwAAAAA=&#10;">
                  <v:shape id="Freeform 679" o:spid="_x0000_s1070" style="position:absolute;left:7333;top:1909;width:2;height:219;visibility:visible;mso-wrap-style:square;v-text-anchor:top" coordsize="2,2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q5x8UA&#10;AADcAAAADwAAAGRycy9kb3ducmV2LnhtbESPT2vCQBTE74LfYXmF3nRTocGmbqQIgngp/mnF2yP7&#10;moRk34bsmqR+elcQPA4z8xtmsRxMLTpqXWlZwds0AkGcWV1yruB4WE/mIJxH1lhbJgX/5GCZjkcL&#10;TLTteUfd3uciQNglqKDwvkmkdFlBBt3UNsTB+7OtQR9km0vdYh/gppazKIqlwZLDQoENrQrKqv3F&#10;KJht9dUfPn6a8/evrM604tPlelLq9WX4+gThafDP8KO90Qri9xjuZ8IRkO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irnHxQAAANwAAAAPAAAAAAAAAAAAAAAAAJgCAABkcnMv&#10;ZG93bnJldi54bWxQSwUGAAAAAAQABAD1AAAAigMAAAAA&#10;" path="m,l,219e" filled="f">
                    <v:path arrowok="t" o:connecttype="custom" o:connectlocs="0,1909;0,2128" o:connectangles="0,0"/>
                  </v:shape>
                </v:group>
                <v:group id="Group 676" o:spid="_x0000_s1071" style="position:absolute;left:9065;top:2340;width:2;height:219" coordorigin="9065,2340" coordsize="2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zTgUM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ePRB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c04FDFAAAA3AAA&#10;AA8AAAAAAAAAAAAAAAAAqgIAAGRycy9kb3ducmV2LnhtbFBLBQYAAAAABAAEAPoAAACcAwAAAAA=&#10;">
                  <v:shape id="Freeform 677" o:spid="_x0000_s1072" style="position:absolute;left:9065;top:2340;width:2;height:219;visibility:visible;mso-wrap-style:square;v-text-anchor:top" coordsize="2,2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mILr4A&#10;AADcAAAADwAAAGRycy9kb3ducmV2LnhtbERPSwrCMBDdC94hjOBOUwVFq1FEEMSN+Mfd0IxtsZmU&#10;Jmr19GYhuHy8/3Rem0I8qXK5ZQW9bgSCOLE651TB8bDqjEA4j6yxsEwK3uRgPms2phhr++IdPfc+&#10;FSGEXYwKMu/LWEqXZGTQdW1JHLibrQz6AKtU6gpfIdwUsh9FQ2kw59CQYUnLjJL7/mEU9Df64w/j&#10;U3ndnuX9Sku+PD4XpdqtejEB4an2f/HPvdYKhoOwNpwJR0DOv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lZiC6+AAAA3AAAAA8AAAAAAAAAAAAAAAAAmAIAAGRycy9kb3ducmV2&#10;LnhtbFBLBQYAAAAABAAEAPUAAACDAwAAAAA=&#10;" path="m,l,219e" filled="f">
                    <v:path arrowok="t" o:connecttype="custom" o:connectlocs="0,2340;0,2559" o:connectangles="0,0"/>
                  </v:shape>
                </v:group>
                <v:group id="Group 674" o:spid="_x0000_s1073" style="position:absolute;left:2805;top:280;width:1507;height:854" coordorigin="2805,280" coordsize="1507,8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fRucUAAADcAAAADwAAAGRycy9kb3ducmV2LnhtbESPQYvCMBSE78L+h/CE&#10;vWnaXRS3GkXEXTyIoC6It0fzbIvNS2liW/+9EQSPw8x8w8wWnSlFQ7UrLCuIhxEI4tTqgjMF/8ff&#10;wQSE88gaS8uk4E4OFvOP3gwTbVveU3PwmQgQdgkqyL2vEildmpNBN7QVcfAutjbog6wzqWtsA9yU&#10;8iuKxtJgwWEhx4pWOaXXw80o+GuxXX7H62Z7vazu5+Nod9rGpNRnv1tOQXjq/Dv8am+0gvHoB5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nn0bnFAAAA3AAA&#10;AA8AAAAAAAAAAAAAAAAAqgIAAGRycy9kb3ducmV2LnhtbFBLBQYAAAAABAAEAPoAAACcAwAAAAA=&#10;">
                  <v:shape id="Freeform 675" o:spid="_x0000_s1074" style="position:absolute;left:2805;top:280;width:1507;height:854;visibility:visible;mso-wrap-style:square;v-text-anchor:top" coordsize="1507,8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JB/8EA&#10;AADcAAAADwAAAGRycy9kb3ducmV2LnhtbERPz2vCMBS+C/sfwhvsImvqkCK1UYZs0JMwFdzx0Tyb&#10;sualSzJt//vlIHj8+H5X29H24ko+dI4VLLIcBHHjdMetgtPx83UFIkRkjb1jUjBRgO3maVZhqd2N&#10;v+h6iK1IIRxKVGBiHEopQ2PIYsjcQJy4i/MWY4K+ldrjLYXbXr7leSEtdpwaDA60M9T8HP6sgj2f&#10;c28W+PG9nNtfHPbTudY7pV6ex/c1iEhjfIjv7lorKIo0P51JR0B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aiQf/BAAAA3AAAAA8AAAAAAAAAAAAAAAAAmAIAAGRycy9kb3du&#10;cmV2LnhtbFBLBQYAAAAABAAEAPUAAACGAwAAAAA=&#10;" path="m,854r1507,l1507,,,,,854e" stroked="f">
                    <v:path arrowok="t" o:connecttype="custom" o:connectlocs="0,1134;1507,1134;1507,280;0,280;0,1134" o:connectangles="0,0,0,0,0"/>
                  </v:shape>
                </v:group>
                <v:group id="Group 672" o:spid="_x0000_s1075" style="position:absolute;left:2805;top:280;width:1507;height:854" coordorigin="2805,280" coordsize="1507,8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0XAsYAAADc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SQy3&#10;M+EIyPU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5/RcCxgAAANwA&#10;AAAPAAAAAAAAAAAAAAAAAKoCAABkcnMvZG93bnJldi54bWxQSwUGAAAAAAQABAD6AAAAnQMAAAAA&#10;">
                  <v:shape id="Freeform 673" o:spid="_x0000_s1076" style="position:absolute;left:2805;top:280;width:1507;height:854;visibility:visible;mso-wrap-style:square;v-text-anchor:top" coordsize="1507,8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JPvcQA&#10;AADcAAAADwAAAGRycy9kb3ducmV2LnhtbESPT2sCMRTE7wW/Q3iCF9FsLSyyGkVkK9KbVnp+bt7+&#10;0c3Lsolu+u2bQqHHYWZ+w6y3wbTiSb1rLCt4nScgiAurG64UXD7fZ0sQziNrbC2Tgm9ysN2MXtaY&#10;aTvwiZ5nX4kIYZehgtr7LpPSFTUZdHPbEUevtL1BH2VfSd3jEOGmlYskSaXBhuNCjR3tayru54dR&#10;kIfT9aN8u7fLaShvw9c0P1w4V2oyDrsVCE/B/4f/2ketIE0X8HsmHgG5+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iT73EAAAA3AAAAA8AAAAAAAAAAAAAAAAAmAIAAGRycy9k&#10;b3ducmV2LnhtbFBLBQYAAAAABAAEAPUAAACJAwAAAAA=&#10;" path="m,854r1507,l1507,,,,,854xe" filled="f">
                    <v:path arrowok="t" o:connecttype="custom" o:connectlocs="0,1134;1507,1134;1507,280;0,280;0,1134" o:connectangles="0,0,0,0,0"/>
                  </v:shape>
                </v:group>
                <v:group id="Group 656" o:spid="_x0000_s1077" style="position:absolute;left:7518;top:-759;width:120;height:1868" coordorigin="7518,-759" coordsize="120,1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mMs7sQAAADcAAAA&#10;DwAAAAAAAAAAAAAAAACqAgAAZHJzL2Rvd25yZXYueG1sUEsFBgAAAAAEAAQA+gAAAJsDAAAAAA==&#10;">
                  <v:shape id="Freeform 671" o:spid="_x0000_s1078" style="position:absolute;left:7518;top:-759;width:120;height:1868;visibility:visible;mso-wrap-style:square;v-text-anchor:top" coordsize="120,1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dza8QA&#10;AADcAAAADwAAAGRycy9kb3ducmV2LnhtbESPT2vCQBTE7wW/w/IEL6Vu/JNQoquIUtoejT30+Mw+&#10;k2D2bcyuMX77bkHwOMzMb5jluje16Kh1lWUFk3EEgji3uuJCwc/h4+0dhPPIGmvLpOBODtarwcsS&#10;U21vvKcu84UIEHYpKii9b1IpXV6SQTe2DXHwTrY16INsC6lbvAW4qeU0ihJpsOKwUGJD25Lyc3Y1&#10;Co6/hK/xN3afvDtv9aWKCz+LlRoN+80ChKfeP8OP9pdWkCRz+D8TjoB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Hc2vEAAAA3AAAAA8AAAAAAAAAAAAAAAAAmAIAAGRycy9k&#10;b3ducmV2LnhtbFBLBQYAAAAABAAEAPUAAACJAwAAAAA=&#10;" path="m66,l54,,50,5r,71l54,80r12,l70,76,70,5,66,e" fillcolor="black" stroked="f">
                    <v:path arrowok="t" o:connecttype="custom" o:connectlocs="66,-759;54,-759;50,-754;50,-683;54,-679;66,-679;70,-683;70,-754;66,-759" o:connectangles="0,0,0,0,0,0,0,0,0"/>
                  </v:shape>
                  <v:shape id="Freeform 670" o:spid="_x0000_s1079" style="position:absolute;left:7518;top:-759;width:120;height:1868;visibility:visible;mso-wrap-style:square;v-text-anchor:top" coordsize="120,1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vW8MIA&#10;AADcAAAADwAAAGRycy9kb3ducmV2LnhtbESPQYvCMBSE7wv+h/AEL4umq7RINYoooh7X9eDx2Tzb&#10;YvPSbWKt/94IC3scZuYbZr7sTCVaalxpWcHXKAJBnFldcq7g9LMdTkE4j6yxskwKnuRgueh9zDHV&#10;9sHf1B59LgKEXYoKCu/rVEqXFWTQjWxNHLyrbQz6IJtc6gYfAW4qOY6iRBosOSwUWNO6oOx2vBsF&#10;lzPhZ3zAdseb21r/lnHuJ7FSg363moHw1Pn/8F97rxUkSQzvM+EIyM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C9bwwgAAANwAAAAPAAAAAAAAAAAAAAAAAJgCAABkcnMvZG93&#10;bnJldi54bWxQSwUGAAAAAAQABAD1AAAAhwMAAAAA&#10;" path="m66,140r-12,l50,145r,71l54,220r12,l70,216r,-71l66,140e" fillcolor="black" stroked="f">
                    <v:path arrowok="t" o:connecttype="custom" o:connectlocs="66,-619;54,-619;50,-614;50,-543;54,-539;66,-539;70,-543;70,-614;66,-619" o:connectangles="0,0,0,0,0,0,0,0,0"/>
                  </v:shape>
                  <v:shape id="Freeform 669" o:spid="_x0000_s1080" style="position:absolute;left:7518;top:-759;width:120;height:1868;visibility:visible;mso-wrap-style:square;v-text-anchor:top" coordsize="120,1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lIh8QA&#10;AADcAAAADwAAAGRycy9kb3ducmV2LnhtbESPQWvCQBSE70L/w/IKvYjZaEmQNKsURdoejT30+Jp9&#10;TYLZtzG7Jum/7xYEj8PMfMPk28m0YqDeNZYVLKMYBHFpdcOVgs/TYbEG4TyyxtYyKfglB9vNwyzH&#10;TNuRjzQUvhIBwi5DBbX3XSalK2sy6CLbEQfvx/YGfZB9JXWPY4CbVq7iOJUGGw4LNXa0q6k8F1ej&#10;4PuLcJ584PDG+/NOX5qk8s+JUk+P0+sLCE+Tv4dv7XetIE1T+D8Tjo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DZSIfEAAAA3AAAAA8AAAAAAAAAAAAAAAAAmAIAAGRycy9k&#10;b3ducmV2LnhtbFBLBQYAAAAABAAEAPUAAACJAwAAAAA=&#10;" path="m66,280r-12,l50,285r,71l54,360r12,l70,356r,-71l66,280e" fillcolor="black" stroked="f">
                    <v:path arrowok="t" o:connecttype="custom" o:connectlocs="66,-479;54,-479;50,-474;50,-403;54,-399;66,-399;70,-403;70,-474;66,-479" o:connectangles="0,0,0,0,0,0,0,0,0"/>
                  </v:shape>
                  <v:shape id="Freeform 668" o:spid="_x0000_s1081" style="position:absolute;left:7518;top:-759;width:120;height:1868;visibility:visible;mso-wrap-style:square;v-text-anchor:top" coordsize="120,1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5XtHMQA&#10;AADcAAAADwAAAGRycy9kb3ducmV2LnhtbESPQWvCQBSE74L/YXlCL6IbK4kldSOiiO2x1oPH1+xr&#10;EpJ9G7NrTP99t1DwOMzMN8x6M5hG9NS5yrKCxTwCQZxbXXGh4Px5mL2AcB5ZY2OZFPyQg002Hq0x&#10;1fbOH9SffCEChF2KCkrv21RKl5dk0M1tSxy8b9sZ9EF2hdQd3gPcNPI5ihJpsOKwUGJLu5Ly+nQz&#10;Cr4uhNP4Hfsj7+udvlZx4ZexUk+TYfsKwtPgH+H/9ptWkCQr+DsTjoDM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V7RzEAAAA3AAAAA8AAAAAAAAAAAAAAAAAmAIAAGRycy9k&#10;b3ducmV2LnhtbFBLBQYAAAAABAAEAPUAAACJAwAAAAA=&#10;" path="m66,420r-12,l50,425r,71l54,500r12,l70,496r,-71l66,420e" fillcolor="black" stroked="f">
                    <v:path arrowok="t" o:connecttype="custom" o:connectlocs="66,-339;54,-339;50,-334;50,-263;54,-259;66,-259;70,-263;70,-334;66,-339" o:connectangles="0,0,0,0,0,0,0,0,0"/>
                  </v:shape>
                  <v:shape id="Freeform 667" o:spid="_x0000_s1082" style="position:absolute;left:7518;top:-759;width:120;height:1868;visibility:visible;mso-wrap-style:square;v-text-anchor:top" coordsize="120,1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p5br8A&#10;AADcAAAADwAAAGRycy9kb3ducmV2LnhtbERPTYvCMBC9L/gfwgheFk1XaZFqFFFEPa568Dg2Y1ts&#10;Jt0m1vrvzUHY4+N9z5edqURLjSstK/gZRSCIM6tLzhWcT9vhFITzyBory6TgRQ6Wi97XHFNtn/xL&#10;7dHnIoSwS1FB4X2dSumyggy6ka2JA3ezjUEfYJNL3eAzhJtKjqMokQZLDg0F1rQuKLsfH0bB9UL4&#10;HR+w3fHmvtZ/ZZz7SazUoN+tZiA8df5f/HHvtYIkCWvDmXAE5O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uCnluvwAAANwAAAAPAAAAAAAAAAAAAAAAAJgCAABkcnMvZG93bnJl&#10;di54bWxQSwUGAAAAAAQABAD1AAAAhAMAAAAA&#10;" path="m66,560r-12,l50,565r,71l54,640r12,l70,636r,-71l66,560e" fillcolor="black" stroked="f">
                    <v:path arrowok="t" o:connecttype="custom" o:connectlocs="66,-199;54,-199;50,-194;50,-123;54,-119;66,-119;70,-123;70,-194;66,-199" o:connectangles="0,0,0,0,0,0,0,0,0"/>
                  </v:shape>
                  <v:shape id="Freeform 666" o:spid="_x0000_s1083" style="position:absolute;left:7518;top:-759;width:120;height:1868;visibility:visible;mso-wrap-style:square;v-text-anchor:top" coordsize="120,1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bc9cQA&#10;AADcAAAADwAAAGRycy9kb3ducmV2LnhtbESPQWvCQBSE74L/YXlCL6IbKwk2dSOiiO2x1oPH1+xr&#10;EpJ9G7NrTP99t1DwOMzMN8x6M5hG9NS5yrKCxTwCQZxbXXGh4Px5mK1AOI+ssbFMCn7IwSYbj9aY&#10;anvnD+pPvhABwi5FBaX3bSqly0sy6Oa2JQ7et+0M+iC7QuoO7wFuGvkcRYk0WHFYKLGlXUl5fboZ&#10;BV8Xwmn8jv2R9/VOX6u48MtYqafJsH0F4Wnwj/B/+00rSJIX+DsTjoDM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G3PXEAAAA3AAAAA8AAAAAAAAAAAAAAAAAmAIAAGRycy9k&#10;b3ducmV2LnhtbFBLBQYAAAAABAAEAPUAAACJAwAAAAA=&#10;" path="m66,700r-12,l50,705r,71l54,780r12,l70,776r,-71l66,700e" fillcolor="black" stroked="f">
                    <v:path arrowok="t" o:connecttype="custom" o:connectlocs="66,-59;54,-59;50,-54;50,17;54,21;66,21;70,17;70,-54;66,-59" o:connectangles="0,0,0,0,0,0,0,0,0"/>
                  </v:shape>
                  <v:shape id="Freeform 665" o:spid="_x0000_s1084" style="position:absolute;left:7518;top:-759;width:120;height:1868;visibility:visible;mso-wrap-style:square;v-text-anchor:top" coordsize="120,1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XjtcIA&#10;AADcAAAADwAAAGRycy9kb3ducmV2LnhtbERPTW+CQBC9m/gfNmPSiylL20ANZTXGpmk9ih48TtkR&#10;iOwsZbdA/333YOLx5X3nm8m0YqDeNZYVPEUxCOLS6oYrBafjx+MKhPPIGlvLpOCPHGzW81mOmbYj&#10;H2gofCVCCLsMFdTed5mUrqzJoItsRxy4i+0N+gD7SuoexxBuWvkcx6k02HBoqLGjXU3ltfg1Cr7P&#10;hMtkj8Mnv193+qdJKv+SKPWwmLZvIDxN/i6+ub+0gvQ1zA9nwhGQ6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peO1wgAAANwAAAAPAAAAAAAAAAAAAAAAAJgCAABkcnMvZG93&#10;bnJldi54bWxQSwUGAAAAAAQABAD1AAAAhwMAAAAA&#10;" path="m66,840r-12,l50,845r,71l54,920r12,l70,916r,-71l66,840e" fillcolor="black" stroked="f">
                    <v:path arrowok="t" o:connecttype="custom" o:connectlocs="66,81;54,81;50,86;50,157;54,161;66,161;70,157;70,86;66,81" o:connectangles="0,0,0,0,0,0,0,0,0"/>
                  </v:shape>
                  <v:shape id="Freeform 664" o:spid="_x0000_s1085" style="position:absolute;left:7518;top:-759;width:120;height:1868;visibility:visible;mso-wrap-style:square;v-text-anchor:top" coordsize="120,1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lGLsQA&#10;AADcAAAADwAAAGRycy9kb3ducmV2LnhtbESPQWvCQBSE7wX/w/IEL0U3sSRKdBVJKW2PVQ8en9ln&#10;Esy+TbPbJP333UKhx2FmvmG2+9E0oqfO1ZYVxIsIBHFhdc2lgvPpZb4G4TyyxsYyKfgmB/vd5GGL&#10;mbYDf1B/9KUIEHYZKqi8bzMpXVGRQbewLXHwbrYz6IPsSqk7HALcNHIZRak0WHNYqLClvKLifvwy&#10;Cq4XwsfkHftXfr7n+rNOSv+UKDWbjocNCE+j/w//td+0gnQVw++ZcAT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pRi7EAAAA3AAAAA8AAAAAAAAAAAAAAAAAmAIAAGRycy9k&#10;b3ducmV2LnhtbFBLBQYAAAAABAAEAPUAAACJAwAAAAA=&#10;" path="m66,980r-12,l50,985r,71l54,1060r12,l70,1056r,-71l66,980e" fillcolor="black" stroked="f">
                    <v:path arrowok="t" o:connecttype="custom" o:connectlocs="66,221;54,221;50,226;50,297;54,301;66,301;70,297;70,226;66,221" o:connectangles="0,0,0,0,0,0,0,0,0"/>
                  </v:shape>
                  <v:shape id="Freeform 663" o:spid="_x0000_s1086" style="position:absolute;left:7518;top:-759;width:120;height:1868;visibility:visible;mso-wrap-style:square;v-text-anchor:top" coordsize="120,1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vYWcQA&#10;AADcAAAADwAAAGRycy9kb3ducmV2LnhtbESPQWvCQBSE70L/w/KEXkQ3piSW1FVKirQeqx56fM0+&#10;k2D2bcyuSfrvuwWhx2FmvmHW29E0oqfO1ZYVLBcRCOLC6ppLBafjbv4MwnlkjY1lUvBDDrabh8ka&#10;M20H/qT+4EsRIOwyVFB532ZSuqIig25hW+LgnW1n0AfZlVJ3OAS4aWQcRak0WHNYqLClvKLicrgZ&#10;Bd9fhLNkj/07v11yfa2T0j8lSj1Ox9cXEJ5G/x++tz+0gnQVw9+ZcAT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72FnEAAAA3AAAAA8AAAAAAAAAAAAAAAAAmAIAAGRycy9k&#10;b3ducmV2LnhtbFBLBQYAAAAABAAEAPUAAACJAwAAAAA=&#10;" path="m66,1120r-12,l50,1125r,71l54,1200r12,l70,1196r,-71l66,1120e" fillcolor="black" stroked="f">
                    <v:path arrowok="t" o:connecttype="custom" o:connectlocs="66,361;54,361;50,366;50,437;54,441;66,441;70,437;70,366;66,361" o:connectangles="0,0,0,0,0,0,0,0,0"/>
                  </v:shape>
                  <v:shape id="Freeform 662" o:spid="_x0000_s1087" style="position:absolute;left:7518;top:-759;width:120;height:1868;visibility:visible;mso-wrap-style:square;v-text-anchor:top" coordsize="120,1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d9wsMA&#10;AADcAAAADwAAAGRycy9kb3ducmV2LnhtbESPT4vCMBTE7wt+h/CEvSyaqlSlGkWUZd2jfw4en82z&#10;LTYvtcnW+u2NsOBxmJnfMPNla0rRUO0KywoG/QgEcWp1wZmC4+G7NwXhPLLG0jIpeJCD5aLzMcdE&#10;2zvvqNn7TAQIuwQV5N5XiZQuzcmg69uKOHgXWxv0QdaZ1DXeA9yUchhFY2mw4LCQY0XrnNLr/s8o&#10;OJ8Iv+JfbH54c13rWxFnfhQr9dltVzMQnlr/Dv+3t1rBeDKC15lwBOTi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Xd9wsMAAADcAAAADwAAAAAAAAAAAAAAAACYAgAAZHJzL2Rv&#10;d25yZXYueG1sUEsFBgAAAAAEAAQA9QAAAIgDAAAAAA==&#10;" path="m66,1260r-12,l50,1265r,71l54,1340r12,l70,1336r,-71l66,1260e" fillcolor="black" stroked="f">
                    <v:path arrowok="t" o:connecttype="custom" o:connectlocs="66,501;54,501;50,506;50,577;54,581;66,581;70,577;70,506;66,501" o:connectangles="0,0,0,0,0,0,0,0,0"/>
                  </v:shape>
                  <v:shape id="Freeform 661" o:spid="_x0000_s1088" style="position:absolute;left:7518;top:-759;width:120;height:1868;visibility:visible;mso-wrap-style:square;v-text-anchor:top" coordsize="120,1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7ltsUA&#10;AADcAAAADwAAAGRycy9kb3ducmV2LnhtbESPQWvCQBSE70L/w/IKvUizaTVRUlcplqI9Gnvw+My+&#10;JsHs2zS7jfHfu4LQ4zAz3zCL1WAa0VPnassKXqIYBHFhdc2lgu/95/MchPPIGhvLpOBCDlbLh9EC&#10;M23PvKM+96UIEHYZKqi8bzMpXVGRQRfZljh4P7Yz6IPsSqk7PAe4aeRrHKfSYM1hocKW1hUVp/zP&#10;KDgeCMfJF/Yb/jit9W+dlH6SKPX0OLy/gfA0+P/wvb3VCtLZFG5nwhGQy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nuW2xQAAANwAAAAPAAAAAAAAAAAAAAAAAJgCAABkcnMv&#10;ZG93bnJldi54bWxQSwUGAAAAAAQABAD1AAAAigMAAAAA&#10;" path="m66,1400r-12,l50,1405r,71l54,1480r12,l70,1476r,-71l66,1400e" fillcolor="black" stroked="f">
                    <v:path arrowok="t" o:connecttype="custom" o:connectlocs="66,641;54,641;50,646;50,717;54,721;66,721;70,717;70,646;66,641" o:connectangles="0,0,0,0,0,0,0,0,0"/>
                  </v:shape>
                  <v:shape id="Freeform 660" o:spid="_x0000_s1089" style="position:absolute;left:7518;top:-759;width:120;height:1868;visibility:visible;mso-wrap-style:square;v-text-anchor:top" coordsize="120,1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JALcQA&#10;AADcAAAADwAAAGRycy9kb3ducmV2LnhtbESPQWvCQBSE7wX/w/KEXorZtBJbUlcpKUU9Gnvw+Jp9&#10;TYLZt2l2m8R/7wqCx2FmvmGW69E0oqfO1ZYVPEcxCOLC6ppLBd+Hr9kbCOeRNTaWScGZHKxXk4cl&#10;ptoOvKc+96UIEHYpKqi8b1MpXVGRQRfZljh4v7Yz6IPsSqk7HALcNPIljhfSYM1hocKWsoqKU/5v&#10;FPwcCZ+SHfYb/jxl+q9OSj9PlHqcjh/vIDyN/h6+tbdaweI1geuZcATk6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SQC3EAAAA3AAAAA8AAAAAAAAAAAAAAAAAmAIAAGRycy9k&#10;b3ducmV2LnhtbFBLBQYAAAAABAAEAPUAAACJAwAAAAA=&#10;" path="m66,1540r-12,l50,1545r,71l54,1620r12,l70,1616r,-71l66,1540e" fillcolor="black" stroked="f">
                    <v:path arrowok="t" o:connecttype="custom" o:connectlocs="66,781;54,781;50,786;50,857;54,861;66,861;70,857;70,786;66,781" o:connectangles="0,0,0,0,0,0,0,0,0"/>
                  </v:shape>
                  <v:shape id="Freeform 659" o:spid="_x0000_s1090" style="position:absolute;left:7518;top:-759;width:120;height:1868;visibility:visible;mso-wrap-style:square;v-text-anchor:top" coordsize="120,1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DeWsQA&#10;AADcAAAADwAAAGRycy9kb3ducmV2LnhtbESPQWvCQBSE74L/YXlCL6IbK4kldSOiiO2x1oPH1+xr&#10;EpJ9G7NrTP99t1DwOMzMN8x6M5hG9NS5yrKCxTwCQZxbXXGh4Px5mL2AcB5ZY2OZFPyQg002Hq0x&#10;1fbOH9SffCEChF2KCkrv21RKl5dk0M1tSxy8b9sZ9EF2hdQd3gPcNPI5ihJpsOKwUGJLu5Ly+nQz&#10;Cr4uhNP4Hfsj7+udvlZx4ZexUk+TYfsKwtPgH+H/9ptWkKwS+DsTjoDM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A3lrEAAAA3AAAAA8AAAAAAAAAAAAAAAAAmAIAAGRycy9k&#10;b3ducmV2LnhtbFBLBQYAAAAABAAEAPUAAACJAwAAAAA=&#10;" path="m50,1748r-50,l60,1868r54,-108l54,1760r-4,-4l50,1748e" fillcolor="black" stroked="f">
                    <v:path arrowok="t" o:connecttype="custom" o:connectlocs="50,989;0,989;60,1109;114,1001;54,1001;50,997;50,989" o:connectangles="0,0,0,0,0,0,0"/>
                  </v:shape>
                  <v:shape id="Freeform 658" o:spid="_x0000_s1091" style="position:absolute;left:7518;top:-759;width:120;height:1868;visibility:visible;mso-wrap-style:square;v-text-anchor:top" coordsize="120,1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x7wcQA&#10;AADcAAAADwAAAGRycy9kb3ducmV2LnhtbESPQWvCQBSE74L/YXmCF9GNlsSSugZJkbbHqgePr9nX&#10;JJh9m2bXJP333UKhx2FmvmF22Wga0VPnassK1qsIBHFhdc2lgsv5uHwE4TyyxsYyKfgmB9l+Otlh&#10;qu3A79SffCkChF2KCirv21RKV1Rk0K1sSxy8T9sZ9EF2pdQdDgFuGrmJokQarDksVNhSXlFxO92N&#10;go8r4SJ+w/6Fn2+5/qrj0j/ESs1n4+EJhKfR/4f/2q9aQbLdwu+ZcATk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Me8HEAAAA3AAAAA8AAAAAAAAAAAAAAAAAmAIAAGRycy9k&#10;b3ducmV2LnhtbFBLBQYAAAAABAAEAPUAAACJAwAAAAA=&#10;" path="m66,1680r-12,l50,1685r,71l54,1760r12,l70,1756r,-71l66,1680e" fillcolor="black" stroked="f">
                    <v:path arrowok="t" o:connecttype="custom" o:connectlocs="66,921;54,921;50,926;50,997;54,1001;66,1001;70,997;70,926;66,921" o:connectangles="0,0,0,0,0,0,0,0,0"/>
                  </v:shape>
                  <v:shape id="Freeform 657" o:spid="_x0000_s1092" style="position:absolute;left:7518;top:-759;width:120;height:1868;visibility:visible;mso-wrap-style:square;v-text-anchor:top" coordsize="120,1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Pvs8IA&#10;AADcAAAADwAAAGRycy9kb3ducmV2LnhtbERPTW+CQBC9m/gfNmPSiylL20ANZTXGpmk9ih48TtkR&#10;iOwsZbdA/333YOLx5X3nm8m0YqDeNZYVPEUxCOLS6oYrBafjx+MKhPPIGlvLpOCPHGzW81mOmbYj&#10;H2gofCVCCLsMFdTed5mUrqzJoItsRxy4i+0N+gD7SuoexxBuWvkcx6k02HBoqLGjXU3ltfg1Cr7P&#10;hMtkj8Mnv193+qdJKv+SKPWwmLZvIDxN/i6+ub+0gvQ1rA1nwhGQ6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0++zwgAAANwAAAAPAAAAAAAAAAAAAAAAAJgCAABkcnMvZG93&#10;bnJldi54bWxQSwUGAAAAAAQABAD1AAAAhwMAAAAA&#10;" path="m120,1748r-50,l70,1756r-4,4l114,1760r6,-12e" fillcolor="black" stroked="f">
                    <v:path arrowok="t" o:connecttype="custom" o:connectlocs="120,989;70,989;70,997;66,1001;114,1001;120,989" o:connectangles="0,0,0,0,0,0"/>
                  </v:shape>
                </v:group>
                <v:group id="Group 652" o:spid="_x0000_s1093" style="position:absolute;left:8719;top:126;width:120;height:1415" coordorigin="8719,126" coordsize="120,14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lKN2cYAAADcAAAADwAAAGRycy9kb3ducmV2LnhtbESPQWvCQBSE7wX/w/IE&#10;b3UTxWijq4jY0kMoVAult0f2mQSzb0N2TeK/dwuFHoeZ+YbZ7AZTi45aV1lWEE8jEMS51RUXCr7O&#10;r88rEM4ja6wtk4I7OdhtR08bTLXt+ZO6ky9EgLBLUUHpfZNK6fKSDLqpbYiDd7GtQR9kW0jdYh/g&#10;ppazKEqkwYrDQokNHUrKr6ebUfDWY7+fx8cuu14O95/z4uM7i0mpyXjYr0F4Gvx/+K/9rhUkyx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Uo3ZxgAAANwA&#10;AAAPAAAAAAAAAAAAAAAAAKoCAABkcnMvZG93bnJldi54bWxQSwUGAAAAAAQABAD6AAAAnQMAAAAA&#10;">
                  <v:shape id="Freeform 655" o:spid="_x0000_s1094" style="position:absolute;left:8719;top:126;width:120;height:1415;visibility:visible;mso-wrap-style:square;v-text-anchor:top" coordsize="120,14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dVi8AA&#10;AADcAAAADwAAAGRycy9kb3ducmV2LnhtbERPy4rCMBTdC/5DuII7Ta0g0jHKMCAMs3DwsZjlpblN&#10;i8lNSTK28/dmMeDycN67w+iseFCInWcFq2UBgrj2umOj4HY9LrYgYkLWaD2Tgj+KcNhPJzustB/4&#10;TI9LMiKHcKxQQZtSX0kZ65YcxqXviTPX+OAwZRiM1AGHHO6sLItiIx12nBta7Omjpfp++XUKvvza&#10;mHNjbd/Y0v583004lYNS89n4/gYi0Zhe4n/3p1aw2eb5+Uw+AnL/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ydVi8AAAADcAAAADwAAAAAAAAAAAAAAAACYAgAAZHJzL2Rvd25y&#10;ZXYueG1sUEsFBgAAAAAEAAQA9QAAAIUDAAAAAA==&#10;" path="m50,1295r-50,l60,1415r45,-90l54,1325r-4,-4l50,1295e" fillcolor="black" stroked="f">
                    <v:path arrowok="t" o:connecttype="custom" o:connectlocs="50,1421;0,1421;60,1541;105,1451;54,1451;50,1447;50,1421" o:connectangles="0,0,0,0,0,0,0"/>
                  </v:shape>
                  <v:shape id="Freeform 654" o:spid="_x0000_s1095" style="position:absolute;left:8719;top:126;width:120;height:1415;visibility:visible;mso-wrap-style:square;v-text-anchor:top" coordsize="120,14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vwEMMA&#10;AADcAAAADwAAAGRycy9kb3ducmV2LnhtbESPQWsCMRSE74X+h/AK3mrWFUS2RhGhIB4UrYceH5u3&#10;2cXkZUlSd/33plDocZiZb5jVZnRW3CnEzrOC2bQAQVx73bFRcP36fF+CiAlZo/VMCh4UYbN+fVlh&#10;pf3AZ7pfkhEZwrFCBW1KfSVlrFtyGKe+J85e44PDlGUwUgccMtxZWRbFQjrsOC+02NOupfp2+XEK&#10;Dn5uzLmxtm9sab9PNxOO5aDU5G3cfoBINKb/8F97rxUsljP4PZOPgF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GvwEMMAAADcAAAADwAAAAAAAAAAAAAAAACYAgAAZHJzL2Rv&#10;d25yZXYueG1sUEsFBgAAAAAEAAQA9QAAAIgDAAAAAA==&#10;" path="m65,l53,,49,5r1,1316l54,1325r11,l70,1321,69,10r,-5l65,e" fillcolor="black" stroked="f">
                    <v:path arrowok="t" o:connecttype="custom" o:connectlocs="65,126;53,126;49,131;50,1447;54,1451;65,1451;70,1447;69,136;69,131;65,126" o:connectangles="0,0,0,0,0,0,0,0,0,0"/>
                  </v:shape>
                  <v:shape id="Freeform 653" o:spid="_x0000_s1096" style="position:absolute;left:8719;top:126;width:120;height:1415;visibility:visible;mso-wrap-style:square;v-text-anchor:top" coordsize="120,14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luZ8MA&#10;AADcAAAADwAAAGRycy9kb3ducmV2LnhtbESPQWsCMRSE74L/ITyhN812CyJbo5SCIB4sag89PjZv&#10;s4vJy5JEd/33TaHgcZiZb5j1dnRW3CnEzrOC10UBgrj2umOj4Puym69AxISs0XomBQ+KsN1MJ2us&#10;tB/4RPdzMiJDOFaooE2pr6SMdUsO48L3xNlrfHCYsgxG6oBDhjsry6JYSocd54UWe/psqb6eb07B&#10;wb8Zc2qs7Rtb2p+vqwnHclDqZTZ+vININKZn+L+91wqWqxL+zuQjI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LluZ8MAAADcAAAADwAAAAAAAAAAAAAAAACYAgAAZHJzL2Rv&#10;d25yZXYueG1sUEsFBgAAAAAEAAQA9QAAAIgDAAAAAA==&#10;" path="m120,1295r-50,l70,1321r-5,4l105,1325r15,-30e" fillcolor="black" stroked="f">
                    <v:path arrowok="t" o:connecttype="custom" o:connectlocs="120,1421;70,1421;70,1447;65,1451;105,1451;120,1421" o:connectangles="0,0,0,0,0,0"/>
                  </v:shape>
                </v:group>
                <v:group id="Group 650" o:spid="_x0000_s1097" style="position:absolute;left:5152;top:136;width:3626;height:2" coordorigin="5152,136" coordsize="362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m/KFMQAAADcAAAA&#10;DwAAAAAAAAAAAAAAAACqAgAAZHJzL2Rvd25yZXYueG1sUEsFBgAAAAAEAAQA+gAAAJsDAAAAAA==&#10;">
                  <v:shape id="Freeform 651" o:spid="_x0000_s1098" style="position:absolute;left:5152;top:136;width:3626;height:2;visibility:visible;mso-wrap-style:square;v-text-anchor:top" coordsize="362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abTMMA&#10;AADcAAAADwAAAGRycy9kb3ducmV2LnhtbESPy2rDMBBF94H+g5hCd4mc0AbjRgltSqHZNQ/odrAm&#10;sok1MtbEdv8+KhSyvNzH4a42o29UT12sAxuYzzJQxGWwNTsDp+PnNAcVBdliE5gM/FKEzfphssLC&#10;hoH31B/EqTTCsUADlUhbaB3LijzGWWiJk3cOnUdJsnPadjikcd/oRZYttceaE6HClrYVlZfD1Sdu&#10;vxUZ393PMX6Edsjn7mVXfxvz9Di+vYISGuUe/m9/WQPL/Bn+zqQjoN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PabTMMAAADcAAAADwAAAAAAAAAAAAAAAACYAgAAZHJzL2Rv&#10;d25yZXYueG1sUEsFBgAAAAAEAAQA9QAAAIgDAAAAAA==&#10;" path="m3626,l,e" filled="f">
                    <v:path arrowok="t" o:connecttype="custom" o:connectlocs="3626,0;0,0" o:connectangles="0,0"/>
                  </v:shape>
                </v:group>
                <v:group id="Group 646" o:spid="_x0000_s1099" style="position:absolute;left:5092;top:-636;width:120;height:1280" coordorigin="5092,-636" coordsize="120,12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sr3+8YAAADcAAAADwAAAGRycy9kb3ducmV2LnhtbESPQWuDQBSE74H+h+UV&#10;ektWWxSx2YQQ2tJDKEQDobeH+6IS9624WzX/vlso5DjMzDfMejubTow0uNaygngVgSCurG65VnAq&#10;35cZCOeRNXaWScGNHGw3D4s15tpOfKSx8LUIEHY5Kmi873MpXdWQQbeyPXHwLnYw6IMcaqkHnALc&#10;dPI5ilJpsOWw0GBP+4aqa/FjFHxMOO1e4rfxcL3sb99l8nU+xKTU0+O8ewXhafb38H/7UytIswT+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yvf7xgAAANwA&#10;AAAPAAAAAAAAAAAAAAAAAKoCAABkcnMvZG93bnJldi54bWxQSwUGAAAAAAQABAD6AAAAnQMAAAAA&#10;">
                  <v:shape id="Freeform 649" o:spid="_x0000_s1100" style="position:absolute;left:5092;top:-636;width:120;height:1280;visibility:visible;mso-wrap-style:square;v-text-anchor:top" coordsize="120,12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90hxcAA&#10;AADcAAAADwAAAGRycy9kb3ducmV2LnhtbESPzarCMBSE9xd8h3AEd9e0grVUo4hwwYUL/3B9aI5t&#10;sTkpSa7WtzeC4HKYmW+Yxao3rbiT841lBek4AUFcWt1wpeB8+vvNQfiArLG1TAqe5GG1HPwssND2&#10;wQe6H0MlIoR9gQrqELpCSl/WZNCPbUccvat1BkOUrpLa4SPCTSsnSZJJgw3HhRo72tRU3o7/RsG+&#10;vKTN7Bky1+PF2Wm622v2So2G/XoOIlAfvuFPe6sVZHkG7zPxCMjl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90hxcAAAADcAAAADwAAAAAAAAAAAAAAAACYAgAAZHJzL2Rvd25y&#10;ZXYueG1sUEsFBgAAAAAEAAQA9QAAAIUDAAAAAA==&#10;" path="m50,1160r-50,l60,1280r45,-90l54,1190r-4,-4l50,1160e" fillcolor="black" stroked="f">
                    <v:path arrowok="t" o:connecttype="custom" o:connectlocs="50,524;0,524;60,644;105,554;54,554;50,550;50,524" o:connectangles="0,0,0,0,0,0,0"/>
                  </v:shape>
                  <v:shape id="Freeform 648" o:spid="_x0000_s1101" style="position:absolute;left:5092;top:-636;width:120;height:1280;visibility:visible;mso-wrap-style:square;v-text-anchor:top" coordsize="120,12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GEXsEA&#10;AADcAAAADwAAAGRycy9kb3ducmV2LnhtbESPzarCMBSE94LvEI7gTtNesJZqlItwwYUL/3B9aI5t&#10;uc1JSaLWtzeC4HKYmW+Y5bo3rbiT841lBek0AUFcWt1wpeB8+pvkIHxA1thaJgVP8rBeDQdLLLR9&#10;8IHux1CJCGFfoII6hK6Q0pc1GfRT2xFH72qdwRClq6R2+Ihw08qfJMmkwYbjQo0dbWoq/483o2Bf&#10;XtJm/gyZ6/Hi7Czd7TV7pcaj/ncBIlAfvuFPe6sVZPkc3mfiEZ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SRhF7BAAAA3AAAAA8AAAAAAAAAAAAAAAAAmAIAAGRycy9kb3du&#10;cmV2LnhtbFBLBQYAAAAABAAEAPUAAACGAwAAAAA=&#10;" path="m65,l53,,49,5r1,1181l54,1190r11,l70,1186,69,10r,-5l65,e" fillcolor="black" stroked="f">
                    <v:path arrowok="t" o:connecttype="custom" o:connectlocs="65,-636;53,-636;49,-631;50,550;54,554;65,554;70,550;69,-626;69,-631;65,-636" o:connectangles="0,0,0,0,0,0,0,0,0,0"/>
                  </v:shape>
                  <v:shape id="Freeform 647" o:spid="_x0000_s1102" style="position:absolute;left:5092;top:-636;width:120;height:1280;visibility:visible;mso-wrap-style:square;v-text-anchor:top" coordsize="120,12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4QLLwA&#10;AADcAAAADwAAAGRycy9kb3ducmV2LnhtbERPuwrCMBTdBf8hXMFN0wpWqUYRQXBw8IXzpbm2xeam&#10;JFHr35tBcDyc93LdmUa8yPnasoJ0nIAgLqyuuVRwvexGcxA+IGtsLJOCD3lYr/q9JebavvlEr3Mo&#10;RQxhn6OCKoQ2l9IXFRn0Y9sSR+5uncEQoSuldviO4aaRkyTJpMGaY0OFLW0rKh7np1FwLG5pPfuE&#10;zHV4c3aaHo6avVLDQbdZgAjUhb/4595rBdk8ro1n4hGQqy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lDhAsvAAAANwAAAAPAAAAAAAAAAAAAAAAAJgCAABkcnMvZG93bnJldi54&#10;bWxQSwUGAAAAAAQABAD1AAAAgQMAAAAA&#10;" path="m120,1160r-50,l70,1186r-5,4l105,1190r15,-30e" fillcolor="black" stroked="f">
                    <v:path arrowok="t" o:connecttype="custom" o:connectlocs="120,524;70,524;70,550;65,554;105,554;120,524" o:connectangles="0,0,0,0,0,0"/>
                  </v:shape>
                </v:group>
                <v:group id="Group 644" o:spid="_x0000_s1103" style="position:absolute;left:5580;top:376;width:3626;height:2" coordorigin="5580,376" coordsize="362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4f9/sYAAADcAAAADwAAAGRycy9kb3ducmV2LnhtbESPT2vCQBTE7wW/w/KE&#10;3uomSkWjq4jU0kMoNBFKb4/sMwlm34bsNn++fbdQ6HGYmd8w++NoGtFT52rLCuJFBIK4sLrmUsE1&#10;vzxtQDiPrLGxTAomcnA8zB72mGg78Af1mS9FgLBLUEHlfZtI6YqKDLqFbYmDd7OdQR9kV0rd4RDg&#10;ppHLKFpLgzWHhQpbOldU3LNvo+B1wOG0il/69H47T1/58/tnGpNSj/PxtAPhafT/4b/2m1aw3mz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h/3+xgAAANwA&#10;AAAPAAAAAAAAAAAAAAAAAKoCAABkcnMvZG93bnJldi54bWxQSwUGAAAAAAQABAD6AAAAnQMAAAAA&#10;">
                  <v:shape id="Freeform 645" o:spid="_x0000_s1104" style="position:absolute;left:5580;top:376;width:3626;height:2;visibility:visible;mso-wrap-style:square;v-text-anchor:top" coordsize="362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WdY8AA&#10;AADcAAAADwAAAGRycy9kb3ducmV2LnhtbERPPWvDMBDdC/0P4grdGjmFBseJbEIguFNpnSzZDuti&#10;mUgnI6mJ+++rodDx8b63zeysuFGIo2cFy0UBgrj3euRBwel4eClBxISs0XomBT8UoakfH7ZYaX/n&#10;L7p1aRA5hGOFCkxKUyVl7A05jAs/EWfu4oPDlGEYpA54z+HOyteiWEmHI+cGgxPtDfXX7tsp+Lia&#10;t7YMU/nZHjtr23Pg1galnp/m3QZEojn9i//c71rBap3n5zP5CMj6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sWdY8AAAADcAAAADwAAAAAAAAAAAAAAAACYAgAAZHJzL2Rvd25y&#10;ZXYueG1sUEsFBgAAAAAEAAQA9QAAAIUDAAAAAA==&#10;" path="m3626,l,e" filled="f">
                    <v:stroke dashstyle="dash"/>
                    <v:path arrowok="t" o:connecttype="custom" o:connectlocs="3626,0;0,0" o:connectangles="0,0"/>
                  </v:shape>
                </v:group>
                <v:group id="Group 639" o:spid="_x0000_s1105" style="position:absolute;left:5520;top:366;width:120;height:278" coordorigin="5520,366" coordsize="120,2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ChnJcYAAADc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Uz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MKGclxgAAANwA&#10;AAAPAAAAAAAAAAAAAAAAAKoCAABkcnMvZG93bnJldi54bWxQSwUGAAAAAAQABAD6AAAAnQMAAAAA&#10;">
                  <v:shape id="Freeform 643" o:spid="_x0000_s1106" style="position:absolute;left:5520;top:366;width:120;height:278;visibility:visible;mso-wrap-style:square;v-text-anchor:top" coordsize="120,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H1bsEA&#10;AADcAAAADwAAAGRycy9kb3ducmV2LnhtbESPT4vCMBTE78J+h/AWvGm6CsXtGmXxD3i1uve3zbMt&#10;Ni8hiVq/vREEj8PM/IaZL3vTiSv50FpW8DXOQBBXVrdcKzgetqMZiBCRNXaWScGdAiwXH4M5Ftre&#10;eE/XMtYiQTgUqKCJ0RVShqohg2FsHXHyTtYbjEn6WmqPtwQ3nZxkWS4NtpwWGnS0aqg6lxejIGzu&#10;6zLvSrcN03zn/v9WTvtWqeFn//sDIlIf3+FXe6cV5N8TeJ5JR0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B9W7BAAAA3AAAAA8AAAAAAAAAAAAAAAAAmAIAAGRycy9kb3du&#10;cmV2LnhtbFBLBQYAAAAABAAEAPUAAACGAwAAAAA=&#10;" path="m66,l54,,50,5r,71l54,80r12,l70,76,70,5,66,e" fillcolor="black" stroked="f">
                    <v:path arrowok="t" o:connecttype="custom" o:connectlocs="66,366;54,366;50,371;50,442;54,446;66,446;70,442;70,371;66,366" o:connectangles="0,0,0,0,0,0,0,0,0"/>
                  </v:shape>
                  <v:shape id="Freeform 642" o:spid="_x0000_s1107" style="position:absolute;left:5520;top:366;width:120;height:278;visibility:visible;mso-wrap-style:square;v-text-anchor:top" coordsize="120,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1Q9cAA&#10;AADcAAAADwAAAGRycy9kb3ducmV2LnhtbESPQYvCMBSE78L+h/AWvGm6KxS3GmVxFbxa3fuzebbF&#10;5iUkUeu/N4LgcZiZb5j5sjeduJIPrWUFX+MMBHFldcu1gsN+M5qCCBFZY2eZFNwpwHLxMZhjoe2N&#10;d3QtYy0ShEOBCpoYXSFlqBoyGMbWESfvZL3BmKSvpfZ4S3DTye8sy6XBltNCg45WDVXn8mIUhPX9&#10;r8y70m3CJN+64//Kad8qNfzsf2cgIvXxHX61t1pB/jOB55l0BO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01Q9cAAAADcAAAADwAAAAAAAAAAAAAAAACYAgAAZHJzL2Rvd25y&#10;ZXYueG1sUEsFBgAAAAAEAAQA9QAAAIUDAAAAAA==&#10;" path="m50,158l,158,60,278r45,-90l54,188r-4,-4l50,158e" fillcolor="black" stroked="f">
                    <v:path arrowok="t" o:connecttype="custom" o:connectlocs="50,524;0,524;60,644;105,554;54,554;50,550;50,524" o:connectangles="0,0,0,0,0,0,0"/>
                  </v:shape>
                  <v:shape id="Freeform 641" o:spid="_x0000_s1108" style="position:absolute;left:5520;top:366;width:120;height:278;visibility:visible;mso-wrap-style:square;v-text-anchor:top" coordsize="120,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TIgcIA&#10;AADcAAAADwAAAGRycy9kb3ducmV2LnhtbESPwWrDMBBE74H8g9hAb7GctpjEtRxC2kCudZL71tra&#10;ptZKSGri/H1VKPQ4zMwbptpOZhRX8mGwrGCV5SCIW6sH7hScT4flGkSIyBpHy6TgTgG29XxWYant&#10;jd/p2sROJAiHEhX0MbpSytD2ZDBk1hEn79N6gzFJ30nt8ZbgZpSPeV5IgwOnhR4d7Xtqv5pvoyC8&#10;3V+bYmzcITwVR/dx2TvtB6UeFtPuBUSkKf6H/9pHraDYPMPvmXQEZ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pMiBwgAAANwAAAAPAAAAAAAAAAAAAAAAAJgCAABkcnMvZG93&#10;bnJldi54bWxQSwUGAAAAAAQABAD1AAAAhwMAAAAA&#10;" path="m66,140r-12,l50,145r,39l54,188r12,l70,184r,-39l66,140e" fillcolor="black" stroked="f">
                    <v:path arrowok="t" o:connecttype="custom" o:connectlocs="66,506;54,506;50,511;50,550;54,554;66,554;70,550;70,511;66,506" o:connectangles="0,0,0,0,0,0,0,0,0"/>
                  </v:shape>
                  <v:shape id="Freeform 640" o:spid="_x0000_s1109" style="position:absolute;left:5520;top:366;width:120;height:278;visibility:visible;mso-wrap-style:square;v-text-anchor:top" coordsize="120,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htGsIA&#10;AADcAAAADwAAAGRycy9kb3ducmV2LnhtbESPwWrDMBBE74H8g9hAb7GclprEtRxC2kCudZL71tra&#10;ptZKSGri/H1VKPQ4zMwbptpOZhRX8mGwrGCV5SCIW6sH7hScT4flGkSIyBpHy6TgTgG29XxWYant&#10;jd/p2sROJAiHEhX0MbpSytD2ZDBk1hEn79N6gzFJ30nt8ZbgZpSPeV5IgwOnhR4d7Xtqv5pvoyC8&#10;3V+bYmzcITwVR/dx2TvtB6UeFtPuBUSkKf6H/9pHraDYPMPvmXQEZ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6G0awgAAANwAAAAPAAAAAAAAAAAAAAAAAJgCAABkcnMvZG93&#10;bnJldi54bWxQSwUGAAAAAAQABAD1AAAAhwMAAAAA&#10;" path="m120,158r-50,l70,184r-4,4l105,188r15,-30e" fillcolor="black" stroked="f">
                    <v:path arrowok="t" o:connecttype="custom" o:connectlocs="120,524;70,524;70,550;66,554;105,554;120,524" o:connectangles="0,0,0,0,0,0"/>
                  </v:shape>
                </v:group>
                <v:group id="Group 628" o:spid="_x0000_s1110" style="position:absolute;left:9146;top:366;width:120;height:1174" coordorigin="9146,366" coordsize="120,11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8H/UcUAAADcAAAADwAAAGRycy9kb3ducmV2LnhtbESPT2vCQBTE7wW/w/KE&#10;3uomlgaNriKi4kEK/gHx9sg+k2D2bciuSfz23UKhx2FmfsPMl72pREuNKy0riEcRCOLM6pJzBZfz&#10;9mMCwnlkjZVlUvAiB8vF4G2OqbYdH6k9+VwECLsUFRTe16mULivIoBvZmjh4d9sY9EE2udQNdgFu&#10;KjmOokQaLDksFFjTuqDscXoaBbsOu9VnvGkPj/v6dTt/fV8PMSn1PuxXMxCeev8f/mvvtYJkm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PB/1HFAAAA3AAA&#10;AA8AAAAAAAAAAAAAAAAAqgIAAGRycy9kb3ducmV2LnhtbFBLBQYAAAAABAAEAPoAAACcAwAAAAA=&#10;">
                  <v:shape id="Freeform 638" o:spid="_x0000_s1111" style="position:absolute;left:9146;top:366;width:120;height:1174;visibility:visible;mso-wrap-style:square;v-text-anchor:top" coordsize="120,11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t5J8UA&#10;AADcAAAADwAAAGRycy9kb3ducmV2LnhtbESPS2sCMRSF94L/IdyCO01aqW2nRlFBWtxpH26vk9uZ&#10;wcnNdBI101/fFAouD+fxcabzaGtxptZXjjXcjhQI4tyZigsN72/r4SMIH5AN1o5JQ0ce5rN+b4qZ&#10;cRfe0nkXCpFG2GeooQyhyaT0eUkW/cg1xMn7cq3FkGRbSNPiJY3bWt4pNZEWK06EEhtalZQfdyeb&#10;uOqwPH3ELm6+ux91vM/HL5/LvdaDm7h4BhEohmv4v/1qNEyeHuDvTDoCcv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G3knxQAAANwAAAAPAAAAAAAAAAAAAAAAAJgCAABkcnMv&#10;ZG93bnJldi54bWxQSwUGAAAAAAQABAD1AAAAigMAAAAA&#10;" path="m66,l54,,50,5r,71l54,80r12,l70,76,70,5,66,e" fillcolor="black" stroked="f">
                    <v:path arrowok="t" o:connecttype="custom" o:connectlocs="66,366;54,366;50,371;50,442;54,446;66,446;70,442;70,371;66,366" o:connectangles="0,0,0,0,0,0,0,0,0"/>
                  </v:shape>
                  <v:shape id="Freeform 637" o:spid="_x0000_s1112" style="position:absolute;left:9146;top:366;width:120;height:1174;visibility:visible;mso-wrap-style:square;v-text-anchor:top" coordsize="120,11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TtVcIA&#10;AADcAAAADwAAAGRycy9kb3ducmV2LnhtbERPTU8CMRC9m/AfmjHxJq0aCawUAiZG401QvI7bcXfD&#10;drpuC3T99c6BxOPL+54vs2/VkfrYBLZwMzagiMvgGq4svG+frqegYkJ22AYmCwNFWC5GF3MsXDjx&#10;Gx03qVISwrFAC3VKXaF1LGvyGMehIxbuO/Qek8C+0q7Hk4T7Vt8aM9EeG5aGGjt6rKncbw5ees3X&#10;+vCRh/z6M/ya/X1597xbf1p7dZlXD6AS5fQvPrtfnIXJTNbKGTkCe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hO1VwgAAANwAAAAPAAAAAAAAAAAAAAAAAJgCAABkcnMvZG93&#10;bnJldi54bWxQSwUGAAAAAAQABAD1AAAAhwMAAAAA&#10;" path="m66,140r-12,l50,145r,71l54,220r12,l70,216r,-71l66,140e" fillcolor="black" stroked="f">
                    <v:path arrowok="t" o:connecttype="custom" o:connectlocs="66,506;54,506;50,511;50,582;54,586;66,586;70,582;70,511;66,506" o:connectangles="0,0,0,0,0,0,0,0,0"/>
                  </v:shape>
                  <v:shape id="Freeform 636" o:spid="_x0000_s1113" style="position:absolute;left:9146;top:366;width:120;height:1174;visibility:visible;mso-wrap-style:square;v-text-anchor:top" coordsize="120,11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hIzsUA&#10;AADcAAAADwAAAGRycy9kb3ducmV2LnhtbESPS2sCMRSF90L/Q7iF7jRppaJTo1RBWtxV+9jeTm5n&#10;Bic34yRqxl/fCILLw3l8nOk82locqfWVYw2PAwWCOHem4kLD53bVH4PwAdlg7Zg0dORhPrvrTTEz&#10;7sQfdNyEQqQR9hlqKENoMil9XpJFP3ANcfL+XGsxJNkW0rR4SuO2lk9KjaTFihOhxIaWJeW7zcEm&#10;rvpdHL5iF9f77qx2z/nw7Xvxo/XDfXx9AREohlv42n43GkaTCVzOpCMgZ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yEjOxQAAANwAAAAPAAAAAAAAAAAAAAAAAJgCAABkcnMv&#10;ZG93bnJldi54bWxQSwUGAAAAAAQABAD1AAAAigMAAAAA&#10;" path="m66,280r-12,l50,285r,71l54,360r12,l70,356r,-71l66,280e" fillcolor="black" stroked="f">
                    <v:path arrowok="t" o:connecttype="custom" o:connectlocs="66,646;54,646;50,651;50,722;54,726;66,726;70,722;70,651;66,646" o:connectangles="0,0,0,0,0,0,0,0,0"/>
                  </v:shape>
                  <v:shape id="Freeform 635" o:spid="_x0000_s1114" style="position:absolute;left:9146;top:366;width:120;height:1174;visibility:visible;mso-wrap-style:square;v-text-anchor:top" coordsize="120,11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l7ScIA&#10;AADcAAAADwAAAGRycy9kb3ducmV2LnhtbERPS08CMRC+m/gfmjHhJq0a1KwUIiYGwk3wcR234+6G&#10;7XTdFujy650Diccv33s6z75VB+pjE9jCzdiAIi6Da7iy8L59vX4EFROywzYwWRgownx2eTHFwoUj&#10;v9FhkyolIRwLtFCn1BVax7Imj3EcOmLhfkLvMQnsK+16PEq4b/WtMffaY8PSUGNHLzWVu83eS6/5&#10;Xuw/8pDXv8PJ7Cbl3fJz8WXt6Co/P4FKlNO/+OxeOQsPRubLGTkCe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GXtJwgAAANwAAAAPAAAAAAAAAAAAAAAAAJgCAABkcnMvZG93&#10;bnJldi54bWxQSwUGAAAAAAQABAD1AAAAhwMAAAAA&#10;" path="m66,420r-12,l50,425r,71l54,500r12,l70,496r,-71l66,420e" fillcolor="black" stroked="f">
                    <v:path arrowok="t" o:connecttype="custom" o:connectlocs="66,786;54,786;50,791;50,862;54,866;66,866;70,862;70,791;66,786" o:connectangles="0,0,0,0,0,0,0,0,0"/>
                  </v:shape>
                  <v:shape id="Freeform 634" o:spid="_x0000_s1115" style="position:absolute;left:9146;top:366;width:120;height:1174;visibility:visible;mso-wrap-style:square;v-text-anchor:top" coordsize="120,11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Xe0sUA&#10;AADcAAAADwAAAGRycy9kb3ducmV2LnhtbESPX0/CMBTF3034Ds0l8c21YFAzKQRMjIY3QeH1ul62&#10;hfV2rAU6P70lMfHx5Pz55Uzn0TbiTJ2vHWsYZQoEceFMzaWGz83r3RMIH5ANNo5JQ08e5rPBzRRz&#10;4y78Qed1KEUaYZ+jhiqENpfSFxVZ9JlriZO3d53FkGRXStPhJY3bRo6VepAWa06EClt6qag4rE82&#10;cdX38vQV+7g69j/qMCnu37bLnda3w7h4BhEohv/wX/vdaHhUI7ieSUd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Vd7SxQAAANwAAAAPAAAAAAAAAAAAAAAAAJgCAABkcnMv&#10;ZG93bnJldi54bWxQSwUGAAAAAAQABAD1AAAAigMAAAAA&#10;" path="m66,560r-12,l50,565r,71l54,640r12,l70,636r,-71l66,560e" fillcolor="black" stroked="f">
                    <v:path arrowok="t" o:connecttype="custom" o:connectlocs="66,926;54,926;50,931;50,1002;54,1006;66,1006;70,1002;70,931;66,926" o:connectangles="0,0,0,0,0,0,0,0,0"/>
                  </v:shape>
                  <v:shape id="Freeform 633" o:spid="_x0000_s1116" style="position:absolute;left:9146;top:366;width:120;height:1174;visibility:visible;mso-wrap-style:square;v-text-anchor:top" coordsize="120,11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dApcUA&#10;AADcAAAADwAAAGRycy9kb3ducmV2LnhtbESPzWoCMRSF94W+Q7gFdzVRaSujUbRQWrqrVt1eJ9eZ&#10;wcnNOIma6dM3QqHLw/n5ONN5tLW4UOsrxxoGfQWCOHem4kLD9/rtcQzCB2SDtWPS0JGH+ez+boqZ&#10;cVf+ossqFCKNsM9QQxlCk0np85Is+r5riJN3cK3FkGRbSNPiNY3bWg6VepYWK06EEht6LSk/rs42&#10;cdV+ed7ELn6euh91fMpH79vlTuveQ1xMQASK4T/81/4wGl7UEG5n0hGQ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h0ClxQAAANwAAAAPAAAAAAAAAAAAAAAAAJgCAABkcnMv&#10;ZG93bnJldi54bWxQSwUGAAAAAAQABAD1AAAAigMAAAAA&#10;" path="m66,700r-12,l50,705r,71l54,780r12,l70,776r,-71l66,700e" fillcolor="black" stroked="f">
                    <v:path arrowok="t" o:connecttype="custom" o:connectlocs="66,1066;54,1066;50,1071;50,1142;54,1146;66,1146;70,1142;70,1071;66,1066" o:connectangles="0,0,0,0,0,0,0,0,0"/>
                  </v:shape>
                  <v:shape id="Freeform 632" o:spid="_x0000_s1117" style="position:absolute;left:9146;top:366;width:120;height:1174;visibility:visible;mso-wrap-style:square;v-text-anchor:top" coordsize="120,11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vlPsQA&#10;AADcAAAADwAAAGRycy9kb3ducmV2LnhtbESPS2sCMRSF90L/Q7iF7mrSSquMRqlCaemuPrfXye3M&#10;4ORmnETN9Nc3QsHl4Tw+zmQWbS3O1PrKsYanvgJBnDtTcaFhvXp/HIHwAdlg7Zg0dORhNr3rTTAz&#10;7sLfdF6GQqQR9hlqKENoMil9XpJF33cNcfJ+XGsxJNkW0rR4SeO2ls9KvUqLFSdCiQ0tSsoPy5NN&#10;XLWfnzaxi1/H7lcdXvLBx3a+0/rhPr6NQQSK4Rb+b38aDUM1gOuZdATk9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L5T7EAAAA3AAAAA8AAAAAAAAAAAAAAAAAmAIAAGRycy9k&#10;b3ducmV2LnhtbFBLBQYAAAAABAAEAPUAAACJAwAAAAA=&#10;" path="m66,840r-12,l50,845r,71l54,920r12,l70,916r,-71l66,840e" fillcolor="black" stroked="f">
                    <v:path arrowok="t" o:connecttype="custom" o:connectlocs="66,1206;54,1206;50,1211;50,1282;54,1286;66,1286;70,1282;70,1211;66,1206" o:connectangles="0,0,0,0,0,0,0,0,0"/>
                  </v:shape>
                  <v:shape id="Freeform 631" o:spid="_x0000_s1118" style="position:absolute;left:9146;top:366;width:120;height:1174;visibility:visible;mso-wrap-style:square;v-text-anchor:top" coordsize="120,11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J9SsUA&#10;AADcAAAADwAAAGRycy9kb3ducmV2LnhtbESPS2sCMRSF9wX/Q7hCdzWpfShTo2ihVNzV+tjeTm5n&#10;Bic300nUjL++EQpdHs7j40xm0dbiRK2vHGu4HygQxLkzFRcaNp9vd2MQPiAbrB2Tho48zKa9mwlm&#10;xp35g07rUIg0wj5DDWUITSalz0uy6AeuIU7et2sthiTbQpoWz2nc1nKo1LO0WHEilNjQa0n5YX20&#10;iau+Fsdt7OLqp7uow1P+8L5b7LW+7cf5C4hAMfyH/9pLo2GkHuF6Jh0BOf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In1KxQAAANwAAAAPAAAAAAAAAAAAAAAAAJgCAABkcnMv&#10;ZG93bnJldi54bWxQSwUGAAAAAAQABAD1AAAAigMAAAAA&#10;" path="m50,1054r-50,l60,1174r57,-114l54,1060r-4,-4l50,1054e" fillcolor="black" stroked="f">
                    <v:path arrowok="t" o:connecttype="custom" o:connectlocs="50,1420;0,1420;60,1540;117,1426;54,1426;50,1422;50,1420" o:connectangles="0,0,0,0,0,0,0"/>
                  </v:shape>
                  <v:shape id="Freeform 630" o:spid="_x0000_s1119" style="position:absolute;left:9146;top:366;width:120;height:1174;visibility:visible;mso-wrap-style:square;v-text-anchor:top" coordsize="120,11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7Y0cUA&#10;AADcAAAADwAAAGRycy9kb3ducmV2LnhtbESPzWoCMRSF94W+Q7iF7mpSi62MRtFCqbirVt1eJ7cz&#10;g5Ob6SRqxqc3QqHLw/n5OONptLU4UesrxxqeewoEce5MxYWG7/XH0xCED8gGa8ekoSMP08n93Rgz&#10;4878RadVKEQaYZ+hhjKEJpPS5yVZ9D3XECfvx7UWQ5JtIU2L5zRua9lX6lVarDgRSmzovaT8sDra&#10;xFX7+XETu7j87S7qMMhfPrfzndaPD3E2AhEohv/wX3thNLypAdzOpCMgJ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btjRxQAAANwAAAAPAAAAAAAAAAAAAAAAAJgCAABkcnMv&#10;ZG93bnJldi54bWxQSwUGAAAAAAQABAD1AAAAigMAAAAA&#10;" path="m66,980r-12,l50,985r,71l54,1060r12,l70,1056r,-71l66,980e" fillcolor="black" stroked="f">
                    <v:path arrowok="t" o:connecttype="custom" o:connectlocs="66,1346;54,1346;50,1351;50,1422;54,1426;66,1426;70,1422;70,1351;66,1346" o:connectangles="0,0,0,0,0,0,0,0,0"/>
                  </v:shape>
                  <v:shape id="Freeform 629" o:spid="_x0000_s1120" style="position:absolute;left:9146;top:366;width:120;height:1174;visibility:visible;mso-wrap-style:square;v-text-anchor:top" coordsize="120,11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xGpsUA&#10;AADcAAAADwAAAGRycy9kb3ducmV2LnhtbESPzWoCMRSF94W+Q7iF7mpSi1ZGo2ihVNxVq26vk9uZ&#10;wcnNdBI149M3QqHLw/n5OJNZtLU4U+srxxqeewoEce5MxYWGr8370wiED8gGa8ekoSMPs+n93QQz&#10;4y78Sed1KEQaYZ+hhjKEJpPS5yVZ9D3XECfv27UWQ5JtIU2LlzRua9lXaigtVpwIJTb0VlJ+XJ9s&#10;4qrD4rSNXVz9dFd1HOQvH7vFXuvHhzgfgwgUw3/4r700Gl7VEG5n0hGQ0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vEamxQAAANwAAAAPAAAAAAAAAAAAAAAAAJgCAABkcnMv&#10;ZG93bnJldi54bWxQSwUGAAAAAAQABAD1AAAAigMAAAAA&#10;" path="m120,1054r-50,l70,1056r-4,4l117,1060r3,-6e" fillcolor="black" stroked="f">
                    <v:path arrowok="t" o:connecttype="custom" o:connectlocs="120,1420;70,1420;70,1422;66,1426;117,1426;120,1420" o:connectangles="0,0,0,0,0,0"/>
                  </v:shape>
                </v:group>
                <v:group id="Group 624" o:spid="_x0000_s1121" style="position:absolute;left:7067;top:126;width:120;height:983" coordorigin="7067,126" coordsize="120,9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mbA0MUAAADc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hFM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JmwNDFAAAA3AAA&#10;AA8AAAAAAAAAAAAAAAAAqgIAAGRycy9kb3ducmV2LnhtbFBLBQYAAAAABAAEAPoAAACcAwAAAAA=&#10;">
                  <v:shape id="Freeform 627" o:spid="_x0000_s1122" style="position:absolute;left:7067;top:126;width:120;height:983;visibility:visible;mso-wrap-style:square;v-text-anchor:top" coordsize="120,9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y+csIA&#10;AADcAAAADwAAAGRycy9kb3ducmV2LnhtbERPTWvCQBC9C/6HZYTedNdS0pK6iggtpQdLVSi9Ddkx&#10;iWZnQ3bU1F/vHgoeH+97tuh9o87UxTqwhenEgCIugqu5tLDbvo1fQEVBdtgEJgt/FGExHw5mmLtw&#10;4W86b6RUKYRjjhYqkTbXOhYVeYyT0BInbh86j5JgV2rX4SWF+0Y/GpNpjzWnhgpbWlVUHDcnbyFm&#10;Xg7rn5P5/bp++vdd67Knq1j7MOqXr6CEermL/90fzsKzSWvTmXQE9Pw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DL5ywgAAANwAAAAPAAAAAAAAAAAAAAAAAJgCAABkcnMvZG93&#10;bnJldi54bWxQSwUGAAAAAAQABAD1AAAAhwMAAAAA&#10;" path="m50,863l,863,60,983r45,-90l54,893r-4,-4l50,863e" fillcolor="black" stroked="f">
                    <v:path arrowok="t" o:connecttype="custom" o:connectlocs="50,989;0,989;60,1109;105,1019;54,1019;50,1015;50,989" o:connectangles="0,0,0,0,0,0,0"/>
                  </v:shape>
                  <v:shape id="Freeform 626" o:spid="_x0000_s1123" style="position:absolute;left:7067;top:126;width:120;height:983;visibility:visible;mso-wrap-style:square;v-text-anchor:top" coordsize="120,9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Ab6cYA&#10;AADcAAAADwAAAGRycy9kb3ducmV2LnhtbESPQWvCQBSE74X+h+UVvNVdpaQ1uooIFumhpVYQb4/s&#10;a5KafRuyT0399d1CocdhZr5hZoveN+pMXawDWxgNDSjiIriaSwu7j/X9E6goyA6bwGThmyIs5rc3&#10;M8xduPA7nbdSqgThmKOFSqTNtY5FRR7jMLTEyfsMnUdJsiu16/CS4L7RY2My7bHmtFBhS6uKiuP2&#10;5C3EzMvX6/5kDm/XF/+8a132cBVrB3f9cgpKqJf/8F974yw8mgn8nklHQM9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0Ab6cYAAADcAAAADwAAAAAAAAAAAAAAAACYAgAAZHJz&#10;L2Rvd25yZXYueG1sUEsFBgAAAAAEAAQA9QAAAIsDAAAAAA==&#10;" path="m66,l54,,50,5r,884l54,893r12,l70,889,70,5,66,e" fillcolor="black" stroked="f">
                    <v:path arrowok="t" o:connecttype="custom" o:connectlocs="66,126;54,126;50,131;50,1015;54,1019;66,1019;70,1015;70,131;66,126" o:connectangles="0,0,0,0,0,0,0,0,0"/>
                  </v:shape>
                  <v:shape id="Freeform 625" o:spid="_x0000_s1124" style="position:absolute;left:7067;top:126;width:120;height:983;visibility:visible;mso-wrap-style:square;v-text-anchor:top" coordsize="120,9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6MkqcIA&#10;AADcAAAADwAAAGRycy9kb3ducmV2LnhtbERPTWvCQBC9F/oflhF6qxulxBJdRQqW0oOiFcTbkB2T&#10;aHY2ZEdN/fXuQfD4eN+TWedqdaE2VJ4NDPoJKOLc24oLA9u/xfsnqCDIFmvPZOCfAsymry8TzKy/&#10;8pouGylUDOGQoYFSpMm0DnlJDkPfN8SRO/jWoUTYFtq2eI3hrtbDJEm1w4pjQ4kNfZWUnzZnZyCk&#10;To7L3TnZr26/7nvb2PTjJsa89br5GJRQJ0/xw/1jDYwGcX48E4+Ant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oySpwgAAANwAAAAPAAAAAAAAAAAAAAAAAJgCAABkcnMvZG93&#10;bnJldi54bWxQSwUGAAAAAAQABAD1AAAAhwMAAAAA&#10;" path="m120,863r-50,l70,889r-4,4l105,893r15,-30e" fillcolor="black" stroked="f">
                    <v:path arrowok="t" o:connecttype="custom" o:connectlocs="120,989;70,989;70,1015;66,1019;105,1019;120,989" o:connectangles="0,0,0,0,0,0"/>
                  </v:shape>
                </v:group>
                <v:group id="Group 622" o:spid="_x0000_s1125" style="position:absolute;left:6553;top:1112;width:1584;height:803" coordorigin="6553,1112" coordsize="1584,8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caa+LFAAAA3AAA&#10;AA8AAAAAAAAAAAAAAAAAqgIAAGRycy9kb3ducmV2LnhtbFBLBQYAAAAABAAEAPoAAACcAwAAAAA=&#10;">
                  <v:shape id="Freeform 623" o:spid="_x0000_s1126" style="position:absolute;left:6553;top:1112;width:1584;height:803;visibility:visible;mso-wrap-style:square;v-text-anchor:top" coordsize="1584,8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ZALMMA&#10;AADcAAAADwAAAGRycy9kb3ducmV2LnhtbESPQYvCMBSE78L+h/AEL7KmetClGkUEZQ97qQpeH82z&#10;CTYvpcnarr9+Iwgeh5n5hllteleLO7XBelYwnWQgiEuvLVcKzqf95xeIEJE11p5JwR8F2Kw/BivM&#10;te+4oPsxViJBOOSowMTY5FKG0pDDMPENcfKuvnUYk2wrqVvsEtzVcpZlc+nQclow2NDOUHk7/joF&#10;44WVxe7ymLvmpz8UV1fYsjNKjYb9dgkiUh/f4Vf7WytYTGfwPJOO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+ZALMMAAADcAAAADwAAAAAAAAAAAAAAAACYAgAAZHJzL2Rv&#10;d25yZXYueG1sUEsFBgAAAAAEAAQA9QAAAIgDAAAAAA==&#10;" path="m,803r1584,l1584,,,,,803e" stroked="f">
                    <v:path arrowok="t" o:connecttype="custom" o:connectlocs="0,1915;1584,1915;1584,1112;0,1112;0,1915" o:connectangles="0,0,0,0,0"/>
                  </v:shape>
                </v:group>
                <v:group id="Group 620" o:spid="_x0000_s1127" style="position:absolute;left:6553;top:1112;width:1584;height:803" coordorigin="6553,1112" coordsize="1584,8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IRQDs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rBa5L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hFAOxgAAANwA&#10;AAAPAAAAAAAAAAAAAAAAAKoCAABkcnMvZG93bnJldi54bWxQSwUGAAAAAAQABAD6AAAAnQMAAAAA&#10;">
                  <v:shape id="Freeform 621" o:spid="_x0000_s1128" style="position:absolute;left:6553;top:1112;width:1584;height:803;visibility:visible;mso-wrap-style:square;v-text-anchor:top" coordsize="1584,8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96bMMA&#10;AADcAAAADwAAAGRycy9kb3ducmV2LnhtbESPX2vCMBTF3wW/Q7iCLzJTReZWjSLiYHucOvZ611zT&#10;YnNTm1jrPr0RBB8P58+PM1+2thQN1b5wrGA0TEAQZ04XbBTsdx8vbyB8QNZYOiYFV/KwXHQ7c0y1&#10;u/A3NdtgRBxhn6KCPIQqldJnOVn0Q1cRR+/gaoshytpIXeMljttSjpPkVVosOBJyrGidU3bcnm3k&#10;avs3DT//g6/mnU52/2sw2xil+r12NQMRqA3P8KP9qRVMRxO4n4lHQC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N96bMMAAADcAAAADwAAAAAAAAAAAAAAAACYAgAAZHJzL2Rv&#10;d25yZXYueG1sUEsFBgAAAAAEAAQA9QAAAIgDAAAAAA==&#10;" path="m,803r1584,l1584,,,,,803xe" filled="f">
                    <v:path arrowok="t" o:connecttype="custom" o:connectlocs="0,1915;1584,1915;1584,1112;0,1112;0,1915" o:connectangles="0,0,0,0,0"/>
                  </v:shape>
                </v:group>
                <v:group id="Group 618" o:spid="_x0000_s1129" style="position:absolute;left:4723;top:644;width:1419;height:1026" coordorigin="4723,644" coordsize="1419,10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t4c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u9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t4cQAAADcAAAA&#10;DwAAAAAAAAAAAAAAAACqAgAAZHJzL2Rvd25yZXYueG1sUEsFBgAAAAAEAAQA+gAAAJsDAAAAAA==&#10;">
                  <v:shape id="Freeform 619" o:spid="_x0000_s1130" style="position:absolute;left:4723;top:644;width:1419;height:1026;visibility:visible;mso-wrap-style:square;v-text-anchor:top" coordsize="1419,1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/Q6bMAA&#10;AADcAAAADwAAAGRycy9kb3ducmV2LnhtbESPzQrCMBCE74LvEFbwpmk9qFSjFEXwpPjzAGuzttVm&#10;U5qo9e2NIHgcZuYbZr5sTSWe1LjSsoJ4GIEgzqwuOVdwPm0GUxDOI2usLJOCNzlYLrqdOSbavvhA&#10;z6PPRYCwS1BB4X2dSOmyggy6oa2Jg3e1jUEfZJNL3eArwE0lR1E0lgZLDgsF1rQqKLsfH0bBanrZ&#10;re1uf3OZXx/SiYvbtNoo1e+16QyEp9b/w7/2ViuYxGP4nglHQC4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/Q6bMAAAADcAAAADwAAAAAAAAAAAAAAAACYAgAAZHJzL2Rvd25y&#10;ZXYueG1sUEsFBgAAAAAEAAQA9QAAAIUDAAAAAA==&#10;" path="m,1026r1419,l1419,,,,,1026e" stroked="f">
                    <v:path arrowok="t" o:connecttype="custom" o:connectlocs="0,1670;1419,1670;1419,644;0,644;0,1670" o:connectangles="0,0,0,0,0"/>
                  </v:shape>
                </v:group>
                <v:group id="Group 616" o:spid="_x0000_s1131" style="position:absolute;left:4723;top:644;width:1419;height:1026" coordorigin="4723,644" coordsize="1419,10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79WDcYAAADcAAAADwAAAGRycy9kb3ducmV2LnhtbESPT2vCQBTE7wW/w/KE&#10;3uomltaSuoqIlh5CwUQovT2yzySYfRuya/58+26h4HGYmd8w6+1oGtFT52rLCuJFBIK4sLrmUsE5&#10;Pz69gXAeWWNjmRRM5GC7mT2sMdF24BP1mS9FgLBLUEHlfZtI6YqKDLqFbYmDd7GdQR9kV0rd4RDg&#10;ppHLKHqVBmsOCxW2tK+ouGY3o+BjwGH3HB/69HrZTz/5y9d3GpNSj/Nx9w7C0+jv4f/2p1awilf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v1YNxgAAANwA&#10;AAAPAAAAAAAAAAAAAAAAAKoCAABkcnMvZG93bnJldi54bWxQSwUGAAAAAAQABAD6AAAAnQMAAAAA&#10;">
                  <v:shape id="Freeform 617" o:spid="_x0000_s1132" style="position:absolute;left:4723;top:644;width:1419;height:1026;visibility:visible;mso-wrap-style:square;v-text-anchor:top" coordsize="1419,1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KEwsEA&#10;AADcAAAADwAAAGRycy9kb3ducmV2LnhtbERPyW7CMBC9I/EP1iBxAyccAgqYqEJsh1KJ5QOm8TRJ&#10;icdRbCD06/GhEsenty+yztTiTq2rLCuIxxEI4tzqigsFl/NmNAPhPLLG2jIpeJKDbNnvLTDV9sFH&#10;up98IUIIuxQVlN43qZQuL8mgG9uGOHA/tjXoA2wLqVt8hHBTy0kUJdJgxaGhxIZWJeXX080o4CrR&#10;v1v++068s9PZ7vC1Xn+SUsNB9zEH4anzb/G/e68VTOOwNpwJR0A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8ihMLBAAAA3AAAAA8AAAAAAAAAAAAAAAAAmAIAAGRycy9kb3du&#10;cmV2LnhtbFBLBQYAAAAABAAEAPUAAACGAwAAAAA=&#10;" path="m,1026r1419,l1419,,,,,1026xe" filled="f">
                    <v:path arrowok="t" o:connecttype="custom" o:connectlocs="0,1670;1419,1670;1419,644;0,644;0,1670" o:connectangles="0,0,0,0,0"/>
                  </v:shape>
                </v:group>
                <v:group id="Group 607" o:spid="_x0000_s1133" style="position:absolute;left:9633;top:1769;width:720;height:120" coordorigin="9633,1769" coordsize="720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Wxn5MYAAADcAAAADwAAAGRycy9kb3ducmV2LnhtbESPW2vCQBSE3wv9D8sp&#10;+KabVOwlzSoiVXwQobFQ+nbInlwwezZk1yT+e7cg9HGYmW+YdDWaRvTUudqygngWgSDOra65VPB9&#10;2k7fQDiPrLGxTAqu5GC1fHxIMdF24C/qM1+KAGGXoILK+zaR0uUVGXQz2xIHr7CdQR9kV0rd4RDg&#10;ppHPUfQiDdYcFipsaVNRfs4uRsFuwGE9jz/7w7nYXH9Pi+PPISalJk/j+gOEp9H/h+/tvVbwGr/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bGfkxgAAANwA&#10;AAAPAAAAAAAAAAAAAAAAAKoCAABkcnMvZG93bnJldi54bWxQSwUGAAAAAAQABAD6AAAAnQMAAAAA&#10;">
                  <v:shape id="Freeform 615" o:spid="_x0000_s1134" style="position:absolute;left:9633;top:1769;width:720;height:120;visibility:visible;mso-wrap-style:square;v-text-anchor:top" coordsize="72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t70cAA&#10;AADcAAAADwAAAGRycy9kb3ducmV2LnhtbERPS2vCQBC+C/0PyxS86UYPKqmraEtB8BQfPQ/ZMRvN&#10;zobsVuO/dw6FHj++93Ld+0bdqYt1YAOTcQaKuAy25srA6fg9WoCKCdliE5gMPCnCevU2WGJuw4ML&#10;uh9SpSSEY44GXEptrnUsHXmM49ASC3cJnccksKu07fAh4b7R0yybaY81S4PDlj4dlbfDr5feybbQ&#10;8+d59uP2l6KM1+up2XwZM3zvNx+gEvXpX/zn3lkD86nMlzNyBP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bt70cAAAADcAAAADwAAAAAAAAAAAAAAAACYAgAAZHJzL2Rvd25y&#10;ZXYueG1sUEsFBgAAAAAEAAQA9QAAAIUDAAAAAA==&#10;" path="m156,50l4,50,,55,,66r4,4l156,70r4,-4l160,55r-4,-5e" fillcolor="black" stroked="f">
                    <v:path arrowok="t" o:connecttype="custom" o:connectlocs="156,1819;4,1819;0,1824;0,1835;4,1839;156,1839;160,1835;160,1824;156,1819" o:connectangles="0,0,0,0,0,0,0,0,0"/>
                  </v:shape>
                  <v:shape id="Freeform 614" o:spid="_x0000_s1135" style="position:absolute;left:9633;top:1769;width:720;height:120;visibility:visible;mso-wrap-style:square;v-text-anchor:top" coordsize="72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feSsIA&#10;AADcAAAADwAAAGRycy9kb3ducmV2LnhtbESPzYrCMBSF94LvEO6AO03rQoeOURxFEFzVUdeX5trU&#10;aW5KE7W+vREEl4fz83Fmi87W4katrxwrSEcJCOLC6YpLBYe/zfAbhA/IGmvHpOBBHhbzfm+GmXZ3&#10;zum2D6WII+wzVGBCaDIpfWHIoh+5hjh6Z9daDFG2pdQt3uO4reU4SSbSYsWRYLChlaHif3+1kZv+&#10;5nL6OE5OZnfOC3+5HOrlWqnBV7f8ARGoC5/wu73VCqbjFF5n4hGQ8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995KwgAAANwAAAAPAAAAAAAAAAAAAAAAAJgCAABkcnMvZG93&#10;bnJldi54bWxQSwUGAAAAAAQABAD1AAAAhwMAAAAA&#10;" path="m236,50r-12,l220,55r,11l224,70r12,l240,66r,-11l236,50e" fillcolor="black" stroked="f">
                    <v:path arrowok="t" o:connecttype="custom" o:connectlocs="236,1819;224,1819;220,1824;220,1835;224,1839;236,1839;240,1835;240,1824;236,1819" o:connectangles="0,0,0,0,0,0,0,0,0"/>
                  </v:shape>
                  <v:shape id="Freeform 613" o:spid="_x0000_s1136" style="position:absolute;left:9633;top:1769;width:720;height:120;visibility:visible;mso-wrap-style:square;v-text-anchor:top" coordsize="72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VAPcQA&#10;AADcAAAADwAAAGRycy9kb3ducmV2LnhtbESPzWrCQBSF94LvMNyCO52YRVJSR7EWQXCV1HZ9yVwz&#10;sZk7ITPV5O07hUKXh/PzcTa70XbiToNvHStYrxIQxLXTLTcKLu/H5TMIH5A1do5JwUQedtv5bIOF&#10;dg8u6V6FRsQR9gUqMCH0hZS+NmTRr1xPHL2rGyyGKIdG6gEfcdx2Mk2STFpsORIM9nQwVH9V3zZy&#10;16+lzKeP7NOcr2Xtb7dLt39TavE07l9ABBrDf/ivfdIK8jSF3zPxCM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lQD3EAAAA3AAAAA8AAAAAAAAAAAAAAAAAmAIAAGRycy9k&#10;b3ducmV2LnhtbFBLBQYAAAAABAAEAPUAAACJAwAAAAA=&#10;" path="m456,50r-152,l300,55r,11l304,70r152,l460,66r,-11l456,50e" fillcolor="black" stroked="f">
                    <v:path arrowok="t" o:connecttype="custom" o:connectlocs="456,1819;304,1819;300,1824;300,1835;304,1839;456,1839;460,1835;460,1824;456,1819" o:connectangles="0,0,0,0,0,0,0,0,0"/>
                  </v:shape>
                  <v:shape id="Freeform 612" o:spid="_x0000_s1137" style="position:absolute;left:9633;top:1769;width:720;height:120;visibility:visible;mso-wrap-style:square;v-text-anchor:top" coordsize="72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nlpsQA&#10;AADcAAAADwAAAGRycy9kb3ducmV2LnhtbESPS2vCQBSF9wX/w3AL3TWTWFBJM0psEQpdxUfXl8w1&#10;E5u5EzKjxn/fKQguD+fxcYrVaDtxocG3jhVkSQqCuHa65UbBfrd5XYDwAVlj55gU3MjDajl5KjDX&#10;7soVXbahEXGEfY4KTAh9LqWvDVn0ieuJo3d0g8UQ5dBIPeA1jttOTtN0Ji22HAkGe/owVP9uzzZy&#10;s3Ul57fD7Md8H6van077rvxU6uV5LN9BBBrDI3xvf2kF8+kb/J+JR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1p5abEAAAA3AAAAA8AAAAAAAAAAAAAAAAAmAIAAGRycy9k&#10;b3ducmV2LnhtbFBLBQYAAAAABAAEAPUAAACJAwAAAAA=&#10;" path="m536,50r-12,l520,55r,11l524,70r12,l540,66r,-11l536,50e" fillcolor="black" stroked="f">
                    <v:path arrowok="t" o:connecttype="custom" o:connectlocs="536,1819;524,1819;520,1824;520,1835;524,1839;536,1839;540,1835;540,1824;536,1819" o:connectangles="0,0,0,0,0,0,0,0,0"/>
                  </v:shape>
                  <v:shape id="Freeform 611" o:spid="_x0000_s1138" style="position:absolute;left:9633;top:1769;width:720;height:120;visibility:visible;mso-wrap-style:square;v-text-anchor:top" coordsize="72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B90sQA&#10;AADcAAAADwAAAGRycy9kb3ducmV2LnhtbESPS2vCQBSF9wX/w3AL3TWTSFFJM0psEQpdxUfXl8w1&#10;E5u5EzKjxn/fKQguD+fxcYrVaDtxocG3jhVkSQqCuHa65UbBfrd5XYDwAVlj55gU3MjDajl5KjDX&#10;7soVXbahEXGEfY4KTAh9LqWvDVn0ieuJo3d0g8UQ5dBIPeA1jttOTtN0Ji22HAkGe/owVP9uzzZy&#10;s3Ul57fD7Md8H6van077rvxU6uV5LN9BBBrDI3xvf2kF8+kb/J+JR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AfdLEAAAA3AAAAA8AAAAAAAAAAAAAAAAAmAIAAGRycy9k&#10;b3ducmV2LnhtbFBLBQYAAAAABAAEAPUAAACJAwAAAAA=&#10;" path="m600,66r,54l700,70r-95,l600,66e" fillcolor="black" stroked="f">
                    <v:path arrowok="t" o:connecttype="custom" o:connectlocs="600,1835;600,1889;700,1839;605,1839;600,1835" o:connectangles="0,0,0,0,0"/>
                  </v:shape>
                  <v:shape id="Freeform 610" o:spid="_x0000_s1139" style="position:absolute;left:9633;top:1769;width:720;height:120;visibility:visible;mso-wrap-style:square;v-text-anchor:top" coordsize="72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zYScQA&#10;AADcAAAADwAAAGRycy9kb3ducmV2LnhtbESPS2vCQBSF9wX/w3AL3TWTCFVJM0psEQpdxUfXl8w1&#10;E5u5EzKjxn/fKQguD+fxcYrVaDtxocG3jhVkSQqCuHa65UbBfrd5XYDwAVlj55gU3MjDajl5KjDX&#10;7soVXbahEXGEfY4KTAh9LqWvDVn0ieuJo3d0g8UQ5dBIPeA1jttOTtN0Ji22HAkGe/owVP9uzzZy&#10;s3Ul57fD7Md8H6van077rvxU6uV5LN9BBBrDI3xvf2kF8+kb/J+JR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3M2EnEAAAA3AAAAA8AAAAAAAAAAAAAAAAAmAIAAGRycy9k&#10;b3ducmV2LnhtbFBLBQYAAAAABAAEAPUAAACJAwAAAAA=&#10;" path="m626,50r-21,l600,55r,11l605,70r21,l630,66r,-11l626,50e" fillcolor="black" stroked="f">
                    <v:path arrowok="t" o:connecttype="custom" o:connectlocs="626,1819;605,1819;600,1824;600,1835;605,1839;626,1839;630,1835;630,1824;626,1819" o:connectangles="0,0,0,0,0,0,0,0,0"/>
                  </v:shape>
                  <v:shape id="Freeform 609" o:spid="_x0000_s1140" style="position:absolute;left:9633;top:1769;width:720;height:120;visibility:visible;mso-wrap-style:square;v-text-anchor:top" coordsize="72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5GPsIA&#10;AADcAAAADwAAAGRycy9kb3ducmV2LnhtbESPzYrCMBSF9wPzDuEKsxtTXVSpRtEZBGFW1er60lyb&#10;anNTmozWtzeC4PJwfj7OfNnbRlyp87VjBaNhAoK4dLrmSkGx33xPQfiArLFxTAru5GG5+PyYY6bd&#10;jXO67kIl4gj7DBWYENpMSl8asuiHriWO3sl1FkOUXSV1h7c4bhs5TpJUWqw5Egy29GOovOz+beSO&#10;1rmc3A/p0fyd8tKfz0Wz+lXqa9CvZiAC9eEdfrW3WsFknMLzTDwC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HkY+wgAAANwAAAAPAAAAAAAAAAAAAAAAAJgCAABkcnMvZG93&#10;bnJldi54bWxQSwUGAAAAAAQABAD1AAAAhwMAAAAA&#10;" path="m700,50r-74,l630,55r,11l626,70r74,l720,60,700,50e" fillcolor="black" stroked="f">
                    <v:path arrowok="t" o:connecttype="custom" o:connectlocs="700,1819;626,1819;630,1824;630,1835;626,1839;700,1839;720,1829;700,1819" o:connectangles="0,0,0,0,0,0,0,0"/>
                  </v:shape>
                  <v:shape id="Freeform 608" o:spid="_x0000_s1141" style="position:absolute;left:9633;top:1769;width:720;height:120;visibility:visible;mso-wrap-style:square;v-text-anchor:top" coordsize="72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LjpcQA&#10;AADcAAAADwAAAGRycy9kb3ducmV2LnhtbESPzWrCQBSF94LvMNyCOzOJC1PSjJJaBMFVrO36krlm&#10;YjN3Qmaq8e07hUKXh/PzccrtZHtxo9F3jhVkSQqCuHG641bB+X2/fAbhA7LG3jEpeJCH7WY+K7HQ&#10;7s413U6hFXGEfYEKTAhDIaVvDFn0iRuIo3dxo8UQ5dhKPeI9jttertJ0LS12HAkGB9oZar5O3zZy&#10;s9da5o+P9ac5XurGX6/nvnpTavE0VS8gAk3hP/zXPmgF+SqH3zPxCMj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S46XEAAAA3AAAAA8AAAAAAAAAAAAAAAAAmAIAAGRycy9k&#10;b3ducmV2LnhtbFBLBQYAAAAABAAEAPUAAACJAwAAAAA=&#10;" path="m600,r,55l605,50r95,l600,e" fillcolor="black" stroked="f">
                    <v:path arrowok="t" o:connecttype="custom" o:connectlocs="600,1769;600,1824;605,1819;700,1819;600,1769" o:connectangles="0,0,0,0,0"/>
                  </v:shape>
                </v:group>
                <v:group id="Group 605" o:spid="_x0000_s1142" style="position:absolute;left:6142;top:885;width:3627;height:2" coordorigin="6142,885" coordsize="362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EwIws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Sw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hMCMLCAAAA3AAAAA8A&#10;AAAAAAAAAAAAAAAAqgIAAGRycy9kb3ducmV2LnhtbFBLBQYAAAAABAAEAPoAAACZAwAAAAA=&#10;">
                  <v:shape id="Freeform 606" o:spid="_x0000_s1143" style="position:absolute;left:6142;top:885;width:3627;height:2;visibility:visible;mso-wrap-style:square;v-text-anchor:top" coordsize="362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S0LcYA&#10;AADcAAAADwAAAGRycy9kb3ducmV2LnhtbESPT2vCQBTE70K/w/IEb7qJYLXRVYql0EMP/gnW4yP7&#10;TKLZtzG7mvTbu0Khx2FmfsMsVp2pxJ0aV1pWEI8iEMSZ1SXnCtL953AGwnlkjZVlUvBLDlbLl94C&#10;E21b3tJ953MRIOwSVFB4XydSuqwgg25ka+LgnWxj0AfZ5FI32Aa4qeQ4il6lwZLDQoE1rQvKLrub&#10;UWAOFOvrz+07nn2cy+Mk3URtulFq0O/e5yA8df4//Nf+0gqm4zd4nglHQC4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DS0LcYAAADcAAAADwAAAAAAAAAAAAAAAACYAgAAZHJz&#10;L2Rvd25yZXYueG1sUEsFBgAAAAAEAAQA9QAAAIsDAAAAAA==&#10;" path="m,l3627,e" filled="f">
                    <v:stroke dashstyle="longDash"/>
                    <v:path arrowok="t" o:connecttype="custom" o:connectlocs="0,0;3627,0" o:connectangles="0,0"/>
                  </v:shape>
                </v:group>
                <v:group id="Group 603" o:spid="_x0000_s1144" style="position:absolute;left:9769;top:885;width:2;height:944" coordorigin="9769,885" coordsize="2,9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+OSGcIAAADcAAAADwAAAGRycy9kb3ducmV2LnhtbERPTYvCMBC9C/sfwizs&#10;TdOuqEvXKCKueBDBuiDehmZsi82kNLGt/94cBI+P9z1f9qYSLTWutKwgHkUgiDOrS84V/J/+hj8g&#10;nEfWWFkmBQ9ysFx8DOaYaNvxkdrU5yKEsEtQQeF9nUjpsoIMupGtiQN3tY1BH2CTS91gF8JNJb+j&#10;aCoNlhwaCqxpXVB2S+9GwbbDbjWON+3+dl0/LqfJ4byPSamvz371C8JT79/il3unFczGYX4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PjkhnCAAAA3AAAAA8A&#10;AAAAAAAAAAAAAAAAqgIAAGRycy9kb3ducmV2LnhtbFBLBQYAAAAABAAEAPoAAACZAwAAAAA=&#10;">
                  <v:shape id="Freeform 604" o:spid="_x0000_s1145" style="position:absolute;left:9769;top:885;width:2;height:944;visibility:visible;mso-wrap-style:square;v-text-anchor:top" coordsize="2,9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dhp8IA&#10;AADcAAAADwAAAGRycy9kb3ducmV2LnhtbESP0YrCMBRE3wX/IVzBF9G0LqhUoxRB8XG39gMuzbWt&#10;NjeliVr9erOwsI/DzJxhNrveNOJBnastK4hnEQjiwuqaSwX5+TBdgXAeWWNjmRS8yMFuOxxsMNH2&#10;yT/0yHwpAoRdggoq79tESldUZNDNbEscvIvtDPogu1LqDp8Bbho5j6KFNFhzWKiwpX1FxS27GwX6&#10;mOeLPj2nb5x8N9eWKL5mpNR41KdrEJ56/x/+a5+0guVXDL9nwhGQ2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V2GnwgAAANwAAAAPAAAAAAAAAAAAAAAAAJgCAABkcnMvZG93&#10;bnJldi54bWxQSwUGAAAAAAQABAD1AAAAhwMAAAAA&#10;" path="m,l,944e" filled="f">
                    <v:stroke dashstyle="longDash"/>
                    <v:path arrowok="t" o:connecttype="custom" o:connectlocs="0,885;0,1829" o:connectangles="0,0"/>
                  </v:shape>
                </v:group>
                <v:group id="Group 601" o:spid="_x0000_s1146" style="position:absolute;left:8137;top:1247;width:1632;height:2" coordorigin="8137,1247" coordsize="163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H2p9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3gNU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an1xgAAANwA&#10;AAAPAAAAAAAAAAAAAAAAAKoCAABkcnMvZG93bnJldi54bWxQSwUGAAAAAAQABAD6AAAAnQMAAAAA&#10;">
                  <v:shape id="Freeform 602" o:spid="_x0000_s1147" style="position:absolute;left:8137;top:1247;width:1632;height:2;visibility:visible;mso-wrap-style:square;v-text-anchor:top" coordsize="163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kmDcUA&#10;AADcAAAADwAAAGRycy9kb3ducmV2LnhtbESPQWsCMRSE7wX/Q3iF3mq2Lti6GkWElF4sVAvq7ZE8&#10;dxc3L8sm6vbfN4LgcZiZb5jZoneNuFAXas8K3oYZCGLjbc2lgt+tfv0AESKyxcYzKfijAIv54GmG&#10;hfVX/qHLJpYiQTgUqKCKsS2kDKYih2HoW+LkHX3nMCbZldJ2eE1w18hRlo2lw5rTQoUtrSoyp83Z&#10;KRivJ4dPnZ90tm7M3ujRt9c7UurluV9OQUTq4yN8b39ZBe95Drcz6QjI+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KSYNxQAAANwAAAAPAAAAAAAAAAAAAAAAAJgCAABkcnMv&#10;ZG93bnJldi54bWxQSwUGAAAAAAQABAD1AAAAigMAAAAA&#10;" path="m,l1632,2e" filled="f">
                    <v:stroke dashstyle="longDash"/>
                    <v:path arrowok="t" o:connecttype="custom" o:connectlocs="0,1247;1632,1249" o:connectangles="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spacing w:val="-1"/>
          <w:sz w:val="20"/>
          <w:szCs w:val="20"/>
        </w:rPr>
        <w:t>E</w:t>
      </w:r>
      <w:r w:rsidR="00687BDC">
        <w:rPr>
          <w:rFonts w:ascii="Arial" w:eastAsia="Arial" w:hAnsi="Arial" w:cs="Arial"/>
          <w:spacing w:val="2"/>
          <w:sz w:val="20"/>
          <w:szCs w:val="20"/>
        </w:rPr>
        <w:t>ff</w:t>
      </w:r>
      <w:r w:rsidR="00687BDC">
        <w:rPr>
          <w:rFonts w:ascii="Arial" w:eastAsia="Arial" w:hAnsi="Arial" w:cs="Arial"/>
          <w:spacing w:val="-1"/>
          <w:sz w:val="20"/>
          <w:szCs w:val="20"/>
        </w:rPr>
        <w:t>l</w:t>
      </w:r>
      <w:r w:rsidR="00687BDC">
        <w:rPr>
          <w:rFonts w:ascii="Arial" w:eastAsia="Arial" w:hAnsi="Arial" w:cs="Arial"/>
          <w:sz w:val="20"/>
          <w:szCs w:val="20"/>
        </w:rPr>
        <w:t>u</w:t>
      </w:r>
      <w:r w:rsidR="00687BDC">
        <w:rPr>
          <w:rFonts w:ascii="Arial" w:eastAsia="Arial" w:hAnsi="Arial" w:cs="Arial"/>
          <w:spacing w:val="-1"/>
          <w:sz w:val="20"/>
          <w:szCs w:val="20"/>
        </w:rPr>
        <w:t>e</w:t>
      </w:r>
      <w:r w:rsidR="00687BDC">
        <w:rPr>
          <w:rFonts w:ascii="Arial" w:eastAsia="Arial" w:hAnsi="Arial" w:cs="Arial"/>
          <w:sz w:val="20"/>
          <w:szCs w:val="20"/>
        </w:rPr>
        <w:t>nts</w:t>
      </w:r>
      <w:r w:rsidR="00687BDC">
        <w:rPr>
          <w:rFonts w:ascii="Arial" w:eastAsia="Arial" w:hAnsi="Arial" w:cs="Arial"/>
          <w:spacing w:val="-8"/>
          <w:sz w:val="20"/>
          <w:szCs w:val="20"/>
        </w:rPr>
        <w:t xml:space="preserve"> </w:t>
      </w:r>
      <w:r w:rsidR="00687BDC">
        <w:rPr>
          <w:rFonts w:ascii="Arial" w:eastAsia="Arial" w:hAnsi="Arial" w:cs="Arial"/>
          <w:sz w:val="20"/>
          <w:szCs w:val="20"/>
        </w:rPr>
        <w:t>n</w:t>
      </w:r>
      <w:r w:rsidR="00687BDC">
        <w:rPr>
          <w:rFonts w:ascii="Arial" w:eastAsia="Arial" w:hAnsi="Arial" w:cs="Arial"/>
          <w:spacing w:val="-1"/>
          <w:sz w:val="20"/>
          <w:szCs w:val="20"/>
        </w:rPr>
        <w:t>u</w:t>
      </w:r>
      <w:r w:rsidR="00687BDC">
        <w:rPr>
          <w:rFonts w:ascii="Arial" w:eastAsia="Arial" w:hAnsi="Arial" w:cs="Arial"/>
          <w:spacing w:val="1"/>
          <w:sz w:val="20"/>
          <w:szCs w:val="20"/>
        </w:rPr>
        <w:t>cl</w:t>
      </w:r>
      <w:r w:rsidR="00687BDC">
        <w:rPr>
          <w:rFonts w:ascii="Arial" w:eastAsia="Arial" w:hAnsi="Arial" w:cs="Arial"/>
          <w:sz w:val="20"/>
          <w:szCs w:val="20"/>
        </w:rPr>
        <w:t>é</w:t>
      </w:r>
      <w:r w:rsidR="00687BDC">
        <w:rPr>
          <w:rFonts w:ascii="Arial" w:eastAsia="Arial" w:hAnsi="Arial" w:cs="Arial"/>
          <w:spacing w:val="1"/>
          <w:sz w:val="20"/>
          <w:szCs w:val="20"/>
        </w:rPr>
        <w:t>a</w:t>
      </w:r>
      <w:r w:rsidR="00687BDC">
        <w:rPr>
          <w:rFonts w:ascii="Arial" w:eastAsia="Arial" w:hAnsi="Arial" w:cs="Arial"/>
          <w:spacing w:val="-1"/>
          <w:sz w:val="20"/>
          <w:szCs w:val="20"/>
        </w:rPr>
        <w:t>i</w:t>
      </w:r>
      <w:r w:rsidR="00687BDC">
        <w:rPr>
          <w:rFonts w:ascii="Arial" w:eastAsia="Arial" w:hAnsi="Arial" w:cs="Arial"/>
          <w:spacing w:val="1"/>
          <w:sz w:val="20"/>
          <w:szCs w:val="20"/>
        </w:rPr>
        <w:t>r</w:t>
      </w:r>
      <w:r w:rsidR="00687BDC">
        <w:rPr>
          <w:rFonts w:ascii="Arial" w:eastAsia="Arial" w:hAnsi="Arial" w:cs="Arial"/>
          <w:sz w:val="20"/>
          <w:szCs w:val="20"/>
        </w:rPr>
        <w:t xml:space="preserve">es </w:t>
      </w:r>
      <w:r w:rsidR="00687BDC">
        <w:rPr>
          <w:rFonts w:ascii="Arial" w:eastAsia="Arial" w:hAnsi="Arial" w:cs="Arial"/>
          <w:spacing w:val="-1"/>
          <w:sz w:val="20"/>
          <w:szCs w:val="20"/>
        </w:rPr>
        <w:t>li</w:t>
      </w:r>
      <w:r w:rsidR="00687BDC">
        <w:rPr>
          <w:rFonts w:ascii="Arial" w:eastAsia="Arial" w:hAnsi="Arial" w:cs="Arial"/>
          <w:spacing w:val="2"/>
          <w:sz w:val="20"/>
          <w:szCs w:val="20"/>
        </w:rPr>
        <w:t>q</w:t>
      </w:r>
      <w:r w:rsidR="00687BDC">
        <w:rPr>
          <w:rFonts w:ascii="Arial" w:eastAsia="Arial" w:hAnsi="Arial" w:cs="Arial"/>
          <w:sz w:val="20"/>
          <w:szCs w:val="20"/>
        </w:rPr>
        <w:t>u</w:t>
      </w:r>
      <w:r w:rsidR="00687BDC">
        <w:rPr>
          <w:rFonts w:ascii="Arial" w:eastAsia="Arial" w:hAnsi="Arial" w:cs="Arial"/>
          <w:spacing w:val="1"/>
          <w:sz w:val="20"/>
          <w:szCs w:val="20"/>
        </w:rPr>
        <w:t>i</w:t>
      </w:r>
      <w:r w:rsidR="00687BDC">
        <w:rPr>
          <w:rFonts w:ascii="Arial" w:eastAsia="Arial" w:hAnsi="Arial" w:cs="Arial"/>
          <w:sz w:val="20"/>
          <w:szCs w:val="20"/>
        </w:rPr>
        <w:t>d</w:t>
      </w:r>
      <w:r w:rsidR="00687BDC">
        <w:rPr>
          <w:rFonts w:ascii="Arial" w:eastAsia="Arial" w:hAnsi="Arial" w:cs="Arial"/>
          <w:spacing w:val="-1"/>
          <w:sz w:val="20"/>
          <w:szCs w:val="20"/>
        </w:rPr>
        <w:t>e</w:t>
      </w:r>
      <w:r w:rsidR="00687BDC">
        <w:rPr>
          <w:rFonts w:ascii="Arial" w:eastAsia="Arial" w:hAnsi="Arial" w:cs="Arial"/>
          <w:sz w:val="20"/>
          <w:szCs w:val="20"/>
        </w:rPr>
        <w:t>s</w:t>
      </w:r>
      <w:r w:rsidR="00687BDC">
        <w:rPr>
          <w:rFonts w:ascii="Arial" w:eastAsia="Arial" w:hAnsi="Arial" w:cs="Arial"/>
          <w:spacing w:val="-5"/>
          <w:sz w:val="20"/>
          <w:szCs w:val="20"/>
        </w:rPr>
        <w:t xml:space="preserve"> </w:t>
      </w:r>
      <w:r w:rsidR="00687BDC">
        <w:rPr>
          <w:rFonts w:ascii="Arial" w:eastAsia="Arial" w:hAnsi="Arial" w:cs="Arial"/>
          <w:spacing w:val="-1"/>
          <w:sz w:val="16"/>
          <w:szCs w:val="16"/>
        </w:rPr>
        <w:t>DR</w:t>
      </w:r>
      <w:r w:rsidR="00687BDC">
        <w:rPr>
          <w:rFonts w:ascii="Arial" w:eastAsia="Arial" w:hAnsi="Arial" w:cs="Arial"/>
          <w:sz w:val="16"/>
          <w:szCs w:val="16"/>
        </w:rPr>
        <w:t>,</w:t>
      </w:r>
      <w:r w:rsidR="00687BDC">
        <w:rPr>
          <w:rFonts w:ascii="Arial" w:eastAsia="Arial" w:hAnsi="Arial" w:cs="Arial"/>
          <w:spacing w:val="2"/>
          <w:sz w:val="16"/>
          <w:szCs w:val="16"/>
        </w:rPr>
        <w:t xml:space="preserve"> </w:t>
      </w:r>
      <w:r w:rsidR="00687BDC">
        <w:rPr>
          <w:rFonts w:ascii="Arial" w:eastAsia="Arial" w:hAnsi="Arial" w:cs="Arial"/>
          <w:spacing w:val="-1"/>
          <w:sz w:val="16"/>
          <w:szCs w:val="16"/>
        </w:rPr>
        <w:t>D</w:t>
      </w:r>
      <w:r w:rsidR="00687BDC">
        <w:rPr>
          <w:rFonts w:ascii="Arial" w:eastAsia="Arial" w:hAnsi="Arial" w:cs="Arial"/>
          <w:sz w:val="16"/>
          <w:szCs w:val="16"/>
        </w:rPr>
        <w:t>P</w:t>
      </w:r>
      <w:r w:rsidR="00687BDC">
        <w:rPr>
          <w:rFonts w:ascii="Arial" w:eastAsia="Arial" w:hAnsi="Arial" w:cs="Arial"/>
          <w:spacing w:val="2"/>
          <w:sz w:val="16"/>
          <w:szCs w:val="16"/>
        </w:rPr>
        <w:t xml:space="preserve"> </w:t>
      </w:r>
      <w:proofErr w:type="gramStart"/>
      <w:r w:rsidR="00687BDC">
        <w:rPr>
          <w:rFonts w:ascii="Arial" w:eastAsia="Arial" w:hAnsi="Arial" w:cs="Arial"/>
          <w:spacing w:val="-1"/>
          <w:sz w:val="16"/>
          <w:szCs w:val="16"/>
        </w:rPr>
        <w:t>e</w:t>
      </w:r>
      <w:r w:rsidR="00687BDC">
        <w:rPr>
          <w:rFonts w:ascii="Arial" w:eastAsia="Arial" w:hAnsi="Arial" w:cs="Arial"/>
          <w:sz w:val="16"/>
          <w:szCs w:val="16"/>
        </w:rPr>
        <w:t>t</w:t>
      </w:r>
      <w:proofErr w:type="gramEnd"/>
      <w:r w:rsidR="00687BDC">
        <w:rPr>
          <w:rFonts w:ascii="Arial" w:eastAsia="Arial" w:hAnsi="Arial" w:cs="Arial"/>
          <w:sz w:val="16"/>
          <w:szCs w:val="16"/>
        </w:rPr>
        <w:t xml:space="preserve"> </w:t>
      </w:r>
      <w:r w:rsidR="00687BDC">
        <w:rPr>
          <w:rFonts w:ascii="Arial" w:eastAsia="Arial" w:hAnsi="Arial" w:cs="Arial"/>
          <w:spacing w:val="-1"/>
          <w:sz w:val="16"/>
          <w:szCs w:val="16"/>
        </w:rPr>
        <w:t>D</w:t>
      </w:r>
      <w:r w:rsidR="00687BDC">
        <w:rPr>
          <w:rFonts w:ascii="Arial" w:eastAsia="Arial" w:hAnsi="Arial" w:cs="Arial"/>
          <w:sz w:val="16"/>
          <w:szCs w:val="16"/>
        </w:rPr>
        <w:t>C</w:t>
      </w:r>
    </w:p>
    <w:p w:rsidR="005513A6" w:rsidRDefault="00687BDC">
      <w:pPr>
        <w:spacing w:before="6" w:after="0" w:line="180" w:lineRule="exact"/>
        <w:rPr>
          <w:sz w:val="18"/>
          <w:szCs w:val="18"/>
        </w:rPr>
      </w:pPr>
      <w:r>
        <w:br w:type="column"/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left="94" w:right="-20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>Co</w:t>
      </w:r>
      <w:r>
        <w:rPr>
          <w:rFonts w:ascii="Arial" w:eastAsia="Arial" w:hAnsi="Arial" w:cs="Arial"/>
          <w:spacing w:val="1"/>
          <w:sz w:val="20"/>
          <w:szCs w:val="20"/>
        </w:rPr>
        <w:t>l</w:t>
      </w:r>
      <w:r>
        <w:rPr>
          <w:rFonts w:ascii="Arial" w:eastAsia="Arial" w:hAnsi="Arial" w:cs="Arial"/>
          <w:spacing w:val="-1"/>
          <w:sz w:val="20"/>
          <w:szCs w:val="20"/>
        </w:rPr>
        <w:t>l</w:t>
      </w:r>
      <w:r>
        <w:rPr>
          <w:rFonts w:ascii="Arial" w:eastAsia="Arial" w:hAnsi="Arial" w:cs="Arial"/>
          <w:sz w:val="20"/>
          <w:szCs w:val="20"/>
        </w:rPr>
        <w:t>e</w:t>
      </w:r>
      <w:r>
        <w:rPr>
          <w:rFonts w:ascii="Arial" w:eastAsia="Arial" w:hAnsi="Arial" w:cs="Arial"/>
          <w:spacing w:val="1"/>
          <w:sz w:val="20"/>
          <w:szCs w:val="20"/>
        </w:rPr>
        <w:t>c</w:t>
      </w:r>
      <w:r>
        <w:rPr>
          <w:rFonts w:ascii="Arial" w:eastAsia="Arial" w:hAnsi="Arial" w:cs="Arial"/>
          <w:sz w:val="20"/>
          <w:szCs w:val="20"/>
        </w:rPr>
        <w:t>ter</w:t>
      </w:r>
    </w:p>
    <w:p w:rsidR="005513A6" w:rsidRDefault="00687BDC">
      <w:pPr>
        <w:spacing w:before="53" w:after="0" w:line="240" w:lineRule="auto"/>
        <w:ind w:right="-20"/>
        <w:jc w:val="right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pacing w:val="-1"/>
          <w:w w:val="99"/>
          <w:sz w:val="20"/>
          <w:szCs w:val="20"/>
        </w:rPr>
        <w:t>A1</w:t>
      </w:r>
    </w:p>
    <w:p w:rsidR="005513A6" w:rsidRDefault="005513A6">
      <w:pPr>
        <w:spacing w:before="7" w:after="0" w:line="120" w:lineRule="exact"/>
        <w:rPr>
          <w:sz w:val="12"/>
          <w:szCs w:val="12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28" w:lineRule="exact"/>
        <w:ind w:right="-20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pacing w:val="3"/>
          <w:position w:val="-1"/>
          <w:sz w:val="20"/>
          <w:szCs w:val="20"/>
        </w:rPr>
        <w:t>T</w:t>
      </w:r>
      <w:r>
        <w:rPr>
          <w:rFonts w:ascii="Arial" w:eastAsia="Arial" w:hAnsi="Arial" w:cs="Arial"/>
          <w:spacing w:val="2"/>
          <w:position w:val="-1"/>
          <w:sz w:val="20"/>
          <w:szCs w:val="20"/>
        </w:rPr>
        <w:t>u</w:t>
      </w:r>
      <w:r>
        <w:rPr>
          <w:rFonts w:ascii="Arial" w:eastAsia="Arial" w:hAnsi="Arial" w:cs="Arial"/>
          <w:spacing w:val="-6"/>
          <w:position w:val="-1"/>
          <w:sz w:val="20"/>
          <w:szCs w:val="20"/>
        </w:rPr>
        <w:t>y</w:t>
      </w:r>
      <w:r>
        <w:rPr>
          <w:rFonts w:ascii="Arial" w:eastAsia="Arial" w:hAnsi="Arial" w:cs="Arial"/>
          <w:spacing w:val="2"/>
          <w:position w:val="-1"/>
          <w:sz w:val="20"/>
          <w:szCs w:val="20"/>
        </w:rPr>
        <w:t>a</w:t>
      </w:r>
      <w:r>
        <w:rPr>
          <w:rFonts w:ascii="Arial" w:eastAsia="Arial" w:hAnsi="Arial" w:cs="Arial"/>
          <w:position w:val="-1"/>
          <w:sz w:val="20"/>
          <w:szCs w:val="20"/>
        </w:rPr>
        <w:t>ut</w:t>
      </w:r>
      <w:r>
        <w:rPr>
          <w:rFonts w:ascii="Arial" w:eastAsia="Arial" w:hAnsi="Arial" w:cs="Arial"/>
          <w:spacing w:val="-1"/>
          <w:position w:val="-1"/>
          <w:sz w:val="20"/>
          <w:szCs w:val="20"/>
        </w:rPr>
        <w:t>e</w:t>
      </w:r>
      <w:r>
        <w:rPr>
          <w:rFonts w:ascii="Arial" w:eastAsia="Arial" w:hAnsi="Arial" w:cs="Arial"/>
          <w:spacing w:val="2"/>
          <w:position w:val="-1"/>
          <w:sz w:val="20"/>
          <w:szCs w:val="20"/>
        </w:rPr>
        <w:t>r</w:t>
      </w:r>
      <w:r>
        <w:rPr>
          <w:rFonts w:ascii="Arial" w:eastAsia="Arial" w:hAnsi="Arial" w:cs="Arial"/>
          <w:spacing w:val="1"/>
          <w:position w:val="-1"/>
          <w:sz w:val="20"/>
          <w:szCs w:val="20"/>
        </w:rPr>
        <w:t>i</w:t>
      </w:r>
      <w:r>
        <w:rPr>
          <w:rFonts w:ascii="Arial" w:eastAsia="Arial" w:hAnsi="Arial" w:cs="Arial"/>
          <w:position w:val="-1"/>
          <w:sz w:val="20"/>
          <w:szCs w:val="20"/>
        </w:rPr>
        <w:t>e</w:t>
      </w:r>
    </w:p>
    <w:p w:rsidR="005513A6" w:rsidRDefault="00687BDC">
      <w:pPr>
        <w:spacing w:before="7" w:after="0" w:line="100" w:lineRule="exact"/>
        <w:rPr>
          <w:sz w:val="10"/>
          <w:szCs w:val="10"/>
        </w:rPr>
      </w:pPr>
      <w:r>
        <w:br w:type="column"/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right="97" w:firstLine="144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pacing w:val="-1"/>
          <w:sz w:val="20"/>
          <w:szCs w:val="20"/>
        </w:rPr>
        <w:t>S</w:t>
      </w:r>
      <w:r>
        <w:rPr>
          <w:rFonts w:ascii="Arial" w:eastAsia="Arial" w:hAnsi="Arial" w:cs="Arial"/>
          <w:sz w:val="20"/>
          <w:szCs w:val="20"/>
        </w:rPr>
        <w:t>toc</w:t>
      </w:r>
      <w:r>
        <w:rPr>
          <w:rFonts w:ascii="Arial" w:eastAsia="Arial" w:hAnsi="Arial" w:cs="Arial"/>
          <w:spacing w:val="3"/>
          <w:sz w:val="20"/>
          <w:szCs w:val="20"/>
        </w:rPr>
        <w:t>k</w:t>
      </w:r>
      <w:r>
        <w:rPr>
          <w:rFonts w:ascii="Arial" w:eastAsia="Arial" w:hAnsi="Arial" w:cs="Arial"/>
          <w:sz w:val="20"/>
          <w:szCs w:val="20"/>
        </w:rPr>
        <w:t xml:space="preserve">er </w:t>
      </w:r>
      <w:r>
        <w:rPr>
          <w:rFonts w:ascii="Arial" w:eastAsia="Arial" w:hAnsi="Arial" w:cs="Arial"/>
          <w:spacing w:val="-1"/>
          <w:sz w:val="20"/>
          <w:szCs w:val="20"/>
        </w:rPr>
        <w:t>l</w:t>
      </w:r>
      <w:r>
        <w:rPr>
          <w:rFonts w:ascii="Arial" w:eastAsia="Arial" w:hAnsi="Arial" w:cs="Arial"/>
          <w:sz w:val="20"/>
          <w:szCs w:val="20"/>
        </w:rPr>
        <w:t>o</w:t>
      </w:r>
      <w:r>
        <w:rPr>
          <w:rFonts w:ascii="Arial" w:eastAsia="Arial" w:hAnsi="Arial" w:cs="Arial"/>
          <w:spacing w:val="1"/>
          <w:sz w:val="20"/>
          <w:szCs w:val="20"/>
        </w:rPr>
        <w:t>c</w:t>
      </w:r>
      <w:r>
        <w:rPr>
          <w:rFonts w:ascii="Arial" w:eastAsia="Arial" w:hAnsi="Arial" w:cs="Arial"/>
          <w:sz w:val="20"/>
          <w:szCs w:val="20"/>
        </w:rPr>
        <w:t>a</w:t>
      </w:r>
      <w:r>
        <w:rPr>
          <w:rFonts w:ascii="Arial" w:eastAsia="Arial" w:hAnsi="Arial" w:cs="Arial"/>
          <w:spacing w:val="1"/>
          <w:sz w:val="20"/>
          <w:szCs w:val="20"/>
        </w:rPr>
        <w:t>l</w:t>
      </w:r>
      <w:r>
        <w:rPr>
          <w:rFonts w:ascii="Arial" w:eastAsia="Arial" w:hAnsi="Arial" w:cs="Arial"/>
          <w:sz w:val="20"/>
          <w:szCs w:val="20"/>
        </w:rPr>
        <w:t>e</w:t>
      </w:r>
      <w:r>
        <w:rPr>
          <w:rFonts w:ascii="Arial" w:eastAsia="Arial" w:hAnsi="Arial" w:cs="Arial"/>
          <w:spacing w:val="4"/>
          <w:sz w:val="20"/>
          <w:szCs w:val="20"/>
        </w:rPr>
        <w:t>m</w:t>
      </w:r>
      <w:r>
        <w:rPr>
          <w:rFonts w:ascii="Arial" w:eastAsia="Arial" w:hAnsi="Arial" w:cs="Arial"/>
          <w:sz w:val="20"/>
          <w:szCs w:val="20"/>
        </w:rPr>
        <w:t>e</w:t>
      </w:r>
      <w:r>
        <w:rPr>
          <w:rFonts w:ascii="Arial" w:eastAsia="Arial" w:hAnsi="Arial" w:cs="Arial"/>
          <w:spacing w:val="-1"/>
          <w:sz w:val="20"/>
          <w:szCs w:val="20"/>
        </w:rPr>
        <w:t>n</w:t>
      </w:r>
      <w:r>
        <w:rPr>
          <w:rFonts w:ascii="Arial" w:eastAsia="Arial" w:hAnsi="Arial" w:cs="Arial"/>
          <w:sz w:val="20"/>
          <w:szCs w:val="20"/>
        </w:rPr>
        <w:t>t</w:t>
      </w:r>
    </w:p>
    <w:p w:rsidR="005513A6" w:rsidRDefault="00687BDC">
      <w:pPr>
        <w:spacing w:before="60" w:after="0" w:line="225" w:lineRule="exact"/>
        <w:ind w:right="-20"/>
        <w:jc w:val="right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pacing w:val="-1"/>
          <w:w w:val="99"/>
          <w:position w:val="-1"/>
          <w:sz w:val="20"/>
          <w:szCs w:val="20"/>
        </w:rPr>
        <w:t>A2</w:t>
      </w:r>
    </w:p>
    <w:p w:rsidR="005513A6" w:rsidRDefault="00687BDC">
      <w:pPr>
        <w:spacing w:before="5" w:after="0" w:line="170" w:lineRule="exact"/>
        <w:rPr>
          <w:sz w:val="17"/>
          <w:szCs w:val="17"/>
        </w:rPr>
      </w:pPr>
      <w:r>
        <w:br w:type="column"/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right="-70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pacing w:val="3"/>
          <w:sz w:val="20"/>
          <w:szCs w:val="20"/>
        </w:rPr>
        <w:t>T</w:t>
      </w:r>
      <w:r>
        <w:rPr>
          <w:rFonts w:ascii="Arial" w:eastAsia="Arial" w:hAnsi="Arial" w:cs="Arial"/>
          <w:spacing w:val="1"/>
          <w:sz w:val="20"/>
          <w:szCs w:val="20"/>
        </w:rPr>
        <w:t>r</w:t>
      </w:r>
      <w:r>
        <w:rPr>
          <w:rFonts w:ascii="Arial" w:eastAsia="Arial" w:hAnsi="Arial" w:cs="Arial"/>
          <w:sz w:val="20"/>
          <w:szCs w:val="20"/>
        </w:rPr>
        <w:t>a</w:t>
      </w:r>
      <w:r>
        <w:rPr>
          <w:rFonts w:ascii="Arial" w:eastAsia="Arial" w:hAnsi="Arial" w:cs="Arial"/>
          <w:spacing w:val="-1"/>
          <w:sz w:val="20"/>
          <w:szCs w:val="20"/>
        </w:rPr>
        <w:t>ns</w:t>
      </w:r>
      <w:r>
        <w:rPr>
          <w:rFonts w:ascii="Arial" w:eastAsia="Arial" w:hAnsi="Arial" w:cs="Arial"/>
          <w:spacing w:val="2"/>
          <w:sz w:val="20"/>
          <w:szCs w:val="20"/>
        </w:rPr>
        <w:t>f</w:t>
      </w:r>
      <w:r>
        <w:rPr>
          <w:rFonts w:ascii="Arial" w:eastAsia="Arial" w:hAnsi="Arial" w:cs="Arial"/>
          <w:sz w:val="20"/>
          <w:szCs w:val="20"/>
        </w:rPr>
        <w:t>érer</w:t>
      </w:r>
    </w:p>
    <w:p w:rsidR="005513A6" w:rsidRDefault="00687BDC">
      <w:pPr>
        <w:spacing w:after="0" w:line="200" w:lineRule="exact"/>
        <w:rPr>
          <w:sz w:val="20"/>
          <w:szCs w:val="20"/>
        </w:rPr>
      </w:pPr>
      <w:r>
        <w:br w:type="column"/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8" w:after="0" w:line="220" w:lineRule="exact"/>
      </w:pPr>
    </w:p>
    <w:p w:rsidR="005513A6" w:rsidRDefault="00687BDC">
      <w:pPr>
        <w:spacing w:after="0" w:line="225" w:lineRule="exact"/>
        <w:ind w:right="-20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position w:val="-1"/>
          <w:sz w:val="20"/>
          <w:szCs w:val="20"/>
        </w:rPr>
        <w:t>In</w:t>
      </w:r>
      <w:r>
        <w:rPr>
          <w:rFonts w:ascii="Arial" w:eastAsia="Arial" w:hAnsi="Arial" w:cs="Arial"/>
          <w:spacing w:val="1"/>
          <w:position w:val="-1"/>
          <w:sz w:val="20"/>
          <w:szCs w:val="20"/>
        </w:rPr>
        <w:t>f</w:t>
      </w:r>
      <w:r>
        <w:rPr>
          <w:rFonts w:ascii="Arial" w:eastAsia="Arial" w:hAnsi="Arial" w:cs="Arial"/>
          <w:position w:val="-1"/>
          <w:sz w:val="20"/>
          <w:szCs w:val="20"/>
        </w:rPr>
        <w:t>o</w:t>
      </w:r>
      <w:r>
        <w:rPr>
          <w:rFonts w:ascii="Arial" w:eastAsia="Arial" w:hAnsi="Arial" w:cs="Arial"/>
          <w:spacing w:val="-2"/>
          <w:position w:val="-1"/>
          <w:sz w:val="20"/>
          <w:szCs w:val="20"/>
        </w:rPr>
        <w:t>r</w:t>
      </w:r>
      <w:r>
        <w:rPr>
          <w:rFonts w:ascii="Arial" w:eastAsia="Arial" w:hAnsi="Arial" w:cs="Arial"/>
          <w:spacing w:val="4"/>
          <w:position w:val="-1"/>
          <w:sz w:val="20"/>
          <w:szCs w:val="20"/>
        </w:rPr>
        <w:t>m</w:t>
      </w:r>
      <w:r>
        <w:rPr>
          <w:rFonts w:ascii="Arial" w:eastAsia="Arial" w:hAnsi="Arial" w:cs="Arial"/>
          <w:position w:val="-1"/>
          <w:sz w:val="20"/>
          <w:szCs w:val="20"/>
        </w:rPr>
        <w:t>at</w:t>
      </w:r>
      <w:r>
        <w:rPr>
          <w:rFonts w:ascii="Arial" w:eastAsia="Arial" w:hAnsi="Arial" w:cs="Arial"/>
          <w:spacing w:val="-2"/>
          <w:position w:val="-1"/>
          <w:sz w:val="20"/>
          <w:szCs w:val="20"/>
        </w:rPr>
        <w:t>i</w:t>
      </w:r>
      <w:r>
        <w:rPr>
          <w:rFonts w:ascii="Arial" w:eastAsia="Arial" w:hAnsi="Arial" w:cs="Arial"/>
          <w:position w:val="-1"/>
          <w:sz w:val="20"/>
          <w:szCs w:val="20"/>
        </w:rPr>
        <w:t>o</w:t>
      </w:r>
      <w:r>
        <w:rPr>
          <w:rFonts w:ascii="Arial" w:eastAsia="Arial" w:hAnsi="Arial" w:cs="Arial"/>
          <w:spacing w:val="-1"/>
          <w:position w:val="-1"/>
          <w:sz w:val="20"/>
          <w:szCs w:val="20"/>
        </w:rPr>
        <w:t>n</w:t>
      </w:r>
      <w:r>
        <w:rPr>
          <w:rFonts w:ascii="Arial" w:eastAsia="Arial" w:hAnsi="Arial" w:cs="Arial"/>
          <w:position w:val="-1"/>
          <w:sz w:val="20"/>
          <w:szCs w:val="20"/>
        </w:rPr>
        <w:t>s</w:t>
      </w: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num="5" w:space="720" w:equalWidth="0">
            <w:col w:w="2133" w:space="597"/>
            <w:col w:w="1217" w:space="662"/>
            <w:col w:w="1118" w:space="819"/>
            <w:col w:w="923" w:space="2363"/>
            <w:col w:w="1288"/>
          </w:cols>
        </w:sectPr>
      </w:pPr>
    </w:p>
    <w:p w:rsidR="005513A6" w:rsidRDefault="00687BDC">
      <w:pPr>
        <w:spacing w:before="5" w:after="0" w:line="240" w:lineRule="auto"/>
        <w:ind w:left="2557" w:right="-70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lastRenderedPageBreak/>
        <w:t>R</w:t>
      </w:r>
      <w:r>
        <w:rPr>
          <w:rFonts w:ascii="Arial" w:eastAsia="Arial" w:hAnsi="Arial" w:cs="Arial"/>
          <w:spacing w:val="-1"/>
          <w:sz w:val="20"/>
          <w:szCs w:val="20"/>
        </w:rPr>
        <w:t>P</w:t>
      </w:r>
      <w:r>
        <w:rPr>
          <w:rFonts w:ascii="Arial" w:eastAsia="Arial" w:hAnsi="Arial" w:cs="Arial"/>
          <w:sz w:val="20"/>
          <w:szCs w:val="20"/>
        </w:rPr>
        <w:t>E</w:t>
      </w:r>
      <w:r>
        <w:rPr>
          <w:rFonts w:ascii="Arial" w:eastAsia="Arial" w:hAnsi="Arial" w:cs="Arial"/>
          <w:spacing w:val="-3"/>
          <w:sz w:val="20"/>
          <w:szCs w:val="20"/>
        </w:rPr>
        <w:t xml:space="preserve"> </w:t>
      </w:r>
      <w:proofErr w:type="gramStart"/>
      <w:r>
        <w:rPr>
          <w:rFonts w:ascii="Arial" w:eastAsia="Arial" w:hAnsi="Arial" w:cs="Arial"/>
          <w:sz w:val="20"/>
          <w:szCs w:val="20"/>
        </w:rPr>
        <w:t>et</w:t>
      </w:r>
      <w:proofErr w:type="gramEnd"/>
      <w:r>
        <w:rPr>
          <w:rFonts w:ascii="Arial" w:eastAsia="Arial" w:hAnsi="Arial" w:cs="Arial"/>
          <w:spacing w:val="-1"/>
          <w:sz w:val="20"/>
          <w:szCs w:val="20"/>
        </w:rPr>
        <w:t xml:space="preserve"> </w:t>
      </w:r>
      <w:r>
        <w:rPr>
          <w:rFonts w:ascii="Arial" w:eastAsia="Arial" w:hAnsi="Arial" w:cs="Arial"/>
          <w:sz w:val="20"/>
          <w:szCs w:val="20"/>
        </w:rPr>
        <w:t>gra</w:t>
      </w:r>
      <w:r>
        <w:rPr>
          <w:rFonts w:ascii="Arial" w:eastAsia="Arial" w:hAnsi="Arial" w:cs="Arial"/>
          <w:spacing w:val="1"/>
          <w:sz w:val="20"/>
          <w:szCs w:val="20"/>
        </w:rPr>
        <w:t>v</w:t>
      </w:r>
      <w:r>
        <w:rPr>
          <w:rFonts w:ascii="Arial" w:eastAsia="Arial" w:hAnsi="Arial" w:cs="Arial"/>
          <w:spacing w:val="-1"/>
          <w:sz w:val="20"/>
          <w:szCs w:val="20"/>
        </w:rPr>
        <w:t>i</w:t>
      </w:r>
      <w:r>
        <w:rPr>
          <w:rFonts w:ascii="Arial" w:eastAsia="Arial" w:hAnsi="Arial" w:cs="Arial"/>
          <w:sz w:val="20"/>
          <w:szCs w:val="20"/>
        </w:rPr>
        <w:t>té</w:t>
      </w:r>
    </w:p>
    <w:p w:rsidR="005513A6" w:rsidRDefault="00687BDC">
      <w:pPr>
        <w:spacing w:before="48" w:after="0" w:line="214" w:lineRule="exact"/>
        <w:ind w:right="-20"/>
        <w:jc w:val="right"/>
        <w:rPr>
          <w:rFonts w:ascii="Arial" w:eastAsia="Arial" w:hAnsi="Arial" w:cs="Arial"/>
          <w:sz w:val="20"/>
          <w:szCs w:val="20"/>
        </w:rPr>
      </w:pPr>
      <w:r>
        <w:br w:type="column"/>
      </w:r>
      <w:r>
        <w:rPr>
          <w:rFonts w:ascii="Arial" w:eastAsia="Arial" w:hAnsi="Arial" w:cs="Arial"/>
          <w:spacing w:val="-1"/>
          <w:w w:val="99"/>
          <w:position w:val="-2"/>
          <w:sz w:val="20"/>
          <w:szCs w:val="20"/>
        </w:rPr>
        <w:lastRenderedPageBreak/>
        <w:t>A3</w:t>
      </w:r>
    </w:p>
    <w:p w:rsidR="005513A6" w:rsidRDefault="00687BDC">
      <w:pPr>
        <w:spacing w:after="0" w:line="188" w:lineRule="exact"/>
        <w:ind w:right="-20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pacing w:val="-1"/>
          <w:sz w:val="20"/>
          <w:szCs w:val="20"/>
        </w:rPr>
        <w:t>P</w:t>
      </w:r>
      <w:r>
        <w:rPr>
          <w:rFonts w:ascii="Arial" w:eastAsia="Arial" w:hAnsi="Arial" w:cs="Arial"/>
          <w:sz w:val="20"/>
          <w:szCs w:val="20"/>
        </w:rPr>
        <w:t>u</w:t>
      </w:r>
      <w:r>
        <w:rPr>
          <w:rFonts w:ascii="Arial" w:eastAsia="Arial" w:hAnsi="Arial" w:cs="Arial"/>
          <w:spacing w:val="-1"/>
          <w:sz w:val="20"/>
          <w:szCs w:val="20"/>
        </w:rPr>
        <w:t>i</w:t>
      </w:r>
      <w:r>
        <w:rPr>
          <w:rFonts w:ascii="Arial" w:eastAsia="Arial" w:hAnsi="Arial" w:cs="Arial"/>
          <w:spacing w:val="1"/>
          <w:sz w:val="20"/>
          <w:szCs w:val="20"/>
        </w:rPr>
        <w:t>s</w:t>
      </w:r>
      <w:r>
        <w:rPr>
          <w:rFonts w:ascii="Arial" w:eastAsia="Arial" w:hAnsi="Arial" w:cs="Arial"/>
          <w:sz w:val="20"/>
          <w:szCs w:val="20"/>
        </w:rPr>
        <w:t>a</w:t>
      </w:r>
      <w:r>
        <w:rPr>
          <w:rFonts w:ascii="Arial" w:eastAsia="Arial" w:hAnsi="Arial" w:cs="Arial"/>
          <w:spacing w:val="3"/>
          <w:sz w:val="20"/>
          <w:szCs w:val="20"/>
        </w:rPr>
        <w:t>r</w:t>
      </w:r>
      <w:r>
        <w:rPr>
          <w:rFonts w:ascii="Arial" w:eastAsia="Arial" w:hAnsi="Arial" w:cs="Arial"/>
          <w:sz w:val="20"/>
          <w:szCs w:val="20"/>
        </w:rPr>
        <w:t>ds</w:t>
      </w:r>
    </w:p>
    <w:p w:rsidR="005513A6" w:rsidRDefault="00687BDC">
      <w:pPr>
        <w:tabs>
          <w:tab w:val="left" w:pos="1780"/>
        </w:tabs>
        <w:spacing w:before="4" w:after="0" w:line="242" w:lineRule="auto"/>
        <w:ind w:left="1587" w:right="17" w:hanging="1402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position w:val="9"/>
          <w:sz w:val="20"/>
          <w:szCs w:val="20"/>
        </w:rPr>
        <w:t>R</w:t>
      </w:r>
      <w:r>
        <w:rPr>
          <w:rFonts w:ascii="Arial" w:eastAsia="Arial" w:hAnsi="Arial" w:cs="Arial"/>
          <w:spacing w:val="-1"/>
          <w:position w:val="9"/>
          <w:sz w:val="20"/>
          <w:szCs w:val="20"/>
        </w:rPr>
        <w:t>P</w:t>
      </w:r>
      <w:r>
        <w:rPr>
          <w:rFonts w:ascii="Arial" w:eastAsia="Arial" w:hAnsi="Arial" w:cs="Arial"/>
          <w:position w:val="9"/>
          <w:sz w:val="20"/>
          <w:szCs w:val="20"/>
        </w:rPr>
        <w:t>E</w:t>
      </w:r>
      <w:r>
        <w:rPr>
          <w:rFonts w:ascii="Arial" w:eastAsia="Arial" w:hAnsi="Arial" w:cs="Arial"/>
          <w:position w:val="9"/>
          <w:sz w:val="20"/>
          <w:szCs w:val="20"/>
        </w:rPr>
        <w:tab/>
      </w:r>
      <w:r>
        <w:rPr>
          <w:rFonts w:ascii="Arial" w:eastAsia="Arial" w:hAnsi="Arial" w:cs="Arial"/>
          <w:position w:val="9"/>
          <w:sz w:val="20"/>
          <w:szCs w:val="20"/>
        </w:rPr>
        <w:tab/>
      </w:r>
      <w:r>
        <w:rPr>
          <w:rFonts w:ascii="Arial" w:eastAsia="Arial" w:hAnsi="Arial" w:cs="Arial"/>
          <w:spacing w:val="-1"/>
          <w:sz w:val="20"/>
          <w:szCs w:val="20"/>
        </w:rPr>
        <w:t>P</w:t>
      </w:r>
      <w:r>
        <w:rPr>
          <w:rFonts w:ascii="Arial" w:eastAsia="Arial" w:hAnsi="Arial" w:cs="Arial"/>
          <w:sz w:val="20"/>
          <w:szCs w:val="20"/>
        </w:rPr>
        <w:t>o</w:t>
      </w:r>
      <w:r>
        <w:rPr>
          <w:rFonts w:ascii="Arial" w:eastAsia="Arial" w:hAnsi="Arial" w:cs="Arial"/>
          <w:spacing w:val="4"/>
          <w:sz w:val="20"/>
          <w:szCs w:val="20"/>
        </w:rPr>
        <w:t>m</w:t>
      </w:r>
      <w:r>
        <w:rPr>
          <w:rFonts w:ascii="Arial" w:eastAsia="Arial" w:hAnsi="Arial" w:cs="Arial"/>
          <w:sz w:val="20"/>
          <w:szCs w:val="20"/>
        </w:rPr>
        <w:t>p</w:t>
      </w:r>
      <w:r>
        <w:rPr>
          <w:rFonts w:ascii="Arial" w:eastAsia="Arial" w:hAnsi="Arial" w:cs="Arial"/>
          <w:spacing w:val="-1"/>
          <w:sz w:val="20"/>
          <w:szCs w:val="20"/>
        </w:rPr>
        <w:t>e</w:t>
      </w:r>
      <w:r>
        <w:rPr>
          <w:rFonts w:ascii="Arial" w:eastAsia="Arial" w:hAnsi="Arial" w:cs="Arial"/>
          <w:sz w:val="20"/>
          <w:szCs w:val="20"/>
        </w:rPr>
        <w:t>s</w:t>
      </w:r>
      <w:r>
        <w:rPr>
          <w:rFonts w:ascii="Arial" w:eastAsia="Arial" w:hAnsi="Arial" w:cs="Arial"/>
          <w:spacing w:val="-6"/>
          <w:sz w:val="20"/>
          <w:szCs w:val="20"/>
        </w:rPr>
        <w:t xml:space="preserve"> </w:t>
      </w:r>
      <w:proofErr w:type="gramStart"/>
      <w:r>
        <w:rPr>
          <w:rFonts w:ascii="Arial" w:eastAsia="Arial" w:hAnsi="Arial" w:cs="Arial"/>
          <w:sz w:val="20"/>
          <w:szCs w:val="20"/>
        </w:rPr>
        <w:t>et</w:t>
      </w:r>
      <w:proofErr w:type="gramEnd"/>
      <w:r>
        <w:rPr>
          <w:rFonts w:ascii="Arial" w:eastAsia="Arial" w:hAnsi="Arial" w:cs="Arial"/>
          <w:sz w:val="20"/>
          <w:szCs w:val="20"/>
        </w:rPr>
        <w:t xml:space="preserve"> t</w:t>
      </w:r>
      <w:r>
        <w:rPr>
          <w:rFonts w:ascii="Arial" w:eastAsia="Arial" w:hAnsi="Arial" w:cs="Arial"/>
          <w:spacing w:val="2"/>
          <w:sz w:val="20"/>
          <w:szCs w:val="20"/>
        </w:rPr>
        <w:t>u</w:t>
      </w:r>
      <w:r>
        <w:rPr>
          <w:rFonts w:ascii="Arial" w:eastAsia="Arial" w:hAnsi="Arial" w:cs="Arial"/>
          <w:spacing w:val="-4"/>
          <w:sz w:val="20"/>
          <w:szCs w:val="20"/>
        </w:rPr>
        <w:t>y</w:t>
      </w:r>
      <w:r>
        <w:rPr>
          <w:rFonts w:ascii="Arial" w:eastAsia="Arial" w:hAnsi="Arial" w:cs="Arial"/>
          <w:spacing w:val="2"/>
          <w:sz w:val="20"/>
          <w:szCs w:val="20"/>
        </w:rPr>
        <w:t>a</w:t>
      </w:r>
      <w:r>
        <w:rPr>
          <w:rFonts w:ascii="Arial" w:eastAsia="Arial" w:hAnsi="Arial" w:cs="Arial"/>
          <w:sz w:val="20"/>
          <w:szCs w:val="20"/>
        </w:rPr>
        <w:t>ut</w:t>
      </w:r>
      <w:r>
        <w:rPr>
          <w:rFonts w:ascii="Arial" w:eastAsia="Arial" w:hAnsi="Arial" w:cs="Arial"/>
          <w:spacing w:val="-1"/>
          <w:sz w:val="20"/>
          <w:szCs w:val="20"/>
        </w:rPr>
        <w:t>e</w:t>
      </w:r>
      <w:r>
        <w:rPr>
          <w:rFonts w:ascii="Arial" w:eastAsia="Arial" w:hAnsi="Arial" w:cs="Arial"/>
          <w:spacing w:val="3"/>
          <w:sz w:val="20"/>
          <w:szCs w:val="20"/>
        </w:rPr>
        <w:t>r</w:t>
      </w:r>
      <w:r>
        <w:rPr>
          <w:rFonts w:ascii="Arial" w:eastAsia="Arial" w:hAnsi="Arial" w:cs="Arial"/>
          <w:spacing w:val="-1"/>
          <w:sz w:val="20"/>
          <w:szCs w:val="20"/>
        </w:rPr>
        <w:t>i</w:t>
      </w:r>
      <w:r>
        <w:rPr>
          <w:rFonts w:ascii="Arial" w:eastAsia="Arial" w:hAnsi="Arial" w:cs="Arial"/>
          <w:sz w:val="20"/>
          <w:szCs w:val="20"/>
        </w:rPr>
        <w:t>e</w:t>
      </w:r>
      <w:r>
        <w:rPr>
          <w:rFonts w:ascii="Arial" w:eastAsia="Arial" w:hAnsi="Arial" w:cs="Arial"/>
          <w:spacing w:val="-9"/>
          <w:sz w:val="20"/>
          <w:szCs w:val="20"/>
        </w:rPr>
        <w:t xml:space="preserve"> </w:t>
      </w:r>
      <w:r>
        <w:rPr>
          <w:rFonts w:ascii="Arial" w:eastAsia="Arial" w:hAnsi="Arial" w:cs="Arial"/>
          <w:spacing w:val="2"/>
          <w:sz w:val="20"/>
          <w:szCs w:val="20"/>
        </w:rPr>
        <w:t>R</w:t>
      </w:r>
      <w:r>
        <w:rPr>
          <w:rFonts w:ascii="Arial" w:eastAsia="Arial" w:hAnsi="Arial" w:cs="Arial"/>
          <w:spacing w:val="1"/>
          <w:sz w:val="20"/>
          <w:szCs w:val="20"/>
        </w:rPr>
        <w:t>P</w:t>
      </w:r>
      <w:r>
        <w:rPr>
          <w:rFonts w:ascii="Arial" w:eastAsia="Arial" w:hAnsi="Arial" w:cs="Arial"/>
          <w:sz w:val="20"/>
          <w:szCs w:val="20"/>
        </w:rPr>
        <w:t>E</w:t>
      </w:r>
    </w:p>
    <w:p w:rsidR="005513A6" w:rsidRDefault="00687BDC">
      <w:pPr>
        <w:spacing w:before="7" w:after="0" w:line="140" w:lineRule="exact"/>
        <w:rPr>
          <w:sz w:val="14"/>
          <w:szCs w:val="14"/>
        </w:rPr>
      </w:pPr>
      <w:r>
        <w:br w:type="column"/>
      </w:r>
    </w:p>
    <w:p w:rsidR="005513A6" w:rsidRDefault="00687BDC">
      <w:pPr>
        <w:spacing w:after="0" w:line="240" w:lineRule="auto"/>
        <w:ind w:left="-35" w:right="2009"/>
        <w:jc w:val="center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pacing w:val="3"/>
          <w:w w:val="99"/>
          <w:sz w:val="20"/>
          <w:szCs w:val="20"/>
        </w:rPr>
        <w:t>T</w:t>
      </w:r>
      <w:r>
        <w:rPr>
          <w:rFonts w:ascii="Arial" w:eastAsia="Arial" w:hAnsi="Arial" w:cs="Arial"/>
          <w:spacing w:val="1"/>
          <w:w w:val="99"/>
          <w:sz w:val="20"/>
          <w:szCs w:val="20"/>
        </w:rPr>
        <w:t>r</w:t>
      </w:r>
      <w:r>
        <w:rPr>
          <w:rFonts w:ascii="Arial" w:eastAsia="Arial" w:hAnsi="Arial" w:cs="Arial"/>
          <w:w w:val="99"/>
          <w:sz w:val="20"/>
          <w:szCs w:val="20"/>
        </w:rPr>
        <w:t>a</w:t>
      </w:r>
      <w:r>
        <w:rPr>
          <w:rFonts w:ascii="Arial" w:eastAsia="Arial" w:hAnsi="Arial" w:cs="Arial"/>
          <w:spacing w:val="-1"/>
          <w:w w:val="99"/>
          <w:sz w:val="20"/>
          <w:szCs w:val="20"/>
        </w:rPr>
        <w:t>i</w:t>
      </w:r>
      <w:r>
        <w:rPr>
          <w:rFonts w:ascii="Arial" w:eastAsia="Arial" w:hAnsi="Arial" w:cs="Arial"/>
          <w:w w:val="99"/>
          <w:sz w:val="20"/>
          <w:szCs w:val="20"/>
        </w:rPr>
        <w:t>ter</w:t>
      </w:r>
    </w:p>
    <w:p w:rsidR="005513A6" w:rsidRDefault="00687BDC">
      <w:pPr>
        <w:spacing w:before="77" w:after="0" w:line="240" w:lineRule="auto"/>
        <w:ind w:left="552" w:right="-20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pacing w:val="-1"/>
          <w:sz w:val="20"/>
          <w:szCs w:val="20"/>
        </w:rPr>
        <w:t>A4</w:t>
      </w:r>
    </w:p>
    <w:p w:rsidR="005513A6" w:rsidRDefault="005513A6">
      <w:pPr>
        <w:spacing w:before="19" w:after="0" w:line="220" w:lineRule="exact"/>
      </w:pPr>
    </w:p>
    <w:p w:rsidR="005513A6" w:rsidRDefault="00881BC8">
      <w:pPr>
        <w:spacing w:after="0" w:line="225" w:lineRule="exact"/>
        <w:ind w:left="92" w:right="2069"/>
        <w:jc w:val="center"/>
        <w:rPr>
          <w:rFonts w:ascii="Arial" w:eastAsia="Arial" w:hAnsi="Arial" w:cs="Arial"/>
          <w:sz w:val="20"/>
          <w:szCs w:val="20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503313368" behindDoc="1" locked="0" layoutInCell="1" allowOverlap="1">
                <wp:simplePos x="0" y="0"/>
                <wp:positionH relativeFrom="page">
                  <wp:posOffset>5417185</wp:posOffset>
                </wp:positionH>
                <wp:positionV relativeFrom="paragraph">
                  <wp:posOffset>-657860</wp:posOffset>
                </wp:positionV>
                <wp:extent cx="706120" cy="513080"/>
                <wp:effectExtent l="0" t="0" r="1270" b="1905"/>
                <wp:wrapNone/>
                <wp:docPr id="611" name="Text Box 5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6120" cy="513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E57A8" w:rsidRDefault="00DE57A8">
                            <w:pPr>
                              <w:spacing w:before="9" w:after="0" w:line="120" w:lineRule="exact"/>
                              <w:rPr>
                                <w:sz w:val="12"/>
                                <w:szCs w:val="12"/>
                              </w:rPr>
                            </w:pPr>
                          </w:p>
                          <w:p w:rsidR="00DE57A8" w:rsidRDefault="00DE57A8">
                            <w:pPr>
                              <w:spacing w:after="0" w:line="200" w:lineRule="exact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DE57A8" w:rsidRDefault="00DE57A8">
                            <w:pPr>
                              <w:spacing w:after="0" w:line="200" w:lineRule="exact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DE57A8" w:rsidRDefault="00DE57A8">
                            <w:pPr>
                              <w:spacing w:after="0" w:line="240" w:lineRule="auto"/>
                              <w:ind w:right="29"/>
                              <w:jc w:val="right"/>
                              <w:rPr>
                                <w:rFonts w:ascii="Arial" w:eastAsia="Arial" w:hAnsi="Arial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pacing w:val="-1"/>
                                <w:w w:val="99"/>
                                <w:sz w:val="20"/>
                                <w:szCs w:val="20"/>
                              </w:rPr>
                              <w:t>A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9" o:spid="_x0000_s1037" type="#_x0000_t202" style="position:absolute;left:0;text-align:left;margin-left:426.55pt;margin-top:-51.8pt;width:55.6pt;height:40.4pt;z-index:-31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" filled="f" stroked="f">
                <v:textbox inset="0,0,0,0">
                  <w:txbxContent>
                    <w:p w:rsidR="00687BDC" w:rsidRDefault="00687BDC">
                      <w:pPr>
                        <w:spacing w:before="9" w:after="0" w:line="120" w:lineRule="exact"/>
                        <w:rPr>
                          <w:sz w:val="12"/>
                          <w:szCs w:val="12"/>
                        </w:rPr>
                      </w:pPr>
                    </w:p>
                    <w:p w:rsidR="00687BDC" w:rsidRDefault="00687BDC">
                      <w:pPr>
                        <w:spacing w:after="0" w:line="200" w:lineRule="exact"/>
                        <w:rPr>
                          <w:sz w:val="20"/>
                          <w:szCs w:val="20"/>
                        </w:rPr>
                      </w:pPr>
                    </w:p>
                    <w:p w:rsidR="00687BDC" w:rsidRDefault="00687BDC">
                      <w:pPr>
                        <w:spacing w:after="0" w:line="200" w:lineRule="exact"/>
                        <w:rPr>
                          <w:sz w:val="20"/>
                          <w:szCs w:val="20"/>
                        </w:rPr>
                      </w:pPr>
                    </w:p>
                    <w:p w:rsidR="00687BDC" w:rsidRDefault="00687BDC">
                      <w:pPr>
                        <w:spacing w:after="0" w:line="240" w:lineRule="auto"/>
                        <w:ind w:right="29"/>
                        <w:jc w:val="right"/>
                        <w:rPr>
                          <w:rFonts w:ascii="Arial" w:eastAsia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eastAsia="Arial" w:hAnsi="Arial" w:cs="Arial"/>
                          <w:spacing w:val="-1"/>
                          <w:w w:val="99"/>
                          <w:sz w:val="20"/>
                          <w:szCs w:val="20"/>
                        </w:rPr>
                        <w:t>A4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687BDC">
        <w:rPr>
          <w:rFonts w:ascii="Arial" w:eastAsia="Arial" w:hAnsi="Arial" w:cs="Arial"/>
          <w:spacing w:val="-1"/>
          <w:w w:val="99"/>
          <w:position w:val="-1"/>
          <w:sz w:val="20"/>
          <w:szCs w:val="20"/>
        </w:rPr>
        <w:t>B</w:t>
      </w:r>
      <w:r w:rsidR="00687BDC">
        <w:rPr>
          <w:rFonts w:ascii="Arial" w:eastAsia="Arial" w:hAnsi="Arial" w:cs="Arial"/>
          <w:spacing w:val="3"/>
          <w:w w:val="99"/>
          <w:position w:val="-1"/>
          <w:sz w:val="20"/>
          <w:szCs w:val="20"/>
        </w:rPr>
        <w:t>T</w:t>
      </w:r>
      <w:r w:rsidR="00687BDC">
        <w:rPr>
          <w:rFonts w:ascii="Arial" w:eastAsia="Arial" w:hAnsi="Arial" w:cs="Arial"/>
          <w:w w:val="99"/>
          <w:position w:val="-1"/>
          <w:sz w:val="20"/>
          <w:szCs w:val="20"/>
        </w:rPr>
        <w:t>E</w:t>
      </w:r>
    </w:p>
    <w:p w:rsidR="005513A6" w:rsidRDefault="005513A6">
      <w:pPr>
        <w:spacing w:after="0"/>
        <w:jc w:val="center"/>
        <w:sectPr w:rsidR="005513A6">
          <w:type w:val="continuous"/>
          <w:pgSz w:w="11920" w:h="16820"/>
          <w:pgMar w:top="1560" w:right="460" w:bottom="0" w:left="340" w:header="720" w:footer="720" w:gutter="0"/>
          <w:cols w:num="3" w:space="720" w:equalWidth="0">
            <w:col w:w="3844" w:space="876"/>
            <w:col w:w="3012" w:space="728"/>
            <w:col w:w="2660"/>
          </w:cols>
        </w:sect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4" w:after="0" w:line="200" w:lineRule="exact"/>
        <w:rPr>
          <w:sz w:val="20"/>
          <w:szCs w:val="20"/>
        </w:rPr>
      </w:pPr>
    </w:p>
    <w:p w:rsidR="005513A6" w:rsidRDefault="00687BDC">
      <w:pPr>
        <w:spacing w:before="29" w:after="0" w:line="240" w:lineRule="auto"/>
        <w:ind w:right="1477"/>
        <w:jc w:val="right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A0</w:t>
      </w:r>
    </w:p>
    <w:p w:rsidR="005513A6" w:rsidRDefault="005513A6">
      <w:pPr>
        <w:spacing w:before="7" w:after="0" w:line="110" w:lineRule="exact"/>
        <w:rPr>
          <w:sz w:val="11"/>
          <w:szCs w:val="11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Tr="00223C0A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223C0A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223C0A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223C0A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223C0A" w:rsidRPr="00223C0A" w:rsidRDefault="00223C0A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223C0A" w:rsidRPr="00223C0A" w:rsidRDefault="00223C0A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223C0A" w:rsidRPr="00223C0A" w:rsidRDefault="00223C0A" w:rsidP="00223C0A">
            <w:pPr>
              <w:spacing w:after="0" w:line="240" w:lineRule="auto"/>
              <w:ind w:left="83"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1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1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space="720"/>
        </w:sect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4" w:after="0" w:line="240" w:lineRule="exact"/>
        <w:rPr>
          <w:sz w:val="24"/>
          <w:szCs w:val="24"/>
        </w:rPr>
      </w:pPr>
    </w:p>
    <w:p w:rsidR="005513A6" w:rsidRDefault="00687BDC">
      <w:pPr>
        <w:spacing w:before="29"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pacing w:val="-5"/>
          <w:position w:val="-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2"/>
          <w:position w:val="-1"/>
          <w:sz w:val="24"/>
          <w:szCs w:val="24"/>
        </w:rPr>
        <w:t>n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3"/>
          <w:position w:val="-1"/>
          <w:sz w:val="24"/>
          <w:szCs w:val="24"/>
        </w:rPr>
        <w:t>l</w:t>
      </w:r>
      <w:r>
        <w:rPr>
          <w:rFonts w:ascii="Arial" w:eastAsia="Arial" w:hAnsi="Arial" w:cs="Arial"/>
          <w:b/>
          <w:bCs/>
          <w:spacing w:val="-4"/>
          <w:position w:val="-1"/>
          <w:sz w:val="24"/>
          <w:szCs w:val="24"/>
        </w:rPr>
        <w:t>y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s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de</w:t>
      </w:r>
      <w:r>
        <w:rPr>
          <w:rFonts w:ascii="Arial" w:eastAsia="Arial" w:hAnsi="Arial" w:cs="Arial"/>
          <w:b/>
          <w:bCs/>
          <w:spacing w:val="3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la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foncti</w:t>
      </w:r>
      <w:r>
        <w:rPr>
          <w:rFonts w:ascii="Arial" w:eastAsia="Arial" w:hAnsi="Arial" w:cs="Arial"/>
          <w:b/>
          <w:bCs/>
          <w:spacing w:val="-3"/>
          <w:position w:val="-1"/>
          <w:sz w:val="24"/>
          <w:szCs w:val="24"/>
        </w:rPr>
        <w:t>o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n</w:t>
      </w:r>
      <w:r>
        <w:rPr>
          <w:rFonts w:ascii="Arial" w:eastAsia="Arial" w:hAnsi="Arial" w:cs="Arial"/>
          <w:b/>
          <w:bCs/>
          <w:spacing w:val="2"/>
          <w:position w:val="-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pacing w:val="-5"/>
          <w:position w:val="-1"/>
          <w:sz w:val="24"/>
          <w:szCs w:val="24"/>
        </w:rPr>
        <w:t>A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3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:</w:t>
      </w:r>
      <w:proofErr w:type="gramEnd"/>
      <w:r>
        <w:rPr>
          <w:rFonts w:ascii="Arial" w:eastAsia="Arial" w:hAnsi="Arial" w:cs="Arial"/>
          <w:b/>
          <w:bCs/>
          <w:spacing w:val="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Tr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nsf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é</w:t>
      </w:r>
      <w:r>
        <w:rPr>
          <w:rFonts w:ascii="Arial" w:eastAsia="Arial" w:hAnsi="Arial" w:cs="Arial"/>
          <w:b/>
          <w:bCs/>
          <w:spacing w:val="-2"/>
          <w:position w:val="-1"/>
          <w:sz w:val="24"/>
          <w:szCs w:val="24"/>
        </w:rPr>
        <w:t>r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r</w:t>
      </w:r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5513A6">
      <w:pPr>
        <w:spacing w:after="0"/>
        <w:sectPr w:rsidR="005513A6">
          <w:headerReference w:type="default" r:id="rId26"/>
          <w:pgSz w:w="11920" w:h="16820"/>
          <w:pgMar w:top="2040" w:right="460" w:bottom="0" w:left="340" w:header="1332" w:footer="0" w:gutter="0"/>
          <w:pgNumType w:start="2"/>
          <w:cols w:space="720"/>
        </w:sectPr>
      </w:pPr>
    </w:p>
    <w:p w:rsidR="005513A6" w:rsidRDefault="005513A6">
      <w:pPr>
        <w:spacing w:before="3" w:after="0" w:line="110" w:lineRule="exact"/>
        <w:rPr>
          <w:sz w:val="11"/>
          <w:szCs w:val="11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71" w:lineRule="exact"/>
        <w:ind w:right="-20"/>
        <w:jc w:val="right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position w:val="-1"/>
          <w:sz w:val="24"/>
          <w:szCs w:val="24"/>
        </w:rPr>
        <w:t>Éne</w:t>
      </w:r>
      <w:r>
        <w:rPr>
          <w:rFonts w:ascii="Arial" w:eastAsia="Arial" w:hAnsi="Arial" w:cs="Arial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g</w:t>
      </w:r>
      <w:r>
        <w:rPr>
          <w:rFonts w:ascii="Arial" w:eastAsia="Arial" w:hAnsi="Arial" w:cs="Arial"/>
          <w:position w:val="-1"/>
          <w:sz w:val="24"/>
          <w:szCs w:val="24"/>
        </w:rPr>
        <w:t>ie</w:t>
      </w:r>
    </w:p>
    <w:p w:rsidR="005513A6" w:rsidRDefault="00687BDC">
      <w:pPr>
        <w:spacing w:before="29" w:after="0" w:line="242" w:lineRule="auto"/>
        <w:ind w:left="408" w:right="3776" w:hanging="408"/>
        <w:rPr>
          <w:rFonts w:ascii="Arial" w:eastAsia="Arial" w:hAnsi="Arial" w:cs="Arial"/>
          <w:sz w:val="24"/>
          <w:szCs w:val="24"/>
        </w:rPr>
      </w:pPr>
      <w:r>
        <w:br w:type="column"/>
      </w:r>
      <w:r>
        <w:rPr>
          <w:rFonts w:ascii="Arial" w:eastAsia="Arial" w:hAnsi="Arial" w:cs="Arial"/>
          <w:sz w:val="24"/>
          <w:szCs w:val="24"/>
        </w:rPr>
        <w:lastRenderedPageBreak/>
        <w:t>D</w:t>
      </w:r>
      <w:r>
        <w:rPr>
          <w:rFonts w:ascii="Arial" w:eastAsia="Arial" w:hAnsi="Arial" w:cs="Arial"/>
          <w:spacing w:val="1"/>
          <w:sz w:val="24"/>
          <w:szCs w:val="24"/>
        </w:rPr>
        <w:t>onn</w:t>
      </w:r>
      <w:r>
        <w:rPr>
          <w:rFonts w:ascii="Arial" w:eastAsia="Arial" w:hAnsi="Arial" w:cs="Arial"/>
          <w:spacing w:val="-1"/>
          <w:sz w:val="24"/>
          <w:szCs w:val="24"/>
        </w:rPr>
        <w:t>é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 xml:space="preserve">trôle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é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num="2" w:space="720" w:equalWidth="0">
            <w:col w:w="4177" w:space="872"/>
            <w:col w:w="6071"/>
          </w:cols>
        </w:sect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3" w:after="0" w:line="260" w:lineRule="exact"/>
        <w:rPr>
          <w:sz w:val="26"/>
          <w:szCs w:val="26"/>
        </w:rPr>
      </w:pP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space="720"/>
        </w:sectPr>
      </w:pPr>
    </w:p>
    <w:p w:rsidR="005513A6" w:rsidRDefault="00881BC8">
      <w:pPr>
        <w:spacing w:before="29" w:after="0" w:line="240" w:lineRule="auto"/>
        <w:ind w:left="482" w:right="-41"/>
        <w:jc w:val="center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w:lastRenderedPageBreak/>
        <mc:AlternateContent>
          <mc:Choice Requires="wpg">
            <w:drawing>
              <wp:anchor distT="0" distB="0" distL="114300" distR="114300" simplePos="0" relativeHeight="503313372" behindDoc="1" locked="0" layoutInCell="1" allowOverlap="1">
                <wp:simplePos x="0" y="0"/>
                <wp:positionH relativeFrom="page">
                  <wp:posOffset>964565</wp:posOffset>
                </wp:positionH>
                <wp:positionV relativeFrom="paragraph">
                  <wp:posOffset>-236220</wp:posOffset>
                </wp:positionV>
                <wp:extent cx="5194935" cy="2714625"/>
                <wp:effectExtent l="2540" t="1905" r="3175" b="7620"/>
                <wp:wrapNone/>
                <wp:docPr id="556" name="Group 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94935" cy="2714625"/>
                          <a:chOff x="1519" y="-372"/>
                          <a:chExt cx="8181" cy="4275"/>
                        </a:xfrm>
                      </wpg:grpSpPr>
                      <wpg:grpSp>
                        <wpg:cNvPr id="557" name="Group 597"/>
                        <wpg:cNvGrpSpPr>
                          <a:grpSpLocks/>
                        </wpg:cNvGrpSpPr>
                        <wpg:grpSpPr bwMode="auto">
                          <a:xfrm>
                            <a:off x="3138" y="451"/>
                            <a:ext cx="2044" cy="1472"/>
                            <a:chOff x="3138" y="451"/>
                            <a:chExt cx="2044" cy="1472"/>
                          </a:xfrm>
                        </wpg:grpSpPr>
                        <wps:wsp>
                          <wps:cNvPr id="558" name="Freeform 598"/>
                          <wps:cNvSpPr>
                            <a:spLocks/>
                          </wps:cNvSpPr>
                          <wps:spPr bwMode="auto">
                            <a:xfrm>
                              <a:off x="3138" y="451"/>
                              <a:ext cx="2044" cy="1472"/>
                            </a:xfrm>
                            <a:custGeom>
                              <a:avLst/>
                              <a:gdLst>
                                <a:gd name="T0" fmla="+- 0 3138 3138"/>
                                <a:gd name="T1" fmla="*/ T0 w 2044"/>
                                <a:gd name="T2" fmla="+- 0 1923 451"/>
                                <a:gd name="T3" fmla="*/ 1923 h 1472"/>
                                <a:gd name="T4" fmla="+- 0 5182 3138"/>
                                <a:gd name="T5" fmla="*/ T4 w 2044"/>
                                <a:gd name="T6" fmla="+- 0 1923 451"/>
                                <a:gd name="T7" fmla="*/ 1923 h 1472"/>
                                <a:gd name="T8" fmla="+- 0 5182 3138"/>
                                <a:gd name="T9" fmla="*/ T8 w 2044"/>
                                <a:gd name="T10" fmla="+- 0 451 451"/>
                                <a:gd name="T11" fmla="*/ 451 h 1472"/>
                                <a:gd name="T12" fmla="+- 0 3138 3138"/>
                                <a:gd name="T13" fmla="*/ T12 w 2044"/>
                                <a:gd name="T14" fmla="+- 0 451 451"/>
                                <a:gd name="T15" fmla="*/ 451 h 1472"/>
                                <a:gd name="T16" fmla="+- 0 3138 3138"/>
                                <a:gd name="T17" fmla="*/ T16 w 2044"/>
                                <a:gd name="T18" fmla="+- 0 1923 451"/>
                                <a:gd name="T19" fmla="*/ 1923 h 14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044" h="1472">
                                  <a:moveTo>
                                    <a:pt x="0" y="1472"/>
                                  </a:moveTo>
                                  <a:lnTo>
                                    <a:pt x="2044" y="1472"/>
                                  </a:lnTo>
                                  <a:lnTo>
                                    <a:pt x="2044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47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9" name="Group 595"/>
                        <wpg:cNvGrpSpPr>
                          <a:grpSpLocks/>
                        </wpg:cNvGrpSpPr>
                        <wpg:grpSpPr bwMode="auto">
                          <a:xfrm>
                            <a:off x="4128" y="1923"/>
                            <a:ext cx="2" cy="325"/>
                            <a:chOff x="4128" y="1923"/>
                            <a:chExt cx="2" cy="325"/>
                          </a:xfrm>
                        </wpg:grpSpPr>
                        <wps:wsp>
                          <wps:cNvPr id="560" name="Freeform 596"/>
                          <wps:cNvSpPr>
                            <a:spLocks/>
                          </wps:cNvSpPr>
                          <wps:spPr bwMode="auto">
                            <a:xfrm>
                              <a:off x="4128" y="1923"/>
                              <a:ext cx="2" cy="325"/>
                            </a:xfrm>
                            <a:custGeom>
                              <a:avLst/>
                              <a:gdLst>
                                <a:gd name="T0" fmla="+- 0 1923 1923"/>
                                <a:gd name="T1" fmla="*/ 1923 h 325"/>
                                <a:gd name="T2" fmla="+- 0 2248 1923"/>
                                <a:gd name="T3" fmla="*/ 2248 h 325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325">
                                  <a:moveTo>
                                    <a:pt x="0" y="0"/>
                                  </a:moveTo>
                                  <a:lnTo>
                                    <a:pt x="0" y="32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61" name="Group 593"/>
                        <wpg:cNvGrpSpPr>
                          <a:grpSpLocks/>
                        </wpg:cNvGrpSpPr>
                        <wpg:grpSpPr bwMode="auto">
                          <a:xfrm>
                            <a:off x="5980" y="955"/>
                            <a:ext cx="2202" cy="1472"/>
                            <a:chOff x="5980" y="955"/>
                            <a:chExt cx="2202" cy="1472"/>
                          </a:xfrm>
                        </wpg:grpSpPr>
                        <wps:wsp>
                          <wps:cNvPr id="562" name="Freeform 594"/>
                          <wps:cNvSpPr>
                            <a:spLocks/>
                          </wps:cNvSpPr>
                          <wps:spPr bwMode="auto">
                            <a:xfrm>
                              <a:off x="5980" y="955"/>
                              <a:ext cx="2202" cy="1472"/>
                            </a:xfrm>
                            <a:custGeom>
                              <a:avLst/>
                              <a:gdLst>
                                <a:gd name="T0" fmla="+- 0 5980 5980"/>
                                <a:gd name="T1" fmla="*/ T0 w 2202"/>
                                <a:gd name="T2" fmla="+- 0 2427 955"/>
                                <a:gd name="T3" fmla="*/ 2427 h 1472"/>
                                <a:gd name="T4" fmla="+- 0 8182 5980"/>
                                <a:gd name="T5" fmla="*/ T4 w 2202"/>
                                <a:gd name="T6" fmla="+- 0 2427 955"/>
                                <a:gd name="T7" fmla="*/ 2427 h 1472"/>
                                <a:gd name="T8" fmla="+- 0 8182 5980"/>
                                <a:gd name="T9" fmla="*/ T8 w 2202"/>
                                <a:gd name="T10" fmla="+- 0 955 955"/>
                                <a:gd name="T11" fmla="*/ 955 h 1472"/>
                                <a:gd name="T12" fmla="+- 0 5980 5980"/>
                                <a:gd name="T13" fmla="*/ T12 w 2202"/>
                                <a:gd name="T14" fmla="+- 0 955 955"/>
                                <a:gd name="T15" fmla="*/ 955 h 1472"/>
                                <a:gd name="T16" fmla="+- 0 5980 5980"/>
                                <a:gd name="T17" fmla="*/ T16 w 2202"/>
                                <a:gd name="T18" fmla="+- 0 2427 955"/>
                                <a:gd name="T19" fmla="*/ 2427 h 14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202" h="1472">
                                  <a:moveTo>
                                    <a:pt x="0" y="1472"/>
                                  </a:moveTo>
                                  <a:lnTo>
                                    <a:pt x="2202" y="1472"/>
                                  </a:lnTo>
                                  <a:lnTo>
                                    <a:pt x="2202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47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63" name="Group 591"/>
                        <wpg:cNvGrpSpPr>
                          <a:grpSpLocks/>
                        </wpg:cNvGrpSpPr>
                        <wpg:grpSpPr bwMode="auto">
                          <a:xfrm>
                            <a:off x="7128" y="2426"/>
                            <a:ext cx="2" cy="325"/>
                            <a:chOff x="7128" y="2426"/>
                            <a:chExt cx="2" cy="325"/>
                          </a:xfrm>
                        </wpg:grpSpPr>
                        <wps:wsp>
                          <wps:cNvPr id="564" name="Freeform 592"/>
                          <wps:cNvSpPr>
                            <a:spLocks/>
                          </wps:cNvSpPr>
                          <wps:spPr bwMode="auto">
                            <a:xfrm>
                              <a:off x="7128" y="2426"/>
                              <a:ext cx="2" cy="325"/>
                            </a:xfrm>
                            <a:custGeom>
                              <a:avLst/>
                              <a:gdLst>
                                <a:gd name="T0" fmla="+- 0 2426 2426"/>
                                <a:gd name="T1" fmla="*/ 2426 h 325"/>
                                <a:gd name="T2" fmla="+- 0 2751 2426"/>
                                <a:gd name="T3" fmla="*/ 2751 h 325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325">
                                  <a:moveTo>
                                    <a:pt x="0" y="0"/>
                                  </a:moveTo>
                                  <a:lnTo>
                                    <a:pt x="0" y="32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65" name="Group 583"/>
                        <wpg:cNvGrpSpPr>
                          <a:grpSpLocks/>
                        </wpg:cNvGrpSpPr>
                        <wpg:grpSpPr bwMode="auto">
                          <a:xfrm>
                            <a:off x="5172" y="1167"/>
                            <a:ext cx="808" cy="588"/>
                            <a:chOff x="5172" y="1167"/>
                            <a:chExt cx="808" cy="588"/>
                          </a:xfrm>
                        </wpg:grpSpPr>
                        <wps:wsp>
                          <wps:cNvPr id="566" name="Freeform 590"/>
                          <wps:cNvSpPr>
                            <a:spLocks/>
                          </wps:cNvSpPr>
                          <wps:spPr bwMode="auto">
                            <a:xfrm>
                              <a:off x="5172" y="1167"/>
                              <a:ext cx="808" cy="588"/>
                            </a:xfrm>
                            <a:custGeom>
                              <a:avLst/>
                              <a:gdLst>
                                <a:gd name="T0" fmla="+- 0 5860 5172"/>
                                <a:gd name="T1" fmla="*/ T0 w 808"/>
                                <a:gd name="T2" fmla="+- 0 1635 1167"/>
                                <a:gd name="T3" fmla="*/ 1635 h 588"/>
                                <a:gd name="T4" fmla="+- 0 5860 5172"/>
                                <a:gd name="T5" fmla="*/ T4 w 808"/>
                                <a:gd name="T6" fmla="+- 0 1755 1167"/>
                                <a:gd name="T7" fmla="*/ 1755 h 588"/>
                                <a:gd name="T8" fmla="+- 0 5960 5172"/>
                                <a:gd name="T9" fmla="*/ T8 w 808"/>
                                <a:gd name="T10" fmla="+- 0 1705 1167"/>
                                <a:gd name="T11" fmla="*/ 1705 h 588"/>
                                <a:gd name="T12" fmla="+- 0 5886 5172"/>
                                <a:gd name="T13" fmla="*/ T12 w 808"/>
                                <a:gd name="T14" fmla="+- 0 1705 1167"/>
                                <a:gd name="T15" fmla="*/ 1705 h 588"/>
                                <a:gd name="T16" fmla="+- 0 5890 5172"/>
                                <a:gd name="T17" fmla="*/ T16 w 808"/>
                                <a:gd name="T18" fmla="+- 0 1701 1167"/>
                                <a:gd name="T19" fmla="*/ 1701 h 588"/>
                                <a:gd name="T20" fmla="+- 0 5890 5172"/>
                                <a:gd name="T21" fmla="*/ T20 w 808"/>
                                <a:gd name="T22" fmla="+- 0 1689 1167"/>
                                <a:gd name="T23" fmla="*/ 1689 h 588"/>
                                <a:gd name="T24" fmla="+- 0 5886 5172"/>
                                <a:gd name="T25" fmla="*/ T24 w 808"/>
                                <a:gd name="T26" fmla="+- 0 1685 1167"/>
                                <a:gd name="T27" fmla="*/ 1685 h 588"/>
                                <a:gd name="T28" fmla="+- 0 5960 5172"/>
                                <a:gd name="T29" fmla="*/ T28 w 808"/>
                                <a:gd name="T30" fmla="+- 0 1685 1167"/>
                                <a:gd name="T31" fmla="*/ 1685 h 588"/>
                                <a:gd name="T32" fmla="+- 0 5860 5172"/>
                                <a:gd name="T33" fmla="*/ T32 w 808"/>
                                <a:gd name="T34" fmla="+- 0 1635 1167"/>
                                <a:gd name="T35" fmla="*/ 1635 h 5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808" h="588">
                                  <a:moveTo>
                                    <a:pt x="688" y="468"/>
                                  </a:moveTo>
                                  <a:lnTo>
                                    <a:pt x="688" y="588"/>
                                  </a:lnTo>
                                  <a:lnTo>
                                    <a:pt x="788" y="538"/>
                                  </a:lnTo>
                                  <a:lnTo>
                                    <a:pt x="714" y="538"/>
                                  </a:lnTo>
                                  <a:lnTo>
                                    <a:pt x="718" y="534"/>
                                  </a:lnTo>
                                  <a:lnTo>
                                    <a:pt x="718" y="522"/>
                                  </a:lnTo>
                                  <a:lnTo>
                                    <a:pt x="714" y="518"/>
                                  </a:lnTo>
                                  <a:lnTo>
                                    <a:pt x="788" y="518"/>
                                  </a:lnTo>
                                  <a:lnTo>
                                    <a:pt x="688" y="46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7" name="Freeform 589"/>
                          <wps:cNvSpPr>
                            <a:spLocks/>
                          </wps:cNvSpPr>
                          <wps:spPr bwMode="auto">
                            <a:xfrm>
                              <a:off x="5172" y="1167"/>
                              <a:ext cx="808" cy="588"/>
                            </a:xfrm>
                            <a:custGeom>
                              <a:avLst/>
                              <a:gdLst>
                                <a:gd name="T0" fmla="+- 0 5571 5172"/>
                                <a:gd name="T1" fmla="*/ T0 w 808"/>
                                <a:gd name="T2" fmla="+- 0 1177 1167"/>
                                <a:gd name="T3" fmla="*/ 1177 h 588"/>
                                <a:gd name="T4" fmla="+- 0 5571 5172"/>
                                <a:gd name="T5" fmla="*/ T4 w 808"/>
                                <a:gd name="T6" fmla="+- 0 1701 1167"/>
                                <a:gd name="T7" fmla="*/ 1701 h 588"/>
                                <a:gd name="T8" fmla="+- 0 5575 5172"/>
                                <a:gd name="T9" fmla="*/ T8 w 808"/>
                                <a:gd name="T10" fmla="+- 0 1705 1167"/>
                                <a:gd name="T11" fmla="*/ 1705 h 588"/>
                                <a:gd name="T12" fmla="+- 0 5860 5172"/>
                                <a:gd name="T13" fmla="*/ T12 w 808"/>
                                <a:gd name="T14" fmla="+- 0 1705 1167"/>
                                <a:gd name="T15" fmla="*/ 1705 h 588"/>
                                <a:gd name="T16" fmla="+- 0 5860 5172"/>
                                <a:gd name="T17" fmla="*/ T16 w 808"/>
                                <a:gd name="T18" fmla="+- 0 1695 1167"/>
                                <a:gd name="T19" fmla="*/ 1695 h 588"/>
                                <a:gd name="T20" fmla="+- 0 5591 5172"/>
                                <a:gd name="T21" fmla="*/ T20 w 808"/>
                                <a:gd name="T22" fmla="+- 0 1695 1167"/>
                                <a:gd name="T23" fmla="*/ 1695 h 588"/>
                                <a:gd name="T24" fmla="+- 0 5581 5172"/>
                                <a:gd name="T25" fmla="*/ T24 w 808"/>
                                <a:gd name="T26" fmla="+- 0 1685 1167"/>
                                <a:gd name="T27" fmla="*/ 1685 h 588"/>
                                <a:gd name="T28" fmla="+- 0 5591 5172"/>
                                <a:gd name="T29" fmla="*/ T28 w 808"/>
                                <a:gd name="T30" fmla="+- 0 1685 1167"/>
                                <a:gd name="T31" fmla="*/ 1685 h 588"/>
                                <a:gd name="T32" fmla="+- 0 5591 5172"/>
                                <a:gd name="T33" fmla="*/ T32 w 808"/>
                                <a:gd name="T34" fmla="+- 0 1187 1167"/>
                                <a:gd name="T35" fmla="*/ 1187 h 588"/>
                                <a:gd name="T36" fmla="+- 0 5581 5172"/>
                                <a:gd name="T37" fmla="*/ T36 w 808"/>
                                <a:gd name="T38" fmla="+- 0 1187 1167"/>
                                <a:gd name="T39" fmla="*/ 1187 h 588"/>
                                <a:gd name="T40" fmla="+- 0 5571 5172"/>
                                <a:gd name="T41" fmla="*/ T40 w 808"/>
                                <a:gd name="T42" fmla="+- 0 1177 1167"/>
                                <a:gd name="T43" fmla="*/ 1177 h 5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808" h="588">
                                  <a:moveTo>
                                    <a:pt x="399" y="10"/>
                                  </a:moveTo>
                                  <a:lnTo>
                                    <a:pt x="399" y="534"/>
                                  </a:lnTo>
                                  <a:lnTo>
                                    <a:pt x="403" y="538"/>
                                  </a:lnTo>
                                  <a:lnTo>
                                    <a:pt x="688" y="538"/>
                                  </a:lnTo>
                                  <a:lnTo>
                                    <a:pt x="688" y="528"/>
                                  </a:lnTo>
                                  <a:lnTo>
                                    <a:pt x="419" y="528"/>
                                  </a:lnTo>
                                  <a:lnTo>
                                    <a:pt x="409" y="518"/>
                                  </a:lnTo>
                                  <a:lnTo>
                                    <a:pt x="419" y="518"/>
                                  </a:lnTo>
                                  <a:lnTo>
                                    <a:pt x="419" y="20"/>
                                  </a:lnTo>
                                  <a:lnTo>
                                    <a:pt x="409" y="20"/>
                                  </a:lnTo>
                                  <a:lnTo>
                                    <a:pt x="399" y="1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8" name="Freeform 588"/>
                          <wps:cNvSpPr>
                            <a:spLocks/>
                          </wps:cNvSpPr>
                          <wps:spPr bwMode="auto">
                            <a:xfrm>
                              <a:off x="5172" y="1167"/>
                              <a:ext cx="808" cy="588"/>
                            </a:xfrm>
                            <a:custGeom>
                              <a:avLst/>
                              <a:gdLst>
                                <a:gd name="T0" fmla="+- 0 5960 5172"/>
                                <a:gd name="T1" fmla="*/ T0 w 808"/>
                                <a:gd name="T2" fmla="+- 0 1685 1167"/>
                                <a:gd name="T3" fmla="*/ 1685 h 588"/>
                                <a:gd name="T4" fmla="+- 0 5886 5172"/>
                                <a:gd name="T5" fmla="*/ T4 w 808"/>
                                <a:gd name="T6" fmla="+- 0 1685 1167"/>
                                <a:gd name="T7" fmla="*/ 1685 h 588"/>
                                <a:gd name="T8" fmla="+- 0 5890 5172"/>
                                <a:gd name="T9" fmla="*/ T8 w 808"/>
                                <a:gd name="T10" fmla="+- 0 1689 1167"/>
                                <a:gd name="T11" fmla="*/ 1689 h 588"/>
                                <a:gd name="T12" fmla="+- 0 5890 5172"/>
                                <a:gd name="T13" fmla="*/ T12 w 808"/>
                                <a:gd name="T14" fmla="+- 0 1701 1167"/>
                                <a:gd name="T15" fmla="*/ 1701 h 588"/>
                                <a:gd name="T16" fmla="+- 0 5886 5172"/>
                                <a:gd name="T17" fmla="*/ T16 w 808"/>
                                <a:gd name="T18" fmla="+- 0 1705 1167"/>
                                <a:gd name="T19" fmla="*/ 1705 h 588"/>
                                <a:gd name="T20" fmla="+- 0 5960 5172"/>
                                <a:gd name="T21" fmla="*/ T20 w 808"/>
                                <a:gd name="T22" fmla="+- 0 1705 1167"/>
                                <a:gd name="T23" fmla="*/ 1705 h 588"/>
                                <a:gd name="T24" fmla="+- 0 5980 5172"/>
                                <a:gd name="T25" fmla="*/ T24 w 808"/>
                                <a:gd name="T26" fmla="+- 0 1695 1167"/>
                                <a:gd name="T27" fmla="*/ 1695 h 588"/>
                                <a:gd name="T28" fmla="+- 0 5960 5172"/>
                                <a:gd name="T29" fmla="*/ T28 w 808"/>
                                <a:gd name="T30" fmla="+- 0 1685 1167"/>
                                <a:gd name="T31" fmla="*/ 1685 h 5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808" h="588">
                                  <a:moveTo>
                                    <a:pt x="788" y="518"/>
                                  </a:moveTo>
                                  <a:lnTo>
                                    <a:pt x="714" y="518"/>
                                  </a:lnTo>
                                  <a:lnTo>
                                    <a:pt x="718" y="522"/>
                                  </a:lnTo>
                                  <a:lnTo>
                                    <a:pt x="718" y="534"/>
                                  </a:lnTo>
                                  <a:lnTo>
                                    <a:pt x="714" y="538"/>
                                  </a:lnTo>
                                  <a:lnTo>
                                    <a:pt x="788" y="538"/>
                                  </a:lnTo>
                                  <a:lnTo>
                                    <a:pt x="808" y="528"/>
                                  </a:lnTo>
                                  <a:lnTo>
                                    <a:pt x="788" y="51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9" name="Freeform 587"/>
                          <wps:cNvSpPr>
                            <a:spLocks/>
                          </wps:cNvSpPr>
                          <wps:spPr bwMode="auto">
                            <a:xfrm>
                              <a:off x="5172" y="1167"/>
                              <a:ext cx="808" cy="588"/>
                            </a:xfrm>
                            <a:custGeom>
                              <a:avLst/>
                              <a:gdLst>
                                <a:gd name="T0" fmla="+- 0 5591 5172"/>
                                <a:gd name="T1" fmla="*/ T0 w 808"/>
                                <a:gd name="T2" fmla="+- 0 1685 1167"/>
                                <a:gd name="T3" fmla="*/ 1685 h 588"/>
                                <a:gd name="T4" fmla="+- 0 5581 5172"/>
                                <a:gd name="T5" fmla="*/ T4 w 808"/>
                                <a:gd name="T6" fmla="+- 0 1685 1167"/>
                                <a:gd name="T7" fmla="*/ 1685 h 588"/>
                                <a:gd name="T8" fmla="+- 0 5591 5172"/>
                                <a:gd name="T9" fmla="*/ T8 w 808"/>
                                <a:gd name="T10" fmla="+- 0 1695 1167"/>
                                <a:gd name="T11" fmla="*/ 1695 h 588"/>
                                <a:gd name="T12" fmla="+- 0 5591 5172"/>
                                <a:gd name="T13" fmla="*/ T12 w 808"/>
                                <a:gd name="T14" fmla="+- 0 1685 1167"/>
                                <a:gd name="T15" fmla="*/ 1685 h 5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808" h="588">
                                  <a:moveTo>
                                    <a:pt x="419" y="518"/>
                                  </a:moveTo>
                                  <a:lnTo>
                                    <a:pt x="409" y="518"/>
                                  </a:lnTo>
                                  <a:lnTo>
                                    <a:pt x="419" y="528"/>
                                  </a:lnTo>
                                  <a:lnTo>
                                    <a:pt x="419" y="51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0" name="Freeform 586"/>
                          <wps:cNvSpPr>
                            <a:spLocks/>
                          </wps:cNvSpPr>
                          <wps:spPr bwMode="auto">
                            <a:xfrm>
                              <a:off x="5172" y="1167"/>
                              <a:ext cx="808" cy="588"/>
                            </a:xfrm>
                            <a:custGeom>
                              <a:avLst/>
                              <a:gdLst>
                                <a:gd name="T0" fmla="+- 0 5860 5172"/>
                                <a:gd name="T1" fmla="*/ T0 w 808"/>
                                <a:gd name="T2" fmla="+- 0 1685 1167"/>
                                <a:gd name="T3" fmla="*/ 1685 h 588"/>
                                <a:gd name="T4" fmla="+- 0 5591 5172"/>
                                <a:gd name="T5" fmla="*/ T4 w 808"/>
                                <a:gd name="T6" fmla="+- 0 1685 1167"/>
                                <a:gd name="T7" fmla="*/ 1685 h 588"/>
                                <a:gd name="T8" fmla="+- 0 5591 5172"/>
                                <a:gd name="T9" fmla="*/ T8 w 808"/>
                                <a:gd name="T10" fmla="+- 0 1695 1167"/>
                                <a:gd name="T11" fmla="*/ 1695 h 588"/>
                                <a:gd name="T12" fmla="+- 0 5860 5172"/>
                                <a:gd name="T13" fmla="*/ T12 w 808"/>
                                <a:gd name="T14" fmla="+- 0 1695 1167"/>
                                <a:gd name="T15" fmla="*/ 1695 h 588"/>
                                <a:gd name="T16" fmla="+- 0 5860 5172"/>
                                <a:gd name="T17" fmla="*/ T16 w 808"/>
                                <a:gd name="T18" fmla="+- 0 1685 1167"/>
                                <a:gd name="T19" fmla="*/ 1685 h 5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808" h="588">
                                  <a:moveTo>
                                    <a:pt x="688" y="518"/>
                                  </a:moveTo>
                                  <a:lnTo>
                                    <a:pt x="419" y="518"/>
                                  </a:lnTo>
                                  <a:lnTo>
                                    <a:pt x="419" y="528"/>
                                  </a:lnTo>
                                  <a:lnTo>
                                    <a:pt x="688" y="528"/>
                                  </a:lnTo>
                                  <a:lnTo>
                                    <a:pt x="688" y="51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1" name="Freeform 585"/>
                          <wps:cNvSpPr>
                            <a:spLocks/>
                          </wps:cNvSpPr>
                          <wps:spPr bwMode="auto">
                            <a:xfrm>
                              <a:off x="5172" y="1167"/>
                              <a:ext cx="808" cy="588"/>
                            </a:xfrm>
                            <a:custGeom>
                              <a:avLst/>
                              <a:gdLst>
                                <a:gd name="T0" fmla="+- 0 5587 5172"/>
                                <a:gd name="T1" fmla="*/ T0 w 808"/>
                                <a:gd name="T2" fmla="+- 0 1167 1167"/>
                                <a:gd name="T3" fmla="*/ 1167 h 588"/>
                                <a:gd name="T4" fmla="+- 0 5176 5172"/>
                                <a:gd name="T5" fmla="*/ T4 w 808"/>
                                <a:gd name="T6" fmla="+- 0 1167 1167"/>
                                <a:gd name="T7" fmla="*/ 1167 h 588"/>
                                <a:gd name="T8" fmla="+- 0 5172 5172"/>
                                <a:gd name="T9" fmla="*/ T8 w 808"/>
                                <a:gd name="T10" fmla="+- 0 1171 1167"/>
                                <a:gd name="T11" fmla="*/ 1171 h 588"/>
                                <a:gd name="T12" fmla="+- 0 5172 5172"/>
                                <a:gd name="T13" fmla="*/ T12 w 808"/>
                                <a:gd name="T14" fmla="+- 0 1183 1167"/>
                                <a:gd name="T15" fmla="*/ 1183 h 588"/>
                                <a:gd name="T16" fmla="+- 0 5176 5172"/>
                                <a:gd name="T17" fmla="*/ T16 w 808"/>
                                <a:gd name="T18" fmla="+- 0 1187 1167"/>
                                <a:gd name="T19" fmla="*/ 1187 h 588"/>
                                <a:gd name="T20" fmla="+- 0 5571 5172"/>
                                <a:gd name="T21" fmla="*/ T20 w 808"/>
                                <a:gd name="T22" fmla="+- 0 1187 1167"/>
                                <a:gd name="T23" fmla="*/ 1187 h 588"/>
                                <a:gd name="T24" fmla="+- 0 5571 5172"/>
                                <a:gd name="T25" fmla="*/ T24 w 808"/>
                                <a:gd name="T26" fmla="+- 0 1177 1167"/>
                                <a:gd name="T27" fmla="*/ 1177 h 588"/>
                                <a:gd name="T28" fmla="+- 0 5591 5172"/>
                                <a:gd name="T29" fmla="*/ T28 w 808"/>
                                <a:gd name="T30" fmla="+- 0 1177 1167"/>
                                <a:gd name="T31" fmla="*/ 1177 h 588"/>
                                <a:gd name="T32" fmla="+- 0 5591 5172"/>
                                <a:gd name="T33" fmla="*/ T32 w 808"/>
                                <a:gd name="T34" fmla="+- 0 1171 1167"/>
                                <a:gd name="T35" fmla="*/ 1171 h 588"/>
                                <a:gd name="T36" fmla="+- 0 5587 5172"/>
                                <a:gd name="T37" fmla="*/ T36 w 808"/>
                                <a:gd name="T38" fmla="+- 0 1167 1167"/>
                                <a:gd name="T39" fmla="*/ 1167 h 5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808" h="588">
                                  <a:moveTo>
                                    <a:pt x="415" y="0"/>
                                  </a:moveTo>
                                  <a:lnTo>
                                    <a:pt x="4" y="0"/>
                                  </a:lnTo>
                                  <a:lnTo>
                                    <a:pt x="0" y="4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4" y="20"/>
                                  </a:lnTo>
                                  <a:lnTo>
                                    <a:pt x="399" y="20"/>
                                  </a:lnTo>
                                  <a:lnTo>
                                    <a:pt x="399" y="10"/>
                                  </a:lnTo>
                                  <a:lnTo>
                                    <a:pt x="419" y="10"/>
                                  </a:lnTo>
                                  <a:lnTo>
                                    <a:pt x="419" y="4"/>
                                  </a:lnTo>
                                  <a:lnTo>
                                    <a:pt x="415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2" name="Freeform 584"/>
                          <wps:cNvSpPr>
                            <a:spLocks/>
                          </wps:cNvSpPr>
                          <wps:spPr bwMode="auto">
                            <a:xfrm>
                              <a:off x="5172" y="1167"/>
                              <a:ext cx="808" cy="588"/>
                            </a:xfrm>
                            <a:custGeom>
                              <a:avLst/>
                              <a:gdLst>
                                <a:gd name="T0" fmla="+- 0 5591 5172"/>
                                <a:gd name="T1" fmla="*/ T0 w 808"/>
                                <a:gd name="T2" fmla="+- 0 1177 1167"/>
                                <a:gd name="T3" fmla="*/ 1177 h 588"/>
                                <a:gd name="T4" fmla="+- 0 5571 5172"/>
                                <a:gd name="T5" fmla="*/ T4 w 808"/>
                                <a:gd name="T6" fmla="+- 0 1177 1167"/>
                                <a:gd name="T7" fmla="*/ 1177 h 588"/>
                                <a:gd name="T8" fmla="+- 0 5581 5172"/>
                                <a:gd name="T9" fmla="*/ T8 w 808"/>
                                <a:gd name="T10" fmla="+- 0 1187 1167"/>
                                <a:gd name="T11" fmla="*/ 1187 h 588"/>
                                <a:gd name="T12" fmla="+- 0 5591 5172"/>
                                <a:gd name="T13" fmla="*/ T12 w 808"/>
                                <a:gd name="T14" fmla="+- 0 1187 1167"/>
                                <a:gd name="T15" fmla="*/ 1187 h 588"/>
                                <a:gd name="T16" fmla="+- 0 5591 5172"/>
                                <a:gd name="T17" fmla="*/ T16 w 808"/>
                                <a:gd name="T18" fmla="+- 0 1177 1167"/>
                                <a:gd name="T19" fmla="*/ 1177 h 5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808" h="588">
                                  <a:moveTo>
                                    <a:pt x="419" y="10"/>
                                  </a:moveTo>
                                  <a:lnTo>
                                    <a:pt x="399" y="10"/>
                                  </a:lnTo>
                                  <a:lnTo>
                                    <a:pt x="409" y="20"/>
                                  </a:lnTo>
                                  <a:lnTo>
                                    <a:pt x="419" y="20"/>
                                  </a:lnTo>
                                  <a:lnTo>
                                    <a:pt x="419" y="1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73" name="Group 579"/>
                        <wpg:cNvGrpSpPr>
                          <a:grpSpLocks/>
                        </wpg:cNvGrpSpPr>
                        <wpg:grpSpPr bwMode="auto">
                          <a:xfrm>
                            <a:off x="1526" y="1036"/>
                            <a:ext cx="1612" cy="120"/>
                            <a:chOff x="1526" y="1036"/>
                            <a:chExt cx="1612" cy="120"/>
                          </a:xfrm>
                        </wpg:grpSpPr>
                        <wps:wsp>
                          <wps:cNvPr id="574" name="Freeform 582"/>
                          <wps:cNvSpPr>
                            <a:spLocks/>
                          </wps:cNvSpPr>
                          <wps:spPr bwMode="auto">
                            <a:xfrm>
                              <a:off x="1526" y="1036"/>
                              <a:ext cx="1612" cy="120"/>
                            </a:xfrm>
                            <a:custGeom>
                              <a:avLst/>
                              <a:gdLst>
                                <a:gd name="T0" fmla="+- 0 3018 1526"/>
                                <a:gd name="T1" fmla="*/ T0 w 1612"/>
                                <a:gd name="T2" fmla="+- 0 1036 1036"/>
                                <a:gd name="T3" fmla="*/ 1036 h 120"/>
                                <a:gd name="T4" fmla="+- 0 3018 1526"/>
                                <a:gd name="T5" fmla="*/ T4 w 1612"/>
                                <a:gd name="T6" fmla="+- 0 1156 1036"/>
                                <a:gd name="T7" fmla="*/ 1156 h 120"/>
                                <a:gd name="T8" fmla="+- 0 3118 1526"/>
                                <a:gd name="T9" fmla="*/ T8 w 1612"/>
                                <a:gd name="T10" fmla="+- 0 1106 1036"/>
                                <a:gd name="T11" fmla="*/ 1106 h 120"/>
                                <a:gd name="T12" fmla="+- 0 3044 1526"/>
                                <a:gd name="T13" fmla="*/ T12 w 1612"/>
                                <a:gd name="T14" fmla="+- 0 1106 1036"/>
                                <a:gd name="T15" fmla="*/ 1106 h 120"/>
                                <a:gd name="T16" fmla="+- 0 3048 1526"/>
                                <a:gd name="T17" fmla="*/ T16 w 1612"/>
                                <a:gd name="T18" fmla="+- 0 1102 1036"/>
                                <a:gd name="T19" fmla="*/ 1102 h 120"/>
                                <a:gd name="T20" fmla="+- 0 3048 1526"/>
                                <a:gd name="T21" fmla="*/ T20 w 1612"/>
                                <a:gd name="T22" fmla="+- 0 1090 1036"/>
                                <a:gd name="T23" fmla="*/ 1090 h 120"/>
                                <a:gd name="T24" fmla="+- 0 3044 1526"/>
                                <a:gd name="T25" fmla="*/ T24 w 1612"/>
                                <a:gd name="T26" fmla="+- 0 1086 1036"/>
                                <a:gd name="T27" fmla="*/ 1086 h 120"/>
                                <a:gd name="T28" fmla="+- 0 3118 1526"/>
                                <a:gd name="T29" fmla="*/ T28 w 1612"/>
                                <a:gd name="T30" fmla="+- 0 1086 1036"/>
                                <a:gd name="T31" fmla="*/ 1086 h 120"/>
                                <a:gd name="T32" fmla="+- 0 3018 1526"/>
                                <a:gd name="T33" fmla="*/ T32 w 1612"/>
                                <a:gd name="T34" fmla="+- 0 1036 1036"/>
                                <a:gd name="T35" fmla="*/ 1036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612" h="120">
                                  <a:moveTo>
                                    <a:pt x="1492" y="0"/>
                                  </a:moveTo>
                                  <a:lnTo>
                                    <a:pt x="1492" y="120"/>
                                  </a:lnTo>
                                  <a:lnTo>
                                    <a:pt x="1592" y="70"/>
                                  </a:lnTo>
                                  <a:lnTo>
                                    <a:pt x="1518" y="70"/>
                                  </a:lnTo>
                                  <a:lnTo>
                                    <a:pt x="1522" y="66"/>
                                  </a:lnTo>
                                  <a:lnTo>
                                    <a:pt x="1522" y="54"/>
                                  </a:lnTo>
                                  <a:lnTo>
                                    <a:pt x="1518" y="50"/>
                                  </a:lnTo>
                                  <a:lnTo>
                                    <a:pt x="1592" y="50"/>
                                  </a:lnTo>
                                  <a:lnTo>
                                    <a:pt x="1492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5" name="Freeform 581"/>
                          <wps:cNvSpPr>
                            <a:spLocks/>
                          </wps:cNvSpPr>
                          <wps:spPr bwMode="auto">
                            <a:xfrm>
                              <a:off x="1526" y="1036"/>
                              <a:ext cx="1612" cy="120"/>
                            </a:xfrm>
                            <a:custGeom>
                              <a:avLst/>
                              <a:gdLst>
                                <a:gd name="T0" fmla="+- 0 3018 1526"/>
                                <a:gd name="T1" fmla="*/ T0 w 1612"/>
                                <a:gd name="T2" fmla="+- 0 1086 1036"/>
                                <a:gd name="T3" fmla="*/ 1086 h 120"/>
                                <a:gd name="T4" fmla="+- 0 1530 1526"/>
                                <a:gd name="T5" fmla="*/ T4 w 1612"/>
                                <a:gd name="T6" fmla="+- 0 1086 1036"/>
                                <a:gd name="T7" fmla="*/ 1086 h 120"/>
                                <a:gd name="T8" fmla="+- 0 1526 1526"/>
                                <a:gd name="T9" fmla="*/ T8 w 1612"/>
                                <a:gd name="T10" fmla="+- 0 1090 1036"/>
                                <a:gd name="T11" fmla="*/ 1090 h 120"/>
                                <a:gd name="T12" fmla="+- 0 1526 1526"/>
                                <a:gd name="T13" fmla="*/ T12 w 1612"/>
                                <a:gd name="T14" fmla="+- 0 1102 1036"/>
                                <a:gd name="T15" fmla="*/ 1102 h 120"/>
                                <a:gd name="T16" fmla="+- 0 1530 1526"/>
                                <a:gd name="T17" fmla="*/ T16 w 1612"/>
                                <a:gd name="T18" fmla="+- 0 1106 1036"/>
                                <a:gd name="T19" fmla="*/ 1106 h 120"/>
                                <a:gd name="T20" fmla="+- 0 3018 1526"/>
                                <a:gd name="T21" fmla="*/ T20 w 1612"/>
                                <a:gd name="T22" fmla="+- 0 1106 1036"/>
                                <a:gd name="T23" fmla="*/ 1106 h 120"/>
                                <a:gd name="T24" fmla="+- 0 3018 1526"/>
                                <a:gd name="T25" fmla="*/ T24 w 1612"/>
                                <a:gd name="T26" fmla="+- 0 1086 1036"/>
                                <a:gd name="T27" fmla="*/ 1086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612" h="120">
                                  <a:moveTo>
                                    <a:pt x="1492" y="50"/>
                                  </a:moveTo>
                                  <a:lnTo>
                                    <a:pt x="4" y="50"/>
                                  </a:lnTo>
                                  <a:lnTo>
                                    <a:pt x="0" y="54"/>
                                  </a:lnTo>
                                  <a:lnTo>
                                    <a:pt x="0" y="66"/>
                                  </a:lnTo>
                                  <a:lnTo>
                                    <a:pt x="4" y="70"/>
                                  </a:lnTo>
                                  <a:lnTo>
                                    <a:pt x="1492" y="70"/>
                                  </a:lnTo>
                                  <a:lnTo>
                                    <a:pt x="1492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6" name="Freeform 580"/>
                          <wps:cNvSpPr>
                            <a:spLocks/>
                          </wps:cNvSpPr>
                          <wps:spPr bwMode="auto">
                            <a:xfrm>
                              <a:off x="1526" y="1036"/>
                              <a:ext cx="1612" cy="120"/>
                            </a:xfrm>
                            <a:custGeom>
                              <a:avLst/>
                              <a:gdLst>
                                <a:gd name="T0" fmla="+- 0 3118 1526"/>
                                <a:gd name="T1" fmla="*/ T0 w 1612"/>
                                <a:gd name="T2" fmla="+- 0 1086 1036"/>
                                <a:gd name="T3" fmla="*/ 1086 h 120"/>
                                <a:gd name="T4" fmla="+- 0 3044 1526"/>
                                <a:gd name="T5" fmla="*/ T4 w 1612"/>
                                <a:gd name="T6" fmla="+- 0 1086 1036"/>
                                <a:gd name="T7" fmla="*/ 1086 h 120"/>
                                <a:gd name="T8" fmla="+- 0 3048 1526"/>
                                <a:gd name="T9" fmla="*/ T8 w 1612"/>
                                <a:gd name="T10" fmla="+- 0 1090 1036"/>
                                <a:gd name="T11" fmla="*/ 1090 h 120"/>
                                <a:gd name="T12" fmla="+- 0 3048 1526"/>
                                <a:gd name="T13" fmla="*/ T12 w 1612"/>
                                <a:gd name="T14" fmla="+- 0 1102 1036"/>
                                <a:gd name="T15" fmla="*/ 1102 h 120"/>
                                <a:gd name="T16" fmla="+- 0 3044 1526"/>
                                <a:gd name="T17" fmla="*/ T16 w 1612"/>
                                <a:gd name="T18" fmla="+- 0 1106 1036"/>
                                <a:gd name="T19" fmla="*/ 1106 h 120"/>
                                <a:gd name="T20" fmla="+- 0 3118 1526"/>
                                <a:gd name="T21" fmla="*/ T20 w 1612"/>
                                <a:gd name="T22" fmla="+- 0 1106 1036"/>
                                <a:gd name="T23" fmla="*/ 1106 h 120"/>
                                <a:gd name="T24" fmla="+- 0 3138 1526"/>
                                <a:gd name="T25" fmla="*/ T24 w 1612"/>
                                <a:gd name="T26" fmla="+- 0 1096 1036"/>
                                <a:gd name="T27" fmla="*/ 1096 h 120"/>
                                <a:gd name="T28" fmla="+- 0 3118 1526"/>
                                <a:gd name="T29" fmla="*/ T28 w 1612"/>
                                <a:gd name="T30" fmla="+- 0 1086 1036"/>
                                <a:gd name="T31" fmla="*/ 1086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612" h="120">
                                  <a:moveTo>
                                    <a:pt x="1592" y="50"/>
                                  </a:moveTo>
                                  <a:lnTo>
                                    <a:pt x="1518" y="50"/>
                                  </a:lnTo>
                                  <a:lnTo>
                                    <a:pt x="1522" y="54"/>
                                  </a:lnTo>
                                  <a:lnTo>
                                    <a:pt x="1522" y="66"/>
                                  </a:lnTo>
                                  <a:lnTo>
                                    <a:pt x="1518" y="70"/>
                                  </a:lnTo>
                                  <a:lnTo>
                                    <a:pt x="1592" y="70"/>
                                  </a:lnTo>
                                  <a:lnTo>
                                    <a:pt x="1612" y="60"/>
                                  </a:lnTo>
                                  <a:lnTo>
                                    <a:pt x="1592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77" name="Group 574"/>
                        <wpg:cNvGrpSpPr>
                          <a:grpSpLocks/>
                        </wpg:cNvGrpSpPr>
                        <wpg:grpSpPr bwMode="auto">
                          <a:xfrm>
                            <a:off x="8172" y="1636"/>
                            <a:ext cx="1520" cy="120"/>
                            <a:chOff x="8172" y="1636"/>
                            <a:chExt cx="1520" cy="120"/>
                          </a:xfrm>
                        </wpg:grpSpPr>
                        <wps:wsp>
                          <wps:cNvPr id="578" name="Freeform 578"/>
                          <wps:cNvSpPr>
                            <a:spLocks/>
                          </wps:cNvSpPr>
                          <wps:spPr bwMode="auto">
                            <a:xfrm>
                              <a:off x="8172" y="1636"/>
                              <a:ext cx="1520" cy="120"/>
                            </a:xfrm>
                            <a:custGeom>
                              <a:avLst/>
                              <a:gdLst>
                                <a:gd name="T0" fmla="+- 0 9572 8172"/>
                                <a:gd name="T1" fmla="*/ T0 w 1520"/>
                                <a:gd name="T2" fmla="+- 0 1706 1636"/>
                                <a:gd name="T3" fmla="*/ 1706 h 120"/>
                                <a:gd name="T4" fmla="+- 0 9572 8172"/>
                                <a:gd name="T5" fmla="*/ T4 w 1520"/>
                                <a:gd name="T6" fmla="+- 0 1756 1636"/>
                                <a:gd name="T7" fmla="*/ 1756 h 120"/>
                                <a:gd name="T8" fmla="+- 0 9672 8172"/>
                                <a:gd name="T9" fmla="*/ T8 w 1520"/>
                                <a:gd name="T10" fmla="+- 0 1706 1636"/>
                                <a:gd name="T11" fmla="*/ 1706 h 120"/>
                                <a:gd name="T12" fmla="+- 0 9572 8172"/>
                                <a:gd name="T13" fmla="*/ T12 w 1520"/>
                                <a:gd name="T14" fmla="+- 0 1706 1636"/>
                                <a:gd name="T15" fmla="*/ 1706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520" h="120">
                                  <a:moveTo>
                                    <a:pt x="1400" y="70"/>
                                  </a:moveTo>
                                  <a:lnTo>
                                    <a:pt x="1400" y="120"/>
                                  </a:lnTo>
                                  <a:lnTo>
                                    <a:pt x="1500" y="70"/>
                                  </a:lnTo>
                                  <a:lnTo>
                                    <a:pt x="1400" y="7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9" name="Freeform 577"/>
                          <wps:cNvSpPr>
                            <a:spLocks/>
                          </wps:cNvSpPr>
                          <wps:spPr bwMode="auto">
                            <a:xfrm>
                              <a:off x="8172" y="1636"/>
                              <a:ext cx="1520" cy="120"/>
                            </a:xfrm>
                            <a:custGeom>
                              <a:avLst/>
                              <a:gdLst>
                                <a:gd name="T0" fmla="+- 0 9572 8172"/>
                                <a:gd name="T1" fmla="*/ T0 w 1520"/>
                                <a:gd name="T2" fmla="+- 0 1686 1636"/>
                                <a:gd name="T3" fmla="*/ 1686 h 120"/>
                                <a:gd name="T4" fmla="+- 0 9572 8172"/>
                                <a:gd name="T5" fmla="*/ T4 w 1520"/>
                                <a:gd name="T6" fmla="+- 0 1706 1636"/>
                                <a:gd name="T7" fmla="*/ 1706 h 120"/>
                                <a:gd name="T8" fmla="+- 0 9598 8172"/>
                                <a:gd name="T9" fmla="*/ T8 w 1520"/>
                                <a:gd name="T10" fmla="+- 0 1706 1636"/>
                                <a:gd name="T11" fmla="*/ 1706 h 120"/>
                                <a:gd name="T12" fmla="+- 0 9602 8172"/>
                                <a:gd name="T13" fmla="*/ T12 w 1520"/>
                                <a:gd name="T14" fmla="+- 0 1701 1636"/>
                                <a:gd name="T15" fmla="*/ 1701 h 120"/>
                                <a:gd name="T16" fmla="+- 0 9602 8172"/>
                                <a:gd name="T17" fmla="*/ T16 w 1520"/>
                                <a:gd name="T18" fmla="+- 0 1690 1636"/>
                                <a:gd name="T19" fmla="*/ 1690 h 120"/>
                                <a:gd name="T20" fmla="+- 0 9598 8172"/>
                                <a:gd name="T21" fmla="*/ T20 w 1520"/>
                                <a:gd name="T22" fmla="+- 0 1686 1636"/>
                                <a:gd name="T23" fmla="*/ 1686 h 120"/>
                                <a:gd name="T24" fmla="+- 0 9572 8172"/>
                                <a:gd name="T25" fmla="*/ T24 w 1520"/>
                                <a:gd name="T26" fmla="+- 0 1686 1636"/>
                                <a:gd name="T27" fmla="*/ 1686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520" h="120">
                                  <a:moveTo>
                                    <a:pt x="1400" y="50"/>
                                  </a:moveTo>
                                  <a:lnTo>
                                    <a:pt x="1400" y="70"/>
                                  </a:lnTo>
                                  <a:lnTo>
                                    <a:pt x="1426" y="70"/>
                                  </a:lnTo>
                                  <a:lnTo>
                                    <a:pt x="1430" y="65"/>
                                  </a:lnTo>
                                  <a:lnTo>
                                    <a:pt x="1430" y="54"/>
                                  </a:lnTo>
                                  <a:lnTo>
                                    <a:pt x="1426" y="50"/>
                                  </a:lnTo>
                                  <a:lnTo>
                                    <a:pt x="1400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0" name="Freeform 576"/>
                          <wps:cNvSpPr>
                            <a:spLocks/>
                          </wps:cNvSpPr>
                          <wps:spPr bwMode="auto">
                            <a:xfrm>
                              <a:off x="8172" y="1636"/>
                              <a:ext cx="1520" cy="120"/>
                            </a:xfrm>
                            <a:custGeom>
                              <a:avLst/>
                              <a:gdLst>
                                <a:gd name="T0" fmla="+- 0 9572 8172"/>
                                <a:gd name="T1" fmla="*/ T0 w 1520"/>
                                <a:gd name="T2" fmla="+- 0 1636 1636"/>
                                <a:gd name="T3" fmla="*/ 1636 h 120"/>
                                <a:gd name="T4" fmla="+- 0 9572 8172"/>
                                <a:gd name="T5" fmla="*/ T4 w 1520"/>
                                <a:gd name="T6" fmla="+- 0 1686 1636"/>
                                <a:gd name="T7" fmla="*/ 1686 h 120"/>
                                <a:gd name="T8" fmla="+- 0 9592 8172"/>
                                <a:gd name="T9" fmla="*/ T8 w 1520"/>
                                <a:gd name="T10" fmla="+- 0 1686 1636"/>
                                <a:gd name="T11" fmla="*/ 1686 h 120"/>
                                <a:gd name="T12" fmla="+- 0 9598 8172"/>
                                <a:gd name="T13" fmla="*/ T12 w 1520"/>
                                <a:gd name="T14" fmla="+- 0 1686 1636"/>
                                <a:gd name="T15" fmla="*/ 1686 h 120"/>
                                <a:gd name="T16" fmla="+- 0 9602 8172"/>
                                <a:gd name="T17" fmla="*/ T16 w 1520"/>
                                <a:gd name="T18" fmla="+- 0 1690 1636"/>
                                <a:gd name="T19" fmla="*/ 1690 h 120"/>
                                <a:gd name="T20" fmla="+- 0 9602 8172"/>
                                <a:gd name="T21" fmla="*/ T20 w 1520"/>
                                <a:gd name="T22" fmla="+- 0 1701 1636"/>
                                <a:gd name="T23" fmla="*/ 1701 h 120"/>
                                <a:gd name="T24" fmla="+- 0 9598 8172"/>
                                <a:gd name="T25" fmla="*/ T24 w 1520"/>
                                <a:gd name="T26" fmla="+- 0 1706 1636"/>
                                <a:gd name="T27" fmla="*/ 1706 h 120"/>
                                <a:gd name="T28" fmla="+- 0 9672 8172"/>
                                <a:gd name="T29" fmla="*/ T28 w 1520"/>
                                <a:gd name="T30" fmla="+- 0 1706 1636"/>
                                <a:gd name="T31" fmla="*/ 1706 h 120"/>
                                <a:gd name="T32" fmla="+- 0 9692 8172"/>
                                <a:gd name="T33" fmla="*/ T32 w 1520"/>
                                <a:gd name="T34" fmla="+- 0 1696 1636"/>
                                <a:gd name="T35" fmla="*/ 1696 h 120"/>
                                <a:gd name="T36" fmla="+- 0 9572 8172"/>
                                <a:gd name="T37" fmla="*/ T36 w 1520"/>
                                <a:gd name="T38" fmla="+- 0 1636 1636"/>
                                <a:gd name="T39" fmla="*/ 1636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520" h="120">
                                  <a:moveTo>
                                    <a:pt x="1400" y="0"/>
                                  </a:moveTo>
                                  <a:lnTo>
                                    <a:pt x="1400" y="50"/>
                                  </a:lnTo>
                                  <a:lnTo>
                                    <a:pt x="1420" y="50"/>
                                  </a:lnTo>
                                  <a:lnTo>
                                    <a:pt x="1426" y="50"/>
                                  </a:lnTo>
                                  <a:lnTo>
                                    <a:pt x="1430" y="54"/>
                                  </a:lnTo>
                                  <a:lnTo>
                                    <a:pt x="1430" y="65"/>
                                  </a:lnTo>
                                  <a:lnTo>
                                    <a:pt x="1426" y="70"/>
                                  </a:lnTo>
                                  <a:lnTo>
                                    <a:pt x="1500" y="70"/>
                                  </a:lnTo>
                                  <a:lnTo>
                                    <a:pt x="1520" y="60"/>
                                  </a:lnTo>
                                  <a:lnTo>
                                    <a:pt x="140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1" name="Freeform 575"/>
                          <wps:cNvSpPr>
                            <a:spLocks/>
                          </wps:cNvSpPr>
                          <wps:spPr bwMode="auto">
                            <a:xfrm>
                              <a:off x="8172" y="1636"/>
                              <a:ext cx="1520" cy="120"/>
                            </a:xfrm>
                            <a:custGeom>
                              <a:avLst/>
                              <a:gdLst>
                                <a:gd name="T0" fmla="+- 0 8182 8172"/>
                                <a:gd name="T1" fmla="*/ T0 w 1520"/>
                                <a:gd name="T2" fmla="+- 0 1685 1636"/>
                                <a:gd name="T3" fmla="*/ 1685 h 120"/>
                                <a:gd name="T4" fmla="+- 0 8176 8172"/>
                                <a:gd name="T5" fmla="*/ T4 w 1520"/>
                                <a:gd name="T6" fmla="+- 0 1685 1636"/>
                                <a:gd name="T7" fmla="*/ 1685 h 120"/>
                                <a:gd name="T8" fmla="+- 0 8172 8172"/>
                                <a:gd name="T9" fmla="*/ T8 w 1520"/>
                                <a:gd name="T10" fmla="+- 0 1689 1636"/>
                                <a:gd name="T11" fmla="*/ 1689 h 120"/>
                                <a:gd name="T12" fmla="+- 0 8172 8172"/>
                                <a:gd name="T13" fmla="*/ T12 w 1520"/>
                                <a:gd name="T14" fmla="+- 0 1701 1636"/>
                                <a:gd name="T15" fmla="*/ 1701 h 120"/>
                                <a:gd name="T16" fmla="+- 0 8176 8172"/>
                                <a:gd name="T17" fmla="*/ T16 w 1520"/>
                                <a:gd name="T18" fmla="+- 0 1705 1636"/>
                                <a:gd name="T19" fmla="*/ 1705 h 120"/>
                                <a:gd name="T20" fmla="+- 0 9572 8172"/>
                                <a:gd name="T21" fmla="*/ T20 w 1520"/>
                                <a:gd name="T22" fmla="+- 0 1706 1636"/>
                                <a:gd name="T23" fmla="*/ 1706 h 120"/>
                                <a:gd name="T24" fmla="+- 0 9572 8172"/>
                                <a:gd name="T25" fmla="*/ T24 w 1520"/>
                                <a:gd name="T26" fmla="+- 0 1686 1636"/>
                                <a:gd name="T27" fmla="*/ 1686 h 120"/>
                                <a:gd name="T28" fmla="+- 0 8182 8172"/>
                                <a:gd name="T29" fmla="*/ T28 w 1520"/>
                                <a:gd name="T30" fmla="+- 0 1685 1636"/>
                                <a:gd name="T31" fmla="*/ 1685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520" h="120">
                                  <a:moveTo>
                                    <a:pt x="10" y="49"/>
                                  </a:moveTo>
                                  <a:lnTo>
                                    <a:pt x="4" y="49"/>
                                  </a:lnTo>
                                  <a:lnTo>
                                    <a:pt x="0" y="53"/>
                                  </a:lnTo>
                                  <a:lnTo>
                                    <a:pt x="0" y="65"/>
                                  </a:lnTo>
                                  <a:lnTo>
                                    <a:pt x="4" y="69"/>
                                  </a:lnTo>
                                  <a:lnTo>
                                    <a:pt x="1400" y="70"/>
                                  </a:lnTo>
                                  <a:lnTo>
                                    <a:pt x="1400" y="50"/>
                                  </a:lnTo>
                                  <a:lnTo>
                                    <a:pt x="10" y="49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82" name="Group 572"/>
                        <wpg:cNvGrpSpPr>
                          <a:grpSpLocks/>
                        </wpg:cNvGrpSpPr>
                        <wpg:grpSpPr bwMode="auto">
                          <a:xfrm>
                            <a:off x="2907" y="-99"/>
                            <a:ext cx="5551" cy="3995"/>
                            <a:chOff x="2907" y="-99"/>
                            <a:chExt cx="5551" cy="3995"/>
                          </a:xfrm>
                        </wpg:grpSpPr>
                        <wps:wsp>
                          <wps:cNvPr id="583" name="Freeform 573"/>
                          <wps:cNvSpPr>
                            <a:spLocks/>
                          </wps:cNvSpPr>
                          <wps:spPr bwMode="auto">
                            <a:xfrm>
                              <a:off x="2907" y="-99"/>
                              <a:ext cx="5551" cy="3995"/>
                            </a:xfrm>
                            <a:custGeom>
                              <a:avLst/>
                              <a:gdLst>
                                <a:gd name="T0" fmla="+- 0 2907 2907"/>
                                <a:gd name="T1" fmla="*/ T0 w 5551"/>
                                <a:gd name="T2" fmla="+- 0 3896 -99"/>
                                <a:gd name="T3" fmla="*/ 3896 h 3995"/>
                                <a:gd name="T4" fmla="+- 0 8458 2907"/>
                                <a:gd name="T5" fmla="*/ T4 w 5551"/>
                                <a:gd name="T6" fmla="+- 0 3896 -99"/>
                                <a:gd name="T7" fmla="*/ 3896 h 3995"/>
                                <a:gd name="T8" fmla="+- 0 8458 2907"/>
                                <a:gd name="T9" fmla="*/ T8 w 5551"/>
                                <a:gd name="T10" fmla="+- 0 -99 -99"/>
                                <a:gd name="T11" fmla="*/ -99 h 3995"/>
                                <a:gd name="T12" fmla="+- 0 2907 2907"/>
                                <a:gd name="T13" fmla="*/ T12 w 5551"/>
                                <a:gd name="T14" fmla="+- 0 -99 -99"/>
                                <a:gd name="T15" fmla="*/ -99 h 3995"/>
                                <a:gd name="T16" fmla="+- 0 2907 2907"/>
                                <a:gd name="T17" fmla="*/ T16 w 5551"/>
                                <a:gd name="T18" fmla="+- 0 3896 -99"/>
                                <a:gd name="T19" fmla="*/ 3896 h 399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551" h="3995">
                                  <a:moveTo>
                                    <a:pt x="0" y="3995"/>
                                  </a:moveTo>
                                  <a:lnTo>
                                    <a:pt x="5551" y="3995"/>
                                  </a:lnTo>
                                  <a:lnTo>
                                    <a:pt x="555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99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84" name="Group 568"/>
                        <wpg:cNvGrpSpPr>
                          <a:grpSpLocks/>
                        </wpg:cNvGrpSpPr>
                        <wpg:grpSpPr bwMode="auto">
                          <a:xfrm>
                            <a:off x="4068" y="-309"/>
                            <a:ext cx="120" cy="760"/>
                            <a:chOff x="4068" y="-309"/>
                            <a:chExt cx="120" cy="760"/>
                          </a:xfrm>
                        </wpg:grpSpPr>
                        <wps:wsp>
                          <wps:cNvPr id="585" name="Freeform 571"/>
                          <wps:cNvSpPr>
                            <a:spLocks/>
                          </wps:cNvSpPr>
                          <wps:spPr bwMode="auto">
                            <a:xfrm>
                              <a:off x="4068" y="-309"/>
                              <a:ext cx="120" cy="760"/>
                            </a:xfrm>
                            <a:custGeom>
                              <a:avLst/>
                              <a:gdLst>
                                <a:gd name="T0" fmla="+- 0 4118 4068"/>
                                <a:gd name="T1" fmla="*/ T0 w 120"/>
                                <a:gd name="T2" fmla="+- 0 331 -309"/>
                                <a:gd name="T3" fmla="*/ 331 h 760"/>
                                <a:gd name="T4" fmla="+- 0 4068 4068"/>
                                <a:gd name="T5" fmla="*/ T4 w 120"/>
                                <a:gd name="T6" fmla="+- 0 331 -309"/>
                                <a:gd name="T7" fmla="*/ 331 h 760"/>
                                <a:gd name="T8" fmla="+- 0 4128 4068"/>
                                <a:gd name="T9" fmla="*/ T8 w 120"/>
                                <a:gd name="T10" fmla="+- 0 451 -309"/>
                                <a:gd name="T11" fmla="*/ 451 h 760"/>
                                <a:gd name="T12" fmla="+- 0 4173 4068"/>
                                <a:gd name="T13" fmla="*/ T12 w 120"/>
                                <a:gd name="T14" fmla="+- 0 361 -309"/>
                                <a:gd name="T15" fmla="*/ 361 h 760"/>
                                <a:gd name="T16" fmla="+- 0 4122 4068"/>
                                <a:gd name="T17" fmla="*/ T16 w 120"/>
                                <a:gd name="T18" fmla="+- 0 361 -309"/>
                                <a:gd name="T19" fmla="*/ 361 h 760"/>
                                <a:gd name="T20" fmla="+- 0 4118 4068"/>
                                <a:gd name="T21" fmla="*/ T20 w 120"/>
                                <a:gd name="T22" fmla="+- 0 357 -309"/>
                                <a:gd name="T23" fmla="*/ 357 h 760"/>
                                <a:gd name="T24" fmla="+- 0 4118 4068"/>
                                <a:gd name="T25" fmla="*/ T24 w 120"/>
                                <a:gd name="T26" fmla="+- 0 331 -309"/>
                                <a:gd name="T27" fmla="*/ 331 h 76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760">
                                  <a:moveTo>
                                    <a:pt x="50" y="640"/>
                                  </a:moveTo>
                                  <a:lnTo>
                                    <a:pt x="0" y="640"/>
                                  </a:lnTo>
                                  <a:lnTo>
                                    <a:pt x="60" y="760"/>
                                  </a:lnTo>
                                  <a:lnTo>
                                    <a:pt x="105" y="670"/>
                                  </a:lnTo>
                                  <a:lnTo>
                                    <a:pt x="54" y="670"/>
                                  </a:lnTo>
                                  <a:lnTo>
                                    <a:pt x="50" y="666"/>
                                  </a:lnTo>
                                  <a:lnTo>
                                    <a:pt x="50" y="64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6" name="Freeform 570"/>
                          <wps:cNvSpPr>
                            <a:spLocks/>
                          </wps:cNvSpPr>
                          <wps:spPr bwMode="auto">
                            <a:xfrm>
                              <a:off x="4068" y="-309"/>
                              <a:ext cx="120" cy="760"/>
                            </a:xfrm>
                            <a:custGeom>
                              <a:avLst/>
                              <a:gdLst>
                                <a:gd name="T0" fmla="+- 0 4134 4068"/>
                                <a:gd name="T1" fmla="*/ T0 w 120"/>
                                <a:gd name="T2" fmla="+- 0 -309 -309"/>
                                <a:gd name="T3" fmla="*/ -309 h 760"/>
                                <a:gd name="T4" fmla="+- 0 4122 4068"/>
                                <a:gd name="T5" fmla="*/ T4 w 120"/>
                                <a:gd name="T6" fmla="+- 0 -309 -309"/>
                                <a:gd name="T7" fmla="*/ -309 h 760"/>
                                <a:gd name="T8" fmla="+- 0 4118 4068"/>
                                <a:gd name="T9" fmla="*/ T8 w 120"/>
                                <a:gd name="T10" fmla="+- 0 -305 -309"/>
                                <a:gd name="T11" fmla="*/ -305 h 760"/>
                                <a:gd name="T12" fmla="+- 0 4118 4068"/>
                                <a:gd name="T13" fmla="*/ T12 w 120"/>
                                <a:gd name="T14" fmla="+- 0 357 -309"/>
                                <a:gd name="T15" fmla="*/ 357 h 760"/>
                                <a:gd name="T16" fmla="+- 0 4122 4068"/>
                                <a:gd name="T17" fmla="*/ T16 w 120"/>
                                <a:gd name="T18" fmla="+- 0 361 -309"/>
                                <a:gd name="T19" fmla="*/ 361 h 760"/>
                                <a:gd name="T20" fmla="+- 0 4134 4068"/>
                                <a:gd name="T21" fmla="*/ T20 w 120"/>
                                <a:gd name="T22" fmla="+- 0 361 -309"/>
                                <a:gd name="T23" fmla="*/ 361 h 760"/>
                                <a:gd name="T24" fmla="+- 0 4138 4068"/>
                                <a:gd name="T25" fmla="*/ T24 w 120"/>
                                <a:gd name="T26" fmla="+- 0 357 -309"/>
                                <a:gd name="T27" fmla="*/ 357 h 760"/>
                                <a:gd name="T28" fmla="+- 0 4138 4068"/>
                                <a:gd name="T29" fmla="*/ T28 w 120"/>
                                <a:gd name="T30" fmla="+- 0 -305 -309"/>
                                <a:gd name="T31" fmla="*/ -305 h 760"/>
                                <a:gd name="T32" fmla="+- 0 4134 4068"/>
                                <a:gd name="T33" fmla="*/ T32 w 120"/>
                                <a:gd name="T34" fmla="+- 0 -309 -309"/>
                                <a:gd name="T35" fmla="*/ -309 h 76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760">
                                  <a:moveTo>
                                    <a:pt x="66" y="0"/>
                                  </a:moveTo>
                                  <a:lnTo>
                                    <a:pt x="54" y="0"/>
                                  </a:lnTo>
                                  <a:lnTo>
                                    <a:pt x="50" y="4"/>
                                  </a:lnTo>
                                  <a:lnTo>
                                    <a:pt x="50" y="666"/>
                                  </a:lnTo>
                                  <a:lnTo>
                                    <a:pt x="54" y="670"/>
                                  </a:lnTo>
                                  <a:lnTo>
                                    <a:pt x="66" y="670"/>
                                  </a:lnTo>
                                  <a:lnTo>
                                    <a:pt x="70" y="666"/>
                                  </a:lnTo>
                                  <a:lnTo>
                                    <a:pt x="70" y="4"/>
                                  </a:lnTo>
                                  <a:lnTo>
                                    <a:pt x="6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7" name="Freeform 569"/>
                          <wps:cNvSpPr>
                            <a:spLocks/>
                          </wps:cNvSpPr>
                          <wps:spPr bwMode="auto">
                            <a:xfrm>
                              <a:off x="4068" y="-309"/>
                              <a:ext cx="120" cy="760"/>
                            </a:xfrm>
                            <a:custGeom>
                              <a:avLst/>
                              <a:gdLst>
                                <a:gd name="T0" fmla="+- 0 4188 4068"/>
                                <a:gd name="T1" fmla="*/ T0 w 120"/>
                                <a:gd name="T2" fmla="+- 0 331 -309"/>
                                <a:gd name="T3" fmla="*/ 331 h 760"/>
                                <a:gd name="T4" fmla="+- 0 4138 4068"/>
                                <a:gd name="T5" fmla="*/ T4 w 120"/>
                                <a:gd name="T6" fmla="+- 0 331 -309"/>
                                <a:gd name="T7" fmla="*/ 331 h 760"/>
                                <a:gd name="T8" fmla="+- 0 4138 4068"/>
                                <a:gd name="T9" fmla="*/ T8 w 120"/>
                                <a:gd name="T10" fmla="+- 0 357 -309"/>
                                <a:gd name="T11" fmla="*/ 357 h 760"/>
                                <a:gd name="T12" fmla="+- 0 4134 4068"/>
                                <a:gd name="T13" fmla="*/ T12 w 120"/>
                                <a:gd name="T14" fmla="+- 0 361 -309"/>
                                <a:gd name="T15" fmla="*/ 361 h 760"/>
                                <a:gd name="T16" fmla="+- 0 4173 4068"/>
                                <a:gd name="T17" fmla="*/ T16 w 120"/>
                                <a:gd name="T18" fmla="+- 0 361 -309"/>
                                <a:gd name="T19" fmla="*/ 361 h 760"/>
                                <a:gd name="T20" fmla="+- 0 4188 4068"/>
                                <a:gd name="T21" fmla="*/ T20 w 120"/>
                                <a:gd name="T22" fmla="+- 0 331 -309"/>
                                <a:gd name="T23" fmla="*/ 331 h 76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20" h="760">
                                  <a:moveTo>
                                    <a:pt x="120" y="640"/>
                                  </a:moveTo>
                                  <a:lnTo>
                                    <a:pt x="70" y="640"/>
                                  </a:lnTo>
                                  <a:lnTo>
                                    <a:pt x="70" y="666"/>
                                  </a:lnTo>
                                  <a:lnTo>
                                    <a:pt x="66" y="670"/>
                                  </a:lnTo>
                                  <a:lnTo>
                                    <a:pt x="105" y="670"/>
                                  </a:lnTo>
                                  <a:lnTo>
                                    <a:pt x="120" y="64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88" name="Group 566"/>
                        <wpg:cNvGrpSpPr>
                          <a:grpSpLocks/>
                        </wpg:cNvGrpSpPr>
                        <wpg:grpSpPr bwMode="auto">
                          <a:xfrm>
                            <a:off x="4141" y="84"/>
                            <a:ext cx="2987" cy="2"/>
                            <a:chOff x="4141" y="84"/>
                            <a:chExt cx="2987" cy="2"/>
                          </a:xfrm>
                        </wpg:grpSpPr>
                        <wps:wsp>
                          <wps:cNvPr id="589" name="Freeform 567"/>
                          <wps:cNvSpPr>
                            <a:spLocks/>
                          </wps:cNvSpPr>
                          <wps:spPr bwMode="auto">
                            <a:xfrm>
                              <a:off x="4141" y="84"/>
                              <a:ext cx="2987" cy="2"/>
                            </a:xfrm>
                            <a:custGeom>
                              <a:avLst/>
                              <a:gdLst>
                                <a:gd name="T0" fmla="+- 0 4141 4141"/>
                                <a:gd name="T1" fmla="*/ T0 w 2987"/>
                                <a:gd name="T2" fmla="+- 0 7128 4141"/>
                                <a:gd name="T3" fmla="*/ T2 w 298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987">
                                  <a:moveTo>
                                    <a:pt x="0" y="0"/>
                                  </a:moveTo>
                                  <a:lnTo>
                                    <a:pt x="2987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90" name="Group 562"/>
                        <wpg:cNvGrpSpPr>
                          <a:grpSpLocks/>
                        </wpg:cNvGrpSpPr>
                        <wpg:grpSpPr bwMode="auto">
                          <a:xfrm>
                            <a:off x="7069" y="74"/>
                            <a:ext cx="120" cy="881"/>
                            <a:chOff x="7069" y="74"/>
                            <a:chExt cx="120" cy="881"/>
                          </a:xfrm>
                        </wpg:grpSpPr>
                        <wps:wsp>
                          <wps:cNvPr id="591" name="Freeform 565"/>
                          <wps:cNvSpPr>
                            <a:spLocks/>
                          </wps:cNvSpPr>
                          <wps:spPr bwMode="auto">
                            <a:xfrm>
                              <a:off x="7069" y="74"/>
                              <a:ext cx="120" cy="881"/>
                            </a:xfrm>
                            <a:custGeom>
                              <a:avLst/>
                              <a:gdLst>
                                <a:gd name="T0" fmla="+- 0 7119 7069"/>
                                <a:gd name="T1" fmla="*/ T0 w 120"/>
                                <a:gd name="T2" fmla="+- 0 835 74"/>
                                <a:gd name="T3" fmla="*/ 835 h 881"/>
                                <a:gd name="T4" fmla="+- 0 7069 7069"/>
                                <a:gd name="T5" fmla="*/ T4 w 120"/>
                                <a:gd name="T6" fmla="+- 0 835 74"/>
                                <a:gd name="T7" fmla="*/ 835 h 881"/>
                                <a:gd name="T8" fmla="+- 0 7129 7069"/>
                                <a:gd name="T9" fmla="*/ T8 w 120"/>
                                <a:gd name="T10" fmla="+- 0 955 74"/>
                                <a:gd name="T11" fmla="*/ 955 h 881"/>
                                <a:gd name="T12" fmla="+- 0 7174 7069"/>
                                <a:gd name="T13" fmla="*/ T12 w 120"/>
                                <a:gd name="T14" fmla="+- 0 865 74"/>
                                <a:gd name="T15" fmla="*/ 865 h 881"/>
                                <a:gd name="T16" fmla="+- 0 7123 7069"/>
                                <a:gd name="T17" fmla="*/ T16 w 120"/>
                                <a:gd name="T18" fmla="+- 0 865 74"/>
                                <a:gd name="T19" fmla="*/ 865 h 881"/>
                                <a:gd name="T20" fmla="+- 0 7119 7069"/>
                                <a:gd name="T21" fmla="*/ T20 w 120"/>
                                <a:gd name="T22" fmla="+- 0 861 74"/>
                                <a:gd name="T23" fmla="*/ 861 h 881"/>
                                <a:gd name="T24" fmla="+- 0 7119 7069"/>
                                <a:gd name="T25" fmla="*/ T24 w 120"/>
                                <a:gd name="T26" fmla="+- 0 835 74"/>
                                <a:gd name="T27" fmla="*/ 835 h 88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881">
                                  <a:moveTo>
                                    <a:pt x="50" y="761"/>
                                  </a:moveTo>
                                  <a:lnTo>
                                    <a:pt x="0" y="761"/>
                                  </a:lnTo>
                                  <a:lnTo>
                                    <a:pt x="60" y="881"/>
                                  </a:lnTo>
                                  <a:lnTo>
                                    <a:pt x="105" y="791"/>
                                  </a:lnTo>
                                  <a:lnTo>
                                    <a:pt x="54" y="791"/>
                                  </a:lnTo>
                                  <a:lnTo>
                                    <a:pt x="50" y="787"/>
                                  </a:lnTo>
                                  <a:lnTo>
                                    <a:pt x="50" y="761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2" name="Freeform 564"/>
                          <wps:cNvSpPr>
                            <a:spLocks/>
                          </wps:cNvSpPr>
                          <wps:spPr bwMode="auto">
                            <a:xfrm>
                              <a:off x="7069" y="74"/>
                              <a:ext cx="120" cy="881"/>
                            </a:xfrm>
                            <a:custGeom>
                              <a:avLst/>
                              <a:gdLst>
                                <a:gd name="T0" fmla="+- 0 7134 7069"/>
                                <a:gd name="T1" fmla="*/ T0 w 120"/>
                                <a:gd name="T2" fmla="+- 0 74 74"/>
                                <a:gd name="T3" fmla="*/ 74 h 881"/>
                                <a:gd name="T4" fmla="+- 0 7122 7069"/>
                                <a:gd name="T5" fmla="*/ T4 w 120"/>
                                <a:gd name="T6" fmla="+- 0 74 74"/>
                                <a:gd name="T7" fmla="*/ 74 h 881"/>
                                <a:gd name="T8" fmla="+- 0 7118 7069"/>
                                <a:gd name="T9" fmla="*/ T8 w 120"/>
                                <a:gd name="T10" fmla="+- 0 78 74"/>
                                <a:gd name="T11" fmla="*/ 78 h 881"/>
                                <a:gd name="T12" fmla="+- 0 7119 7069"/>
                                <a:gd name="T13" fmla="*/ T12 w 120"/>
                                <a:gd name="T14" fmla="+- 0 861 74"/>
                                <a:gd name="T15" fmla="*/ 861 h 881"/>
                                <a:gd name="T16" fmla="+- 0 7123 7069"/>
                                <a:gd name="T17" fmla="*/ T16 w 120"/>
                                <a:gd name="T18" fmla="+- 0 865 74"/>
                                <a:gd name="T19" fmla="*/ 865 h 881"/>
                                <a:gd name="T20" fmla="+- 0 7134 7069"/>
                                <a:gd name="T21" fmla="*/ T20 w 120"/>
                                <a:gd name="T22" fmla="+- 0 865 74"/>
                                <a:gd name="T23" fmla="*/ 865 h 881"/>
                                <a:gd name="T24" fmla="+- 0 7139 7069"/>
                                <a:gd name="T25" fmla="*/ T24 w 120"/>
                                <a:gd name="T26" fmla="+- 0 861 74"/>
                                <a:gd name="T27" fmla="*/ 861 h 881"/>
                                <a:gd name="T28" fmla="+- 0 7138 7069"/>
                                <a:gd name="T29" fmla="*/ T28 w 120"/>
                                <a:gd name="T30" fmla="+- 0 84 74"/>
                                <a:gd name="T31" fmla="*/ 84 h 881"/>
                                <a:gd name="T32" fmla="+- 0 7138 7069"/>
                                <a:gd name="T33" fmla="*/ T32 w 120"/>
                                <a:gd name="T34" fmla="+- 0 78 74"/>
                                <a:gd name="T35" fmla="*/ 78 h 881"/>
                                <a:gd name="T36" fmla="+- 0 7134 7069"/>
                                <a:gd name="T37" fmla="*/ T36 w 120"/>
                                <a:gd name="T38" fmla="+- 0 74 74"/>
                                <a:gd name="T39" fmla="*/ 74 h 88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20" h="881">
                                  <a:moveTo>
                                    <a:pt x="65" y="0"/>
                                  </a:moveTo>
                                  <a:lnTo>
                                    <a:pt x="53" y="0"/>
                                  </a:lnTo>
                                  <a:lnTo>
                                    <a:pt x="49" y="4"/>
                                  </a:lnTo>
                                  <a:lnTo>
                                    <a:pt x="50" y="787"/>
                                  </a:lnTo>
                                  <a:lnTo>
                                    <a:pt x="54" y="791"/>
                                  </a:lnTo>
                                  <a:lnTo>
                                    <a:pt x="65" y="791"/>
                                  </a:lnTo>
                                  <a:lnTo>
                                    <a:pt x="70" y="787"/>
                                  </a:lnTo>
                                  <a:lnTo>
                                    <a:pt x="69" y="10"/>
                                  </a:lnTo>
                                  <a:lnTo>
                                    <a:pt x="69" y="4"/>
                                  </a:lnTo>
                                  <a:lnTo>
                                    <a:pt x="65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3" name="Freeform 563"/>
                          <wps:cNvSpPr>
                            <a:spLocks/>
                          </wps:cNvSpPr>
                          <wps:spPr bwMode="auto">
                            <a:xfrm>
                              <a:off x="7069" y="74"/>
                              <a:ext cx="120" cy="881"/>
                            </a:xfrm>
                            <a:custGeom>
                              <a:avLst/>
                              <a:gdLst>
                                <a:gd name="T0" fmla="+- 0 7189 7069"/>
                                <a:gd name="T1" fmla="*/ T0 w 120"/>
                                <a:gd name="T2" fmla="+- 0 835 74"/>
                                <a:gd name="T3" fmla="*/ 835 h 881"/>
                                <a:gd name="T4" fmla="+- 0 7139 7069"/>
                                <a:gd name="T5" fmla="*/ T4 w 120"/>
                                <a:gd name="T6" fmla="+- 0 835 74"/>
                                <a:gd name="T7" fmla="*/ 835 h 881"/>
                                <a:gd name="T8" fmla="+- 0 7139 7069"/>
                                <a:gd name="T9" fmla="*/ T8 w 120"/>
                                <a:gd name="T10" fmla="+- 0 861 74"/>
                                <a:gd name="T11" fmla="*/ 861 h 881"/>
                                <a:gd name="T12" fmla="+- 0 7134 7069"/>
                                <a:gd name="T13" fmla="*/ T12 w 120"/>
                                <a:gd name="T14" fmla="+- 0 865 74"/>
                                <a:gd name="T15" fmla="*/ 865 h 881"/>
                                <a:gd name="T16" fmla="+- 0 7174 7069"/>
                                <a:gd name="T17" fmla="*/ T16 w 120"/>
                                <a:gd name="T18" fmla="+- 0 865 74"/>
                                <a:gd name="T19" fmla="*/ 865 h 881"/>
                                <a:gd name="T20" fmla="+- 0 7189 7069"/>
                                <a:gd name="T21" fmla="*/ T20 w 120"/>
                                <a:gd name="T22" fmla="+- 0 835 74"/>
                                <a:gd name="T23" fmla="*/ 835 h 88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20" h="881">
                                  <a:moveTo>
                                    <a:pt x="120" y="761"/>
                                  </a:moveTo>
                                  <a:lnTo>
                                    <a:pt x="70" y="761"/>
                                  </a:lnTo>
                                  <a:lnTo>
                                    <a:pt x="70" y="787"/>
                                  </a:lnTo>
                                  <a:lnTo>
                                    <a:pt x="65" y="791"/>
                                  </a:lnTo>
                                  <a:lnTo>
                                    <a:pt x="105" y="791"/>
                                  </a:lnTo>
                                  <a:lnTo>
                                    <a:pt x="120" y="761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94" name="Group 550"/>
                        <wpg:cNvGrpSpPr>
                          <a:grpSpLocks/>
                        </wpg:cNvGrpSpPr>
                        <wpg:grpSpPr bwMode="auto">
                          <a:xfrm>
                            <a:off x="6447" y="-364"/>
                            <a:ext cx="120" cy="1319"/>
                            <a:chOff x="6447" y="-364"/>
                            <a:chExt cx="120" cy="1319"/>
                          </a:xfrm>
                        </wpg:grpSpPr>
                        <wps:wsp>
                          <wps:cNvPr id="595" name="Freeform 561"/>
                          <wps:cNvSpPr>
                            <a:spLocks/>
                          </wps:cNvSpPr>
                          <wps:spPr bwMode="auto">
                            <a:xfrm>
                              <a:off x="6447" y="-364"/>
                              <a:ext cx="120" cy="1319"/>
                            </a:xfrm>
                            <a:custGeom>
                              <a:avLst/>
                              <a:gdLst>
                                <a:gd name="T0" fmla="+- 0 6513 6447"/>
                                <a:gd name="T1" fmla="*/ T0 w 120"/>
                                <a:gd name="T2" fmla="+- 0 -364 -364"/>
                                <a:gd name="T3" fmla="*/ -364 h 1319"/>
                                <a:gd name="T4" fmla="+- 0 6501 6447"/>
                                <a:gd name="T5" fmla="*/ T4 w 120"/>
                                <a:gd name="T6" fmla="+- 0 -364 -364"/>
                                <a:gd name="T7" fmla="*/ -364 h 1319"/>
                                <a:gd name="T8" fmla="+- 0 6497 6447"/>
                                <a:gd name="T9" fmla="*/ T8 w 120"/>
                                <a:gd name="T10" fmla="+- 0 -360 -364"/>
                                <a:gd name="T11" fmla="*/ -360 h 1319"/>
                                <a:gd name="T12" fmla="+- 0 6497 6447"/>
                                <a:gd name="T13" fmla="*/ T12 w 120"/>
                                <a:gd name="T14" fmla="+- 0 -288 -364"/>
                                <a:gd name="T15" fmla="*/ -288 h 1319"/>
                                <a:gd name="T16" fmla="+- 0 6501 6447"/>
                                <a:gd name="T17" fmla="*/ T16 w 120"/>
                                <a:gd name="T18" fmla="+- 0 -284 -364"/>
                                <a:gd name="T19" fmla="*/ -284 h 1319"/>
                                <a:gd name="T20" fmla="+- 0 6513 6447"/>
                                <a:gd name="T21" fmla="*/ T20 w 120"/>
                                <a:gd name="T22" fmla="+- 0 -284 -364"/>
                                <a:gd name="T23" fmla="*/ -284 h 1319"/>
                                <a:gd name="T24" fmla="+- 0 6517 6447"/>
                                <a:gd name="T25" fmla="*/ T24 w 120"/>
                                <a:gd name="T26" fmla="+- 0 -288 -364"/>
                                <a:gd name="T27" fmla="*/ -288 h 1319"/>
                                <a:gd name="T28" fmla="+- 0 6517 6447"/>
                                <a:gd name="T29" fmla="*/ T28 w 120"/>
                                <a:gd name="T30" fmla="+- 0 -360 -364"/>
                                <a:gd name="T31" fmla="*/ -360 h 1319"/>
                                <a:gd name="T32" fmla="+- 0 6513 6447"/>
                                <a:gd name="T33" fmla="*/ T32 w 120"/>
                                <a:gd name="T34" fmla="+- 0 -364 -364"/>
                                <a:gd name="T35" fmla="*/ -364 h 13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319">
                                  <a:moveTo>
                                    <a:pt x="66" y="0"/>
                                  </a:moveTo>
                                  <a:lnTo>
                                    <a:pt x="54" y="0"/>
                                  </a:lnTo>
                                  <a:lnTo>
                                    <a:pt x="50" y="4"/>
                                  </a:lnTo>
                                  <a:lnTo>
                                    <a:pt x="50" y="76"/>
                                  </a:lnTo>
                                  <a:lnTo>
                                    <a:pt x="54" y="80"/>
                                  </a:lnTo>
                                  <a:lnTo>
                                    <a:pt x="66" y="80"/>
                                  </a:lnTo>
                                  <a:lnTo>
                                    <a:pt x="70" y="76"/>
                                  </a:lnTo>
                                  <a:lnTo>
                                    <a:pt x="70" y="4"/>
                                  </a:lnTo>
                                  <a:lnTo>
                                    <a:pt x="6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6" name="Freeform 560"/>
                          <wps:cNvSpPr>
                            <a:spLocks/>
                          </wps:cNvSpPr>
                          <wps:spPr bwMode="auto">
                            <a:xfrm>
                              <a:off x="6447" y="-364"/>
                              <a:ext cx="120" cy="1319"/>
                            </a:xfrm>
                            <a:custGeom>
                              <a:avLst/>
                              <a:gdLst>
                                <a:gd name="T0" fmla="+- 0 6513 6447"/>
                                <a:gd name="T1" fmla="*/ T0 w 120"/>
                                <a:gd name="T2" fmla="+- 0 -224 -364"/>
                                <a:gd name="T3" fmla="*/ -224 h 1319"/>
                                <a:gd name="T4" fmla="+- 0 6501 6447"/>
                                <a:gd name="T5" fmla="*/ T4 w 120"/>
                                <a:gd name="T6" fmla="+- 0 -224 -364"/>
                                <a:gd name="T7" fmla="*/ -224 h 1319"/>
                                <a:gd name="T8" fmla="+- 0 6497 6447"/>
                                <a:gd name="T9" fmla="*/ T8 w 120"/>
                                <a:gd name="T10" fmla="+- 0 -220 -364"/>
                                <a:gd name="T11" fmla="*/ -220 h 1319"/>
                                <a:gd name="T12" fmla="+- 0 6497 6447"/>
                                <a:gd name="T13" fmla="*/ T12 w 120"/>
                                <a:gd name="T14" fmla="+- 0 -148 -364"/>
                                <a:gd name="T15" fmla="*/ -148 h 1319"/>
                                <a:gd name="T16" fmla="+- 0 6501 6447"/>
                                <a:gd name="T17" fmla="*/ T16 w 120"/>
                                <a:gd name="T18" fmla="+- 0 -144 -364"/>
                                <a:gd name="T19" fmla="*/ -144 h 1319"/>
                                <a:gd name="T20" fmla="+- 0 6513 6447"/>
                                <a:gd name="T21" fmla="*/ T20 w 120"/>
                                <a:gd name="T22" fmla="+- 0 -144 -364"/>
                                <a:gd name="T23" fmla="*/ -144 h 1319"/>
                                <a:gd name="T24" fmla="+- 0 6517 6447"/>
                                <a:gd name="T25" fmla="*/ T24 w 120"/>
                                <a:gd name="T26" fmla="+- 0 -148 -364"/>
                                <a:gd name="T27" fmla="*/ -148 h 1319"/>
                                <a:gd name="T28" fmla="+- 0 6517 6447"/>
                                <a:gd name="T29" fmla="*/ T28 w 120"/>
                                <a:gd name="T30" fmla="+- 0 -220 -364"/>
                                <a:gd name="T31" fmla="*/ -220 h 1319"/>
                                <a:gd name="T32" fmla="+- 0 6513 6447"/>
                                <a:gd name="T33" fmla="*/ T32 w 120"/>
                                <a:gd name="T34" fmla="+- 0 -224 -364"/>
                                <a:gd name="T35" fmla="*/ -224 h 13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319">
                                  <a:moveTo>
                                    <a:pt x="66" y="140"/>
                                  </a:moveTo>
                                  <a:lnTo>
                                    <a:pt x="54" y="140"/>
                                  </a:lnTo>
                                  <a:lnTo>
                                    <a:pt x="50" y="144"/>
                                  </a:lnTo>
                                  <a:lnTo>
                                    <a:pt x="50" y="216"/>
                                  </a:lnTo>
                                  <a:lnTo>
                                    <a:pt x="54" y="220"/>
                                  </a:lnTo>
                                  <a:lnTo>
                                    <a:pt x="66" y="220"/>
                                  </a:lnTo>
                                  <a:lnTo>
                                    <a:pt x="70" y="216"/>
                                  </a:lnTo>
                                  <a:lnTo>
                                    <a:pt x="70" y="144"/>
                                  </a:lnTo>
                                  <a:lnTo>
                                    <a:pt x="66" y="14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7" name="Freeform 559"/>
                          <wps:cNvSpPr>
                            <a:spLocks/>
                          </wps:cNvSpPr>
                          <wps:spPr bwMode="auto">
                            <a:xfrm>
                              <a:off x="6447" y="-364"/>
                              <a:ext cx="120" cy="1319"/>
                            </a:xfrm>
                            <a:custGeom>
                              <a:avLst/>
                              <a:gdLst>
                                <a:gd name="T0" fmla="+- 0 6513 6447"/>
                                <a:gd name="T1" fmla="*/ T0 w 120"/>
                                <a:gd name="T2" fmla="+- 0 -84 -364"/>
                                <a:gd name="T3" fmla="*/ -84 h 1319"/>
                                <a:gd name="T4" fmla="+- 0 6501 6447"/>
                                <a:gd name="T5" fmla="*/ T4 w 120"/>
                                <a:gd name="T6" fmla="+- 0 -84 -364"/>
                                <a:gd name="T7" fmla="*/ -84 h 1319"/>
                                <a:gd name="T8" fmla="+- 0 6497 6447"/>
                                <a:gd name="T9" fmla="*/ T8 w 120"/>
                                <a:gd name="T10" fmla="+- 0 -80 -364"/>
                                <a:gd name="T11" fmla="*/ -80 h 1319"/>
                                <a:gd name="T12" fmla="+- 0 6497 6447"/>
                                <a:gd name="T13" fmla="*/ T12 w 120"/>
                                <a:gd name="T14" fmla="+- 0 -8 -364"/>
                                <a:gd name="T15" fmla="*/ -8 h 1319"/>
                                <a:gd name="T16" fmla="+- 0 6501 6447"/>
                                <a:gd name="T17" fmla="*/ T16 w 120"/>
                                <a:gd name="T18" fmla="+- 0 -4 -364"/>
                                <a:gd name="T19" fmla="*/ -4 h 1319"/>
                                <a:gd name="T20" fmla="+- 0 6513 6447"/>
                                <a:gd name="T21" fmla="*/ T20 w 120"/>
                                <a:gd name="T22" fmla="+- 0 -4 -364"/>
                                <a:gd name="T23" fmla="*/ -4 h 1319"/>
                                <a:gd name="T24" fmla="+- 0 6517 6447"/>
                                <a:gd name="T25" fmla="*/ T24 w 120"/>
                                <a:gd name="T26" fmla="+- 0 -8 -364"/>
                                <a:gd name="T27" fmla="*/ -8 h 1319"/>
                                <a:gd name="T28" fmla="+- 0 6517 6447"/>
                                <a:gd name="T29" fmla="*/ T28 w 120"/>
                                <a:gd name="T30" fmla="+- 0 -80 -364"/>
                                <a:gd name="T31" fmla="*/ -80 h 1319"/>
                                <a:gd name="T32" fmla="+- 0 6513 6447"/>
                                <a:gd name="T33" fmla="*/ T32 w 120"/>
                                <a:gd name="T34" fmla="+- 0 -84 -364"/>
                                <a:gd name="T35" fmla="*/ -84 h 13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319">
                                  <a:moveTo>
                                    <a:pt x="66" y="280"/>
                                  </a:moveTo>
                                  <a:lnTo>
                                    <a:pt x="54" y="280"/>
                                  </a:lnTo>
                                  <a:lnTo>
                                    <a:pt x="50" y="284"/>
                                  </a:lnTo>
                                  <a:lnTo>
                                    <a:pt x="50" y="356"/>
                                  </a:lnTo>
                                  <a:lnTo>
                                    <a:pt x="54" y="360"/>
                                  </a:lnTo>
                                  <a:lnTo>
                                    <a:pt x="66" y="360"/>
                                  </a:lnTo>
                                  <a:lnTo>
                                    <a:pt x="70" y="356"/>
                                  </a:lnTo>
                                  <a:lnTo>
                                    <a:pt x="70" y="284"/>
                                  </a:lnTo>
                                  <a:lnTo>
                                    <a:pt x="66" y="28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8" name="Freeform 558"/>
                          <wps:cNvSpPr>
                            <a:spLocks/>
                          </wps:cNvSpPr>
                          <wps:spPr bwMode="auto">
                            <a:xfrm>
                              <a:off x="6447" y="-364"/>
                              <a:ext cx="120" cy="1319"/>
                            </a:xfrm>
                            <a:custGeom>
                              <a:avLst/>
                              <a:gdLst>
                                <a:gd name="T0" fmla="+- 0 6513 6447"/>
                                <a:gd name="T1" fmla="*/ T0 w 120"/>
                                <a:gd name="T2" fmla="+- 0 56 -364"/>
                                <a:gd name="T3" fmla="*/ 56 h 1319"/>
                                <a:gd name="T4" fmla="+- 0 6501 6447"/>
                                <a:gd name="T5" fmla="*/ T4 w 120"/>
                                <a:gd name="T6" fmla="+- 0 56 -364"/>
                                <a:gd name="T7" fmla="*/ 56 h 1319"/>
                                <a:gd name="T8" fmla="+- 0 6497 6447"/>
                                <a:gd name="T9" fmla="*/ T8 w 120"/>
                                <a:gd name="T10" fmla="+- 0 60 -364"/>
                                <a:gd name="T11" fmla="*/ 60 h 1319"/>
                                <a:gd name="T12" fmla="+- 0 6497 6447"/>
                                <a:gd name="T13" fmla="*/ T12 w 120"/>
                                <a:gd name="T14" fmla="+- 0 132 -364"/>
                                <a:gd name="T15" fmla="*/ 132 h 1319"/>
                                <a:gd name="T16" fmla="+- 0 6501 6447"/>
                                <a:gd name="T17" fmla="*/ T16 w 120"/>
                                <a:gd name="T18" fmla="+- 0 136 -364"/>
                                <a:gd name="T19" fmla="*/ 136 h 1319"/>
                                <a:gd name="T20" fmla="+- 0 6513 6447"/>
                                <a:gd name="T21" fmla="*/ T20 w 120"/>
                                <a:gd name="T22" fmla="+- 0 136 -364"/>
                                <a:gd name="T23" fmla="*/ 136 h 1319"/>
                                <a:gd name="T24" fmla="+- 0 6517 6447"/>
                                <a:gd name="T25" fmla="*/ T24 w 120"/>
                                <a:gd name="T26" fmla="+- 0 132 -364"/>
                                <a:gd name="T27" fmla="*/ 132 h 1319"/>
                                <a:gd name="T28" fmla="+- 0 6517 6447"/>
                                <a:gd name="T29" fmla="*/ T28 w 120"/>
                                <a:gd name="T30" fmla="+- 0 60 -364"/>
                                <a:gd name="T31" fmla="*/ 60 h 1319"/>
                                <a:gd name="T32" fmla="+- 0 6513 6447"/>
                                <a:gd name="T33" fmla="*/ T32 w 120"/>
                                <a:gd name="T34" fmla="+- 0 56 -364"/>
                                <a:gd name="T35" fmla="*/ 56 h 13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319">
                                  <a:moveTo>
                                    <a:pt x="66" y="420"/>
                                  </a:moveTo>
                                  <a:lnTo>
                                    <a:pt x="54" y="420"/>
                                  </a:lnTo>
                                  <a:lnTo>
                                    <a:pt x="50" y="424"/>
                                  </a:lnTo>
                                  <a:lnTo>
                                    <a:pt x="50" y="496"/>
                                  </a:lnTo>
                                  <a:lnTo>
                                    <a:pt x="54" y="500"/>
                                  </a:lnTo>
                                  <a:lnTo>
                                    <a:pt x="66" y="500"/>
                                  </a:lnTo>
                                  <a:lnTo>
                                    <a:pt x="70" y="496"/>
                                  </a:lnTo>
                                  <a:lnTo>
                                    <a:pt x="70" y="424"/>
                                  </a:lnTo>
                                  <a:lnTo>
                                    <a:pt x="66" y="42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9" name="Freeform 557"/>
                          <wps:cNvSpPr>
                            <a:spLocks/>
                          </wps:cNvSpPr>
                          <wps:spPr bwMode="auto">
                            <a:xfrm>
                              <a:off x="6447" y="-364"/>
                              <a:ext cx="120" cy="1319"/>
                            </a:xfrm>
                            <a:custGeom>
                              <a:avLst/>
                              <a:gdLst>
                                <a:gd name="T0" fmla="+- 0 6513 6447"/>
                                <a:gd name="T1" fmla="*/ T0 w 120"/>
                                <a:gd name="T2" fmla="+- 0 196 -364"/>
                                <a:gd name="T3" fmla="*/ 196 h 1319"/>
                                <a:gd name="T4" fmla="+- 0 6501 6447"/>
                                <a:gd name="T5" fmla="*/ T4 w 120"/>
                                <a:gd name="T6" fmla="+- 0 196 -364"/>
                                <a:gd name="T7" fmla="*/ 196 h 1319"/>
                                <a:gd name="T8" fmla="+- 0 6497 6447"/>
                                <a:gd name="T9" fmla="*/ T8 w 120"/>
                                <a:gd name="T10" fmla="+- 0 200 -364"/>
                                <a:gd name="T11" fmla="*/ 200 h 1319"/>
                                <a:gd name="T12" fmla="+- 0 6497 6447"/>
                                <a:gd name="T13" fmla="*/ T12 w 120"/>
                                <a:gd name="T14" fmla="+- 0 272 -364"/>
                                <a:gd name="T15" fmla="*/ 272 h 1319"/>
                                <a:gd name="T16" fmla="+- 0 6501 6447"/>
                                <a:gd name="T17" fmla="*/ T16 w 120"/>
                                <a:gd name="T18" fmla="+- 0 276 -364"/>
                                <a:gd name="T19" fmla="*/ 276 h 1319"/>
                                <a:gd name="T20" fmla="+- 0 6513 6447"/>
                                <a:gd name="T21" fmla="*/ T20 w 120"/>
                                <a:gd name="T22" fmla="+- 0 276 -364"/>
                                <a:gd name="T23" fmla="*/ 276 h 1319"/>
                                <a:gd name="T24" fmla="+- 0 6517 6447"/>
                                <a:gd name="T25" fmla="*/ T24 w 120"/>
                                <a:gd name="T26" fmla="+- 0 272 -364"/>
                                <a:gd name="T27" fmla="*/ 272 h 1319"/>
                                <a:gd name="T28" fmla="+- 0 6517 6447"/>
                                <a:gd name="T29" fmla="*/ T28 w 120"/>
                                <a:gd name="T30" fmla="+- 0 200 -364"/>
                                <a:gd name="T31" fmla="*/ 200 h 1319"/>
                                <a:gd name="T32" fmla="+- 0 6513 6447"/>
                                <a:gd name="T33" fmla="*/ T32 w 120"/>
                                <a:gd name="T34" fmla="+- 0 196 -364"/>
                                <a:gd name="T35" fmla="*/ 196 h 13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319">
                                  <a:moveTo>
                                    <a:pt x="66" y="560"/>
                                  </a:moveTo>
                                  <a:lnTo>
                                    <a:pt x="54" y="560"/>
                                  </a:lnTo>
                                  <a:lnTo>
                                    <a:pt x="50" y="564"/>
                                  </a:lnTo>
                                  <a:lnTo>
                                    <a:pt x="50" y="636"/>
                                  </a:lnTo>
                                  <a:lnTo>
                                    <a:pt x="54" y="640"/>
                                  </a:lnTo>
                                  <a:lnTo>
                                    <a:pt x="66" y="640"/>
                                  </a:lnTo>
                                  <a:lnTo>
                                    <a:pt x="70" y="636"/>
                                  </a:lnTo>
                                  <a:lnTo>
                                    <a:pt x="70" y="564"/>
                                  </a:lnTo>
                                  <a:lnTo>
                                    <a:pt x="66" y="56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" name="Freeform 556"/>
                          <wps:cNvSpPr>
                            <a:spLocks/>
                          </wps:cNvSpPr>
                          <wps:spPr bwMode="auto">
                            <a:xfrm>
                              <a:off x="6447" y="-364"/>
                              <a:ext cx="120" cy="1319"/>
                            </a:xfrm>
                            <a:custGeom>
                              <a:avLst/>
                              <a:gdLst>
                                <a:gd name="T0" fmla="+- 0 6513 6447"/>
                                <a:gd name="T1" fmla="*/ T0 w 120"/>
                                <a:gd name="T2" fmla="+- 0 336 -364"/>
                                <a:gd name="T3" fmla="*/ 336 h 1319"/>
                                <a:gd name="T4" fmla="+- 0 6501 6447"/>
                                <a:gd name="T5" fmla="*/ T4 w 120"/>
                                <a:gd name="T6" fmla="+- 0 336 -364"/>
                                <a:gd name="T7" fmla="*/ 336 h 1319"/>
                                <a:gd name="T8" fmla="+- 0 6497 6447"/>
                                <a:gd name="T9" fmla="*/ T8 w 120"/>
                                <a:gd name="T10" fmla="+- 0 340 -364"/>
                                <a:gd name="T11" fmla="*/ 340 h 1319"/>
                                <a:gd name="T12" fmla="+- 0 6497 6447"/>
                                <a:gd name="T13" fmla="*/ T12 w 120"/>
                                <a:gd name="T14" fmla="+- 0 412 -364"/>
                                <a:gd name="T15" fmla="*/ 412 h 1319"/>
                                <a:gd name="T16" fmla="+- 0 6501 6447"/>
                                <a:gd name="T17" fmla="*/ T16 w 120"/>
                                <a:gd name="T18" fmla="+- 0 416 -364"/>
                                <a:gd name="T19" fmla="*/ 416 h 1319"/>
                                <a:gd name="T20" fmla="+- 0 6513 6447"/>
                                <a:gd name="T21" fmla="*/ T20 w 120"/>
                                <a:gd name="T22" fmla="+- 0 416 -364"/>
                                <a:gd name="T23" fmla="*/ 416 h 1319"/>
                                <a:gd name="T24" fmla="+- 0 6517 6447"/>
                                <a:gd name="T25" fmla="*/ T24 w 120"/>
                                <a:gd name="T26" fmla="+- 0 412 -364"/>
                                <a:gd name="T27" fmla="*/ 412 h 1319"/>
                                <a:gd name="T28" fmla="+- 0 6517 6447"/>
                                <a:gd name="T29" fmla="*/ T28 w 120"/>
                                <a:gd name="T30" fmla="+- 0 340 -364"/>
                                <a:gd name="T31" fmla="*/ 340 h 1319"/>
                                <a:gd name="T32" fmla="+- 0 6513 6447"/>
                                <a:gd name="T33" fmla="*/ T32 w 120"/>
                                <a:gd name="T34" fmla="+- 0 336 -364"/>
                                <a:gd name="T35" fmla="*/ 336 h 13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319">
                                  <a:moveTo>
                                    <a:pt x="66" y="700"/>
                                  </a:moveTo>
                                  <a:lnTo>
                                    <a:pt x="54" y="700"/>
                                  </a:lnTo>
                                  <a:lnTo>
                                    <a:pt x="50" y="704"/>
                                  </a:lnTo>
                                  <a:lnTo>
                                    <a:pt x="50" y="776"/>
                                  </a:lnTo>
                                  <a:lnTo>
                                    <a:pt x="54" y="780"/>
                                  </a:lnTo>
                                  <a:lnTo>
                                    <a:pt x="66" y="780"/>
                                  </a:lnTo>
                                  <a:lnTo>
                                    <a:pt x="70" y="776"/>
                                  </a:lnTo>
                                  <a:lnTo>
                                    <a:pt x="70" y="704"/>
                                  </a:lnTo>
                                  <a:lnTo>
                                    <a:pt x="66" y="70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1" name="Freeform 555"/>
                          <wps:cNvSpPr>
                            <a:spLocks/>
                          </wps:cNvSpPr>
                          <wps:spPr bwMode="auto">
                            <a:xfrm>
                              <a:off x="6447" y="-364"/>
                              <a:ext cx="120" cy="1319"/>
                            </a:xfrm>
                            <a:custGeom>
                              <a:avLst/>
                              <a:gdLst>
                                <a:gd name="T0" fmla="+- 0 6513 6447"/>
                                <a:gd name="T1" fmla="*/ T0 w 120"/>
                                <a:gd name="T2" fmla="+- 0 476 -364"/>
                                <a:gd name="T3" fmla="*/ 476 h 1319"/>
                                <a:gd name="T4" fmla="+- 0 6501 6447"/>
                                <a:gd name="T5" fmla="*/ T4 w 120"/>
                                <a:gd name="T6" fmla="+- 0 476 -364"/>
                                <a:gd name="T7" fmla="*/ 476 h 1319"/>
                                <a:gd name="T8" fmla="+- 0 6497 6447"/>
                                <a:gd name="T9" fmla="*/ T8 w 120"/>
                                <a:gd name="T10" fmla="+- 0 480 -364"/>
                                <a:gd name="T11" fmla="*/ 480 h 1319"/>
                                <a:gd name="T12" fmla="+- 0 6497 6447"/>
                                <a:gd name="T13" fmla="*/ T12 w 120"/>
                                <a:gd name="T14" fmla="+- 0 552 -364"/>
                                <a:gd name="T15" fmla="*/ 552 h 1319"/>
                                <a:gd name="T16" fmla="+- 0 6501 6447"/>
                                <a:gd name="T17" fmla="*/ T16 w 120"/>
                                <a:gd name="T18" fmla="+- 0 556 -364"/>
                                <a:gd name="T19" fmla="*/ 556 h 1319"/>
                                <a:gd name="T20" fmla="+- 0 6513 6447"/>
                                <a:gd name="T21" fmla="*/ T20 w 120"/>
                                <a:gd name="T22" fmla="+- 0 556 -364"/>
                                <a:gd name="T23" fmla="*/ 556 h 1319"/>
                                <a:gd name="T24" fmla="+- 0 6517 6447"/>
                                <a:gd name="T25" fmla="*/ T24 w 120"/>
                                <a:gd name="T26" fmla="+- 0 552 -364"/>
                                <a:gd name="T27" fmla="*/ 552 h 1319"/>
                                <a:gd name="T28" fmla="+- 0 6517 6447"/>
                                <a:gd name="T29" fmla="*/ T28 w 120"/>
                                <a:gd name="T30" fmla="+- 0 480 -364"/>
                                <a:gd name="T31" fmla="*/ 480 h 1319"/>
                                <a:gd name="T32" fmla="+- 0 6513 6447"/>
                                <a:gd name="T33" fmla="*/ T32 w 120"/>
                                <a:gd name="T34" fmla="+- 0 476 -364"/>
                                <a:gd name="T35" fmla="*/ 476 h 13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319">
                                  <a:moveTo>
                                    <a:pt x="66" y="840"/>
                                  </a:moveTo>
                                  <a:lnTo>
                                    <a:pt x="54" y="840"/>
                                  </a:lnTo>
                                  <a:lnTo>
                                    <a:pt x="50" y="844"/>
                                  </a:lnTo>
                                  <a:lnTo>
                                    <a:pt x="50" y="916"/>
                                  </a:lnTo>
                                  <a:lnTo>
                                    <a:pt x="54" y="920"/>
                                  </a:lnTo>
                                  <a:lnTo>
                                    <a:pt x="66" y="920"/>
                                  </a:lnTo>
                                  <a:lnTo>
                                    <a:pt x="70" y="916"/>
                                  </a:lnTo>
                                  <a:lnTo>
                                    <a:pt x="70" y="844"/>
                                  </a:lnTo>
                                  <a:lnTo>
                                    <a:pt x="66" y="84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2" name="Freeform 554"/>
                          <wps:cNvSpPr>
                            <a:spLocks/>
                          </wps:cNvSpPr>
                          <wps:spPr bwMode="auto">
                            <a:xfrm>
                              <a:off x="6447" y="-364"/>
                              <a:ext cx="120" cy="1319"/>
                            </a:xfrm>
                            <a:custGeom>
                              <a:avLst/>
                              <a:gdLst>
                                <a:gd name="T0" fmla="+- 0 6513 6447"/>
                                <a:gd name="T1" fmla="*/ T0 w 120"/>
                                <a:gd name="T2" fmla="+- 0 616 -364"/>
                                <a:gd name="T3" fmla="*/ 616 h 1319"/>
                                <a:gd name="T4" fmla="+- 0 6501 6447"/>
                                <a:gd name="T5" fmla="*/ T4 w 120"/>
                                <a:gd name="T6" fmla="+- 0 616 -364"/>
                                <a:gd name="T7" fmla="*/ 616 h 1319"/>
                                <a:gd name="T8" fmla="+- 0 6497 6447"/>
                                <a:gd name="T9" fmla="*/ T8 w 120"/>
                                <a:gd name="T10" fmla="+- 0 620 -364"/>
                                <a:gd name="T11" fmla="*/ 620 h 1319"/>
                                <a:gd name="T12" fmla="+- 0 6497 6447"/>
                                <a:gd name="T13" fmla="*/ T12 w 120"/>
                                <a:gd name="T14" fmla="+- 0 692 -364"/>
                                <a:gd name="T15" fmla="*/ 692 h 1319"/>
                                <a:gd name="T16" fmla="+- 0 6501 6447"/>
                                <a:gd name="T17" fmla="*/ T16 w 120"/>
                                <a:gd name="T18" fmla="+- 0 696 -364"/>
                                <a:gd name="T19" fmla="*/ 696 h 1319"/>
                                <a:gd name="T20" fmla="+- 0 6513 6447"/>
                                <a:gd name="T21" fmla="*/ T20 w 120"/>
                                <a:gd name="T22" fmla="+- 0 696 -364"/>
                                <a:gd name="T23" fmla="*/ 696 h 1319"/>
                                <a:gd name="T24" fmla="+- 0 6517 6447"/>
                                <a:gd name="T25" fmla="*/ T24 w 120"/>
                                <a:gd name="T26" fmla="+- 0 692 -364"/>
                                <a:gd name="T27" fmla="*/ 692 h 1319"/>
                                <a:gd name="T28" fmla="+- 0 6517 6447"/>
                                <a:gd name="T29" fmla="*/ T28 w 120"/>
                                <a:gd name="T30" fmla="+- 0 620 -364"/>
                                <a:gd name="T31" fmla="*/ 620 h 1319"/>
                                <a:gd name="T32" fmla="+- 0 6513 6447"/>
                                <a:gd name="T33" fmla="*/ T32 w 120"/>
                                <a:gd name="T34" fmla="+- 0 616 -364"/>
                                <a:gd name="T35" fmla="*/ 616 h 13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319">
                                  <a:moveTo>
                                    <a:pt x="66" y="980"/>
                                  </a:moveTo>
                                  <a:lnTo>
                                    <a:pt x="54" y="980"/>
                                  </a:lnTo>
                                  <a:lnTo>
                                    <a:pt x="50" y="984"/>
                                  </a:lnTo>
                                  <a:lnTo>
                                    <a:pt x="50" y="1056"/>
                                  </a:lnTo>
                                  <a:lnTo>
                                    <a:pt x="54" y="1060"/>
                                  </a:lnTo>
                                  <a:lnTo>
                                    <a:pt x="66" y="1060"/>
                                  </a:lnTo>
                                  <a:lnTo>
                                    <a:pt x="70" y="1056"/>
                                  </a:lnTo>
                                  <a:lnTo>
                                    <a:pt x="70" y="984"/>
                                  </a:lnTo>
                                  <a:lnTo>
                                    <a:pt x="66" y="98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3" name="Freeform 553"/>
                          <wps:cNvSpPr>
                            <a:spLocks/>
                          </wps:cNvSpPr>
                          <wps:spPr bwMode="auto">
                            <a:xfrm>
                              <a:off x="6447" y="-364"/>
                              <a:ext cx="120" cy="1319"/>
                            </a:xfrm>
                            <a:custGeom>
                              <a:avLst/>
                              <a:gdLst>
                                <a:gd name="T0" fmla="+- 0 6500 6447"/>
                                <a:gd name="T1" fmla="*/ T0 w 120"/>
                                <a:gd name="T2" fmla="+- 0 835 -364"/>
                                <a:gd name="T3" fmla="*/ 835 h 1319"/>
                                <a:gd name="T4" fmla="+- 0 6447 6447"/>
                                <a:gd name="T5" fmla="*/ T4 w 120"/>
                                <a:gd name="T6" fmla="+- 0 835 -364"/>
                                <a:gd name="T7" fmla="*/ 835 h 1319"/>
                                <a:gd name="T8" fmla="+- 0 6507 6447"/>
                                <a:gd name="T9" fmla="*/ T8 w 120"/>
                                <a:gd name="T10" fmla="+- 0 955 -364"/>
                                <a:gd name="T11" fmla="*/ 955 h 1319"/>
                                <a:gd name="T12" fmla="+- 0 6567 6447"/>
                                <a:gd name="T13" fmla="*/ T12 w 120"/>
                                <a:gd name="T14" fmla="+- 0 836 -364"/>
                                <a:gd name="T15" fmla="*/ 836 h 1319"/>
                                <a:gd name="T16" fmla="+- 0 6501 6447"/>
                                <a:gd name="T17" fmla="*/ T16 w 120"/>
                                <a:gd name="T18" fmla="+- 0 836 -364"/>
                                <a:gd name="T19" fmla="*/ 836 h 1319"/>
                                <a:gd name="T20" fmla="+- 0 6500 6447"/>
                                <a:gd name="T21" fmla="*/ T20 w 120"/>
                                <a:gd name="T22" fmla="+- 0 835 -364"/>
                                <a:gd name="T23" fmla="*/ 835 h 13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20" h="1319">
                                  <a:moveTo>
                                    <a:pt x="53" y="1199"/>
                                  </a:moveTo>
                                  <a:lnTo>
                                    <a:pt x="0" y="1199"/>
                                  </a:lnTo>
                                  <a:lnTo>
                                    <a:pt x="60" y="1319"/>
                                  </a:lnTo>
                                  <a:lnTo>
                                    <a:pt x="120" y="1200"/>
                                  </a:lnTo>
                                  <a:lnTo>
                                    <a:pt x="54" y="1200"/>
                                  </a:lnTo>
                                  <a:lnTo>
                                    <a:pt x="53" y="1199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4" name="Freeform 552"/>
                          <wps:cNvSpPr>
                            <a:spLocks/>
                          </wps:cNvSpPr>
                          <wps:spPr bwMode="auto">
                            <a:xfrm>
                              <a:off x="6447" y="-364"/>
                              <a:ext cx="120" cy="1319"/>
                            </a:xfrm>
                            <a:custGeom>
                              <a:avLst/>
                              <a:gdLst>
                                <a:gd name="T0" fmla="+- 0 6513 6447"/>
                                <a:gd name="T1" fmla="*/ T0 w 120"/>
                                <a:gd name="T2" fmla="+- 0 756 -364"/>
                                <a:gd name="T3" fmla="*/ 756 h 1319"/>
                                <a:gd name="T4" fmla="+- 0 6501 6447"/>
                                <a:gd name="T5" fmla="*/ T4 w 120"/>
                                <a:gd name="T6" fmla="+- 0 756 -364"/>
                                <a:gd name="T7" fmla="*/ 756 h 1319"/>
                                <a:gd name="T8" fmla="+- 0 6497 6447"/>
                                <a:gd name="T9" fmla="*/ T8 w 120"/>
                                <a:gd name="T10" fmla="+- 0 760 -364"/>
                                <a:gd name="T11" fmla="*/ 760 h 1319"/>
                                <a:gd name="T12" fmla="+- 0 6497 6447"/>
                                <a:gd name="T13" fmla="*/ T12 w 120"/>
                                <a:gd name="T14" fmla="+- 0 832 -364"/>
                                <a:gd name="T15" fmla="*/ 832 h 1319"/>
                                <a:gd name="T16" fmla="+- 0 6501 6447"/>
                                <a:gd name="T17" fmla="*/ T16 w 120"/>
                                <a:gd name="T18" fmla="+- 0 836 -364"/>
                                <a:gd name="T19" fmla="*/ 836 h 1319"/>
                                <a:gd name="T20" fmla="+- 0 6513 6447"/>
                                <a:gd name="T21" fmla="*/ T20 w 120"/>
                                <a:gd name="T22" fmla="+- 0 836 -364"/>
                                <a:gd name="T23" fmla="*/ 836 h 1319"/>
                                <a:gd name="T24" fmla="+- 0 6517 6447"/>
                                <a:gd name="T25" fmla="*/ T24 w 120"/>
                                <a:gd name="T26" fmla="+- 0 832 -364"/>
                                <a:gd name="T27" fmla="*/ 832 h 1319"/>
                                <a:gd name="T28" fmla="+- 0 6517 6447"/>
                                <a:gd name="T29" fmla="*/ T28 w 120"/>
                                <a:gd name="T30" fmla="+- 0 760 -364"/>
                                <a:gd name="T31" fmla="*/ 760 h 1319"/>
                                <a:gd name="T32" fmla="+- 0 6513 6447"/>
                                <a:gd name="T33" fmla="*/ T32 w 120"/>
                                <a:gd name="T34" fmla="+- 0 756 -364"/>
                                <a:gd name="T35" fmla="*/ 756 h 13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319">
                                  <a:moveTo>
                                    <a:pt x="66" y="1120"/>
                                  </a:moveTo>
                                  <a:lnTo>
                                    <a:pt x="54" y="1120"/>
                                  </a:lnTo>
                                  <a:lnTo>
                                    <a:pt x="50" y="1124"/>
                                  </a:lnTo>
                                  <a:lnTo>
                                    <a:pt x="50" y="1196"/>
                                  </a:lnTo>
                                  <a:lnTo>
                                    <a:pt x="54" y="1200"/>
                                  </a:lnTo>
                                  <a:lnTo>
                                    <a:pt x="66" y="1200"/>
                                  </a:lnTo>
                                  <a:lnTo>
                                    <a:pt x="70" y="1196"/>
                                  </a:lnTo>
                                  <a:lnTo>
                                    <a:pt x="70" y="1124"/>
                                  </a:lnTo>
                                  <a:lnTo>
                                    <a:pt x="66" y="112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5" name="Freeform 551"/>
                          <wps:cNvSpPr>
                            <a:spLocks/>
                          </wps:cNvSpPr>
                          <wps:spPr bwMode="auto">
                            <a:xfrm>
                              <a:off x="6447" y="-364"/>
                              <a:ext cx="120" cy="1319"/>
                            </a:xfrm>
                            <a:custGeom>
                              <a:avLst/>
                              <a:gdLst>
                                <a:gd name="T0" fmla="+- 0 6567 6447"/>
                                <a:gd name="T1" fmla="*/ T0 w 120"/>
                                <a:gd name="T2" fmla="+- 0 835 -364"/>
                                <a:gd name="T3" fmla="*/ 835 h 1319"/>
                                <a:gd name="T4" fmla="+- 0 6514 6447"/>
                                <a:gd name="T5" fmla="*/ T4 w 120"/>
                                <a:gd name="T6" fmla="+- 0 835 -364"/>
                                <a:gd name="T7" fmla="*/ 835 h 1319"/>
                                <a:gd name="T8" fmla="+- 0 6513 6447"/>
                                <a:gd name="T9" fmla="*/ T8 w 120"/>
                                <a:gd name="T10" fmla="+- 0 836 -364"/>
                                <a:gd name="T11" fmla="*/ 836 h 1319"/>
                                <a:gd name="T12" fmla="+- 0 6567 6447"/>
                                <a:gd name="T13" fmla="*/ T12 w 120"/>
                                <a:gd name="T14" fmla="+- 0 836 -364"/>
                                <a:gd name="T15" fmla="*/ 836 h 1319"/>
                                <a:gd name="T16" fmla="+- 0 6567 6447"/>
                                <a:gd name="T17" fmla="*/ T16 w 120"/>
                                <a:gd name="T18" fmla="+- 0 835 -364"/>
                                <a:gd name="T19" fmla="*/ 835 h 13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20" h="1319">
                                  <a:moveTo>
                                    <a:pt x="120" y="1199"/>
                                  </a:moveTo>
                                  <a:lnTo>
                                    <a:pt x="67" y="1199"/>
                                  </a:lnTo>
                                  <a:lnTo>
                                    <a:pt x="66" y="1200"/>
                                  </a:lnTo>
                                  <a:lnTo>
                                    <a:pt x="120" y="1200"/>
                                  </a:lnTo>
                                  <a:lnTo>
                                    <a:pt x="120" y="1199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06" name="Group 548"/>
                        <wpg:cNvGrpSpPr>
                          <a:grpSpLocks/>
                        </wpg:cNvGrpSpPr>
                        <wpg:grpSpPr bwMode="auto">
                          <a:xfrm>
                            <a:off x="4575" y="220"/>
                            <a:ext cx="1932" cy="2"/>
                            <a:chOff x="4575" y="220"/>
                            <a:chExt cx="1932" cy="2"/>
                          </a:xfrm>
                        </wpg:grpSpPr>
                        <wps:wsp>
                          <wps:cNvPr id="607" name="Freeform 549"/>
                          <wps:cNvSpPr>
                            <a:spLocks/>
                          </wps:cNvSpPr>
                          <wps:spPr bwMode="auto">
                            <a:xfrm>
                              <a:off x="4575" y="220"/>
                              <a:ext cx="1932" cy="2"/>
                            </a:xfrm>
                            <a:custGeom>
                              <a:avLst/>
                              <a:gdLst>
                                <a:gd name="T0" fmla="+- 0 6507 4575"/>
                                <a:gd name="T1" fmla="*/ T0 w 1932"/>
                                <a:gd name="T2" fmla="+- 0 220 220"/>
                                <a:gd name="T3" fmla="*/ 220 h 1"/>
                                <a:gd name="T4" fmla="+- 0 4575 4575"/>
                                <a:gd name="T5" fmla="*/ T4 w 1932"/>
                                <a:gd name="T6" fmla="+- 0 221 220"/>
                                <a:gd name="T7" fmla="*/ 221 h 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932" h="1">
                                  <a:moveTo>
                                    <a:pt x="1932" y="0"/>
                                  </a:moveTo>
                                  <a:lnTo>
                                    <a:pt x="0" y="1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08" name="Group 545"/>
                        <wpg:cNvGrpSpPr>
                          <a:grpSpLocks/>
                        </wpg:cNvGrpSpPr>
                        <wpg:grpSpPr bwMode="auto">
                          <a:xfrm>
                            <a:off x="4515" y="210"/>
                            <a:ext cx="70" cy="241"/>
                            <a:chOff x="4515" y="210"/>
                            <a:chExt cx="70" cy="241"/>
                          </a:xfrm>
                        </wpg:grpSpPr>
                        <wps:wsp>
                          <wps:cNvPr id="609" name="Freeform 547"/>
                          <wps:cNvSpPr>
                            <a:spLocks/>
                          </wps:cNvSpPr>
                          <wps:spPr bwMode="auto">
                            <a:xfrm>
                              <a:off x="4515" y="210"/>
                              <a:ext cx="70" cy="241"/>
                            </a:xfrm>
                            <a:custGeom>
                              <a:avLst/>
                              <a:gdLst>
                                <a:gd name="T0" fmla="+- 0 4580 4515"/>
                                <a:gd name="T1" fmla="*/ T0 w 70"/>
                                <a:gd name="T2" fmla="+- 0 210 210"/>
                                <a:gd name="T3" fmla="*/ 210 h 241"/>
                                <a:gd name="T4" fmla="+- 0 4569 4515"/>
                                <a:gd name="T5" fmla="*/ T4 w 70"/>
                                <a:gd name="T6" fmla="+- 0 210 210"/>
                                <a:gd name="T7" fmla="*/ 210 h 241"/>
                                <a:gd name="T8" fmla="+- 0 4565 4515"/>
                                <a:gd name="T9" fmla="*/ T8 w 70"/>
                                <a:gd name="T10" fmla="+- 0 214 210"/>
                                <a:gd name="T11" fmla="*/ 214 h 241"/>
                                <a:gd name="T12" fmla="+- 0 4565 4515"/>
                                <a:gd name="T13" fmla="*/ T12 w 70"/>
                                <a:gd name="T14" fmla="+- 0 286 210"/>
                                <a:gd name="T15" fmla="*/ 286 h 241"/>
                                <a:gd name="T16" fmla="+- 0 4570 4515"/>
                                <a:gd name="T17" fmla="*/ T16 w 70"/>
                                <a:gd name="T18" fmla="+- 0 290 210"/>
                                <a:gd name="T19" fmla="*/ 290 h 241"/>
                                <a:gd name="T20" fmla="+- 0 4581 4515"/>
                                <a:gd name="T21" fmla="*/ T20 w 70"/>
                                <a:gd name="T22" fmla="+- 0 290 210"/>
                                <a:gd name="T23" fmla="*/ 290 h 241"/>
                                <a:gd name="T24" fmla="+- 0 4585 4515"/>
                                <a:gd name="T25" fmla="*/ T24 w 70"/>
                                <a:gd name="T26" fmla="+- 0 286 210"/>
                                <a:gd name="T27" fmla="*/ 286 h 241"/>
                                <a:gd name="T28" fmla="+- 0 4585 4515"/>
                                <a:gd name="T29" fmla="*/ T28 w 70"/>
                                <a:gd name="T30" fmla="+- 0 214 210"/>
                                <a:gd name="T31" fmla="*/ 214 h 241"/>
                                <a:gd name="T32" fmla="+- 0 4580 4515"/>
                                <a:gd name="T33" fmla="*/ T32 w 70"/>
                                <a:gd name="T34" fmla="+- 0 210 210"/>
                                <a:gd name="T35" fmla="*/ 210 h 24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70" h="241">
                                  <a:moveTo>
                                    <a:pt x="65" y="0"/>
                                  </a:moveTo>
                                  <a:lnTo>
                                    <a:pt x="54" y="0"/>
                                  </a:lnTo>
                                  <a:lnTo>
                                    <a:pt x="50" y="4"/>
                                  </a:lnTo>
                                  <a:lnTo>
                                    <a:pt x="50" y="76"/>
                                  </a:lnTo>
                                  <a:lnTo>
                                    <a:pt x="55" y="80"/>
                                  </a:lnTo>
                                  <a:lnTo>
                                    <a:pt x="66" y="80"/>
                                  </a:lnTo>
                                  <a:lnTo>
                                    <a:pt x="70" y="76"/>
                                  </a:lnTo>
                                  <a:lnTo>
                                    <a:pt x="70" y="4"/>
                                  </a:lnTo>
                                  <a:lnTo>
                                    <a:pt x="65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0" name="Freeform 546"/>
                          <wps:cNvSpPr>
                            <a:spLocks/>
                          </wps:cNvSpPr>
                          <wps:spPr bwMode="auto">
                            <a:xfrm>
                              <a:off x="4515" y="210"/>
                              <a:ext cx="70" cy="241"/>
                            </a:xfrm>
                            <a:custGeom>
                              <a:avLst/>
                              <a:gdLst>
                                <a:gd name="T0" fmla="+- 0 4635 4515"/>
                                <a:gd name="T1" fmla="*/ T0 w 70"/>
                                <a:gd name="T2" fmla="+- 0 331 210"/>
                                <a:gd name="T3" fmla="*/ 331 h 241"/>
                                <a:gd name="T4" fmla="+- 0 4515 4515"/>
                                <a:gd name="T5" fmla="*/ T4 w 70"/>
                                <a:gd name="T6" fmla="+- 0 331 210"/>
                                <a:gd name="T7" fmla="*/ 331 h 241"/>
                                <a:gd name="T8" fmla="+- 0 4576 4515"/>
                                <a:gd name="T9" fmla="*/ T8 w 70"/>
                                <a:gd name="T10" fmla="+- 0 451 210"/>
                                <a:gd name="T11" fmla="*/ 451 h 241"/>
                                <a:gd name="T12" fmla="+- 0 4635 4515"/>
                                <a:gd name="T13" fmla="*/ T12 w 70"/>
                                <a:gd name="T14" fmla="+- 0 331 210"/>
                                <a:gd name="T15" fmla="*/ 331 h 24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70" h="241">
                                  <a:moveTo>
                                    <a:pt x="120" y="121"/>
                                  </a:moveTo>
                                  <a:lnTo>
                                    <a:pt x="0" y="121"/>
                                  </a:lnTo>
                                  <a:lnTo>
                                    <a:pt x="61" y="241"/>
                                  </a:lnTo>
                                  <a:lnTo>
                                    <a:pt x="120" y="121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44" o:spid="_x0000_s1026" style="position:absolute;margin-left:75.95pt;margin-top:-18.6pt;width:409.05pt;height:213.75pt;z-index:-3108;mso-position-horizontal-relative:page" coordorigin="1519,-372" coordsize="8181,42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">
                <v:group id="Group 597" o:spid="_x0000_s1027" style="position:absolute;left:3138;top:451;width:2044;height:1472" coordorigin="3138,451" coordsize="2044,14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BGBLMUAAADc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Ikm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wRgSzFAAAA3AAA&#10;AA8AAAAAAAAAAAAAAAAAqgIAAGRycy9kb3ducmV2LnhtbFBLBQYAAAAABAAEAPoAAACcAwAAAAA=&#10;">
                  <v:shape id="Freeform 598" o:spid="_x0000_s1028" style="position:absolute;left:3138;top:451;width:2044;height:1472;visibility:visible;mso-wrap-style:square;v-text-anchor:top" coordsize="2044,14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YrKMEA&#10;AADcAAAADwAAAGRycy9kb3ducmV2LnhtbERPS2vCQBC+F/oflin0VjcWLJK6SpAqRUHwcfA4ZKdJ&#10;MDsbdlcT/33nIHj8+N6zxeBadaMQG88GxqMMFHHpbcOVgdNx9TEFFROyxdYzGbhThMX89WWGufU9&#10;7+l2SJWSEI45GqhT6nKtY1mTwzjyHbFwfz44TAJDpW3AXsJdqz+z7Es7bFgaauxoWVN5OVydgcm+&#10;KX7C+rS9FLTanvWmP+tdb8z721B8g0o0pKf44f614pvIWjkjR0DP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amKyjBAAAA3AAAAA8AAAAAAAAAAAAAAAAAmAIAAGRycy9kb3du&#10;cmV2LnhtbFBLBQYAAAAABAAEAPUAAACGAwAAAAA=&#10;" path="m,1472r2044,l2044,,,,,1472xe" filled="f">
                    <v:path arrowok="t" o:connecttype="custom" o:connectlocs="0,1923;2044,1923;2044,451;0,451;0,1923" o:connectangles="0,0,0,0,0"/>
                  </v:shape>
                </v:group>
                <v:group id="Group 595" o:spid="_x0000_s1029" style="position:absolute;left:4128;top:1923;width:2;height:325" coordorigin="4128,1923" coordsize="2,3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sKwxcUAAADcAAAADwAAAGRycy9kb3ducmV2LnhtbESPT2vCQBTE7wW/w/KE&#10;3uomlhSNriKi4kEK/gHx9sg+k2D2bciuSfz23UKhx2FmfsPMl72pREuNKy0riEcRCOLM6pJzBZfz&#10;9mMCwnlkjZVlUvAiB8vF4G2OqbYdH6k9+VwECLsUFRTe16mULivIoBvZmjh4d9sY9EE2udQNdgFu&#10;KjmOoi9psOSwUGBN64Kyx+lpFOw67Faf8aY9PO7r1+2cfF8PMSn1PuxXMxCeev8f/mvvtYIkmcL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LCsMXFAAAA3AAA&#10;AA8AAAAAAAAAAAAAAAAAqgIAAGRycy9kb3ducmV2LnhtbFBLBQYAAAAABAAEAPoAAACcAwAAAAA=&#10;">
                  <v:shape id="Freeform 596" o:spid="_x0000_s1030" style="position:absolute;left:4128;top:1923;width:2;height:325;visibility:visible;mso-wrap-style:square;v-text-anchor:top" coordsize="2,3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eLmsIA&#10;AADcAAAADwAAAGRycy9kb3ducmV2LnhtbERPz2vCMBS+C/sfwhvspqlj60bXVIYgjB0GVen5rXm2&#10;1eSlNLHt/vvlIHj8+H7nm9kaMdLgO8cK1qsEBHHtdMeNguNht3wH4QOyRuOYFPyRh03xsMgx027i&#10;ksZ9aEQMYZ+hgjaEPpPS1y1Z9CvXE0fu5AaLIcKhkXrAKYZbI5+TJJUWO44NLfa0bam+7K9WAb2U&#10;u3P1c3mrvs26Mtdj96v7rVJPj/PnB4hAc7iLb+4vreA1jfPjmXgEZP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Z4uawgAAANwAAAAPAAAAAAAAAAAAAAAAAJgCAABkcnMvZG93&#10;bnJldi54bWxQSwUGAAAAAAQABAD1AAAAhwMAAAAA&#10;" path="m,l,325e" filled="f">
                    <v:path arrowok="t" o:connecttype="custom" o:connectlocs="0,1923;0,2248" o:connectangles="0,0"/>
                  </v:shape>
                </v:group>
                <v:group id="Group 593" o:spid="_x0000_s1031" style="position:absolute;left:5980;top:955;width:2202;height:1472" coordorigin="5980,955" coordsize="2202,14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th2fs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MoH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i2HZ+xgAAANwA&#10;AAAPAAAAAAAAAAAAAAAAAKoCAABkcnMvZG93bnJldi54bWxQSwUGAAAAAAQABAD6AAAAnQMAAAAA&#10;">
                  <v:shape id="Freeform 594" o:spid="_x0000_s1032" style="position:absolute;left:5980;top:955;width:2202;height:1472;visibility:visible;mso-wrap-style:square;v-text-anchor:top" coordsize="2202,14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Og88QA&#10;AADcAAAADwAAAGRycy9kb3ducmV2LnhtbESPT2sCMRTE74LfITzBm2YVKrIapRYKheJh1z/g7XXz&#10;urt087IkqcZvb4RCj8PM/IZZb6PpxJWcby0rmE0zEMSV1S3XCo6H98kShA/IGjvLpOBOHrab4WCN&#10;ubY3LuhahlokCPscFTQh9LmUvmrIoJ/anjh539YZDEm6WmqHtwQ3nZxn2UIabDktNNjTW0PVT/lr&#10;FFTFzgc+R77w51dxcvG+z3yp1HgUX1cgAsXwH/5rf2gFL4s5PM+kIy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zoPPEAAAA3AAAAA8AAAAAAAAAAAAAAAAAmAIAAGRycy9k&#10;b3ducmV2LnhtbFBLBQYAAAAABAAEAPUAAACJAwAAAAA=&#10;" path="m,1472r2202,l2202,,,,,1472xe" filled="f">
                    <v:path arrowok="t" o:connecttype="custom" o:connectlocs="0,2427;2202,2427;2202,955;0,955;0,2427" o:connectangles="0,0,0,0,0"/>
                  </v:shape>
                </v:group>
                <v:group id="Group 591" o:spid="_x0000_s1033" style="position:absolute;left:7128;top:2426;width:2;height:325" coordorigin="7128,2426" coordsize="2,3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ZNks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QpEu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9Rk2SxgAAANwA&#10;AAAPAAAAAAAAAAAAAAAAAKoCAABkcnMvZG93bnJldi54bWxQSwUGAAAAAAQABAD6AAAAnQMAAAAA&#10;">
                  <v:shape id="Freeform 592" o:spid="_x0000_s1034" style="position:absolute;left:7128;top:2426;width:2;height:325;visibility:visible;mso-wrap-style:square;v-text-anchor:top" coordsize="2,3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yNmcUA&#10;AADcAAAADwAAAGRycy9kb3ducmV2LnhtbESPQWvCQBSE74X+h+UVvDWbFGtLmjUUQZAeBDXk/Jp9&#10;JtHdtyG7avrv3UKhx2FmvmGKcrJGXGn0vWMFWZKCIG6c7rlVUB3Wz+8gfEDWaByTgh/yUC4fHwrM&#10;tbvxjq770IoIYZ+jgi6EIZfSNx1Z9IkbiKN3dKPFEOXYSj3iLcKtkS9pupAWe44LHQ606qg57y9W&#10;Ac1361O9Pb/VXyarzaXqv/WwUmr2NH1+gAg0hf/wX3ujFbwu5vB7Jh4B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XI2ZxQAAANwAAAAPAAAAAAAAAAAAAAAAAJgCAABkcnMv&#10;ZG93bnJldi54bWxQSwUGAAAAAAQABAD1AAAAigMAAAAA&#10;" path="m,l,325e" filled="f">
                    <v:path arrowok="t" o:connecttype="custom" o:connectlocs="0,2426;0,2751" o:connectangles="0,0"/>
                  </v:shape>
                </v:group>
                <v:group id="Group 583" o:spid="_x0000_s1035" style="position:absolute;left:5172;top:1167;width:808;height:588" coordorigin="5172,1167" coordsize="808,5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3jcH3FAAAA3AAA&#10;AA8AAAAAAAAAAAAAAAAAqgIAAGRycy9kb3ducmV2LnhtbFBLBQYAAAAABAAEAPoAAACcAwAAAAA=&#10;">
                  <v:shape id="Freeform 590" o:spid="_x0000_s1036" style="position:absolute;left:5172;top:1167;width:808;height:588;visibility:visible;mso-wrap-style:square;v-text-anchor:top" coordsize="808,5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XRg8UA&#10;AADcAAAADwAAAGRycy9kb3ducmV2LnhtbESPQWvCQBSE74L/YXlCL9JsqhgkdRVbEHrwUDXY6yP7&#10;mkSzb0N2m8R/3xUEj8PMfMOsNoOpRUetqywreItiEMS51RUXCrLT7nUJwnlkjbVlUnAjB5v1eLTC&#10;VNueD9QdfSEChF2KCkrvm1RKl5dk0EW2IQ7er20N+iDbQuoW+wA3tZzFcSINVhwWSmzos6T8evwz&#10;Cr750mcf8/isL/O9ntqfrpBZp9TLZNi+g/A0+Gf40f7SChZJAvcz4Qj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VdGDxQAAANwAAAAPAAAAAAAAAAAAAAAAAJgCAABkcnMv&#10;ZG93bnJldi54bWxQSwUGAAAAAAQABAD1AAAAigMAAAAA&#10;" path="m688,468r,120l788,538r-74,l718,534r,-12l714,518r74,l688,468e" fillcolor="black" stroked="f">
                    <v:path arrowok="t" o:connecttype="custom" o:connectlocs="688,1635;688,1755;788,1705;714,1705;718,1701;718,1689;714,1685;788,1685;688,1635" o:connectangles="0,0,0,0,0,0,0,0,0"/>
                  </v:shape>
                  <v:shape id="Freeform 589" o:spid="_x0000_s1037" style="position:absolute;left:5172;top:1167;width:808;height:588;visibility:visible;mso-wrap-style:square;v-text-anchor:top" coordsize="808,5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l0GMUA&#10;AADcAAAADwAAAGRycy9kb3ducmV2LnhtbESPQWvCQBSE74L/YXlCL6IbK2pJXcUWCh482DTo9ZF9&#10;TWKzb0N2m8R/7wqCx2FmvmHW295UoqXGlZYVzKYRCOLM6pJzBenP1+QNhPPIGivLpOBKDrab4WCN&#10;sbYdf1Ob+FwECLsYFRTe17GULivIoJvamjh4v7Yx6INscqkb7ALcVPI1ipbSYMlhocCaPgvK/pJ/&#10;o+DIly79mEcnfZkf9Nie21ymrVIvo373DsJT75/hR3uvFSyWK7ifCUdAb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GXQYxQAAANwAAAAPAAAAAAAAAAAAAAAAAJgCAABkcnMv&#10;ZG93bnJldi54bWxQSwUGAAAAAAQABAD1AAAAigMAAAAA&#10;" path="m399,10r,524l403,538r285,l688,528r-269,l409,518r10,l419,20r-10,l399,10e" fillcolor="black" stroked="f">
                    <v:path arrowok="t" o:connecttype="custom" o:connectlocs="399,1177;399,1701;403,1705;688,1705;688,1695;419,1695;409,1685;419,1685;419,1187;409,1187;399,1177" o:connectangles="0,0,0,0,0,0,0,0,0,0,0"/>
                  </v:shape>
                  <v:shape id="Freeform 588" o:spid="_x0000_s1038" style="position:absolute;left:5172;top:1167;width:808;height:588;visibility:visible;mso-wrap-style:square;v-text-anchor:top" coordsize="808,5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bgasEA&#10;AADcAAAADwAAAGRycy9kb3ducmV2LnhtbERPTYvCMBC9L/gfwgheFk1XWZFqFFcQPHhwteh1aMa2&#10;2kxKE9v6781B8Ph434tVZ0rRUO0Kywp+RhEI4tTqgjMFyWk7nIFwHlljaZkUPMnBatn7WmCsbcv/&#10;1Bx9JkIIuxgV5N5XsZQuzcmgG9mKOHBXWxv0AdaZ1DW2IdyUchxFU2mw4NCQY0WbnNL78WEUHPjW&#10;Jn+T6Kxvk73+tpcmk0mj1KDfrecgPHX+I367d1rB7zSsDWfCEZD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6G4GrBAAAA3AAAAA8AAAAAAAAAAAAAAAAAmAIAAGRycy9kb3du&#10;cmV2LnhtbFBLBQYAAAAABAAEAPUAAACGAwAAAAA=&#10;" path="m788,518r-74,l718,522r,12l714,538r74,l808,528,788,518e" fillcolor="black" stroked="f">
                    <v:path arrowok="t" o:connecttype="custom" o:connectlocs="788,1685;714,1685;718,1689;718,1701;714,1705;788,1705;808,1695;788,1685" o:connectangles="0,0,0,0,0,0,0,0"/>
                  </v:shape>
                  <v:shape id="Freeform 587" o:spid="_x0000_s1039" style="position:absolute;left:5172;top:1167;width:808;height:588;visibility:visible;mso-wrap-style:square;v-text-anchor:top" coordsize="808,5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pF8cUA&#10;AADcAAAADwAAAGRycy9kb3ducmV2LnhtbESPQWvCQBSE74L/YXlCL6IbK4pNXcUWCh482DTo9ZF9&#10;TWKzb0N2m8R/7wqCx2FmvmHW295UoqXGlZYVzKYRCOLM6pJzBenP12QFwnlkjZVlUnAlB9vNcLDG&#10;WNuOv6lNfC4ChF2MCgrv61hKlxVk0E1tTRy8X9sY9EE2udQNdgFuKvkaRUtpsOSwUGBNnwVlf8m/&#10;UXDkS5d+zKOTvswPemzPbS7TVqmXUb97B+Gp98/wo73XChbLN7ifCUdAb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ykXxxQAAANwAAAAPAAAAAAAAAAAAAAAAAJgCAABkcnMv&#10;ZG93bnJldi54bWxQSwUGAAAAAAQABAD1AAAAigMAAAAA&#10;" path="m419,518r-10,l419,528r,-10e" fillcolor="black" stroked="f">
                    <v:path arrowok="t" o:connecttype="custom" o:connectlocs="419,1685;409,1685;419,1695;419,1685" o:connectangles="0,0,0,0"/>
                  </v:shape>
                  <v:shape id="Freeform 586" o:spid="_x0000_s1040" style="position:absolute;left:5172;top:1167;width:808;height:588;visibility:visible;mso-wrap-style:square;v-text-anchor:top" coordsize="808,5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l6scMA&#10;AADcAAAADwAAAGRycy9kb3ducmV2LnhtbERPz2vCMBS+C/sfwhvsMtbUydzojOIGwg4etBa9Ppq3&#10;tq55KUlsu//eHASPH9/vxWo0rejJ+caygmmSgiAurW64UlAcNi8fIHxA1thaJgX/5GG1fJgsMNN2&#10;4D31eahEDGGfoYI6hC6T0pc1GfSJ7Ygj92udwRChq6R2OMRw08rXNJ1Lgw3Hhho7+q6p/MsvRsGO&#10;z0PxNUuP+jzb6md76itZ9Eo9PY7rTxCBxnAX39w/WsHbe5wfz8QjIJ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Sl6scMAAADcAAAADwAAAAAAAAAAAAAAAACYAgAAZHJzL2Rv&#10;d25yZXYueG1sUEsFBgAAAAAEAAQA9QAAAIgDAAAAAA==&#10;" path="m688,518r-269,l419,528r269,l688,518e" fillcolor="black" stroked="f">
                    <v:path arrowok="t" o:connecttype="custom" o:connectlocs="688,1685;419,1685;419,1695;688,1695;688,1685" o:connectangles="0,0,0,0,0"/>
                  </v:shape>
                  <v:shape id="Freeform 585" o:spid="_x0000_s1041" style="position:absolute;left:5172;top:1167;width:808;height:588;visibility:visible;mso-wrap-style:square;v-text-anchor:top" coordsize="808,5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XfKsYA&#10;AADcAAAADwAAAGRycy9kb3ducmV2LnhtbESPT2vCQBTE74LfYXmCF6kbK7YldSNtodCDB01De31k&#10;X/On2bchuybx27uC4HGYmd8w291oGtFT5yrLClbLCARxbnXFhYLs+/PhBYTzyBoby6TgTA52yXSy&#10;xVjbgY/Up74QAcIuRgWl920spctLMuiWtiUO3p/tDPogu0LqDocAN418jKInabDisFBiSx8l5f/p&#10;ySg4cD1k7+voR9frvV7Y376QWa/UfDa+vYLwNPp7+Nb+0go2zyu4nglHQCY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mXfKsYAAADcAAAADwAAAAAAAAAAAAAAAACYAgAAZHJz&#10;L2Rvd25yZXYueG1sUEsFBgAAAAAEAAQA9QAAAIsDAAAAAA==&#10;" path="m415,l4,,,4,,16r4,4l399,20r,-10l419,10r,-6l415,e" fillcolor="black" stroked="f">
                    <v:path arrowok="t" o:connecttype="custom" o:connectlocs="415,1167;4,1167;0,1171;0,1183;4,1187;399,1187;399,1177;419,1177;419,1171;415,1167" o:connectangles="0,0,0,0,0,0,0,0,0,0"/>
                  </v:shape>
                  <v:shape id="Freeform 584" o:spid="_x0000_s1042" style="position:absolute;left:5172;top:1167;width:808;height:588;visibility:visible;mso-wrap-style:square;v-text-anchor:top" coordsize="808,5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dBXcQA&#10;AADcAAAADwAAAGRycy9kb3ducmV2LnhtbESPQWvCQBSE7wX/w/IEL1I3KrUSXUUFwYOHqqG9PrLP&#10;JJp9G7Jrkv77riD0OMzMN8xy3ZlSNFS7wrKC8SgCQZxaXXCmILns3+cgnEfWWFomBb/kYL3qvS0x&#10;1rblEzVnn4kAYRejgtz7KpbSpTkZdCNbEQfvamuDPsg6k7rGNsBNKSdRNJMGCw4LOVa0yym9nx9G&#10;wRff2mQ7jb71bXrUQ/vTZDJplBr0u80ChKfO/4df7YNW8PE5geeZcAT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3QV3EAAAA3AAAAA8AAAAAAAAAAAAAAAAAmAIAAGRycy9k&#10;b3ducmV2LnhtbFBLBQYAAAAABAAEAPUAAACJAwAAAAA=&#10;" path="m419,10r-20,l409,20r10,l419,10e" fillcolor="black" stroked="f">
                    <v:path arrowok="t" o:connecttype="custom" o:connectlocs="419,1177;399,1177;409,1187;419,1187;419,1177" o:connectangles="0,0,0,0,0"/>
                  </v:shape>
                </v:group>
                <v:group id="Group 579" o:spid="_x0000_s1043" style="position:absolute;left:1526;top:1036;width:1612;height:120" coordorigin="1526,1036" coordsize="1612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J/bT8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IX5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4n9tPxgAAANwA&#10;AAAPAAAAAAAAAAAAAAAAAKoCAABkcnMvZG93bnJldi54bWxQSwUGAAAAAAQABAD6AAAAnQMAAAAA&#10;">
                  <v:shape id="Freeform 582" o:spid="_x0000_s1044" style="position:absolute;left:1526;top:1036;width:1612;height:120;visibility:visible;mso-wrap-style:square;v-text-anchor:top" coordsize="1612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aqdMYA&#10;AADcAAAADwAAAGRycy9kb3ducmV2LnhtbESPT2vCQBTE7wW/w/IK3uqmaqukrqKCYg9C6p/7M/ua&#10;BLNvY3ZN4rfvFgo9DjPzG2a26EwpGqpdYVnB6yACQZxaXXCm4HTcvExBOI+ssbRMCh7kYDHvPc0w&#10;1rblL2oOPhMBwi5GBbn3VSylS3My6Aa2Ig7et60N+iDrTOoa2wA3pRxG0bs0WHBYyLGidU7p9XA3&#10;CpJkuz5/Nvvbebg6JpdRm+z1OFOq/9wtP0B46vx/+K+90wreJmP4PROOgJ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5aqdMYAAADcAAAADwAAAAAAAAAAAAAAAACYAgAAZHJz&#10;L2Rvd25yZXYueG1sUEsFBgAAAAAEAAQA9QAAAIsDAAAAAA==&#10;" path="m1492,r,120l1592,70r-74,l1522,66r,-12l1518,50r74,l1492,e" fillcolor="black" stroked="f">
                    <v:path arrowok="t" o:connecttype="custom" o:connectlocs="1492,1036;1492,1156;1592,1106;1518,1106;1522,1102;1522,1090;1518,1086;1592,1086;1492,1036" o:connectangles="0,0,0,0,0,0,0,0,0"/>
                  </v:shape>
                  <v:shape id="Freeform 581" o:spid="_x0000_s1045" style="position:absolute;left:1526;top:1036;width:1612;height:120;visibility:visible;mso-wrap-style:square;v-text-anchor:top" coordsize="1612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oP78YA&#10;AADcAAAADwAAAGRycy9kb3ducmV2LnhtbESPW2vCQBSE3wv+h+UUfKubeqmSuooKin0QUi/vx+xp&#10;Esyejdk1Sf99t1Do4zAz3zDzZWdK0VDtCssKXgcRCOLU6oIzBefT9mUGwnlkjaVlUvBNDpaL3tMc&#10;Y21b/qTm6DMRIOxiVJB7X8VSujQng25gK+LgfdnaoA+yzqSusQ1wU8phFL1JgwWHhRwr2uSU3o4P&#10;oyBJdpvLR3O4X4brU3IdtclBjzOl+s/d6h2Ep87/h//ae61gMp3A75lwBOTi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NoP78YAAADcAAAADwAAAAAAAAAAAAAAAACYAgAAZHJz&#10;L2Rvd25yZXYueG1sUEsFBgAAAAAEAAQA9QAAAIsDAAAAAA==&#10;" path="m1492,50l4,50,,54,,66r4,4l1492,70r,-20e" fillcolor="black" stroked="f">
                    <v:path arrowok="t" o:connecttype="custom" o:connectlocs="1492,1086;4,1086;0,1090;0,1102;4,1106;1492,1106;1492,1086" o:connectangles="0,0,0,0,0,0,0"/>
                  </v:shape>
                  <v:shape id="Freeform 580" o:spid="_x0000_s1046" style="position:absolute;left:1526;top:1036;width:1612;height:120;visibility:visible;mso-wrap-style:square;v-text-anchor:top" coordsize="1612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iRmMYA&#10;AADcAAAADwAAAGRycy9kb3ducmV2LnhtbESPT2vCQBTE7wW/w/IK3uqmalVSV1FBsQch9c/9mX1N&#10;gtm3Mbsm6bfvFgo9DjPzG2a+7EwpGqpdYVnB6yACQZxaXXCm4HzavsxAOI+ssbRMCr7JwXLRe5pj&#10;rG3Ln9QcfSYChF2MCnLvq1hKl+Zk0A1sRRy8L1sb9EHWmdQ1tgFuSjmMook0WHBYyLGiTU7p7fgw&#10;CpJkt7l8NIf7Zbg+JddRmxz0OFOq/9yt3kF46vx/+K+91wrephP4PROOgF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AiRmMYAAADcAAAADwAAAAAAAAAAAAAAAACYAgAAZHJz&#10;L2Rvd25yZXYueG1sUEsFBgAAAAAEAAQA9QAAAIsDAAAAAA==&#10;" path="m1592,50r-74,l1522,54r,12l1518,70r74,l1612,60,1592,50e" fillcolor="black" stroked="f">
                    <v:path arrowok="t" o:connecttype="custom" o:connectlocs="1592,1086;1518,1086;1522,1090;1522,1102;1518,1106;1592,1106;1612,1096;1592,1086" o:connectangles="0,0,0,0,0,0,0,0"/>
                  </v:shape>
                </v:group>
                <v:group id="Group 574" o:spid="_x0000_s1047" style="position:absolute;left:8172;top:1636;width:1520;height:120" coordorigin="8172,1636" coordsize="1520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6TdTMYAAADcAAAADwAAAGRycy9kb3ducmV2LnhtbESPT2vCQBTE7wW/w/IK&#10;3uomSqqkriJSpQcpNBFKb4/sMwlm34bsNn++fbdQ6HGYmd8w2/1oGtFT52rLCuJFBIK4sLrmUsE1&#10;Pz1tQDiPrLGxTAomcrDfzR62mGo78Af1mS9FgLBLUUHlfZtK6YqKDLqFbYmDd7OdQR9kV0rd4RDg&#10;ppHLKHqWBmsOCxW2dKyouGffRsF5wOGwil/7y/12nL7y5P3zEpNS88fx8ALC0+j/w3/tN60gWa/h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pN1MxgAAANwA&#10;AAAPAAAAAAAAAAAAAAAAAKoCAABkcnMvZG93bnJldi54bWxQSwUGAAAAAAQABAD6AAAAnQMAAAAA&#10;">
                  <v:shape id="Freeform 578" o:spid="_x0000_s1048" style="position:absolute;left:8172;top:1636;width:1520;height:120;visibility:visible;mso-wrap-style:square;v-text-anchor:top" coordsize="152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HXDsMA&#10;AADcAAAADwAAAGRycy9kb3ducmV2LnhtbERPz2vCMBS+C/sfwhvspukGm6VrFLehqOBgdgePj+bZ&#10;FJuXrom2++/NQfD48f3O54NtxIU6XztW8DxJQBCXTtdcKfgtluMUhA/IGhvHpOCfPMxnD6McM+16&#10;/qHLPlQihrDPUIEJoc2k9KUhi37iWuLIHV1nMUTYVVJ32Mdw28iXJHmTFmuODQZb+jRUnvZnq2Db&#10;fu0WhT/2B+2Wm5U8f3z/pUapp8dh8Q4i0BDu4pt7rRW8TuPaeCYeATm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HXDsMAAADcAAAADwAAAAAAAAAAAAAAAACYAgAAZHJzL2Rv&#10;d25yZXYueG1sUEsFBgAAAAAEAAQA9QAAAIgDAAAAAA==&#10;" path="m1400,70r,50l1500,70r-100,e" fillcolor="black" stroked="f">
                    <v:path arrowok="t" o:connecttype="custom" o:connectlocs="1400,1706;1400,1756;1500,1706;1400,1706" o:connectangles="0,0,0,0"/>
                  </v:shape>
                  <v:shape id="Freeform 577" o:spid="_x0000_s1049" style="position:absolute;left:8172;top:1636;width:1520;height:120;visibility:visible;mso-wrap-style:square;v-text-anchor:top" coordsize="152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1ylcYA&#10;AADcAAAADwAAAGRycy9kb3ducmV2LnhtbESPQWvCQBSE74X+h+UVems2FWo1uopaLCq0UPXg8ZF9&#10;ZkOzb2N2NfHfu0Khx2FmvmHG085W4kKNLx0reE1SEMS50yUXCva75csAhA/IGivHpOBKHqaTx4cx&#10;Ztq1/EOXbShEhLDPUIEJoc6k9Lkhiz5xNXH0jq6xGKJsCqkbbCPcVrKXpn1pseS4YLCmhaH8d3u2&#10;Cjb1x9ds54/tQbvl+lOe59+ngVHq+ambjUAE6sJ/+K+90gre3odwPxOPgJ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H1ylcYAAADcAAAADwAAAAAAAAAAAAAAAACYAgAAZHJz&#10;L2Rvd25yZXYueG1sUEsFBgAAAAAEAAQA9QAAAIsDAAAAAA==&#10;" path="m1400,50r,20l1426,70r4,-5l1430,54r-4,-4l1400,50e" fillcolor="black" stroked="f">
                    <v:path arrowok="t" o:connecttype="custom" o:connectlocs="1400,1686;1400,1706;1426,1706;1430,1701;1430,1690;1426,1686;1400,1686" o:connectangles="0,0,0,0,0,0,0"/>
                  </v:shape>
                  <v:shape id="Freeform 576" o:spid="_x0000_s1050" style="position:absolute;left:8172;top:1636;width:1520;height:120;visibility:visible;mso-wrap-style:square;v-text-anchor:top" coordsize="152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KrL8IA&#10;AADcAAAADwAAAGRycy9kb3ducmV2LnhtbERPz2vCMBS+D/wfwhO8zXQDR+mM4hTFCROsO3h8NM+m&#10;2Lx0TbT1vzcHYceP7/d03tta3Kj1lWMFb+MEBHHhdMWlgt/j+jUF4QOyxtoxKbiTh/ls8DLFTLuO&#10;D3TLQyliCPsMFZgQmkxKXxiy6MeuIY7c2bUWQ4RtKXWLXQy3tXxPkg9pseLYYLChpaHikl+tgl2z&#10;+lkc/bk7abf+3sjr1/4vNUqNhv3iE0SgPvyLn+6tVjBJ4/x4Jh4B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kqsvwgAAANwAAAAPAAAAAAAAAAAAAAAAAJgCAABkcnMvZG93&#10;bnJldi54bWxQSwUGAAAAAAQABAD1AAAAhwMAAAAA&#10;" path="m1400,r,50l1420,50r6,l1430,54r,11l1426,70r74,l1520,60,1400,e" fillcolor="black" stroked="f">
                    <v:path arrowok="t" o:connecttype="custom" o:connectlocs="1400,1636;1400,1686;1420,1686;1426,1686;1430,1690;1430,1701;1426,1706;1500,1706;1520,1696;1400,1636" o:connectangles="0,0,0,0,0,0,0,0,0,0"/>
                  </v:shape>
                  <v:shape id="Freeform 575" o:spid="_x0000_s1051" style="position:absolute;left:8172;top:1636;width:1520;height:120;visibility:visible;mso-wrap-style:square;v-text-anchor:top" coordsize="152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4OtMYA&#10;AADcAAAADwAAAGRycy9kb3ducmV2LnhtbESPQWvCQBSE7wX/w/IEb3VjwRKiG1GL0hZaqHrw+Mi+&#10;ZIPZtzG7mvTfdwuFHoeZ+YZZrgbbiDt1vnasYDZNQBAXTtdcKTgdd48pCB+QNTaOScE3eVjlo4cl&#10;Ztr1/EX3Q6hEhLDPUIEJoc2k9IUhi37qWuLola6zGKLsKqk77CPcNvIpSZ6lxZrjgsGWtoaKy+Fm&#10;Fby3Lx/roy/7s3a7t728bT6vqVFqMh7WCxCBhvAf/mu/agXzdAa/Z+IRkP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94OtMYAAADcAAAADwAAAAAAAAAAAAAAAACYAgAAZHJz&#10;L2Rvd25yZXYueG1sUEsFBgAAAAAEAAQA9QAAAIsDAAAAAA==&#10;" path="m10,49r-6,l,53,,65r4,4l1400,70r,-20l10,49e" fillcolor="black" stroked="f">
                    <v:path arrowok="t" o:connecttype="custom" o:connectlocs="10,1685;4,1685;0,1689;0,1701;4,1705;1400,1706;1400,1686;10,1685" o:connectangles="0,0,0,0,0,0,0,0"/>
                  </v:shape>
                </v:group>
                <v:group id="Group 572" o:spid="_x0000_s1052" style="position:absolute;left:2907;top:-99;width:5551;height:3995" coordorigin="2907,-99" coordsize="5551,39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gYO88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SdAm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Bg7zxgAAANwA&#10;AAAPAAAAAAAAAAAAAAAAAKoCAABkcnMvZG93bnJldi54bWxQSwUGAAAAAAQABAD6AAAAnQMAAAAA&#10;">
                  <v:shape id="Freeform 573" o:spid="_x0000_s1053" style="position:absolute;left:2907;top:-99;width:5551;height:3995;visibility:visible;mso-wrap-style:square;v-text-anchor:top" coordsize="5551,39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IzvMMA&#10;AADcAAAADwAAAGRycy9kb3ducmV2LnhtbESPzWrDMBCE74W8g9hAbo2chhrjRgnFkGBys+u018Xa&#10;2qbWykhq4rx9VSj0OMzPx+wOsxnFlZwfLCvYrBMQxK3VA3cKmrfjYwbCB2SNo2VScCcPh/3iYYe5&#10;tjeu6FqHTsQR9jkq6EOYcil925NBv7YTcfQ+rTMYonSd1A5vcdyM8ilJUmlw4EjocaKip/ar/jaR&#10;m22nc3MxRXEqL2mTVe8fbjZKrZbz6wuIQHP4D/+1S63gOdvC75l4BO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1IzvMMAAADcAAAADwAAAAAAAAAAAAAAAACYAgAAZHJzL2Rv&#10;d25yZXYueG1sUEsFBgAAAAAEAAQA9QAAAIgDAAAAAA==&#10;" path="m,3995r5551,l5551,,,,,3995xe" filled="f">
                    <v:path arrowok="t" o:connecttype="custom" o:connectlocs="0,3896;5551,3896;5551,-99;0,-99;0,3896" o:connectangles="0,0,0,0,0"/>
                  </v:shape>
                </v:group>
                <v:group id="Group 568" o:spid="_x0000_s1054" style="position:absolute;left:4068;top:-309;width:120;height:760" coordorigin="4068,-309" coordsize="120,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qMzHMYAAADcAAAADwAAAGRycy9kb3ducmV2LnhtbESPQWvCQBSE7wX/w/KE&#10;3uomthZJ3YQgWnqQQlWQ3h7ZZxKSfRuyaxL/fbdQ6HGYmW+YTTaZVgzUu9qygngRgSAurK65VHA+&#10;7Z/WIJxH1thaJgV3cpCls4cNJtqO/EXD0ZciQNglqKDyvkukdEVFBt3CdsTBu9reoA+yL6XucQxw&#10;08plFL1KgzWHhQo72lZUNMebUfA+4pg/x7vh0Fy39+/T6vNyiEmpx/mUv4HwNPn/8F/7QytYrV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ozMcxgAAANwA&#10;AAAPAAAAAAAAAAAAAAAAAKoCAABkcnMvZG93bnJldi54bWxQSwUGAAAAAAQABAD6AAAAnQMAAAAA&#10;">
                  <v:shape id="Freeform 571" o:spid="_x0000_s1055" style="position:absolute;left:4068;top:-309;width:120;height:760;visibility:visible;mso-wrap-style:square;v-text-anchor:top" coordsize="120,7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CbU8cA&#10;AADcAAAADwAAAGRycy9kb3ducmV2LnhtbESPQWvCQBSE7wX/w/KEXkrd2KKE6Coq1FbBg6nQentk&#10;n0kw+zbNbk36792C4HGYmW+Y6bwzlbhQ40rLCoaDCARxZnXJuYLD59tzDMJ5ZI2VZVLwRw7ms97D&#10;FBNtW97TJfW5CBB2CSoovK8TKV1WkEE3sDVx8E62MeiDbHKpG2wD3FTyJYrG0mDJYaHAmlYFZef0&#10;1yg4lu9P2/XP8nWx/T6sNmviXdx+KfXY7xYTEJ46fw/f2h9awSgewf+ZcATk7Ao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nwm1PHAAAA3AAAAA8AAAAAAAAAAAAAAAAAmAIAAGRy&#10;cy9kb3ducmV2LnhtbFBLBQYAAAAABAAEAPUAAACMAwAAAAA=&#10;" path="m50,640l,640,60,760r45,-90l54,670r-4,-4l50,640e" fillcolor="black" stroked="f">
                    <v:path arrowok="t" o:connecttype="custom" o:connectlocs="50,331;0,331;60,451;105,361;54,361;50,357;50,331" o:connectangles="0,0,0,0,0,0,0"/>
                  </v:shape>
                  <v:shape id="Freeform 570" o:spid="_x0000_s1056" style="position:absolute;left:4068;top:-309;width:120;height:760;visibility:visible;mso-wrap-style:square;v-text-anchor:top" coordsize="120,7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IFJMgA&#10;AADcAAAADwAAAGRycy9kb3ducmV2LnhtbESPT2vCQBTE70K/w/IKXqRuVJSQuooK9R/00FRoe3tk&#10;X5PQ7Ns0u5r47V2h0OMwM79h5svOVOJCjSstKxgNIxDEmdUl5wpO7y9PMQjnkTVWlknBlRwsFw+9&#10;OSbatvxGl9TnIkDYJaig8L5OpHRZQQbd0NbEwfu2jUEfZJNL3WAb4KaS4yiaSYMlh4UCa9oUlP2k&#10;Z6Pgq9wNjtvf9WR1/DxtDlvi17j9UKr/2K2eQXjq/H/4r73XCqbxDO5nwhGQix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5IgUkyAAAANwAAAAPAAAAAAAAAAAAAAAAAJgCAABk&#10;cnMvZG93bnJldi54bWxQSwUGAAAAAAQABAD1AAAAjQMAAAAA&#10;" path="m66,l54,,50,4r,662l54,670r12,l70,666,70,4,66,e" fillcolor="black" stroked="f">
                    <v:path arrowok="t" o:connecttype="custom" o:connectlocs="66,-309;54,-309;50,-305;50,357;54,361;66,361;70,357;70,-305;66,-309" o:connectangles="0,0,0,0,0,0,0,0,0"/>
                  </v:shape>
                  <v:shape id="Freeform 569" o:spid="_x0000_s1057" style="position:absolute;left:4068;top:-309;width:120;height:760;visibility:visible;mso-wrap-style:square;v-text-anchor:top" coordsize="120,7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6gv8gA&#10;AADcAAAADwAAAGRycy9kb3ducmV2LnhtbESPT2vCQBTE74LfYXmCl6KbtlhDdBUr1H/QQ61QvT2y&#10;zyQ0+zZmV5N++26h4HGYmd8w03lrSnGj2hWWFTwOIxDEqdUFZwoOn2+DGITzyBpLy6TghxzMZ93O&#10;FBNtG/6g295nIkDYJagg975KpHRpTgbd0FbEwTvb2qAPss6krrEJcFPKpyh6kQYLDgs5VrTMKf3e&#10;X42CU7F+2K0ur8+L3fGw3K6I3+PmS6l+r11MQHhq/T38395oBaN4DH9nwhGQs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WbqC/yAAAANwAAAAPAAAAAAAAAAAAAAAAAJgCAABk&#10;cnMvZG93bnJldi54bWxQSwUGAAAAAAQABAD1AAAAjQMAAAAA&#10;" path="m120,640r-50,l70,666r-4,4l105,670r15,-30e" fillcolor="black" stroked="f">
                    <v:path arrowok="t" o:connecttype="custom" o:connectlocs="120,331;70,331;70,357;66,361;105,361;120,331" o:connectangles="0,0,0,0,0,0"/>
                  </v:shape>
                </v:group>
                <v:group id="Group 566" o:spid="_x0000_s1058" style="position:absolute;left:4141;top:84;width:2987;height:2" coordorigin="4141,84" coordsize="298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+45Gc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YhbX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PuORnCAAAA3AAAAA8A&#10;AAAAAAAAAAAAAAAAqgIAAGRycy9kb3ducmV2LnhtbFBLBQYAAAAABAAEAPoAAACZAwAAAAA=&#10;">
                  <v:shape id="Freeform 567" o:spid="_x0000_s1059" style="position:absolute;left:4141;top:84;width:2987;height:2;visibility:visible;mso-wrap-style:square;v-text-anchor:top" coordsize="298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IvMMQA&#10;AADcAAAADwAAAGRycy9kb3ducmV2LnhtbESPT4vCMBTE7wt+h/AEb2uq4OJWo4gguosH1z/o8dE8&#10;22LzUpKsrd/eCAt7HGZ+M8x03ppK3Mn50rKCQT8BQZxZXXKu4HhYvY9B+ICssbJMCh7kYT7rvE0x&#10;1bbhH7rvQy5iCfsUFRQh1KmUPivIoO/bmjh6V+sMhihdLrXDJpabSg6T5EMaLDkuFFjTsqDstv81&#10;CkZfsvq+JRk3u3xr1+5yup53K6V63XYxARGoDf/hP3qjIzf+hNeZeATk7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/CLzDEAAAA3AAAAA8AAAAAAAAAAAAAAAAAmAIAAGRycy9k&#10;b3ducmV2LnhtbFBLBQYAAAAABAAEAPUAAACJAwAAAAA=&#10;" path="m,l2987,e" filled="f">
                    <v:path arrowok="t" o:connecttype="custom" o:connectlocs="0,0;2987,0" o:connectangles="0,0"/>
                  </v:shape>
                </v:group>
                <v:group id="Group 562" o:spid="_x0000_s1060" style="position:absolute;left:7069;top:74;width:120;height:881" coordorigin="7069,74" coordsize="120,8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EGjwsMAAADcAAAADwAAAGRycy9kb3ducmV2LnhtbERPTWvCQBC9F/wPywi9&#10;1U0US41uQpBaepBCVRBvQ3ZMQrKzIbtN4r/vHgo9Pt73LptMKwbqXW1ZQbyIQBAXVtdcKricDy9v&#10;IJxH1thaJgUPcpCls6cdJtqO/E3DyZcihLBLUEHlfZdI6YqKDLqF7YgDd7e9QR9gX0rd4xjCTSuX&#10;UfQqDdYcGirsaF9R0Zx+jIKPEcd8Fb8Px+a+f9zO66/rMSalnudTvgXhafL/4j/3p1aw3oT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4QaPCwwAAANwAAAAP&#10;AAAAAAAAAAAAAAAAAKoCAABkcnMvZG93bnJldi54bWxQSwUGAAAAAAQABAD6AAAAmgMAAAAA&#10;">
                  <v:shape id="Freeform 565" o:spid="_x0000_s1061" style="position:absolute;left:7069;top:74;width:120;height:881;visibility:visible;mso-wrap-style:square;v-text-anchor:top" coordsize="120,8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nrGcMA&#10;AADcAAAADwAAAGRycy9kb3ducmV2LnhtbESPQWvCQBSE74L/YXkFb7pRjNTUVdRY6EmoSs+P7Gs2&#10;mH0bsmtM++u7BcHjMDPfMKtNb2vRUesrxwqmkwQEceF0xaWCy/l9/ArCB2SNtWNS8EMeNuvhYIWZ&#10;dnf+pO4UShEh7DNUYEJoMil9Yciin7iGOHrfrrUYomxLqVu8R7it5SxJFtJixXHBYEN7Q8X1dLMK&#10;Dua671KZX4odf+XJPM2PqH+VGr302zcQgfrwDD/aH1pBupzC/5l4BO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inrGcMAAADcAAAADwAAAAAAAAAAAAAAAACYAgAAZHJzL2Rv&#10;d25yZXYueG1sUEsFBgAAAAAEAAQA9QAAAIgDAAAAAA==&#10;" path="m50,761l,761,60,881r45,-90l54,791r-4,-4l50,761e" fillcolor="black" stroked="f">
                    <v:path arrowok="t" o:connecttype="custom" o:connectlocs="50,835;0,835;60,955;105,865;54,865;50,861;50,835" o:connectangles="0,0,0,0,0,0,0"/>
                  </v:shape>
                  <v:shape id="Freeform 564" o:spid="_x0000_s1062" style="position:absolute;left:7069;top:74;width:120;height:881;visibility:visible;mso-wrap-style:square;v-text-anchor:top" coordsize="120,8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t1bsQA&#10;AADcAAAADwAAAGRycy9kb3ducmV2LnhtbESPQWvCQBSE70L/w/IKvemm0ohN3UhrWvAkaKXnR/Y1&#10;G5J9G7LbGP31XUHwOMzMN8xqPdpWDNT72rGC51kCgrh0uuZKwfH7a7oE4QOyxtYxKTiTh3X+MFlh&#10;pt2J9zQcQiUihH2GCkwIXSalLw1Z9DPXEUfv1/UWQ5R9JXWPpwi3rZwnyUJarDkuGOxoY6hsDn9W&#10;wadpNkMqi2P5wT9F8pIWO9QXpZ4ex/c3EIHGcA/f2lutIH2dw/VMPAIy/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L7dW7EAAAA3AAAAA8AAAAAAAAAAAAAAAAAmAIAAGRycy9k&#10;b3ducmV2LnhtbFBLBQYAAAAABAAEAPUAAACJAwAAAAA=&#10;" path="m65,l53,,49,4r1,783l54,791r11,l70,787,69,10r,-6l65,e" fillcolor="black" stroked="f">
                    <v:path arrowok="t" o:connecttype="custom" o:connectlocs="65,74;53,74;49,78;50,861;54,865;65,865;70,861;69,84;69,78;65,74" o:connectangles="0,0,0,0,0,0,0,0,0,0"/>
                  </v:shape>
                  <v:shape id="Freeform 563" o:spid="_x0000_s1063" style="position:absolute;left:7069;top:74;width:120;height:881;visibility:visible;mso-wrap-style:square;v-text-anchor:top" coordsize="120,8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fQ9cQA&#10;AADcAAAADwAAAGRycy9kb3ducmV2LnhtbESPQWvCQBSE70L/w/IK3nTTakqbuko1Cj0JWun5kX3N&#10;BrNvQ3aN0V/vFgSPw8x8w8wWva1FR62vHCt4GScgiAunKy4VHH42o3cQPiBrrB2Tggt5WMyfBjPM&#10;tDvzjrp9KEWEsM9QgQmhyaT0hSGLfuwa4uj9udZiiLItpW7xHOG2lq9J8iYtVhwXDDa0MlQc9yer&#10;YG2Oqy6V+aFY8m+eTNN8i/qq1PC5//oEEagPj/C9/a0VpB8T+D8Tj4C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230PXEAAAA3AAAAA8AAAAAAAAAAAAAAAAAmAIAAGRycy9k&#10;b3ducmV2LnhtbFBLBQYAAAAABAAEAPUAAACJAwAAAAA=&#10;" path="m120,761r-50,l70,787r-5,4l105,791r15,-30e" fillcolor="black" stroked="f">
                    <v:path arrowok="t" o:connecttype="custom" o:connectlocs="120,835;70,835;70,861;65,865;105,865;120,835" o:connectangles="0,0,0,0,0,0"/>
                  </v:shape>
                </v:group>
                <v:group id="Group 550" o:spid="_x0000_s1064" style="position:absolute;left:6447;top:-364;width:120;height:1319" coordorigin="6447,-364" coordsize="120,13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3qlwc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UkLw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HeqXBxgAAANwA&#10;AAAPAAAAAAAAAAAAAAAAAKoCAABkcnMvZG93bnJldi54bWxQSwUGAAAAAAQABAD6AAAAnQMAAAAA&#10;">
                  <v:shape id="Freeform 561" o:spid="_x0000_s1065" style="position:absolute;left:6447;top:-364;width:120;height:1319;visibility:visible;mso-wrap-style:square;v-text-anchor:top" coordsize="120,13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zwR8QA&#10;AADcAAAADwAAAGRycy9kb3ducmV2LnhtbESPT4vCMBTE7wt+h/AEb2vqQpdajSKKsnhb/9yfzbOt&#10;Ni81yWr99puFBY/DzPyGmc4704g7OV9bVjAaJiCIC6trLhUc9uv3DIQPyBoby6TgSR7ms97bFHNt&#10;H/xN910oRYSwz1FBFUKbS+mLigz6oW2Jo3e2zmCI0pVSO3xEuGnkR5J8SoM1x4UKW1pWVFx3P0bB&#10;+uR4k8rLLTuvls9svz1m422j1KDfLSYgAnXhFf5vf2kF6TiFvzPxCMj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4M8EfEAAAA3AAAAA8AAAAAAAAAAAAAAAAAmAIAAGRycy9k&#10;b3ducmV2LnhtbFBLBQYAAAAABAAEAPUAAACJAwAAAAA=&#10;" path="m66,l54,,50,4r,72l54,80r12,l70,76,70,4,66,e" fillcolor="black" stroked="f">
                    <v:path arrowok="t" o:connecttype="custom" o:connectlocs="66,-364;54,-364;50,-360;50,-288;54,-284;66,-284;70,-288;70,-360;66,-364" o:connectangles="0,0,0,0,0,0,0,0,0"/>
                  </v:shape>
                  <v:shape id="Freeform 560" o:spid="_x0000_s1066" style="position:absolute;left:6447;top:-364;width:120;height:1319;visibility:visible;mso-wrap-style:square;v-text-anchor:top" coordsize="120,13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5uMMMA&#10;AADcAAAADwAAAGRycy9kb3ducmV2LnhtbESPT4vCMBTE78J+h/AWvGm6glKrUURxEW/+2fvb5tlW&#10;m5duktX67Y0geBxm5jfMdN6aWlzJ+cqygq9+AoI4t7riQsHxsO6lIHxA1lhbJgV38jCffXSmmGl7&#10;4x1d96EQEcI+QwVlCE0mpc9LMuj7tiGO3sk6gyFKV0jt8BbhppaDJBlJgxXHhRIbWpaUX/b/RsH6&#10;1/H3UJ7/0tNqeU8P2590vK2V6n62iwmIQG14h1/tjVYwHI/geSYeAT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t5uMMMAAADcAAAADwAAAAAAAAAAAAAAAACYAgAAZHJzL2Rv&#10;d25yZXYueG1sUEsFBgAAAAAEAAQA9QAAAIgDAAAAAA==&#10;" path="m66,140r-12,l50,144r,72l54,220r12,l70,216r,-72l66,140e" fillcolor="black" stroked="f">
                    <v:path arrowok="t" o:connecttype="custom" o:connectlocs="66,-224;54,-224;50,-220;50,-148;54,-144;66,-144;70,-148;70,-220;66,-224" o:connectangles="0,0,0,0,0,0,0,0,0"/>
                  </v:shape>
                  <v:shape id="Freeform 559" o:spid="_x0000_s1067" style="position:absolute;left:6447;top:-364;width:120;height:1319;visibility:visible;mso-wrap-style:square;v-text-anchor:top" coordsize="120,13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LLq8UA&#10;AADcAAAADwAAAGRycy9kb3ducmV2LnhtbESPzW7CMBCE70h9B2sr9QZOK9GGEIMqKlDFraS9L/Hm&#10;B+J1ahsIb19XQuI4mplvNPlyMJ04k/OtZQXPkwQEcWl1y7WC72I9TkH4gKyxs0wKruRhuXgY5Zhp&#10;e+EvOu9CLSKEfYYKmhD6TEpfNmTQT2xPHL3KOoMhSldL7fAS4aaTL0nyKg22HBca7GnVUHncnYyC&#10;9d7xZioPv2n1sbqmxfYnnW07pZ4eh/c5iEBDuIdv7U+tYDp7g/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ksurxQAAANwAAAAPAAAAAAAAAAAAAAAAAJgCAABkcnMv&#10;ZG93bnJldi54bWxQSwUGAAAAAAQABAD1AAAAigMAAAAA&#10;" path="m66,280r-12,l50,284r,72l54,360r12,l70,356r,-72l66,280e" fillcolor="black" stroked="f">
                    <v:path arrowok="t" o:connecttype="custom" o:connectlocs="66,-84;54,-84;50,-80;50,-8;54,-4;66,-4;70,-8;70,-80;66,-84" o:connectangles="0,0,0,0,0,0,0,0,0"/>
                  </v:shape>
                  <v:shape id="Freeform 558" o:spid="_x0000_s1068" style="position:absolute;left:6447;top:-364;width:120;height:1319;visibility:visible;mso-wrap-style:square;v-text-anchor:top" coordsize="120,13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1f2b8A&#10;AADcAAAADwAAAGRycy9kb3ducmV2LnhtbERPTYvCMBC9C/6HMII3TRVcajWKKMribXX3PjZjW20m&#10;NYla//3mIHh8vO/5sjW1eJDzlWUFo2ECgji3uuJCwe9xO0hB+ICssbZMCl7kYbnoduaYafvkH3oc&#10;QiFiCPsMFZQhNJmUPi/JoB/ahjhyZ+sMhghdIbXDZww3tRwnyZc0WHFsKLGhdUn59XA3CrYnx7uJ&#10;vNzS82b9So/7v3S6r5Xq99rVDESgNnzEb/e3VjCZxrXxTDwCcvE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QDV/ZvwAAANwAAAAPAAAAAAAAAAAAAAAAAJgCAABkcnMvZG93bnJl&#10;di54bWxQSwUGAAAAAAQABAD1AAAAhAMAAAAA&#10;" path="m66,420r-12,l50,424r,72l54,500r12,l70,496r,-72l66,420e" fillcolor="black" stroked="f">
                    <v:path arrowok="t" o:connecttype="custom" o:connectlocs="66,56;54,56;50,60;50,132;54,136;66,136;70,132;70,60;66,56" o:connectangles="0,0,0,0,0,0,0,0,0"/>
                  </v:shape>
                  <v:shape id="Freeform 557" o:spid="_x0000_s1069" style="position:absolute;left:6447;top:-364;width:120;height:1319;visibility:visible;mso-wrap-style:square;v-text-anchor:top" coordsize="120,13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H6QsQA&#10;AADcAAAADwAAAGRycy9kb3ducmV2LnhtbESPT4vCMBTE7wt+h/AEb2vqgktbjSKKsnhb/9yfzbOt&#10;Ni81yWr99puFBY/DzPyGmc4704g7OV9bVjAaJiCIC6trLhUc9uv3FIQPyBoby6TgSR7ms97bFHNt&#10;H/xN910oRYSwz1FBFUKbS+mLigz6oW2Jo3e2zmCI0pVSO3xEuGnkR5J8SoM1x4UKW1pWVFx3P0bB&#10;+uR4M5aXW3peLZ/pfntMs22j1KDfLSYgAnXhFf5vf2kF4yyDvzPxCMj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9B+kLEAAAA3AAAAA8AAAAAAAAAAAAAAAAAmAIAAGRycy9k&#10;b3ducmV2LnhtbFBLBQYAAAAABAAEAPUAAACJAwAAAAA=&#10;" path="m66,560r-12,l50,564r,72l54,640r12,l70,636r,-72l66,560e" fillcolor="black" stroked="f">
                    <v:path arrowok="t" o:connecttype="custom" o:connectlocs="66,196;54,196;50,200;50,272;54,276;66,276;70,272;70,200;66,196" o:connectangles="0,0,0,0,0,0,0,0,0"/>
                  </v:shape>
                  <v:shape id="Freeform 556" o:spid="_x0000_s1070" style="position:absolute;left:6447;top:-364;width:120;height:1319;visibility:visible;mso-wrap-style:square;v-text-anchor:top" coordsize="120,13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SnJL8A&#10;AADcAAAADwAAAGRycy9kb3ducmV2LnhtbERPy4rCMBTdD/gP4QqzG1MFpVajiKIM7sbH/tpc22pz&#10;U5Oo9e8nC8Hl4byn89bU4kHOV5YV9HsJCOLc6ooLBYf9+icF4QOyxtoyKXiRh/ms8zXFTNsn/9Fj&#10;FwoRQ9hnqKAMocmk9HlJBn3PNsSRO1tnMEToCqkdPmO4qeUgSUbSYMWxocSGliXl193dKFifHG+G&#10;8nJLz6vlK91vj+l4Wyv13W0XExCB2vARv92/WsEoifPjmXgE5Ow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dVKckvwAAANwAAAAPAAAAAAAAAAAAAAAAAJgCAABkcnMvZG93bnJl&#10;di54bWxQSwUGAAAAAAQABAD1AAAAhAMAAAAA&#10;" path="m66,700r-12,l50,704r,72l54,780r12,l70,776r,-72l66,700e" fillcolor="black" stroked="f">
                    <v:path arrowok="t" o:connecttype="custom" o:connectlocs="66,336;54,336;50,340;50,412;54,416;66,416;70,412;70,340;66,336" o:connectangles="0,0,0,0,0,0,0,0,0"/>
                  </v:shape>
                  <v:shape id="Freeform 555" o:spid="_x0000_s1071" style="position:absolute;left:6447;top:-364;width:120;height:1319;visibility:visible;mso-wrap-style:square;v-text-anchor:top" coordsize="120,13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gCv8IA&#10;AADcAAAADwAAAGRycy9kb3ducmV2LnhtbESPQYvCMBSE78L+h/AWvGmqoHSrURYXRbyp6/3ZPNu6&#10;zUs3iVr/vREEj8PMfMNM562pxZWcrywrGPQTEMS51RUXCn73y14KwgdkjbVlUnAnD/PZR2eKmbY3&#10;3tJ1FwoRIewzVFCG0GRS+rwkg75vG+LonawzGKJ0hdQObxFuajlMkrE0WHFcKLGhRUn53+5iFCyP&#10;jlcjef5PTz+Le7rfHNKvTa1U97P9noAI1IZ3+NVeawXjZADPM/EIy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GAK/wgAAANwAAAAPAAAAAAAAAAAAAAAAAJgCAABkcnMvZG93&#10;bnJldi54bWxQSwUGAAAAAAQABAD1AAAAhwMAAAAA&#10;" path="m66,840r-12,l50,844r,72l54,920r12,l70,916r,-72l66,840e" fillcolor="black" stroked="f">
                    <v:path arrowok="t" o:connecttype="custom" o:connectlocs="66,476;54,476;50,480;50,552;54,556;66,556;70,552;70,480;66,476" o:connectangles="0,0,0,0,0,0,0,0,0"/>
                  </v:shape>
                  <v:shape id="Freeform 554" o:spid="_x0000_s1072" style="position:absolute;left:6447;top:-364;width:120;height:1319;visibility:visible;mso-wrap-style:square;v-text-anchor:top" coordsize="120,13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qcyMIA&#10;AADcAAAADwAAAGRycy9kb3ducmV2LnhtbESPQYvCMBSE78L+h/AWvGm6gtKtRlkURbyp6/3ZPNu6&#10;zUs3iVr/vREEj8PMfMNMZq2pxZWcrywr+OonIIhzqysuFPzul70UhA/IGmvLpOBOHmbTj84EM21v&#10;vKXrLhQiQthnqKAMocmk9HlJBn3fNsTRO1lnMETpCqkd3iLc1HKQJCNpsOK4UGJD85Lyv93FKFge&#10;Ha+G8vyfnhbze7rfHNLvTa1U97P9GYMI1IZ3+NVeawWjZADPM/EIy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ypzIwgAAANwAAAAPAAAAAAAAAAAAAAAAAJgCAABkcnMvZG93&#10;bnJldi54bWxQSwUGAAAAAAQABAD1AAAAhwMAAAAA&#10;" path="m66,980r-12,l50,984r,72l54,1060r12,l70,1056r,-72l66,980e" fillcolor="black" stroked="f">
                    <v:path arrowok="t" o:connecttype="custom" o:connectlocs="66,616;54,616;50,620;50,692;54,696;66,696;70,692;70,620;66,616" o:connectangles="0,0,0,0,0,0,0,0,0"/>
                  </v:shape>
                  <v:shape id="Freeform 553" o:spid="_x0000_s1073" style="position:absolute;left:6447;top:-364;width:120;height:1319;visibility:visible;mso-wrap-style:square;v-text-anchor:top" coordsize="120,13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Y5U8QA&#10;AADcAAAADwAAAGRycy9kb3ducmV2LnhtbESPQWvCQBSE74X+h+UVvNVNFSVNs5GiKOKtau+v2WeS&#10;Nvs27q4a/71bEDwOM/MNk89604ozOd9YVvA2TEAQl1Y3XCnY75avKQgfkDW2lknBlTzMiuenHDNt&#10;L/xF522oRISwz1BBHUKXSenLmgz6oe2Io3ewzmCI0lVSO7xEuGnlKEmm0mDDcaHGjuY1lX/bk1Gw&#10;/HG8msjfY3pYzK/pbvOdvm9apQYv/ecHiEB9eITv7bVWME3G8H8mHgFZ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GOVPEAAAA3AAAAA8AAAAAAAAAAAAAAAAAmAIAAGRycy9k&#10;b3ducmV2LnhtbFBLBQYAAAAABAAEAPUAAACJAwAAAAA=&#10;" path="m53,1199r-53,l60,1319r60,-119l54,1200r-1,-1e" fillcolor="black" stroked="f">
                    <v:path arrowok="t" o:connecttype="custom" o:connectlocs="53,835;0,835;60,955;120,836;54,836;53,835" o:connectangles="0,0,0,0,0,0"/>
                  </v:shape>
                  <v:shape id="Freeform 552" o:spid="_x0000_s1074" style="position:absolute;left:6447;top:-364;width:120;height:1319;visibility:visible;mso-wrap-style:square;v-text-anchor:top" coordsize="120,13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+hJ8QA&#10;AADcAAAADwAAAGRycy9kb3ducmV2LnhtbESPQWvCQBSE74X+h+UVvNVNRSVNs5GiKOKtau+v2WeS&#10;Nvs27q4a/71bEDwOM/MNk89604ozOd9YVvA2TEAQl1Y3XCnY75avKQgfkDW2lknBlTzMiuenHDNt&#10;L/xF522oRISwz1BBHUKXSenLmgz6oe2Io3ewzmCI0lVSO7xEuGnlKEmm0mDDcaHGjuY1lX/bk1Gw&#10;/HG8msjfY3pYzK/pbvOdvm9apQYv/ecHiEB9eITv7bVWME3G8H8mHgFZ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voSfEAAAA3AAAAA8AAAAAAAAAAAAAAAAAmAIAAGRycy9k&#10;b3ducmV2LnhtbFBLBQYAAAAABAAEAPUAAACJAwAAAAA=&#10;" path="m66,1120r-12,l50,1124r,72l54,1200r12,l70,1196r,-72l66,1120e" fillcolor="black" stroked="f">
                    <v:path arrowok="t" o:connecttype="custom" o:connectlocs="66,756;54,756;50,760;50,832;54,836;66,836;70,832;70,760;66,756" o:connectangles="0,0,0,0,0,0,0,0,0"/>
                  </v:shape>
                  <v:shape id="Freeform 551" o:spid="_x0000_s1075" style="position:absolute;left:6447;top:-364;width:120;height:1319;visibility:visible;mso-wrap-style:square;v-text-anchor:top" coordsize="120,13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MEvMQA&#10;AADcAAAADwAAAGRycy9kb3ducmV2LnhtbESPQWvCQBSE7wX/w/KE3urGgiGmriIpluKtau+v2WeS&#10;mn0bd7cx+ffdQsHjMDPfMKvNYFrRk/ONZQXzWQKCuLS64UrB6bh7ykD4gKyxtUwKRvKwWU8eVphr&#10;e+MP6g+hEhHCPkcFdQhdLqUvazLoZ7Yjjt7ZOoMhSldJ7fAW4aaVz0mSSoMNx4UaOypqKi+HH6Ng&#10;9+X4bSG/r9n5tRiz4/4zW+5bpR6nw/YFRKAh3MP/7XetIE0W8HcmHgG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0jBLzEAAAA3AAAAA8AAAAAAAAAAAAAAAAAmAIAAGRycy9k&#10;b3ducmV2LnhtbFBLBQYAAAAABAAEAPUAAACJAwAAAAA=&#10;" path="m120,1199r-53,l66,1200r54,l120,1199e" fillcolor="black" stroked="f">
                    <v:path arrowok="t" o:connecttype="custom" o:connectlocs="120,835;67,835;66,836;120,836;120,835" o:connectangles="0,0,0,0,0"/>
                  </v:shape>
                </v:group>
                <v:group id="Group 548" o:spid="_x0000_s1076" style="position:absolute;left:4575;top:220;width:1932;height:2" coordorigin="4575,220" coordsize="193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8tq1sYAAADc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UQK3&#10;M+EIyPU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y2rWxgAAANwA&#10;AAAPAAAAAAAAAAAAAAAAAKoCAABkcnMvZG93bnJldi54bWxQSwUGAAAAAAQABAD6AAAAnQMAAAAA&#10;">
                  <v:shape id="Freeform 549" o:spid="_x0000_s1077" style="position:absolute;left:4575;top:220;width:1932;height:2;visibility:visible;mso-wrap-style:square;v-text-anchor:top" coordsize="193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pt8sYA&#10;AADcAAAADwAAAGRycy9kb3ducmV2LnhtbESPT2vCQBTE7wW/w/IEL0U3FfxDdBUpKKUXSerB4yP7&#10;TILZt2l2a7b99K4g9DjMzG+Y9TaYRtyoc7VlBW+TBARxYXXNpYLT1368BOE8ssbGMin4JQfbzeBl&#10;jam2PWd0y30pIoRdigoq79tUSldUZNBNbEscvYvtDPoou1LqDvsIN42cJslcGqw5LlTY0ntFxTX/&#10;MQpm5+ni8v15OL3OQp7twzHr5V+m1GgYdisQnoL/Dz/bH1rBPFnA40w8AnJz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Zpt8sYAAADcAAAADwAAAAAAAAAAAAAAAACYAgAAZHJz&#10;L2Rvd25yZXYueG1sUEsFBgAAAAAEAAQA9QAAAIsDAAAAAA==&#10;" path="m1932,l,1e" filled="f">
                    <v:stroke dashstyle="dash"/>
                    <v:path arrowok="t" o:connecttype="custom" o:connectlocs="1932,440;0,442" o:connectangles="0,0"/>
                  </v:shape>
                </v:group>
                <v:group id="Group 545" o:spid="_x0000_s1078" style="position:absolute;left:4515;top:210;width:70;height:241" coordorigin="4515,210" coordsize="70,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hbP8MAAADcAAAADwAAAGRycy9kb3ducmV2LnhtbERPTWvCQBC9F/wPywi9&#10;1U2UikTXIGKlByk0EcTbkB2TkOxsyG6T+O+7h0KPj/e9SyfTioF6V1tWEC8iEMSF1TWXCq75x9sG&#10;hPPIGlvLpOBJDtL97GWHibYjf9OQ+VKEEHYJKqi87xIpXVGRQbewHXHgHrY36APsS6l7HEO4aeUy&#10;itbSYM2hocKOjhUVTfZjFJxHHA+r+DRcmsfxec/fv26XmJR6nU+HLQhPk/8X/7k/tYJ1FNaG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GFs/wwAAANwAAAAP&#10;AAAAAAAAAAAAAAAAAKoCAABkcnMvZG93bnJldi54bWxQSwUGAAAAAAQABAD6AAAAmgMAAAAA&#10;">
                  <v:shape id="Freeform 547" o:spid="_x0000_s1079" style="position:absolute;left:4515;top:210;width:70;height:241;visibility:visible;mso-wrap-style:square;v-text-anchor:top" coordsize="70,2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hkVcUA&#10;AADcAAAADwAAAGRycy9kb3ducmV2LnhtbESP3WrCQBSE74W+w3IK3pS6aQXRNJsQxIIgLZhIr0+z&#10;Jz80ezZkV41v3y0UvBxmvhkmySbTiwuNrrOs4GURgSCurO64UXAq35/XIJxH1thbJgU3cpClD7ME&#10;Y22vfKRL4RsRStjFqKD1foildFVLBt3CDsTBq+1o0Ac5NlKPeA3lppevUbSSBjsOCy0OtG2p+inO&#10;RsEq/9iV7vD5lG/7fVEPX8tveWKl5o9T/gbC0+Tv4X96rwMXbeDvTDgCMv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qGRVxQAAANwAAAAPAAAAAAAAAAAAAAAAAJgCAABkcnMv&#10;ZG93bnJldi54bWxQSwUGAAAAAAQABAD1AAAAigMAAAAA&#10;" path="m65,l54,,50,4r,72l55,80r11,l70,76,70,4,65,e" fillcolor="black" stroked="f">
                    <v:path arrowok="t" o:connecttype="custom" o:connectlocs="65,210;54,210;50,214;50,286;55,290;66,290;70,286;70,214;65,210" o:connectangles="0,0,0,0,0,0,0,0,0"/>
                  </v:shape>
                  <v:shape id="Freeform 546" o:spid="_x0000_s1080" style="position:absolute;left:4515;top:210;width:70;height:241;visibility:visible;mso-wrap-style:square;v-text-anchor:top" coordsize="70,2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tbFcEA&#10;AADcAAAADwAAAGRycy9kb3ducmV2LnhtbERPS2vCQBC+C/0PyxS8SN3YgpSYVYIoCNJCo/Q8zU4e&#10;mJ0N2a3Gf+8cCj1+fO9sM7pOXWkIrWcDi3kCirj0tuXawPm0f3kHFSKyxc4zGbhTgM36aZJhav2N&#10;v+haxFpJCIcUDTQx9qnWoWzIYZj7nli4yg8Oo8Ch1nbAm4S7Tr8myVI7bFkaGuxp21B5KX6dgWX+&#10;sTuF4+cs33aHouq/3370mY2ZPo/5ClSkMf6L/9wHK76FzJczcgT0+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tLWxXBAAAA3AAAAA8AAAAAAAAAAAAAAAAAmAIAAGRycy9kb3du&#10;cmV2LnhtbFBLBQYAAAAABAAEAPUAAACGAwAAAAA=&#10;" path="m120,121l,121,61,241,120,121e" fillcolor="black" stroked="f">
                    <v:path arrowok="t" o:connecttype="custom" o:connectlocs="120,331;0,331;61,451;120,331" o:connectangles="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spacing w:val="-2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f</w:t>
      </w:r>
      <w:r w:rsidR="00687BDC">
        <w:rPr>
          <w:rFonts w:ascii="Arial" w:eastAsia="Arial" w:hAnsi="Arial" w:cs="Arial"/>
          <w:spacing w:val="3"/>
          <w:sz w:val="24"/>
          <w:szCs w:val="24"/>
        </w:rPr>
        <w:t>f</w:t>
      </w:r>
      <w:r w:rsidR="00687BDC">
        <w:rPr>
          <w:rFonts w:ascii="Arial" w:eastAsia="Arial" w:hAnsi="Arial" w:cs="Arial"/>
          <w:sz w:val="24"/>
          <w:szCs w:val="24"/>
        </w:rPr>
        <w:t>lu</w:t>
      </w:r>
      <w:r w:rsidR="00687BDC">
        <w:rPr>
          <w:rFonts w:ascii="Arial" w:eastAsia="Arial" w:hAnsi="Arial" w:cs="Arial"/>
          <w:spacing w:val="-1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s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-2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ck</w:t>
      </w:r>
      <w:r w:rsidR="00687BDC">
        <w:rPr>
          <w:rFonts w:ascii="Arial" w:eastAsia="Arial" w:hAnsi="Arial" w:cs="Arial"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sz w:val="24"/>
          <w:szCs w:val="24"/>
        </w:rPr>
        <w:t>s loc</w:t>
      </w:r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leme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pacing w:val="-1"/>
          <w:sz w:val="24"/>
          <w:szCs w:val="24"/>
        </w:rPr>
        <w:t>a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s les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pu</w:t>
      </w:r>
      <w:r w:rsidR="00687BDC">
        <w:rPr>
          <w:rFonts w:ascii="Arial" w:eastAsia="Arial" w:hAnsi="Arial" w:cs="Arial"/>
          <w:sz w:val="24"/>
          <w:szCs w:val="24"/>
        </w:rPr>
        <w:t>isards</w:t>
      </w:r>
    </w:p>
    <w:p w:rsidR="005513A6" w:rsidRDefault="00687BDC">
      <w:pPr>
        <w:spacing w:after="0" w:line="200" w:lineRule="exact"/>
        <w:rPr>
          <w:sz w:val="20"/>
          <w:szCs w:val="20"/>
        </w:rPr>
      </w:pPr>
      <w:r>
        <w:br w:type="column"/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5" w:after="0" w:line="260" w:lineRule="exact"/>
        <w:rPr>
          <w:sz w:val="26"/>
          <w:szCs w:val="26"/>
        </w:rPr>
      </w:pPr>
    </w:p>
    <w:p w:rsidR="005513A6" w:rsidRDefault="00687BDC">
      <w:pPr>
        <w:spacing w:after="0" w:line="240" w:lineRule="auto"/>
        <w:ind w:left="206" w:right="2825" w:hanging="206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r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 xml:space="preserve">rer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s le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u</w:t>
      </w:r>
      <w:r>
        <w:rPr>
          <w:rFonts w:ascii="Arial" w:eastAsia="Arial" w:hAnsi="Arial" w:cs="Arial"/>
          <w:sz w:val="24"/>
          <w:szCs w:val="24"/>
        </w:rPr>
        <w:t>isards</w:t>
      </w:r>
    </w:p>
    <w:p w:rsidR="005513A6" w:rsidRDefault="00687BDC">
      <w:pPr>
        <w:tabs>
          <w:tab w:val="left" w:pos="2940"/>
        </w:tabs>
        <w:spacing w:after="0" w:line="360" w:lineRule="exact"/>
        <w:ind w:right="-89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position w:val="6"/>
          <w:sz w:val="24"/>
          <w:szCs w:val="24"/>
        </w:rPr>
        <w:t>relais</w:t>
      </w:r>
      <w:proofErr w:type="gramEnd"/>
      <w:r>
        <w:rPr>
          <w:rFonts w:ascii="Arial" w:eastAsia="Arial" w:hAnsi="Arial" w:cs="Arial"/>
          <w:position w:val="6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6"/>
          <w:sz w:val="24"/>
          <w:szCs w:val="24"/>
        </w:rPr>
        <w:t>d</w:t>
      </w:r>
      <w:r>
        <w:rPr>
          <w:rFonts w:ascii="Arial" w:eastAsia="Arial" w:hAnsi="Arial" w:cs="Arial"/>
          <w:position w:val="6"/>
          <w:sz w:val="24"/>
          <w:szCs w:val="24"/>
        </w:rPr>
        <w:t>u</w:t>
      </w:r>
      <w:r>
        <w:rPr>
          <w:rFonts w:ascii="Arial" w:eastAsia="Arial" w:hAnsi="Arial" w:cs="Arial"/>
          <w:spacing w:val="-1"/>
          <w:position w:val="6"/>
          <w:sz w:val="24"/>
          <w:szCs w:val="24"/>
        </w:rPr>
        <w:t xml:space="preserve"> </w:t>
      </w:r>
      <w:r>
        <w:rPr>
          <w:rFonts w:ascii="Arial" w:eastAsia="Arial" w:hAnsi="Arial" w:cs="Arial"/>
          <w:position w:val="6"/>
          <w:sz w:val="24"/>
          <w:szCs w:val="24"/>
        </w:rPr>
        <w:t>BAN</w:t>
      </w:r>
      <w:r>
        <w:rPr>
          <w:rFonts w:ascii="Arial" w:eastAsia="Arial" w:hAnsi="Arial" w:cs="Arial"/>
          <w:spacing w:val="2"/>
          <w:position w:val="6"/>
          <w:sz w:val="24"/>
          <w:szCs w:val="24"/>
        </w:rPr>
        <w:t xml:space="preserve"> </w:t>
      </w:r>
      <w:r>
        <w:rPr>
          <w:rFonts w:ascii="Arial" w:eastAsia="Arial" w:hAnsi="Arial" w:cs="Arial"/>
          <w:position w:val="6"/>
          <w:sz w:val="24"/>
          <w:szCs w:val="24"/>
        </w:rPr>
        <w:t>B</w:t>
      </w:r>
      <w:r>
        <w:rPr>
          <w:rFonts w:ascii="Arial" w:eastAsia="Arial" w:hAnsi="Arial" w:cs="Arial"/>
          <w:position w:val="6"/>
          <w:sz w:val="24"/>
          <w:szCs w:val="24"/>
        </w:rPr>
        <w:tab/>
      </w:r>
      <w:r>
        <w:rPr>
          <w:rFonts w:ascii="Arial" w:eastAsia="Arial" w:hAnsi="Arial" w:cs="Arial"/>
          <w:spacing w:val="2"/>
          <w:position w:val="-3"/>
          <w:sz w:val="24"/>
          <w:szCs w:val="24"/>
        </w:rPr>
        <w:t>T</w:t>
      </w:r>
      <w:r>
        <w:rPr>
          <w:rFonts w:ascii="Arial" w:eastAsia="Arial" w:hAnsi="Arial" w:cs="Arial"/>
          <w:position w:val="-3"/>
          <w:sz w:val="24"/>
          <w:szCs w:val="24"/>
        </w:rPr>
        <w:t>ra</w:t>
      </w:r>
      <w:r>
        <w:rPr>
          <w:rFonts w:ascii="Arial" w:eastAsia="Arial" w:hAnsi="Arial" w:cs="Arial"/>
          <w:spacing w:val="1"/>
          <w:position w:val="-3"/>
          <w:sz w:val="24"/>
          <w:szCs w:val="24"/>
        </w:rPr>
        <w:t>n</w:t>
      </w:r>
      <w:r>
        <w:rPr>
          <w:rFonts w:ascii="Arial" w:eastAsia="Arial" w:hAnsi="Arial" w:cs="Arial"/>
          <w:spacing w:val="-2"/>
          <w:position w:val="-3"/>
          <w:sz w:val="24"/>
          <w:szCs w:val="24"/>
        </w:rPr>
        <w:t>s</w:t>
      </w:r>
      <w:r>
        <w:rPr>
          <w:rFonts w:ascii="Arial" w:eastAsia="Arial" w:hAnsi="Arial" w:cs="Arial"/>
          <w:position w:val="-3"/>
          <w:sz w:val="24"/>
          <w:szCs w:val="24"/>
        </w:rPr>
        <w:t>f</w:t>
      </w:r>
      <w:r>
        <w:rPr>
          <w:rFonts w:ascii="Arial" w:eastAsia="Arial" w:hAnsi="Arial" w:cs="Arial"/>
          <w:spacing w:val="1"/>
          <w:position w:val="-3"/>
          <w:sz w:val="24"/>
          <w:szCs w:val="24"/>
        </w:rPr>
        <w:t>é</w:t>
      </w:r>
      <w:r>
        <w:rPr>
          <w:rFonts w:ascii="Arial" w:eastAsia="Arial" w:hAnsi="Arial" w:cs="Arial"/>
          <w:position w:val="-3"/>
          <w:sz w:val="24"/>
          <w:szCs w:val="24"/>
        </w:rPr>
        <w:t xml:space="preserve">rer </w:t>
      </w:r>
      <w:r>
        <w:rPr>
          <w:rFonts w:ascii="Arial" w:eastAsia="Arial" w:hAnsi="Arial" w:cs="Arial"/>
          <w:spacing w:val="-2"/>
          <w:position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position w:val="-3"/>
          <w:sz w:val="24"/>
          <w:szCs w:val="24"/>
        </w:rPr>
        <w:t>e</w:t>
      </w:r>
      <w:r>
        <w:rPr>
          <w:rFonts w:ascii="Arial" w:eastAsia="Arial" w:hAnsi="Arial" w:cs="Arial"/>
          <w:position w:val="-3"/>
          <w:sz w:val="24"/>
          <w:szCs w:val="24"/>
        </w:rPr>
        <w:t>rs</w:t>
      </w:r>
    </w:p>
    <w:p w:rsidR="005513A6" w:rsidRDefault="00687BDC">
      <w:pPr>
        <w:spacing w:after="0" w:line="200" w:lineRule="exact"/>
        <w:rPr>
          <w:sz w:val="20"/>
          <w:szCs w:val="20"/>
        </w:rPr>
      </w:pPr>
      <w:r>
        <w:br w:type="column"/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9" w:after="0" w:line="260" w:lineRule="exact"/>
        <w:rPr>
          <w:sz w:val="26"/>
          <w:szCs w:val="26"/>
        </w:rPr>
      </w:pPr>
    </w:p>
    <w:p w:rsidR="005513A6" w:rsidRDefault="00687BDC">
      <w:pPr>
        <w:spacing w:after="0" w:line="242" w:lineRule="auto"/>
        <w:ind w:right="801" w:firstLine="139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lu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n 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ré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B</w:t>
      </w:r>
      <w:r>
        <w:rPr>
          <w:rFonts w:ascii="Arial" w:eastAsia="Arial" w:hAnsi="Arial" w:cs="Arial"/>
          <w:spacing w:val="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E</w:t>
      </w: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num="3" w:space="720" w:equalWidth="0">
            <w:col w:w="2319" w:space="654"/>
            <w:col w:w="4582" w:space="1136"/>
            <w:col w:w="2429"/>
          </w:cols>
        </w:sectPr>
      </w:pPr>
    </w:p>
    <w:p w:rsidR="005513A6" w:rsidRDefault="00687BDC">
      <w:pPr>
        <w:spacing w:before="58" w:after="0" w:line="240" w:lineRule="auto"/>
        <w:ind w:right="-20"/>
        <w:jc w:val="right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lastRenderedPageBreak/>
        <w:t>A</w:t>
      </w:r>
      <w:r>
        <w:rPr>
          <w:rFonts w:ascii="Arial" w:eastAsia="Arial" w:hAnsi="Arial" w:cs="Arial"/>
          <w:spacing w:val="1"/>
          <w:sz w:val="24"/>
          <w:szCs w:val="24"/>
        </w:rPr>
        <w:t>3</w:t>
      </w:r>
      <w:r>
        <w:rPr>
          <w:rFonts w:ascii="Arial" w:eastAsia="Arial" w:hAnsi="Arial" w:cs="Arial"/>
          <w:sz w:val="24"/>
          <w:szCs w:val="24"/>
        </w:rPr>
        <w:t>1</w:t>
      </w:r>
    </w:p>
    <w:p w:rsidR="005513A6" w:rsidRDefault="005513A6">
      <w:pPr>
        <w:spacing w:before="2" w:after="0" w:line="150" w:lineRule="exact"/>
        <w:rPr>
          <w:sz w:val="15"/>
          <w:szCs w:val="15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74" w:lineRule="exact"/>
        <w:ind w:left="3011" w:right="120" w:firstLine="233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p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proofErr w:type="gramEnd"/>
      <w:r>
        <w:rPr>
          <w:rFonts w:ascii="Arial" w:eastAsia="Arial" w:hAnsi="Arial" w:cs="Arial"/>
          <w:sz w:val="24"/>
          <w:szCs w:val="24"/>
        </w:rPr>
        <w:t xml:space="preserve"> t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2"/>
          <w:sz w:val="24"/>
          <w:szCs w:val="24"/>
        </w:rPr>
        <w:t>y</w:t>
      </w:r>
      <w:r>
        <w:rPr>
          <w:rFonts w:ascii="Arial" w:eastAsia="Arial" w:hAnsi="Arial" w:cs="Arial"/>
          <w:spacing w:val="1"/>
          <w:sz w:val="24"/>
          <w:szCs w:val="24"/>
        </w:rPr>
        <w:t>au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PE</w:t>
      </w:r>
    </w:p>
    <w:p w:rsidR="005513A6" w:rsidRDefault="00687BDC">
      <w:pPr>
        <w:spacing w:before="5" w:after="0" w:line="240" w:lineRule="auto"/>
        <w:ind w:left="140" w:right="191"/>
        <w:jc w:val="center"/>
        <w:rPr>
          <w:rFonts w:ascii="Arial" w:eastAsia="Arial" w:hAnsi="Arial" w:cs="Arial"/>
          <w:sz w:val="24"/>
          <w:szCs w:val="24"/>
        </w:rPr>
      </w:pPr>
      <w:r>
        <w:br w:type="column"/>
      </w:r>
      <w:proofErr w:type="gramStart"/>
      <w:r>
        <w:rPr>
          <w:rFonts w:ascii="Arial" w:eastAsia="Arial" w:hAnsi="Arial" w:cs="Arial"/>
          <w:sz w:val="24"/>
          <w:szCs w:val="24"/>
        </w:rPr>
        <w:lastRenderedPageBreak/>
        <w:t>le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B</w:t>
      </w:r>
      <w:r>
        <w:rPr>
          <w:rFonts w:ascii="Arial" w:eastAsia="Arial" w:hAnsi="Arial" w:cs="Arial"/>
          <w:spacing w:val="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E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8" w:after="0" w:line="280" w:lineRule="exact"/>
        <w:rPr>
          <w:sz w:val="28"/>
          <w:szCs w:val="28"/>
        </w:rPr>
      </w:pPr>
    </w:p>
    <w:p w:rsidR="005513A6" w:rsidRDefault="00687BDC">
      <w:pPr>
        <w:spacing w:after="0" w:line="271" w:lineRule="exact"/>
        <w:ind w:left="-38" w:right="-58"/>
        <w:jc w:val="center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position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pe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proofErr w:type="gramEnd"/>
    </w:p>
    <w:p w:rsidR="005513A6" w:rsidRDefault="00687BDC">
      <w:pPr>
        <w:spacing w:before="5" w:after="0" w:line="160" w:lineRule="exact"/>
        <w:rPr>
          <w:sz w:val="16"/>
          <w:szCs w:val="16"/>
        </w:rPr>
      </w:pPr>
      <w:r>
        <w:br w:type="column"/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3</w:t>
      </w:r>
      <w:r>
        <w:rPr>
          <w:rFonts w:ascii="Arial" w:eastAsia="Arial" w:hAnsi="Arial" w:cs="Arial"/>
          <w:sz w:val="24"/>
          <w:szCs w:val="24"/>
        </w:rPr>
        <w:t>2</w:t>
      </w: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num="3" w:space="720" w:equalWidth="0">
            <w:col w:w="4808" w:space="1396"/>
            <w:col w:w="1148" w:space="47"/>
            <w:col w:w="3721"/>
          </w:cols>
        </w:sectPr>
      </w:pPr>
    </w:p>
    <w:p w:rsidR="005513A6" w:rsidRDefault="00687BDC">
      <w:pPr>
        <w:spacing w:before="5" w:after="0" w:line="271" w:lineRule="exact"/>
        <w:ind w:left="5971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position w:val="-1"/>
          <w:sz w:val="24"/>
          <w:szCs w:val="24"/>
        </w:rPr>
        <w:lastRenderedPageBreak/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y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u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i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proofErr w:type="gramEnd"/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RPE</w:t>
      </w:r>
    </w:p>
    <w:p w:rsidR="005513A6" w:rsidRDefault="005513A6">
      <w:pPr>
        <w:spacing w:before="6" w:after="0" w:line="260" w:lineRule="exact"/>
        <w:rPr>
          <w:sz w:val="26"/>
          <w:szCs w:val="26"/>
        </w:rPr>
      </w:pPr>
    </w:p>
    <w:p w:rsidR="005513A6" w:rsidRDefault="00687BDC">
      <w:pPr>
        <w:spacing w:before="29" w:after="0" w:line="271" w:lineRule="exact"/>
        <w:ind w:right="3088"/>
        <w:jc w:val="right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position w:val="-1"/>
          <w:sz w:val="24"/>
          <w:szCs w:val="24"/>
        </w:rPr>
        <w:t>A3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6" w:after="0" w:line="240" w:lineRule="exact"/>
        <w:rPr>
          <w:sz w:val="24"/>
          <w:szCs w:val="24"/>
        </w:rPr>
      </w:pPr>
    </w:p>
    <w:p w:rsidR="005513A6" w:rsidRDefault="00881BC8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71" behindDoc="1" locked="0" layoutInCell="1" allowOverlap="1">
                <wp:simplePos x="0" y="0"/>
                <wp:positionH relativeFrom="page">
                  <wp:posOffset>643890</wp:posOffset>
                </wp:positionH>
                <wp:positionV relativeFrom="paragraph">
                  <wp:posOffset>497840</wp:posOffset>
                </wp:positionV>
                <wp:extent cx="6220460" cy="2246630"/>
                <wp:effectExtent l="5715" t="2540" r="3175" b="8255"/>
                <wp:wrapNone/>
                <wp:docPr id="465" name="Group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20460" cy="2246630"/>
                          <a:chOff x="1014" y="784"/>
                          <a:chExt cx="9796" cy="3538"/>
                        </a:xfrm>
                      </wpg:grpSpPr>
                      <wpg:grpSp>
                        <wpg:cNvPr id="466" name="Group 542"/>
                        <wpg:cNvGrpSpPr>
                          <a:grpSpLocks/>
                        </wpg:cNvGrpSpPr>
                        <wpg:grpSpPr bwMode="auto">
                          <a:xfrm>
                            <a:off x="1020" y="789"/>
                            <a:ext cx="1964" cy="2"/>
                            <a:chOff x="1020" y="789"/>
                            <a:chExt cx="1964" cy="2"/>
                          </a:xfrm>
                        </wpg:grpSpPr>
                        <wps:wsp>
                          <wps:cNvPr id="467" name="Freeform 543"/>
                          <wps:cNvSpPr>
                            <a:spLocks/>
                          </wps:cNvSpPr>
                          <wps:spPr bwMode="auto">
                            <a:xfrm>
                              <a:off x="1020" y="789"/>
                              <a:ext cx="1964" cy="2"/>
                            </a:xfrm>
                            <a:custGeom>
                              <a:avLst/>
                              <a:gdLst>
                                <a:gd name="T0" fmla="+- 0 1020 1020"/>
                                <a:gd name="T1" fmla="*/ T0 w 1964"/>
                                <a:gd name="T2" fmla="+- 0 2984 1020"/>
                                <a:gd name="T3" fmla="*/ T2 w 196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964">
                                  <a:moveTo>
                                    <a:pt x="0" y="0"/>
                                  </a:moveTo>
                                  <a:lnTo>
                                    <a:pt x="1964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68" name="Group 540"/>
                        <wpg:cNvGrpSpPr>
                          <a:grpSpLocks/>
                        </wpg:cNvGrpSpPr>
                        <wpg:grpSpPr bwMode="auto">
                          <a:xfrm>
                            <a:off x="1025" y="794"/>
                            <a:ext cx="2" cy="689"/>
                            <a:chOff x="1025" y="794"/>
                            <a:chExt cx="2" cy="689"/>
                          </a:xfrm>
                        </wpg:grpSpPr>
                        <wps:wsp>
                          <wps:cNvPr id="469" name="Freeform 541"/>
                          <wps:cNvSpPr>
                            <a:spLocks/>
                          </wps:cNvSpPr>
                          <wps:spPr bwMode="auto">
                            <a:xfrm>
                              <a:off x="1025" y="794"/>
                              <a:ext cx="2" cy="689"/>
                            </a:xfrm>
                            <a:custGeom>
                              <a:avLst/>
                              <a:gdLst>
                                <a:gd name="T0" fmla="+- 0 794 794"/>
                                <a:gd name="T1" fmla="*/ 794 h 689"/>
                                <a:gd name="T2" fmla="+- 0 1483 794"/>
                                <a:gd name="T3" fmla="*/ 1483 h 689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89">
                                  <a:moveTo>
                                    <a:pt x="0" y="0"/>
                                  </a:moveTo>
                                  <a:lnTo>
                                    <a:pt x="0" y="689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70" name="Group 538"/>
                        <wpg:cNvGrpSpPr>
                          <a:grpSpLocks/>
                        </wpg:cNvGrpSpPr>
                        <wpg:grpSpPr bwMode="auto">
                          <a:xfrm>
                            <a:off x="2979" y="794"/>
                            <a:ext cx="2" cy="689"/>
                            <a:chOff x="2979" y="794"/>
                            <a:chExt cx="2" cy="689"/>
                          </a:xfrm>
                        </wpg:grpSpPr>
                        <wps:wsp>
                          <wps:cNvPr id="471" name="Freeform 539"/>
                          <wps:cNvSpPr>
                            <a:spLocks/>
                          </wps:cNvSpPr>
                          <wps:spPr bwMode="auto">
                            <a:xfrm>
                              <a:off x="2979" y="794"/>
                              <a:ext cx="2" cy="689"/>
                            </a:xfrm>
                            <a:custGeom>
                              <a:avLst/>
                              <a:gdLst>
                                <a:gd name="T0" fmla="+- 0 794 794"/>
                                <a:gd name="T1" fmla="*/ 794 h 689"/>
                                <a:gd name="T2" fmla="+- 0 1483 794"/>
                                <a:gd name="T3" fmla="*/ 1483 h 689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89">
                                  <a:moveTo>
                                    <a:pt x="0" y="0"/>
                                  </a:moveTo>
                                  <a:lnTo>
                                    <a:pt x="0" y="689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72" name="Group 536"/>
                        <wpg:cNvGrpSpPr>
                          <a:grpSpLocks/>
                        </wpg:cNvGrpSpPr>
                        <wpg:grpSpPr bwMode="auto">
                          <a:xfrm>
                            <a:off x="1020" y="1488"/>
                            <a:ext cx="1964" cy="2"/>
                            <a:chOff x="1020" y="1488"/>
                            <a:chExt cx="1964" cy="2"/>
                          </a:xfrm>
                        </wpg:grpSpPr>
                        <wps:wsp>
                          <wps:cNvPr id="473" name="Freeform 537"/>
                          <wps:cNvSpPr>
                            <a:spLocks/>
                          </wps:cNvSpPr>
                          <wps:spPr bwMode="auto">
                            <a:xfrm>
                              <a:off x="1020" y="1488"/>
                              <a:ext cx="1964" cy="2"/>
                            </a:xfrm>
                            <a:custGeom>
                              <a:avLst/>
                              <a:gdLst>
                                <a:gd name="T0" fmla="+- 0 1020 1020"/>
                                <a:gd name="T1" fmla="*/ T0 w 1964"/>
                                <a:gd name="T2" fmla="+- 0 2984 1020"/>
                                <a:gd name="T3" fmla="*/ T2 w 196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964">
                                  <a:moveTo>
                                    <a:pt x="0" y="0"/>
                                  </a:moveTo>
                                  <a:lnTo>
                                    <a:pt x="1964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74" name="Group 534"/>
                        <wpg:cNvGrpSpPr>
                          <a:grpSpLocks/>
                        </wpg:cNvGrpSpPr>
                        <wpg:grpSpPr bwMode="auto">
                          <a:xfrm>
                            <a:off x="3963" y="789"/>
                            <a:ext cx="3130" cy="2"/>
                            <a:chOff x="3963" y="789"/>
                            <a:chExt cx="3130" cy="2"/>
                          </a:xfrm>
                        </wpg:grpSpPr>
                        <wps:wsp>
                          <wps:cNvPr id="475" name="Freeform 535"/>
                          <wps:cNvSpPr>
                            <a:spLocks/>
                          </wps:cNvSpPr>
                          <wps:spPr bwMode="auto">
                            <a:xfrm>
                              <a:off x="3963" y="789"/>
                              <a:ext cx="3130" cy="2"/>
                            </a:xfrm>
                            <a:custGeom>
                              <a:avLst/>
                              <a:gdLst>
                                <a:gd name="T0" fmla="+- 0 3963 3963"/>
                                <a:gd name="T1" fmla="*/ T0 w 3130"/>
                                <a:gd name="T2" fmla="+- 0 7093 3963"/>
                                <a:gd name="T3" fmla="*/ T2 w 313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130">
                                  <a:moveTo>
                                    <a:pt x="0" y="0"/>
                                  </a:moveTo>
                                  <a:lnTo>
                                    <a:pt x="3130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76" name="Group 532"/>
                        <wpg:cNvGrpSpPr>
                          <a:grpSpLocks/>
                        </wpg:cNvGrpSpPr>
                        <wpg:grpSpPr bwMode="auto">
                          <a:xfrm>
                            <a:off x="3968" y="794"/>
                            <a:ext cx="2" cy="689"/>
                            <a:chOff x="3968" y="794"/>
                            <a:chExt cx="2" cy="689"/>
                          </a:xfrm>
                        </wpg:grpSpPr>
                        <wps:wsp>
                          <wps:cNvPr id="477" name="Freeform 533"/>
                          <wps:cNvSpPr>
                            <a:spLocks/>
                          </wps:cNvSpPr>
                          <wps:spPr bwMode="auto">
                            <a:xfrm>
                              <a:off x="3968" y="794"/>
                              <a:ext cx="2" cy="689"/>
                            </a:xfrm>
                            <a:custGeom>
                              <a:avLst/>
                              <a:gdLst>
                                <a:gd name="T0" fmla="+- 0 794 794"/>
                                <a:gd name="T1" fmla="*/ 794 h 689"/>
                                <a:gd name="T2" fmla="+- 0 1483 794"/>
                                <a:gd name="T3" fmla="*/ 1483 h 689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89">
                                  <a:moveTo>
                                    <a:pt x="0" y="0"/>
                                  </a:moveTo>
                                  <a:lnTo>
                                    <a:pt x="0" y="689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78" name="Group 530"/>
                        <wpg:cNvGrpSpPr>
                          <a:grpSpLocks/>
                        </wpg:cNvGrpSpPr>
                        <wpg:grpSpPr bwMode="auto">
                          <a:xfrm>
                            <a:off x="7089" y="794"/>
                            <a:ext cx="2" cy="689"/>
                            <a:chOff x="7089" y="794"/>
                            <a:chExt cx="2" cy="689"/>
                          </a:xfrm>
                        </wpg:grpSpPr>
                        <wps:wsp>
                          <wps:cNvPr id="479" name="Freeform 531"/>
                          <wps:cNvSpPr>
                            <a:spLocks/>
                          </wps:cNvSpPr>
                          <wps:spPr bwMode="auto">
                            <a:xfrm>
                              <a:off x="7089" y="794"/>
                              <a:ext cx="2" cy="689"/>
                            </a:xfrm>
                            <a:custGeom>
                              <a:avLst/>
                              <a:gdLst>
                                <a:gd name="T0" fmla="+- 0 794 794"/>
                                <a:gd name="T1" fmla="*/ 794 h 689"/>
                                <a:gd name="T2" fmla="+- 0 1483 794"/>
                                <a:gd name="T3" fmla="*/ 1483 h 689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89">
                                  <a:moveTo>
                                    <a:pt x="0" y="0"/>
                                  </a:moveTo>
                                  <a:lnTo>
                                    <a:pt x="0" y="689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80" name="Group 528"/>
                        <wpg:cNvGrpSpPr>
                          <a:grpSpLocks/>
                        </wpg:cNvGrpSpPr>
                        <wpg:grpSpPr bwMode="auto">
                          <a:xfrm>
                            <a:off x="3963" y="1488"/>
                            <a:ext cx="3130" cy="2"/>
                            <a:chOff x="3963" y="1488"/>
                            <a:chExt cx="3130" cy="2"/>
                          </a:xfrm>
                        </wpg:grpSpPr>
                        <wps:wsp>
                          <wps:cNvPr id="481" name="Freeform 529"/>
                          <wps:cNvSpPr>
                            <a:spLocks/>
                          </wps:cNvSpPr>
                          <wps:spPr bwMode="auto">
                            <a:xfrm>
                              <a:off x="3963" y="1488"/>
                              <a:ext cx="3130" cy="2"/>
                            </a:xfrm>
                            <a:custGeom>
                              <a:avLst/>
                              <a:gdLst>
                                <a:gd name="T0" fmla="+- 0 3963 3963"/>
                                <a:gd name="T1" fmla="*/ T0 w 3130"/>
                                <a:gd name="T2" fmla="+- 0 7093 3963"/>
                                <a:gd name="T3" fmla="*/ T2 w 313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130">
                                  <a:moveTo>
                                    <a:pt x="0" y="0"/>
                                  </a:moveTo>
                                  <a:lnTo>
                                    <a:pt x="3130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82" name="Group 526"/>
                        <wpg:cNvGrpSpPr>
                          <a:grpSpLocks/>
                        </wpg:cNvGrpSpPr>
                        <wpg:grpSpPr bwMode="auto">
                          <a:xfrm>
                            <a:off x="3006" y="1144"/>
                            <a:ext cx="955" cy="7"/>
                            <a:chOff x="3006" y="1144"/>
                            <a:chExt cx="955" cy="7"/>
                          </a:xfrm>
                        </wpg:grpSpPr>
                        <wps:wsp>
                          <wps:cNvPr id="483" name="Freeform 527"/>
                          <wps:cNvSpPr>
                            <a:spLocks/>
                          </wps:cNvSpPr>
                          <wps:spPr bwMode="auto">
                            <a:xfrm>
                              <a:off x="3006" y="1144"/>
                              <a:ext cx="955" cy="7"/>
                            </a:xfrm>
                            <a:custGeom>
                              <a:avLst/>
                              <a:gdLst>
                                <a:gd name="T0" fmla="+- 0 3006 3006"/>
                                <a:gd name="T1" fmla="*/ T0 w 955"/>
                                <a:gd name="T2" fmla="+- 0 1151 1144"/>
                                <a:gd name="T3" fmla="*/ 1151 h 7"/>
                                <a:gd name="T4" fmla="+- 0 3961 3006"/>
                                <a:gd name="T5" fmla="*/ T4 w 955"/>
                                <a:gd name="T6" fmla="+- 0 1144 1144"/>
                                <a:gd name="T7" fmla="*/ 1144 h 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955" h="7">
                                  <a:moveTo>
                                    <a:pt x="0" y="7"/>
                                  </a:moveTo>
                                  <a:lnTo>
                                    <a:pt x="955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84" name="Group 524"/>
                        <wpg:cNvGrpSpPr>
                          <a:grpSpLocks/>
                        </wpg:cNvGrpSpPr>
                        <wpg:grpSpPr bwMode="auto">
                          <a:xfrm>
                            <a:off x="3455" y="1150"/>
                            <a:ext cx="12" cy="2801"/>
                            <a:chOff x="3455" y="1150"/>
                            <a:chExt cx="12" cy="2801"/>
                          </a:xfrm>
                        </wpg:grpSpPr>
                        <wps:wsp>
                          <wps:cNvPr id="485" name="Freeform 525"/>
                          <wps:cNvSpPr>
                            <a:spLocks/>
                          </wps:cNvSpPr>
                          <wps:spPr bwMode="auto">
                            <a:xfrm>
                              <a:off x="3455" y="1150"/>
                              <a:ext cx="12" cy="2801"/>
                            </a:xfrm>
                            <a:custGeom>
                              <a:avLst/>
                              <a:gdLst>
                                <a:gd name="T0" fmla="+- 0 3467 3455"/>
                                <a:gd name="T1" fmla="*/ T0 w 12"/>
                                <a:gd name="T2" fmla="+- 0 1150 1150"/>
                                <a:gd name="T3" fmla="*/ 1150 h 2801"/>
                                <a:gd name="T4" fmla="+- 0 3455 3455"/>
                                <a:gd name="T5" fmla="*/ T4 w 12"/>
                                <a:gd name="T6" fmla="+- 0 3951 1150"/>
                                <a:gd name="T7" fmla="*/ 3951 h 280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2" h="2801">
                                  <a:moveTo>
                                    <a:pt x="12" y="0"/>
                                  </a:moveTo>
                                  <a:lnTo>
                                    <a:pt x="0" y="2801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86" name="Group 522"/>
                        <wpg:cNvGrpSpPr>
                          <a:grpSpLocks/>
                        </wpg:cNvGrpSpPr>
                        <wpg:grpSpPr bwMode="auto">
                          <a:xfrm>
                            <a:off x="3963" y="1682"/>
                            <a:ext cx="3130" cy="2"/>
                            <a:chOff x="3963" y="1682"/>
                            <a:chExt cx="3130" cy="2"/>
                          </a:xfrm>
                        </wpg:grpSpPr>
                        <wps:wsp>
                          <wps:cNvPr id="487" name="Freeform 523"/>
                          <wps:cNvSpPr>
                            <a:spLocks/>
                          </wps:cNvSpPr>
                          <wps:spPr bwMode="auto">
                            <a:xfrm>
                              <a:off x="3963" y="1682"/>
                              <a:ext cx="3130" cy="2"/>
                            </a:xfrm>
                            <a:custGeom>
                              <a:avLst/>
                              <a:gdLst>
                                <a:gd name="T0" fmla="+- 0 3963 3963"/>
                                <a:gd name="T1" fmla="*/ T0 w 3130"/>
                                <a:gd name="T2" fmla="+- 0 7093 3963"/>
                                <a:gd name="T3" fmla="*/ T2 w 313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130">
                                  <a:moveTo>
                                    <a:pt x="0" y="0"/>
                                  </a:moveTo>
                                  <a:lnTo>
                                    <a:pt x="3130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88" name="Group 520"/>
                        <wpg:cNvGrpSpPr>
                          <a:grpSpLocks/>
                        </wpg:cNvGrpSpPr>
                        <wpg:grpSpPr bwMode="auto">
                          <a:xfrm>
                            <a:off x="3968" y="1687"/>
                            <a:ext cx="2" cy="737"/>
                            <a:chOff x="3968" y="1687"/>
                            <a:chExt cx="2" cy="737"/>
                          </a:xfrm>
                        </wpg:grpSpPr>
                        <wps:wsp>
                          <wps:cNvPr id="489" name="Freeform 521"/>
                          <wps:cNvSpPr>
                            <a:spLocks/>
                          </wps:cNvSpPr>
                          <wps:spPr bwMode="auto">
                            <a:xfrm>
                              <a:off x="3968" y="1687"/>
                              <a:ext cx="2" cy="737"/>
                            </a:xfrm>
                            <a:custGeom>
                              <a:avLst/>
                              <a:gdLst>
                                <a:gd name="T0" fmla="+- 0 1687 1687"/>
                                <a:gd name="T1" fmla="*/ 1687 h 737"/>
                                <a:gd name="T2" fmla="+- 0 2424 1687"/>
                                <a:gd name="T3" fmla="*/ 2424 h 73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737">
                                  <a:moveTo>
                                    <a:pt x="0" y="0"/>
                                  </a:moveTo>
                                  <a:lnTo>
                                    <a:pt x="0" y="737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90" name="Group 518"/>
                        <wpg:cNvGrpSpPr>
                          <a:grpSpLocks/>
                        </wpg:cNvGrpSpPr>
                        <wpg:grpSpPr bwMode="auto">
                          <a:xfrm>
                            <a:off x="7089" y="1687"/>
                            <a:ext cx="2" cy="737"/>
                            <a:chOff x="7089" y="1687"/>
                            <a:chExt cx="2" cy="737"/>
                          </a:xfrm>
                        </wpg:grpSpPr>
                        <wps:wsp>
                          <wps:cNvPr id="491" name="Freeform 519"/>
                          <wps:cNvSpPr>
                            <a:spLocks/>
                          </wps:cNvSpPr>
                          <wps:spPr bwMode="auto">
                            <a:xfrm>
                              <a:off x="7089" y="1687"/>
                              <a:ext cx="2" cy="737"/>
                            </a:xfrm>
                            <a:custGeom>
                              <a:avLst/>
                              <a:gdLst>
                                <a:gd name="T0" fmla="+- 0 1687 1687"/>
                                <a:gd name="T1" fmla="*/ 1687 h 737"/>
                                <a:gd name="T2" fmla="+- 0 2424 1687"/>
                                <a:gd name="T3" fmla="*/ 2424 h 73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737">
                                  <a:moveTo>
                                    <a:pt x="0" y="0"/>
                                  </a:moveTo>
                                  <a:lnTo>
                                    <a:pt x="0" y="737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92" name="Group 516"/>
                        <wpg:cNvGrpSpPr>
                          <a:grpSpLocks/>
                        </wpg:cNvGrpSpPr>
                        <wpg:grpSpPr bwMode="auto">
                          <a:xfrm>
                            <a:off x="3963" y="2429"/>
                            <a:ext cx="3130" cy="2"/>
                            <a:chOff x="3963" y="2429"/>
                            <a:chExt cx="3130" cy="2"/>
                          </a:xfrm>
                        </wpg:grpSpPr>
                        <wps:wsp>
                          <wps:cNvPr id="493" name="Freeform 517"/>
                          <wps:cNvSpPr>
                            <a:spLocks/>
                          </wps:cNvSpPr>
                          <wps:spPr bwMode="auto">
                            <a:xfrm>
                              <a:off x="3963" y="2429"/>
                              <a:ext cx="3130" cy="2"/>
                            </a:xfrm>
                            <a:custGeom>
                              <a:avLst/>
                              <a:gdLst>
                                <a:gd name="T0" fmla="+- 0 3963 3963"/>
                                <a:gd name="T1" fmla="*/ T0 w 3130"/>
                                <a:gd name="T2" fmla="+- 0 7093 3963"/>
                                <a:gd name="T3" fmla="*/ T2 w 313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130">
                                  <a:moveTo>
                                    <a:pt x="0" y="0"/>
                                  </a:moveTo>
                                  <a:lnTo>
                                    <a:pt x="3130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94" name="Group 514"/>
                        <wpg:cNvGrpSpPr>
                          <a:grpSpLocks/>
                        </wpg:cNvGrpSpPr>
                        <wpg:grpSpPr bwMode="auto">
                          <a:xfrm>
                            <a:off x="3453" y="2038"/>
                            <a:ext cx="497" cy="2"/>
                            <a:chOff x="3453" y="2038"/>
                            <a:chExt cx="497" cy="2"/>
                          </a:xfrm>
                        </wpg:grpSpPr>
                        <wps:wsp>
                          <wps:cNvPr id="495" name="Freeform 515"/>
                          <wps:cNvSpPr>
                            <a:spLocks/>
                          </wps:cNvSpPr>
                          <wps:spPr bwMode="auto">
                            <a:xfrm>
                              <a:off x="3453" y="2038"/>
                              <a:ext cx="497" cy="2"/>
                            </a:xfrm>
                            <a:custGeom>
                              <a:avLst/>
                              <a:gdLst>
                                <a:gd name="T0" fmla="+- 0 3950 3453"/>
                                <a:gd name="T1" fmla="*/ T0 w 497"/>
                                <a:gd name="T2" fmla="+- 0 3453 3453"/>
                                <a:gd name="T3" fmla="*/ T2 w 49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97">
                                  <a:moveTo>
                                    <a:pt x="497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96" name="Group 512"/>
                        <wpg:cNvGrpSpPr>
                          <a:grpSpLocks/>
                        </wpg:cNvGrpSpPr>
                        <wpg:grpSpPr bwMode="auto">
                          <a:xfrm>
                            <a:off x="3963" y="2623"/>
                            <a:ext cx="3130" cy="2"/>
                            <a:chOff x="3963" y="2623"/>
                            <a:chExt cx="3130" cy="2"/>
                          </a:xfrm>
                        </wpg:grpSpPr>
                        <wps:wsp>
                          <wps:cNvPr id="497" name="Freeform 513"/>
                          <wps:cNvSpPr>
                            <a:spLocks/>
                          </wps:cNvSpPr>
                          <wps:spPr bwMode="auto">
                            <a:xfrm>
                              <a:off x="3963" y="2623"/>
                              <a:ext cx="3130" cy="2"/>
                            </a:xfrm>
                            <a:custGeom>
                              <a:avLst/>
                              <a:gdLst>
                                <a:gd name="T0" fmla="+- 0 3963 3963"/>
                                <a:gd name="T1" fmla="*/ T0 w 3130"/>
                                <a:gd name="T2" fmla="+- 0 7093 3963"/>
                                <a:gd name="T3" fmla="*/ T2 w 313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130">
                                  <a:moveTo>
                                    <a:pt x="0" y="0"/>
                                  </a:moveTo>
                                  <a:lnTo>
                                    <a:pt x="3130" y="0"/>
                                  </a:lnTo>
                                </a:path>
                              </a:pathLst>
                            </a:custGeom>
                            <a:noFill/>
                            <a:ln w="73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98" name="Group 510"/>
                        <wpg:cNvGrpSpPr>
                          <a:grpSpLocks/>
                        </wpg:cNvGrpSpPr>
                        <wpg:grpSpPr bwMode="auto">
                          <a:xfrm>
                            <a:off x="3968" y="2628"/>
                            <a:ext cx="2" cy="838"/>
                            <a:chOff x="3968" y="2628"/>
                            <a:chExt cx="2" cy="838"/>
                          </a:xfrm>
                        </wpg:grpSpPr>
                        <wps:wsp>
                          <wps:cNvPr id="499" name="Freeform 511"/>
                          <wps:cNvSpPr>
                            <a:spLocks/>
                          </wps:cNvSpPr>
                          <wps:spPr bwMode="auto">
                            <a:xfrm>
                              <a:off x="3968" y="2628"/>
                              <a:ext cx="2" cy="838"/>
                            </a:xfrm>
                            <a:custGeom>
                              <a:avLst/>
                              <a:gdLst>
                                <a:gd name="T0" fmla="+- 0 2628 2628"/>
                                <a:gd name="T1" fmla="*/ 2628 h 838"/>
                                <a:gd name="T2" fmla="+- 0 3466 2628"/>
                                <a:gd name="T3" fmla="*/ 3466 h 838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38">
                                  <a:moveTo>
                                    <a:pt x="0" y="0"/>
                                  </a:moveTo>
                                  <a:lnTo>
                                    <a:pt x="0" y="838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0" name="Group 508"/>
                        <wpg:cNvGrpSpPr>
                          <a:grpSpLocks/>
                        </wpg:cNvGrpSpPr>
                        <wpg:grpSpPr bwMode="auto">
                          <a:xfrm>
                            <a:off x="7089" y="2628"/>
                            <a:ext cx="2" cy="838"/>
                            <a:chOff x="7089" y="2628"/>
                            <a:chExt cx="2" cy="838"/>
                          </a:xfrm>
                        </wpg:grpSpPr>
                        <wps:wsp>
                          <wps:cNvPr id="501" name="Freeform 509"/>
                          <wps:cNvSpPr>
                            <a:spLocks/>
                          </wps:cNvSpPr>
                          <wps:spPr bwMode="auto">
                            <a:xfrm>
                              <a:off x="7089" y="2628"/>
                              <a:ext cx="2" cy="838"/>
                            </a:xfrm>
                            <a:custGeom>
                              <a:avLst/>
                              <a:gdLst>
                                <a:gd name="T0" fmla="+- 0 2628 2628"/>
                                <a:gd name="T1" fmla="*/ 2628 h 838"/>
                                <a:gd name="T2" fmla="+- 0 3466 2628"/>
                                <a:gd name="T3" fmla="*/ 3466 h 838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38">
                                  <a:moveTo>
                                    <a:pt x="0" y="0"/>
                                  </a:moveTo>
                                  <a:lnTo>
                                    <a:pt x="0" y="838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2" name="Group 506"/>
                        <wpg:cNvGrpSpPr>
                          <a:grpSpLocks/>
                        </wpg:cNvGrpSpPr>
                        <wpg:grpSpPr bwMode="auto">
                          <a:xfrm>
                            <a:off x="3963" y="3471"/>
                            <a:ext cx="3130" cy="2"/>
                            <a:chOff x="3963" y="3471"/>
                            <a:chExt cx="3130" cy="2"/>
                          </a:xfrm>
                        </wpg:grpSpPr>
                        <wps:wsp>
                          <wps:cNvPr id="503" name="Freeform 507"/>
                          <wps:cNvSpPr>
                            <a:spLocks/>
                          </wps:cNvSpPr>
                          <wps:spPr bwMode="auto">
                            <a:xfrm>
                              <a:off x="3963" y="3471"/>
                              <a:ext cx="3130" cy="2"/>
                            </a:xfrm>
                            <a:custGeom>
                              <a:avLst/>
                              <a:gdLst>
                                <a:gd name="T0" fmla="+- 0 3963 3963"/>
                                <a:gd name="T1" fmla="*/ T0 w 3130"/>
                                <a:gd name="T2" fmla="+- 0 7093 3963"/>
                                <a:gd name="T3" fmla="*/ T2 w 313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130">
                                  <a:moveTo>
                                    <a:pt x="0" y="0"/>
                                  </a:moveTo>
                                  <a:lnTo>
                                    <a:pt x="3130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4" name="Group 504"/>
                        <wpg:cNvGrpSpPr>
                          <a:grpSpLocks/>
                        </wpg:cNvGrpSpPr>
                        <wpg:grpSpPr bwMode="auto">
                          <a:xfrm>
                            <a:off x="3453" y="3034"/>
                            <a:ext cx="497" cy="2"/>
                            <a:chOff x="3453" y="3034"/>
                            <a:chExt cx="497" cy="2"/>
                          </a:xfrm>
                        </wpg:grpSpPr>
                        <wps:wsp>
                          <wps:cNvPr id="505" name="Freeform 505"/>
                          <wps:cNvSpPr>
                            <a:spLocks/>
                          </wps:cNvSpPr>
                          <wps:spPr bwMode="auto">
                            <a:xfrm>
                              <a:off x="3453" y="3034"/>
                              <a:ext cx="497" cy="2"/>
                            </a:xfrm>
                            <a:custGeom>
                              <a:avLst/>
                              <a:gdLst>
                                <a:gd name="T0" fmla="+- 0 3950 3453"/>
                                <a:gd name="T1" fmla="*/ T0 w 497"/>
                                <a:gd name="T2" fmla="+- 0 3453 3453"/>
                                <a:gd name="T3" fmla="*/ T2 w 49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97">
                                  <a:moveTo>
                                    <a:pt x="497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6" name="Group 502"/>
                        <wpg:cNvGrpSpPr>
                          <a:grpSpLocks/>
                        </wpg:cNvGrpSpPr>
                        <wpg:grpSpPr bwMode="auto">
                          <a:xfrm>
                            <a:off x="3963" y="3665"/>
                            <a:ext cx="3130" cy="2"/>
                            <a:chOff x="3963" y="3665"/>
                            <a:chExt cx="3130" cy="2"/>
                          </a:xfrm>
                        </wpg:grpSpPr>
                        <wps:wsp>
                          <wps:cNvPr id="507" name="Freeform 503"/>
                          <wps:cNvSpPr>
                            <a:spLocks/>
                          </wps:cNvSpPr>
                          <wps:spPr bwMode="auto">
                            <a:xfrm>
                              <a:off x="3963" y="3665"/>
                              <a:ext cx="3130" cy="2"/>
                            </a:xfrm>
                            <a:custGeom>
                              <a:avLst/>
                              <a:gdLst>
                                <a:gd name="T0" fmla="+- 0 3963 3963"/>
                                <a:gd name="T1" fmla="*/ T0 w 3130"/>
                                <a:gd name="T2" fmla="+- 0 7093 3963"/>
                                <a:gd name="T3" fmla="*/ T2 w 313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130">
                                  <a:moveTo>
                                    <a:pt x="0" y="0"/>
                                  </a:moveTo>
                                  <a:lnTo>
                                    <a:pt x="3130" y="0"/>
                                  </a:lnTo>
                                </a:path>
                              </a:pathLst>
                            </a:custGeom>
                            <a:noFill/>
                            <a:ln w="73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8" name="Group 500"/>
                        <wpg:cNvGrpSpPr>
                          <a:grpSpLocks/>
                        </wpg:cNvGrpSpPr>
                        <wpg:grpSpPr bwMode="auto">
                          <a:xfrm>
                            <a:off x="3968" y="3670"/>
                            <a:ext cx="2" cy="641"/>
                            <a:chOff x="3968" y="3670"/>
                            <a:chExt cx="2" cy="641"/>
                          </a:xfrm>
                        </wpg:grpSpPr>
                        <wps:wsp>
                          <wps:cNvPr id="509" name="Freeform 501"/>
                          <wps:cNvSpPr>
                            <a:spLocks/>
                          </wps:cNvSpPr>
                          <wps:spPr bwMode="auto">
                            <a:xfrm>
                              <a:off x="3968" y="3670"/>
                              <a:ext cx="2" cy="641"/>
                            </a:xfrm>
                            <a:custGeom>
                              <a:avLst/>
                              <a:gdLst>
                                <a:gd name="T0" fmla="+- 0 3670 3670"/>
                                <a:gd name="T1" fmla="*/ 3670 h 641"/>
                                <a:gd name="T2" fmla="+- 0 4311 3670"/>
                                <a:gd name="T3" fmla="*/ 4311 h 64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41">
                                  <a:moveTo>
                                    <a:pt x="0" y="0"/>
                                  </a:moveTo>
                                  <a:lnTo>
                                    <a:pt x="0" y="641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0" name="Group 498"/>
                        <wpg:cNvGrpSpPr>
                          <a:grpSpLocks/>
                        </wpg:cNvGrpSpPr>
                        <wpg:grpSpPr bwMode="auto">
                          <a:xfrm>
                            <a:off x="7089" y="3670"/>
                            <a:ext cx="2" cy="641"/>
                            <a:chOff x="7089" y="3670"/>
                            <a:chExt cx="2" cy="641"/>
                          </a:xfrm>
                        </wpg:grpSpPr>
                        <wps:wsp>
                          <wps:cNvPr id="511" name="Freeform 499"/>
                          <wps:cNvSpPr>
                            <a:spLocks/>
                          </wps:cNvSpPr>
                          <wps:spPr bwMode="auto">
                            <a:xfrm>
                              <a:off x="7089" y="3670"/>
                              <a:ext cx="2" cy="641"/>
                            </a:xfrm>
                            <a:custGeom>
                              <a:avLst/>
                              <a:gdLst>
                                <a:gd name="T0" fmla="+- 0 3670 3670"/>
                                <a:gd name="T1" fmla="*/ 3670 h 641"/>
                                <a:gd name="T2" fmla="+- 0 4311 3670"/>
                                <a:gd name="T3" fmla="*/ 4311 h 64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41">
                                  <a:moveTo>
                                    <a:pt x="0" y="0"/>
                                  </a:moveTo>
                                  <a:lnTo>
                                    <a:pt x="0" y="641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2" name="Group 496"/>
                        <wpg:cNvGrpSpPr>
                          <a:grpSpLocks/>
                        </wpg:cNvGrpSpPr>
                        <wpg:grpSpPr bwMode="auto">
                          <a:xfrm>
                            <a:off x="3963" y="4316"/>
                            <a:ext cx="3130" cy="2"/>
                            <a:chOff x="3963" y="4316"/>
                            <a:chExt cx="3130" cy="2"/>
                          </a:xfrm>
                        </wpg:grpSpPr>
                        <wps:wsp>
                          <wps:cNvPr id="513" name="Freeform 497"/>
                          <wps:cNvSpPr>
                            <a:spLocks/>
                          </wps:cNvSpPr>
                          <wps:spPr bwMode="auto">
                            <a:xfrm>
                              <a:off x="3963" y="4316"/>
                              <a:ext cx="3130" cy="2"/>
                            </a:xfrm>
                            <a:custGeom>
                              <a:avLst/>
                              <a:gdLst>
                                <a:gd name="T0" fmla="+- 0 3963 3963"/>
                                <a:gd name="T1" fmla="*/ T0 w 3130"/>
                                <a:gd name="T2" fmla="+- 0 7093 3963"/>
                                <a:gd name="T3" fmla="*/ T2 w 313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130">
                                  <a:moveTo>
                                    <a:pt x="0" y="0"/>
                                  </a:moveTo>
                                  <a:lnTo>
                                    <a:pt x="3130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4" name="Group 494"/>
                        <wpg:cNvGrpSpPr>
                          <a:grpSpLocks/>
                        </wpg:cNvGrpSpPr>
                        <wpg:grpSpPr bwMode="auto">
                          <a:xfrm>
                            <a:off x="3450" y="3946"/>
                            <a:ext cx="497" cy="2"/>
                            <a:chOff x="3450" y="3946"/>
                            <a:chExt cx="497" cy="2"/>
                          </a:xfrm>
                        </wpg:grpSpPr>
                        <wps:wsp>
                          <wps:cNvPr id="515" name="Freeform 495"/>
                          <wps:cNvSpPr>
                            <a:spLocks/>
                          </wps:cNvSpPr>
                          <wps:spPr bwMode="auto">
                            <a:xfrm>
                              <a:off x="3450" y="3946"/>
                              <a:ext cx="497" cy="2"/>
                            </a:xfrm>
                            <a:custGeom>
                              <a:avLst/>
                              <a:gdLst>
                                <a:gd name="T0" fmla="+- 0 3947 3450"/>
                                <a:gd name="T1" fmla="*/ T0 w 497"/>
                                <a:gd name="T2" fmla="+- 0 3450 3450"/>
                                <a:gd name="T3" fmla="*/ T2 w 49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97">
                                  <a:moveTo>
                                    <a:pt x="497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6" name="Group 492"/>
                        <wpg:cNvGrpSpPr>
                          <a:grpSpLocks/>
                        </wpg:cNvGrpSpPr>
                        <wpg:grpSpPr bwMode="auto">
                          <a:xfrm>
                            <a:off x="8075" y="789"/>
                            <a:ext cx="2729" cy="2"/>
                            <a:chOff x="8075" y="789"/>
                            <a:chExt cx="2729" cy="2"/>
                          </a:xfrm>
                        </wpg:grpSpPr>
                        <wps:wsp>
                          <wps:cNvPr id="517" name="Freeform 493"/>
                          <wps:cNvSpPr>
                            <a:spLocks/>
                          </wps:cNvSpPr>
                          <wps:spPr bwMode="auto">
                            <a:xfrm>
                              <a:off x="8075" y="789"/>
                              <a:ext cx="2729" cy="2"/>
                            </a:xfrm>
                            <a:custGeom>
                              <a:avLst/>
                              <a:gdLst>
                                <a:gd name="T0" fmla="+- 0 8075 8075"/>
                                <a:gd name="T1" fmla="*/ T0 w 2729"/>
                                <a:gd name="T2" fmla="+- 0 10804 8075"/>
                                <a:gd name="T3" fmla="*/ T2 w 272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729">
                                  <a:moveTo>
                                    <a:pt x="0" y="0"/>
                                  </a:moveTo>
                                  <a:lnTo>
                                    <a:pt x="2729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8" name="Group 490"/>
                        <wpg:cNvGrpSpPr>
                          <a:grpSpLocks/>
                        </wpg:cNvGrpSpPr>
                        <wpg:grpSpPr bwMode="auto">
                          <a:xfrm>
                            <a:off x="8080" y="794"/>
                            <a:ext cx="2" cy="689"/>
                            <a:chOff x="8080" y="794"/>
                            <a:chExt cx="2" cy="689"/>
                          </a:xfrm>
                        </wpg:grpSpPr>
                        <wps:wsp>
                          <wps:cNvPr id="519" name="Freeform 491"/>
                          <wps:cNvSpPr>
                            <a:spLocks/>
                          </wps:cNvSpPr>
                          <wps:spPr bwMode="auto">
                            <a:xfrm>
                              <a:off x="8080" y="794"/>
                              <a:ext cx="2" cy="689"/>
                            </a:xfrm>
                            <a:custGeom>
                              <a:avLst/>
                              <a:gdLst>
                                <a:gd name="T0" fmla="+- 0 794 794"/>
                                <a:gd name="T1" fmla="*/ 794 h 689"/>
                                <a:gd name="T2" fmla="+- 0 1483 794"/>
                                <a:gd name="T3" fmla="*/ 1483 h 689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89">
                                  <a:moveTo>
                                    <a:pt x="0" y="0"/>
                                  </a:moveTo>
                                  <a:lnTo>
                                    <a:pt x="0" y="689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0" name="Group 488"/>
                        <wpg:cNvGrpSpPr>
                          <a:grpSpLocks/>
                        </wpg:cNvGrpSpPr>
                        <wpg:grpSpPr bwMode="auto">
                          <a:xfrm>
                            <a:off x="10800" y="794"/>
                            <a:ext cx="2" cy="689"/>
                            <a:chOff x="10800" y="794"/>
                            <a:chExt cx="2" cy="689"/>
                          </a:xfrm>
                        </wpg:grpSpPr>
                        <wps:wsp>
                          <wps:cNvPr id="521" name="Freeform 489"/>
                          <wps:cNvSpPr>
                            <a:spLocks/>
                          </wps:cNvSpPr>
                          <wps:spPr bwMode="auto">
                            <a:xfrm>
                              <a:off x="10800" y="794"/>
                              <a:ext cx="2" cy="689"/>
                            </a:xfrm>
                            <a:custGeom>
                              <a:avLst/>
                              <a:gdLst>
                                <a:gd name="T0" fmla="+- 0 794 794"/>
                                <a:gd name="T1" fmla="*/ 794 h 689"/>
                                <a:gd name="T2" fmla="+- 0 1483 794"/>
                                <a:gd name="T3" fmla="*/ 1483 h 689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89">
                                  <a:moveTo>
                                    <a:pt x="0" y="0"/>
                                  </a:moveTo>
                                  <a:lnTo>
                                    <a:pt x="0" y="689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2" name="Group 486"/>
                        <wpg:cNvGrpSpPr>
                          <a:grpSpLocks/>
                        </wpg:cNvGrpSpPr>
                        <wpg:grpSpPr bwMode="auto">
                          <a:xfrm>
                            <a:off x="8075" y="1488"/>
                            <a:ext cx="2729" cy="2"/>
                            <a:chOff x="8075" y="1488"/>
                            <a:chExt cx="2729" cy="2"/>
                          </a:xfrm>
                        </wpg:grpSpPr>
                        <wps:wsp>
                          <wps:cNvPr id="523" name="Freeform 487"/>
                          <wps:cNvSpPr>
                            <a:spLocks/>
                          </wps:cNvSpPr>
                          <wps:spPr bwMode="auto">
                            <a:xfrm>
                              <a:off x="8075" y="1488"/>
                              <a:ext cx="2729" cy="2"/>
                            </a:xfrm>
                            <a:custGeom>
                              <a:avLst/>
                              <a:gdLst>
                                <a:gd name="T0" fmla="+- 0 8075 8075"/>
                                <a:gd name="T1" fmla="*/ T0 w 2729"/>
                                <a:gd name="T2" fmla="+- 0 10804 8075"/>
                                <a:gd name="T3" fmla="*/ T2 w 272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729">
                                  <a:moveTo>
                                    <a:pt x="0" y="0"/>
                                  </a:moveTo>
                                  <a:lnTo>
                                    <a:pt x="2729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4" name="Group 484"/>
                        <wpg:cNvGrpSpPr>
                          <a:grpSpLocks/>
                        </wpg:cNvGrpSpPr>
                        <wpg:grpSpPr bwMode="auto">
                          <a:xfrm>
                            <a:off x="7131" y="1141"/>
                            <a:ext cx="962" cy="2"/>
                            <a:chOff x="7131" y="1141"/>
                            <a:chExt cx="962" cy="2"/>
                          </a:xfrm>
                        </wpg:grpSpPr>
                        <wps:wsp>
                          <wps:cNvPr id="525" name="Freeform 485"/>
                          <wps:cNvSpPr>
                            <a:spLocks/>
                          </wps:cNvSpPr>
                          <wps:spPr bwMode="auto">
                            <a:xfrm>
                              <a:off x="7131" y="1141"/>
                              <a:ext cx="962" cy="2"/>
                            </a:xfrm>
                            <a:custGeom>
                              <a:avLst/>
                              <a:gdLst>
                                <a:gd name="T0" fmla="+- 0 7131 7131"/>
                                <a:gd name="T1" fmla="*/ T0 w 962"/>
                                <a:gd name="T2" fmla="+- 0 8093 7131"/>
                                <a:gd name="T3" fmla="*/ T2 w 96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62">
                                  <a:moveTo>
                                    <a:pt x="0" y="0"/>
                                  </a:moveTo>
                                  <a:lnTo>
                                    <a:pt x="962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6" name="Group 482"/>
                        <wpg:cNvGrpSpPr>
                          <a:grpSpLocks/>
                        </wpg:cNvGrpSpPr>
                        <wpg:grpSpPr bwMode="auto">
                          <a:xfrm>
                            <a:off x="8075" y="1682"/>
                            <a:ext cx="2729" cy="2"/>
                            <a:chOff x="8075" y="1682"/>
                            <a:chExt cx="2729" cy="2"/>
                          </a:xfrm>
                        </wpg:grpSpPr>
                        <wps:wsp>
                          <wps:cNvPr id="527" name="Freeform 483"/>
                          <wps:cNvSpPr>
                            <a:spLocks/>
                          </wps:cNvSpPr>
                          <wps:spPr bwMode="auto">
                            <a:xfrm>
                              <a:off x="8075" y="1682"/>
                              <a:ext cx="2729" cy="2"/>
                            </a:xfrm>
                            <a:custGeom>
                              <a:avLst/>
                              <a:gdLst>
                                <a:gd name="T0" fmla="+- 0 8075 8075"/>
                                <a:gd name="T1" fmla="*/ T0 w 2729"/>
                                <a:gd name="T2" fmla="+- 0 10804 8075"/>
                                <a:gd name="T3" fmla="*/ T2 w 272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729">
                                  <a:moveTo>
                                    <a:pt x="0" y="0"/>
                                  </a:moveTo>
                                  <a:lnTo>
                                    <a:pt x="2729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8" name="Group 480"/>
                        <wpg:cNvGrpSpPr>
                          <a:grpSpLocks/>
                        </wpg:cNvGrpSpPr>
                        <wpg:grpSpPr bwMode="auto">
                          <a:xfrm>
                            <a:off x="8080" y="1687"/>
                            <a:ext cx="2" cy="737"/>
                            <a:chOff x="8080" y="1687"/>
                            <a:chExt cx="2" cy="737"/>
                          </a:xfrm>
                        </wpg:grpSpPr>
                        <wps:wsp>
                          <wps:cNvPr id="529" name="Freeform 481"/>
                          <wps:cNvSpPr>
                            <a:spLocks/>
                          </wps:cNvSpPr>
                          <wps:spPr bwMode="auto">
                            <a:xfrm>
                              <a:off x="8080" y="1687"/>
                              <a:ext cx="2" cy="737"/>
                            </a:xfrm>
                            <a:custGeom>
                              <a:avLst/>
                              <a:gdLst>
                                <a:gd name="T0" fmla="+- 0 1687 1687"/>
                                <a:gd name="T1" fmla="*/ 1687 h 737"/>
                                <a:gd name="T2" fmla="+- 0 2424 1687"/>
                                <a:gd name="T3" fmla="*/ 2424 h 73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737">
                                  <a:moveTo>
                                    <a:pt x="0" y="0"/>
                                  </a:moveTo>
                                  <a:lnTo>
                                    <a:pt x="0" y="737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0" name="Group 478"/>
                        <wpg:cNvGrpSpPr>
                          <a:grpSpLocks/>
                        </wpg:cNvGrpSpPr>
                        <wpg:grpSpPr bwMode="auto">
                          <a:xfrm>
                            <a:off x="10800" y="1687"/>
                            <a:ext cx="2" cy="737"/>
                            <a:chOff x="10800" y="1687"/>
                            <a:chExt cx="2" cy="737"/>
                          </a:xfrm>
                        </wpg:grpSpPr>
                        <wps:wsp>
                          <wps:cNvPr id="531" name="Freeform 479"/>
                          <wps:cNvSpPr>
                            <a:spLocks/>
                          </wps:cNvSpPr>
                          <wps:spPr bwMode="auto">
                            <a:xfrm>
                              <a:off x="10800" y="1687"/>
                              <a:ext cx="2" cy="737"/>
                            </a:xfrm>
                            <a:custGeom>
                              <a:avLst/>
                              <a:gdLst>
                                <a:gd name="T0" fmla="+- 0 1687 1687"/>
                                <a:gd name="T1" fmla="*/ 1687 h 737"/>
                                <a:gd name="T2" fmla="+- 0 2424 1687"/>
                                <a:gd name="T3" fmla="*/ 2424 h 73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737">
                                  <a:moveTo>
                                    <a:pt x="0" y="0"/>
                                  </a:moveTo>
                                  <a:lnTo>
                                    <a:pt x="0" y="737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2" name="Group 476"/>
                        <wpg:cNvGrpSpPr>
                          <a:grpSpLocks/>
                        </wpg:cNvGrpSpPr>
                        <wpg:grpSpPr bwMode="auto">
                          <a:xfrm>
                            <a:off x="8075" y="2429"/>
                            <a:ext cx="2729" cy="2"/>
                            <a:chOff x="8075" y="2429"/>
                            <a:chExt cx="2729" cy="2"/>
                          </a:xfrm>
                        </wpg:grpSpPr>
                        <wps:wsp>
                          <wps:cNvPr id="533" name="Freeform 477"/>
                          <wps:cNvSpPr>
                            <a:spLocks/>
                          </wps:cNvSpPr>
                          <wps:spPr bwMode="auto">
                            <a:xfrm>
                              <a:off x="8075" y="2429"/>
                              <a:ext cx="2729" cy="2"/>
                            </a:xfrm>
                            <a:custGeom>
                              <a:avLst/>
                              <a:gdLst>
                                <a:gd name="T0" fmla="+- 0 8075 8075"/>
                                <a:gd name="T1" fmla="*/ T0 w 2729"/>
                                <a:gd name="T2" fmla="+- 0 10804 8075"/>
                                <a:gd name="T3" fmla="*/ T2 w 272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729">
                                  <a:moveTo>
                                    <a:pt x="0" y="0"/>
                                  </a:moveTo>
                                  <a:lnTo>
                                    <a:pt x="2729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4" name="Group 474"/>
                        <wpg:cNvGrpSpPr>
                          <a:grpSpLocks/>
                        </wpg:cNvGrpSpPr>
                        <wpg:grpSpPr bwMode="auto">
                          <a:xfrm>
                            <a:off x="7125" y="2037"/>
                            <a:ext cx="962" cy="2"/>
                            <a:chOff x="7125" y="2037"/>
                            <a:chExt cx="962" cy="2"/>
                          </a:xfrm>
                        </wpg:grpSpPr>
                        <wps:wsp>
                          <wps:cNvPr id="535" name="Freeform 475"/>
                          <wps:cNvSpPr>
                            <a:spLocks/>
                          </wps:cNvSpPr>
                          <wps:spPr bwMode="auto">
                            <a:xfrm>
                              <a:off x="7125" y="2037"/>
                              <a:ext cx="962" cy="2"/>
                            </a:xfrm>
                            <a:custGeom>
                              <a:avLst/>
                              <a:gdLst>
                                <a:gd name="T0" fmla="+- 0 7125 7125"/>
                                <a:gd name="T1" fmla="*/ T0 w 962"/>
                                <a:gd name="T2" fmla="+- 0 8087 7125"/>
                                <a:gd name="T3" fmla="*/ T2 w 96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62">
                                  <a:moveTo>
                                    <a:pt x="0" y="0"/>
                                  </a:moveTo>
                                  <a:lnTo>
                                    <a:pt x="962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6" name="Group 472"/>
                        <wpg:cNvGrpSpPr>
                          <a:grpSpLocks/>
                        </wpg:cNvGrpSpPr>
                        <wpg:grpSpPr bwMode="auto">
                          <a:xfrm>
                            <a:off x="8075" y="2623"/>
                            <a:ext cx="2729" cy="2"/>
                            <a:chOff x="8075" y="2623"/>
                            <a:chExt cx="2729" cy="2"/>
                          </a:xfrm>
                        </wpg:grpSpPr>
                        <wps:wsp>
                          <wps:cNvPr id="537" name="Freeform 473"/>
                          <wps:cNvSpPr>
                            <a:spLocks/>
                          </wps:cNvSpPr>
                          <wps:spPr bwMode="auto">
                            <a:xfrm>
                              <a:off x="8075" y="2623"/>
                              <a:ext cx="2729" cy="2"/>
                            </a:xfrm>
                            <a:custGeom>
                              <a:avLst/>
                              <a:gdLst>
                                <a:gd name="T0" fmla="+- 0 8075 8075"/>
                                <a:gd name="T1" fmla="*/ T0 w 2729"/>
                                <a:gd name="T2" fmla="+- 0 10804 8075"/>
                                <a:gd name="T3" fmla="*/ T2 w 272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729">
                                  <a:moveTo>
                                    <a:pt x="0" y="0"/>
                                  </a:moveTo>
                                  <a:lnTo>
                                    <a:pt x="2729" y="0"/>
                                  </a:lnTo>
                                </a:path>
                              </a:pathLst>
                            </a:custGeom>
                            <a:noFill/>
                            <a:ln w="73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8" name="Group 470"/>
                        <wpg:cNvGrpSpPr>
                          <a:grpSpLocks/>
                        </wpg:cNvGrpSpPr>
                        <wpg:grpSpPr bwMode="auto">
                          <a:xfrm>
                            <a:off x="8080" y="2628"/>
                            <a:ext cx="2" cy="838"/>
                            <a:chOff x="8080" y="2628"/>
                            <a:chExt cx="2" cy="838"/>
                          </a:xfrm>
                        </wpg:grpSpPr>
                        <wps:wsp>
                          <wps:cNvPr id="539" name="Freeform 471"/>
                          <wps:cNvSpPr>
                            <a:spLocks/>
                          </wps:cNvSpPr>
                          <wps:spPr bwMode="auto">
                            <a:xfrm>
                              <a:off x="8080" y="2628"/>
                              <a:ext cx="2" cy="838"/>
                            </a:xfrm>
                            <a:custGeom>
                              <a:avLst/>
                              <a:gdLst>
                                <a:gd name="T0" fmla="+- 0 2628 2628"/>
                                <a:gd name="T1" fmla="*/ 2628 h 838"/>
                                <a:gd name="T2" fmla="+- 0 3466 2628"/>
                                <a:gd name="T3" fmla="*/ 3466 h 838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38">
                                  <a:moveTo>
                                    <a:pt x="0" y="0"/>
                                  </a:moveTo>
                                  <a:lnTo>
                                    <a:pt x="0" y="838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0" name="Group 468"/>
                        <wpg:cNvGrpSpPr>
                          <a:grpSpLocks/>
                        </wpg:cNvGrpSpPr>
                        <wpg:grpSpPr bwMode="auto">
                          <a:xfrm>
                            <a:off x="10800" y="2628"/>
                            <a:ext cx="2" cy="838"/>
                            <a:chOff x="10800" y="2628"/>
                            <a:chExt cx="2" cy="838"/>
                          </a:xfrm>
                        </wpg:grpSpPr>
                        <wps:wsp>
                          <wps:cNvPr id="541" name="Freeform 469"/>
                          <wps:cNvSpPr>
                            <a:spLocks/>
                          </wps:cNvSpPr>
                          <wps:spPr bwMode="auto">
                            <a:xfrm>
                              <a:off x="10800" y="2628"/>
                              <a:ext cx="2" cy="838"/>
                            </a:xfrm>
                            <a:custGeom>
                              <a:avLst/>
                              <a:gdLst>
                                <a:gd name="T0" fmla="+- 0 2628 2628"/>
                                <a:gd name="T1" fmla="*/ 2628 h 838"/>
                                <a:gd name="T2" fmla="+- 0 3466 2628"/>
                                <a:gd name="T3" fmla="*/ 3466 h 838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38">
                                  <a:moveTo>
                                    <a:pt x="0" y="0"/>
                                  </a:moveTo>
                                  <a:lnTo>
                                    <a:pt x="0" y="838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2" name="Group 466"/>
                        <wpg:cNvGrpSpPr>
                          <a:grpSpLocks/>
                        </wpg:cNvGrpSpPr>
                        <wpg:grpSpPr bwMode="auto">
                          <a:xfrm>
                            <a:off x="8075" y="3471"/>
                            <a:ext cx="2729" cy="2"/>
                            <a:chOff x="8075" y="3471"/>
                            <a:chExt cx="2729" cy="2"/>
                          </a:xfrm>
                        </wpg:grpSpPr>
                        <wps:wsp>
                          <wps:cNvPr id="543" name="Freeform 467"/>
                          <wps:cNvSpPr>
                            <a:spLocks/>
                          </wps:cNvSpPr>
                          <wps:spPr bwMode="auto">
                            <a:xfrm>
                              <a:off x="8075" y="3471"/>
                              <a:ext cx="2729" cy="2"/>
                            </a:xfrm>
                            <a:custGeom>
                              <a:avLst/>
                              <a:gdLst>
                                <a:gd name="T0" fmla="+- 0 8075 8075"/>
                                <a:gd name="T1" fmla="*/ T0 w 2729"/>
                                <a:gd name="T2" fmla="+- 0 10804 8075"/>
                                <a:gd name="T3" fmla="*/ T2 w 272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729">
                                  <a:moveTo>
                                    <a:pt x="0" y="0"/>
                                  </a:moveTo>
                                  <a:lnTo>
                                    <a:pt x="2729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4" name="Group 464"/>
                        <wpg:cNvGrpSpPr>
                          <a:grpSpLocks/>
                        </wpg:cNvGrpSpPr>
                        <wpg:grpSpPr bwMode="auto">
                          <a:xfrm>
                            <a:off x="7123" y="3033"/>
                            <a:ext cx="962" cy="2"/>
                            <a:chOff x="7123" y="3033"/>
                            <a:chExt cx="962" cy="2"/>
                          </a:xfrm>
                        </wpg:grpSpPr>
                        <wps:wsp>
                          <wps:cNvPr id="545" name="Freeform 465"/>
                          <wps:cNvSpPr>
                            <a:spLocks/>
                          </wps:cNvSpPr>
                          <wps:spPr bwMode="auto">
                            <a:xfrm>
                              <a:off x="7123" y="3033"/>
                              <a:ext cx="962" cy="2"/>
                            </a:xfrm>
                            <a:custGeom>
                              <a:avLst/>
                              <a:gdLst>
                                <a:gd name="T0" fmla="+- 0 7123 7123"/>
                                <a:gd name="T1" fmla="*/ T0 w 962"/>
                                <a:gd name="T2" fmla="+- 0 8085 7123"/>
                                <a:gd name="T3" fmla="*/ T2 w 96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62">
                                  <a:moveTo>
                                    <a:pt x="0" y="0"/>
                                  </a:moveTo>
                                  <a:lnTo>
                                    <a:pt x="962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6" name="Group 462"/>
                        <wpg:cNvGrpSpPr>
                          <a:grpSpLocks/>
                        </wpg:cNvGrpSpPr>
                        <wpg:grpSpPr bwMode="auto">
                          <a:xfrm>
                            <a:off x="8075" y="3665"/>
                            <a:ext cx="2729" cy="2"/>
                            <a:chOff x="8075" y="3665"/>
                            <a:chExt cx="2729" cy="2"/>
                          </a:xfrm>
                        </wpg:grpSpPr>
                        <wps:wsp>
                          <wps:cNvPr id="547" name="Freeform 463"/>
                          <wps:cNvSpPr>
                            <a:spLocks/>
                          </wps:cNvSpPr>
                          <wps:spPr bwMode="auto">
                            <a:xfrm>
                              <a:off x="8075" y="3665"/>
                              <a:ext cx="2729" cy="2"/>
                            </a:xfrm>
                            <a:custGeom>
                              <a:avLst/>
                              <a:gdLst>
                                <a:gd name="T0" fmla="+- 0 8075 8075"/>
                                <a:gd name="T1" fmla="*/ T0 w 2729"/>
                                <a:gd name="T2" fmla="+- 0 10804 8075"/>
                                <a:gd name="T3" fmla="*/ T2 w 272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729">
                                  <a:moveTo>
                                    <a:pt x="0" y="0"/>
                                  </a:moveTo>
                                  <a:lnTo>
                                    <a:pt x="2729" y="0"/>
                                  </a:lnTo>
                                </a:path>
                              </a:pathLst>
                            </a:custGeom>
                            <a:noFill/>
                            <a:ln w="73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8" name="Group 460"/>
                        <wpg:cNvGrpSpPr>
                          <a:grpSpLocks/>
                        </wpg:cNvGrpSpPr>
                        <wpg:grpSpPr bwMode="auto">
                          <a:xfrm>
                            <a:off x="8080" y="3670"/>
                            <a:ext cx="2" cy="641"/>
                            <a:chOff x="8080" y="3670"/>
                            <a:chExt cx="2" cy="641"/>
                          </a:xfrm>
                        </wpg:grpSpPr>
                        <wps:wsp>
                          <wps:cNvPr id="549" name="Freeform 461"/>
                          <wps:cNvSpPr>
                            <a:spLocks/>
                          </wps:cNvSpPr>
                          <wps:spPr bwMode="auto">
                            <a:xfrm>
                              <a:off x="8080" y="3670"/>
                              <a:ext cx="2" cy="641"/>
                            </a:xfrm>
                            <a:custGeom>
                              <a:avLst/>
                              <a:gdLst>
                                <a:gd name="T0" fmla="+- 0 3670 3670"/>
                                <a:gd name="T1" fmla="*/ 3670 h 641"/>
                                <a:gd name="T2" fmla="+- 0 4311 3670"/>
                                <a:gd name="T3" fmla="*/ 4311 h 64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41">
                                  <a:moveTo>
                                    <a:pt x="0" y="0"/>
                                  </a:moveTo>
                                  <a:lnTo>
                                    <a:pt x="0" y="641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0" name="Group 458"/>
                        <wpg:cNvGrpSpPr>
                          <a:grpSpLocks/>
                        </wpg:cNvGrpSpPr>
                        <wpg:grpSpPr bwMode="auto">
                          <a:xfrm>
                            <a:off x="10800" y="3670"/>
                            <a:ext cx="2" cy="641"/>
                            <a:chOff x="10800" y="3670"/>
                            <a:chExt cx="2" cy="641"/>
                          </a:xfrm>
                        </wpg:grpSpPr>
                        <wps:wsp>
                          <wps:cNvPr id="551" name="Freeform 459"/>
                          <wps:cNvSpPr>
                            <a:spLocks/>
                          </wps:cNvSpPr>
                          <wps:spPr bwMode="auto">
                            <a:xfrm>
                              <a:off x="10800" y="3670"/>
                              <a:ext cx="2" cy="641"/>
                            </a:xfrm>
                            <a:custGeom>
                              <a:avLst/>
                              <a:gdLst>
                                <a:gd name="T0" fmla="+- 0 3670 3670"/>
                                <a:gd name="T1" fmla="*/ 3670 h 641"/>
                                <a:gd name="T2" fmla="+- 0 4311 3670"/>
                                <a:gd name="T3" fmla="*/ 4311 h 64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41">
                                  <a:moveTo>
                                    <a:pt x="0" y="0"/>
                                  </a:moveTo>
                                  <a:lnTo>
                                    <a:pt x="0" y="641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2" name="Group 456"/>
                        <wpg:cNvGrpSpPr>
                          <a:grpSpLocks/>
                        </wpg:cNvGrpSpPr>
                        <wpg:grpSpPr bwMode="auto">
                          <a:xfrm>
                            <a:off x="8075" y="4316"/>
                            <a:ext cx="2729" cy="2"/>
                            <a:chOff x="8075" y="4316"/>
                            <a:chExt cx="2729" cy="2"/>
                          </a:xfrm>
                        </wpg:grpSpPr>
                        <wps:wsp>
                          <wps:cNvPr id="553" name="Freeform 457"/>
                          <wps:cNvSpPr>
                            <a:spLocks/>
                          </wps:cNvSpPr>
                          <wps:spPr bwMode="auto">
                            <a:xfrm>
                              <a:off x="8075" y="4316"/>
                              <a:ext cx="2729" cy="2"/>
                            </a:xfrm>
                            <a:custGeom>
                              <a:avLst/>
                              <a:gdLst>
                                <a:gd name="T0" fmla="+- 0 8075 8075"/>
                                <a:gd name="T1" fmla="*/ T0 w 2729"/>
                                <a:gd name="T2" fmla="+- 0 10804 8075"/>
                                <a:gd name="T3" fmla="*/ T2 w 272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729">
                                  <a:moveTo>
                                    <a:pt x="0" y="0"/>
                                  </a:moveTo>
                                  <a:lnTo>
                                    <a:pt x="2729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4" name="Group 454"/>
                        <wpg:cNvGrpSpPr>
                          <a:grpSpLocks/>
                        </wpg:cNvGrpSpPr>
                        <wpg:grpSpPr bwMode="auto">
                          <a:xfrm>
                            <a:off x="7123" y="3941"/>
                            <a:ext cx="962" cy="2"/>
                            <a:chOff x="7123" y="3941"/>
                            <a:chExt cx="962" cy="2"/>
                          </a:xfrm>
                        </wpg:grpSpPr>
                        <wps:wsp>
                          <wps:cNvPr id="555" name="Freeform 455"/>
                          <wps:cNvSpPr>
                            <a:spLocks/>
                          </wps:cNvSpPr>
                          <wps:spPr bwMode="auto">
                            <a:xfrm>
                              <a:off x="7123" y="3941"/>
                              <a:ext cx="962" cy="2"/>
                            </a:xfrm>
                            <a:custGeom>
                              <a:avLst/>
                              <a:gdLst>
                                <a:gd name="T0" fmla="+- 0 7123 7123"/>
                                <a:gd name="T1" fmla="*/ T0 w 962"/>
                                <a:gd name="T2" fmla="+- 0 8085 7123"/>
                                <a:gd name="T3" fmla="*/ T2 w 96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62">
                                  <a:moveTo>
                                    <a:pt x="0" y="0"/>
                                  </a:moveTo>
                                  <a:lnTo>
                                    <a:pt x="962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53" o:spid="_x0000_s1026" style="position:absolute;margin-left:50.7pt;margin-top:39.2pt;width:489.8pt;height:176.9pt;z-index:-3109;mso-position-horizontal-relative:page" coordorigin="1014,784" coordsize="9796,35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">
                <v:group id="Group 542" o:spid="_x0000_s1027" style="position:absolute;left:1020;top:789;width:1964;height:2" coordorigin="1020,789" coordsize="196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Q4ZfFAAAA3AAA&#10;AA8AAAAAAAAAAAAAAAAAqgIAAGRycy9kb3ducmV2LnhtbFBLBQYAAAAABAAEAPoAAACcAwAAAAA=&#10;">
                  <v:shape id="Freeform 543" o:spid="_x0000_s1028" style="position:absolute;left:1020;top:789;width:1964;height:2;visibility:visible;mso-wrap-style:square;v-text-anchor:top" coordsize="196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ZMxcUA&#10;AADcAAAADwAAAGRycy9kb3ducmV2LnhtbESPX2vCMBTF3wd+h3CFvc3UbahU0yKDQWGM4R8E3y7N&#10;tY02N6XJNPv2y2Dg4+Gc8zucVRltJ640eONYwXSSgSCunTbcKNjv3p8WIHxA1tg5JgU/5KEsRg8r&#10;zLW78Yau29CIBGGfo4I2hD6X0tctWfQT1xMn7+QGiyHJoZF6wFuC204+Z9lMWjScFlrs6a2l+rL9&#10;tgpCrM7OHz/n0X4cXpoqM5v9l1HqcRzXSxCBYriH/9uVVvA6m8PfmXQEZP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ZkzFxQAAANwAAAAPAAAAAAAAAAAAAAAAAJgCAABkcnMv&#10;ZG93bnJldi54bWxQSwUGAAAAAAQABAD1AAAAigMAAAAA&#10;" path="m,l1964,e" filled="f" strokeweight=".58pt">
                    <v:path arrowok="t" o:connecttype="custom" o:connectlocs="0,0;1964,0" o:connectangles="0,0"/>
                  </v:shape>
                </v:group>
                <v:group id="Group 540" o:spid="_x0000_s1029" style="position:absolute;left:1025;top:794;width:2;height:689" coordorigin="1025,794" coordsize="2,6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PQfsIAAADc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WCahL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D0H7CAAAA3AAAAA8A&#10;AAAAAAAAAAAAAAAAqgIAAGRycy9kb3ducmV2LnhtbFBLBQYAAAAABAAEAPoAAACZAwAAAAA=&#10;">
                  <v:shape id="Freeform 541" o:spid="_x0000_s1030" style="position:absolute;left:1025;top:794;width:2;height:689;visibility:visible;mso-wrap-style:square;v-text-anchor:top" coordsize="2,6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GtM8IA&#10;AADcAAAADwAAAGRycy9kb3ducmV2LnhtbESPS6vCMBSE94L/IRzBnaY+EK1GUVGum7uwiutDc/rA&#10;5qQ0Ueu/vxGEuxxm5htmtWlNJZ7UuNKygtEwAkGcWl1yruB6OQ7mIJxH1lhZJgVvcrBZdzsrjLV9&#10;8Zmeic9FgLCLUUHhfR1L6dKCDLqhrYmDl9nGoA+yyaVu8BXgppLjKJpJgyWHhQJr2heU3pOHUVCl&#10;ZXazP0l2/fX6vptMzu5w2ynV77XbJQhPrf8Pf9snrWA6W8DnTDgCc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0a0zwgAAANwAAAAPAAAAAAAAAAAAAAAAAJgCAABkcnMvZG93&#10;bnJldi54bWxQSwUGAAAAAAQABAD1AAAAhwMAAAAA&#10;" path="m,l,689e" filled="f" strokeweight=".58pt">
                    <v:path arrowok="t" o:connecttype="custom" o:connectlocs="0,794;0,1483" o:connectangles="0,0"/>
                  </v:shape>
                </v:group>
                <v:group id="Group 538" o:spid="_x0000_s1031" style="position:absolute;left:2979;top:794;width:2;height:689" coordorigin="2979,794" coordsize="2,6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qxKpc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YymYX4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6sSqXCAAAA3AAAAA8A&#10;AAAAAAAAAAAAAAAAqgIAAGRycy9kb3ducmV2LnhtbFBLBQYAAAAABAAEAPoAAACZAwAAAAA=&#10;">
                  <v:shape id="Freeform 539" o:spid="_x0000_s1032" style="position:absolute;left:2979;top:794;width:2;height:689;visibility:visible;mso-wrap-style:square;v-text-anchor:top" coordsize="2,6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436MQA&#10;AADcAAAADwAAAGRycy9kb3ducmV2LnhtbESPT2vCQBTE7wW/w/IEb3VjI1Wim6ClYi89GMXzI/vy&#10;B7NvQ3Yb47d3C4Ueh5n5DbPNRtOKgXrXWFawmEcgiAurG64UXM6H1zUI55E1tpZJwYMcZOnkZYuJ&#10;tnc+0ZD7SgQIuwQV1N53iZSuqMmgm9uOOHil7Q36IPtK6h7vAW5a+RZF79Jgw2Ghxo4+aipu+Y9R&#10;0BZNebXHvLx8e33bx/HJfV73Ss2m424DwtPo/8N/7S+tYLlawO+ZcARk+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+N+jEAAAA3AAAAA8AAAAAAAAAAAAAAAAAmAIAAGRycy9k&#10;b3ducmV2LnhtbFBLBQYAAAAABAAEAPUAAACJAwAAAAA=&#10;" path="m,l,689e" filled="f" strokeweight=".58pt">
                    <v:path arrowok="t" o:connecttype="custom" o:connectlocs="0,794;0,1483" o:connectangles="0,0"/>
                  </v:shape>
                </v:group>
                <v:group id="Group 536" o:spid="_x0000_s1033" style="position:absolute;left:1020;top:1488;width:1964;height:2" coordorigin="1020,1488" coordsize="196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TJxSc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dj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EycUnFAAAA3AAA&#10;AA8AAAAAAAAAAAAAAAAAqgIAAGRycy9kb3ducmV2LnhtbFBLBQYAAAAABAAEAPoAAACcAwAAAAA=&#10;">
                  <v:shape id="Freeform 537" o:spid="_x0000_s1034" style="position:absolute;left:1020;top:1488;width:1964;height:2;visibility:visible;mso-wrap-style:square;v-text-anchor:top" coordsize="196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TcG8QA&#10;AADcAAAADwAAAGRycy9kb3ducmV2LnhtbESP3WoCMRSE74W+QzgF7zRbLVq2RimCsCAi/iD07rA5&#10;3U27OVk2UePbN4Lg5TAz3zCzRbSNuFDnjWMFb8MMBHHptOFKwfGwGnyA8AFZY+OYFNzIw2L+0pth&#10;rt2Vd3TZh0okCPscFdQhtLmUvqzJoh+6ljh5P66zGJLsKqk7vCa4beQoyybSouG0UGNLy5rKv/3Z&#10;Kgix+HX+ezONdn0aV0VmdsetUar/Gr8+QQSK4Rl+tAut4H06hvuZd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E3BvEAAAA3AAAAA8AAAAAAAAAAAAAAAAAmAIAAGRycy9k&#10;b3ducmV2LnhtbFBLBQYAAAAABAAEAPUAAACJAwAAAAA=&#10;" path="m,l1964,e" filled="f" strokeweight=".58pt">
                    <v:path arrowok="t" o:connecttype="custom" o:connectlocs="0,0;1964,0" o:connectangles="0,0"/>
                  </v:shape>
                </v:group>
                <v:group id="Group 534" o:spid="_x0000_s1035" style="position:absolute;left:3963;top:789;width:3130;height:2" coordorigin="3963,789" coordsize="313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ZdMpsYAAADcAAAADwAAAGRycy9kb3ducmV2LnhtbESPT2vCQBTE74LfYXmC&#10;t7qJtVqiq4i0pYcgqIXS2yP7TILZtyG75s+37xYKHoeZ+Q2z2fWmEi01rrSsIJ5FIIgzq0vOFXxd&#10;3p9eQTiPrLGyTAoGcrDbjkcbTLTt+ETt2eciQNglqKDwvk6kdFlBBt3M1sTBu9rGoA+yyaVusAtw&#10;U8l5FC2lwZLDQoE1HQrKbue7UfDRYbd/jt/a9HY9DD+Xl+N3GpNS00m/X4Pw1PtH+L/9qRUsVg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l0ymxgAAANwA&#10;AAAPAAAAAAAAAAAAAAAAAKoCAABkcnMvZG93bnJldi54bWxQSwUGAAAAAAQABAD6AAAAnQMAAAAA&#10;">
                  <v:shape id="Freeform 535" o:spid="_x0000_s1036" style="position:absolute;left:3963;top:789;width:3130;height:2;visibility:visible;mso-wrap-style:square;v-text-anchor:top" coordsize="313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TkQ8UA&#10;AADcAAAADwAAAGRycy9kb3ducmV2LnhtbESP0UoDMRRE34X+Q7gF32y2RVtZm5ZStOgWBbf9gMvm&#10;ulm6uVmS2KZ/bwTBx2FmzjDLdbK9OJMPnWMF00kBgrhxuuNWwfHwcvcIIkRkjb1jUnClAOvV6GaJ&#10;pXYX/qRzHVuRIRxKVGBiHEopQ2PIYpi4gTh7X85bjFn6VmqPlwy3vZwVxVxa7DgvGBxoa6g51d9W&#10;walObx/z2bR6rvbvduertNhdjVK347R5AhEpxf/wX/tVK7hfPMDvmXw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9ORDxQAAANwAAAAPAAAAAAAAAAAAAAAAAJgCAABkcnMv&#10;ZG93bnJldi54bWxQSwUGAAAAAAQABAD1AAAAigMAAAAA&#10;" path="m,l3130,e" filled="f" strokeweight=".58pt">
                    <v:path arrowok="t" o:connecttype="custom" o:connectlocs="0,0;3130,0" o:connectangles="0,0"/>
                  </v:shape>
                </v:group>
                <v:group id="Group 532" o:spid="_x0000_s1037" style="position:absolute;left:3968;top:794;width:2;height:689" coordorigin="3968,794" coordsize="2,6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gl3Ss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Xzt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CXdKxgAAANwA&#10;AAAPAAAAAAAAAAAAAAAAAKoCAABkcnMvZG93bnJldi54bWxQSwUGAAAAAAQABAD6AAAAnQMAAAAA&#10;">
                  <v:shape id="Freeform 533" o:spid="_x0000_s1038" style="position:absolute;left:3968;top:794;width:2;height:689;visibility:visible;mso-wrap-style:square;v-text-anchor:top" coordsize="2,6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sKB8QA&#10;AADcAAAADwAAAGRycy9kb3ducmV2LnhtbESPT2vCQBTE7wW/w/IEb3VjI41EV9FSsZceEsXzI/vy&#10;B7NvQ3Yb47d3C4Ueh5n5DbPZjaYVA/WusaxgMY9AEBdWN1wpuJyPrysQziNrbC2Tggc52G0nLxtM&#10;tb1zRkPuKxEg7FJUUHvfpVK6oiaDbm474uCVtjfog+wrqXu8B7hp5VsUvUuDDYeFGjv6qKm45T9G&#10;QVs05dWe8vLy7fXtEMeZ+7welJpNx/0ahKfR/4f/2l9awTJJ4PdMOAJy+w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bCgfEAAAA3AAAAA8AAAAAAAAAAAAAAAAAmAIAAGRycy9k&#10;b3ducmV2LnhtbFBLBQYAAAAABAAEAPUAAACJAwAAAAA=&#10;" path="m,l,689e" filled="f" strokeweight=".58pt">
                    <v:path arrowok="t" o:connecttype="custom" o:connectlocs="0,794;0,1483" o:connectangles="0,0"/>
                  </v:shape>
                </v:group>
                <v:group id="Group 530" o:spid="_x0000_s1039" style="position:absolute;left:7089;top:794;width:2;height:689" coordorigin="7089,794" coordsize="2,6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pGo8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YymYW0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DaRqPCAAAA3AAAAA8A&#10;AAAAAAAAAAAAAAAAqgIAAGRycy9kb3ducmV2LnhtbFBLBQYAAAAABAAEAPoAAACZAwAAAAA=&#10;">
                  <v:shape id="Freeform 531" o:spid="_x0000_s1040" style="position:absolute;left:7089;top:794;width:2;height:689;visibility:visible;mso-wrap-style:square;v-text-anchor:top" coordsize="2,6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77sUA&#10;AADcAAAADwAAAGRycy9kb3ducmV2LnhtbESPT2sCMRTE74LfITyhN81Wi223xsWVSnvx4FY8PzZv&#10;/2Dysmyirt++KRQ8DjPzG2aVDdaIK/W+dazgeZaAIC6dbrlWcPzZTd9A+ICs0TgmBXfykK3HoxWm&#10;2t34QNci1CJC2KeooAmhS6X0ZUMW/cx1xNGrXG8xRNnXUvd4i3Br5DxJltJiy3GhwY62DZXn4mIV&#10;mLKtTu6rqI77oM/5YnHwn6dcqafJsPkAEWgIj/B/+1sreHl9h78z8QjI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CDvuxQAAANwAAAAPAAAAAAAAAAAAAAAAAJgCAABkcnMv&#10;ZG93bnJldi54bWxQSwUGAAAAAAQABAD1AAAAigMAAAAA&#10;" path="m,l,689e" filled="f" strokeweight=".58pt">
                    <v:path arrowok="t" o:connecttype="custom" o:connectlocs="0,794;0,1483" o:connectangles="0,0"/>
                  </v:shape>
                </v:group>
                <v:group id="Group 528" o:spid="_x0000_s1041" style="position:absolute;left:3963;top:1488;width:3130;height:2" coordorigin="3963,1488" coordsize="313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3k6gs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P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t5OoLCAAAA3AAAAA8A&#10;AAAAAAAAAAAAAAAAqgIAAGRycy9kb3ducmV2LnhtbFBLBQYAAAAABAAEAPoAAACZAwAAAAA=&#10;">
                  <v:shape id="Freeform 529" o:spid="_x0000_s1042" style="position:absolute;left:3963;top:1488;width:3130;height:2;visibility:visible;mso-wrap-style:square;v-text-anchor:top" coordsize="313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qSZ8UA&#10;AADcAAAADwAAAGRycy9kb3ducmV2LnhtbESP0UoDMRRE34X+Q7gF32x2i9SybVpEtOgWBdd+wGVz&#10;3Szd3CxJbNO/N0LBx2FmzjDrbbKDOJEPvWMF5awAQdw63XOn4PD1crcEESKyxsExKbhQgO1mcrPG&#10;Srszf9KpiZ3IEA4VKjAxjpWUoTVkMczcSJy9b+ctxix9J7XHc4bbQc6LYiEt9pwXDI70ZKg9Nj9W&#10;wbFJbx+LeVk/1/t3u/N1ethdjFK30/S4AhEpxf/wtf2qFdwvS/g7k4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GpJnxQAAANwAAAAPAAAAAAAAAAAAAAAAAJgCAABkcnMv&#10;ZG93bnJldi54bWxQSwUGAAAAAAQABAD1AAAAigMAAAAA&#10;" path="m,l3130,e" filled="f" strokeweight=".58pt">
                    <v:path arrowok="t" o:connecttype="custom" o:connectlocs="0,0;3130,0" o:connectangles="0,0"/>
                  </v:shape>
                </v:group>
                <v:group id="Group 526" o:spid="_x0000_s1043" style="position:absolute;left:3006;top:1144;width:955;height:7" coordorigin="3006,1144" coordsize="955,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OcBbs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aD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TnAW7FAAAA3AAA&#10;AA8AAAAAAAAAAAAAAAAAqgIAAGRycy9kb3ducmV2LnhtbFBLBQYAAAAABAAEAPoAAACcAwAAAAA=&#10;">
                  <v:shape id="Freeform 527" o:spid="_x0000_s1044" style="position:absolute;left:3006;top:1144;width:955;height:7;visibility:visible;mso-wrap-style:square;v-text-anchor:top" coordsize="955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rztcYA&#10;AADcAAAADwAAAGRycy9kb3ducmV2LnhtbESPQWvCQBSE7wX/w/IEb3VjLUVSV5GA0EAoUVva4yP7&#10;zAazb0N21eTfdwuFHoeZ+YZZbwfbihv1vnGsYDFPQBBXTjdcK/g47R9XIHxA1tg6JgUjedhuJg9r&#10;TLW784Fux1CLCGGfogITQpdK6StDFv3cdcTRO7veYoiyr6Xu8R7htpVPSfIiLTYcFwx2lBmqLser&#10;VVC+j8sxK07fn6X24/nL5AdZ5ErNpsPuFUSgIfyH/9pvWsHzagm/Z+IRkJ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DrztcYAAADcAAAADwAAAAAAAAAAAAAAAACYAgAAZHJz&#10;L2Rvd25yZXYueG1sUEsFBgAAAAAEAAQA9QAAAIsDAAAAAA==&#10;" path="m,7l955,e" filled="f">
                    <v:path arrowok="t" o:connecttype="custom" o:connectlocs="0,1151;955,1144" o:connectangles="0,0"/>
                  </v:shape>
                </v:group>
                <v:group id="Group 524" o:spid="_x0000_s1045" style="position:absolute;left:3455;top:1150;width:12;height:2801" coordorigin="3455,1150" coordsize="12,28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I8gcUAAADcAAAADwAAAGRycy9kb3ducmV2LnhtbESPS4vCQBCE78L+h6EX&#10;vOkk6wOJjiKyu+xBBB8g3ppMmwQzPSEzm8R/7wiCx6KqvqIWq86UoqHaFZYVxMMIBHFqdcGZgtPx&#10;ZzAD4TyyxtIyKbiTg9Xyo7fARNuW99QcfCYChF2CCnLvq0RKl+Zk0A1tRRy8q60N+iDrTOoa2wA3&#10;pfyKoqk0WHBYyLGiTU7p7fBvFPy22K5H8XezvV0398txsjtvY1Kq/9mt5yA8df4dfrX/tILxbAz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CPIHFAAAA3AAA&#10;AA8AAAAAAAAAAAAAAAAAqgIAAGRycy9kb3ducmV2LnhtbFBLBQYAAAAABAAEAPoAAACcAwAAAAA=&#10;">
                  <v:shape id="Freeform 525" o:spid="_x0000_s1046" style="position:absolute;left:3455;top:1150;width:12;height:2801;visibility:visible;mso-wrap-style:square;v-text-anchor:top" coordsize="12,28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dhx8MA&#10;AADcAAAADwAAAGRycy9kb3ducmV2LnhtbESPQWvCQBSE7wX/w/IEL0U3hrZKdBURRY9NqvdH9pkN&#10;Zt+G7Krx37uFQo/DzHzDLNe9bcSdOl87VjCdJCCIS6drrhScfvbjOQgfkDU2jknBkzysV4O3JWba&#10;PTinexEqESHsM1RgQmgzKX1pyKKfuJY4ehfXWQxRdpXUHT4i3DYyTZIvabHmuGCwpa2h8lrcrIJ8&#10;0+cm3dH+vJsdi6l9/z6kp0qp0bDfLEAE6sN/+K991Ao+5p/weyYeAbl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cdhx8MAAADcAAAADwAAAAAAAAAAAAAAAACYAgAAZHJzL2Rv&#10;d25yZXYueG1sUEsFBgAAAAAEAAQA9QAAAIgDAAAAAA==&#10;" path="m12,l,2801e" filled="f">
                    <v:path arrowok="t" o:connecttype="custom" o:connectlocs="12,1150;0,3951" o:connectangles="0,0"/>
                  </v:shape>
                </v:group>
                <v:group id="Group 522" o:spid="_x0000_s1047" style="position:absolute;left:3963;top:1682;width:3130;height:2" coordorigin="3963,1682" coordsize="313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9wHbc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4Wa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3AdtxgAAANwA&#10;AAAPAAAAAAAAAAAAAAAAAKoCAABkcnMvZG93bnJldi54bWxQSwUGAAAAAAQABAD6AAAAnQMAAAAA&#10;">
                  <v:shape id="Freeform 523" o:spid="_x0000_s1048" style="position:absolute;left:3963;top:1682;width:3130;height:2;visibility:visible;mso-wrap-style:square;v-text-anchor:top" coordsize="313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+viMUA&#10;AADcAAAADwAAAGRycy9kb3ducmV2LnhtbESP0WoCMRRE3wv+Q7iFvtWsUlRWoxRppd2i4LYfcNlc&#10;N4ubmyVJNf59Uyj0cZiZM8xqk2wvLuRD51jBZFyAIG6c7rhV8PX5+rgAESKyxt4xKbhRgM16dLfC&#10;UrsrH+lSx1ZkCIcSFZgYh1LK0BiyGMZuIM7eyXmLMUvfSu3xmuG2l9OimEmLHecFgwNtDTXn+tsq&#10;ONfp/TCbTqqX6mNvd75K893NKPVwn56XICKl+B/+a79pBU+LOfyeyUdA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v6+IxQAAANwAAAAPAAAAAAAAAAAAAAAAAJgCAABkcnMv&#10;ZG93bnJldi54bWxQSwUGAAAAAAQABAD1AAAAigMAAAAA&#10;" path="m,l3130,e" filled="f" strokeweight=".58pt">
                    <v:path arrowok="t" o:connecttype="custom" o:connectlocs="0,0;3130,0" o:connectangles="0,0"/>
                  </v:shape>
                </v:group>
                <v:group id="Group 520" o:spid="_x0000_s1049" style="position:absolute;left:3968;top:1687;width:2;height:737" coordorigin="3968,1687" coordsize="2,7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Q82hM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LX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UPNoTCAAAA3AAAAA8A&#10;AAAAAAAAAAAAAAAAqgIAAGRycy9kb3ducmV2LnhtbFBLBQYAAAAABAAEAPoAAACZAwAAAAA=&#10;">
                  <v:shape id="Freeform 521" o:spid="_x0000_s1050" style="position:absolute;left:3968;top:1687;width:2;height:737;visibility:visible;mso-wrap-style:square;v-text-anchor:top" coordsize="2,7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1CYcUA&#10;AADcAAAADwAAAGRycy9kb3ducmV2LnhtbESPT2vCQBTE7wW/w/IEL6VulFrS1FVEFCp40LS9P7LP&#10;JDT7NmQ3f/z2riB4HGbmN8xyPZhKdNS40rKC2TQCQZxZXXKu4Pdn/xaDcB5ZY2WZFFzJwXo1elli&#10;om3PZ+pSn4sAYZeggsL7OpHSZQUZdFNbEwfvYhuDPsgml7rBPsBNJedR9CENlhwWCqxpW1D2n7ZG&#10;ga5fZdu1p8vuGM2rw9+mX6TxSanJeNh8gfA0+Gf40f7WCt7jT7ifCUd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HUJhxQAAANwAAAAPAAAAAAAAAAAAAAAAAJgCAABkcnMv&#10;ZG93bnJldi54bWxQSwUGAAAAAAQABAD1AAAAigMAAAAA&#10;" path="m,l,737e" filled="f" strokeweight=".58pt">
                    <v:path arrowok="t" o:connecttype="custom" o:connectlocs="0,1687;0,2424" o:connectangles="0,0"/>
                  </v:shape>
                </v:group>
                <v:group id="Group 518" o:spid="_x0000_s1051" style="position:absolute;left:7089;top:1687;width:2;height:737" coordorigin="7089,1687" coordsize="2,7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CsX8IAAADcAAAADwAAAGRycy9kb3ducmV2LnhtbERPy4rCMBTdC/MP4Q7M&#10;TtOOD7RjFBGVWYjgA8Tdpbm2xeamNJm2/r1ZDLg8nPd82ZlSNFS7wrKCeBCBIE6tLjhTcDlv+1MQ&#10;ziNrLC2Tgic5WC4+enNMtG35SM3JZyKEsEtQQe59lUjp0pwMuoGtiAN3t7VBH2CdSV1jG8JNKb+j&#10;aCINFhwacqxonVP6OP0ZBbsW29Uw3jT7x339vJ3Hh+s+JqW+PrvVDwhPnX+L/92/WsFoFuaHM+EI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6grF/CAAAA3AAAAA8A&#10;AAAAAAAAAAAAAAAAqgIAAGRycy9kb3ducmV2LnhtbFBLBQYAAAAABAAEAPoAAACZAwAAAAA=&#10;">
                  <v:shape id="Freeform 519" o:spid="_x0000_s1052" style="position:absolute;left:7089;top:1687;width:2;height:737;visibility:visible;mso-wrap-style:square;v-text-anchor:top" coordsize="2,7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LYusYA&#10;AADcAAAADwAAAGRycy9kb3ducmV2LnhtbESPT2vCQBTE70K/w/IEL6IbxZY0dQ2hWLDQg43t/ZF9&#10;JsHs25Dd/Om37xYKHoeZ+Q2zTyfTiIE6V1tWsFlHIIgLq2suFXxd3lYxCOeRNTaWScEPOUgPD7M9&#10;JtqO/ElD7ksRIOwSVFB53yZSuqIig25tW+LgXW1n0AfZlVJ3OAa4aeQ2ip6kwZrDQoUtvVZU3PLe&#10;KNDtUvZDf74eP6Jt8/6djY95fFZqMZ+yFxCeJn8P/7dPWsHueQN/Z8IRkId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7LYusYAAADcAAAADwAAAAAAAAAAAAAAAACYAgAAZHJz&#10;L2Rvd25yZXYueG1sUEsFBgAAAAAEAAQA9QAAAIsDAAAAAA==&#10;" path="m,l,737e" filled="f" strokeweight=".58pt">
                    <v:path arrowok="t" o:connecttype="custom" o:connectlocs="0,1687;0,2424" o:connectangles="0,0"/>
                  </v:shape>
                </v:group>
                <v:group id="Group 516" o:spid="_x0000_s1053" style="position:absolute;left:3963;top:2429;width:3130;height:2" coordorigin="3963,2429" coordsize="313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6Xs8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6Pob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E+l7PFAAAA3AAA&#10;AA8AAAAAAAAAAAAAAAAAqgIAAGRycy9kb3ducmV2LnhtbFBLBQYAAAAABAAEAPoAAACcAwAAAAA=&#10;">
                  <v:shape id="Freeform 517" o:spid="_x0000_s1054" style="position:absolute;left:3963;top:2429;width:3130;height:2;visibility:visible;mso-wrap-style:square;v-text-anchor:top" coordsize="313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0/VsYA&#10;AADcAAAADwAAAGRycy9kb3ducmV2LnhtbESP0UoDMRRE34X+Q7iCbzbbKrVum5YiWnRFoWs/4LK5&#10;bpZubpYktunfG6Hg4zAzZ5jlOtleHMmHzrGCybgAQdw43XGrYP/1cjsHESKyxt4xKThTgPVqdLXE&#10;UrsT7+hYx1ZkCIcSFZgYh1LK0BiyGMZuIM7et/MWY5a+ldrjKcNtL6dFMZMWO84LBgd6MtQc6h+r&#10;4FCnt8/ZdFI9V+8fduur9LA9G6VurtNmASJSiv/hS/tVK7h/vIO/M/kI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V0/VsYAAADcAAAADwAAAAAAAAAAAAAAAACYAgAAZHJz&#10;L2Rvd25yZXYueG1sUEsFBgAAAAAEAAQA9QAAAIsDAAAAAA==&#10;" path="m,l3130,e" filled="f" strokeweight=".58pt">
                    <v:path arrowok="t" o:connecttype="custom" o:connectlocs="0,0;3130,0" o:connectangles="0,0"/>
                  </v:shape>
                </v:group>
                <v:group id="Group 514" o:spid="_x0000_s1055" style="position:absolute;left:3453;top:2038;width:497;height:2" coordorigin="3453,2038" coordsize="49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ZuqXMYAAADcAAAADwAAAGRycy9kb3ducmV2LnhtbESPT2vCQBTE74LfYXmC&#10;t7qJtWKjq4i0pYcgqIXS2yP7TILZtyG75s+37xYKHoeZ+Q2z2fWmEi01rrSsIJ5FIIgzq0vOFXxd&#10;3p9WIJxH1lhZJgUDOdhtx6MNJtp2fKL27HMRIOwSVFB4XydSuqwgg25ma+LgXW1j0AfZ5FI32AW4&#10;qeQ8ipbSYMlhocCaDgVlt/PdKPjosNs/x29tersehp/Ly/E7jUmp6aTfr0F46v0j/N/+1AoWrw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m6pcxgAAANwA&#10;AAAPAAAAAAAAAAAAAAAAAKoCAABkcnMvZG93bnJldi54bWxQSwUGAAAAAAQABAD6AAAAnQMAAAAA&#10;">
                  <v:shape id="Freeform 515" o:spid="_x0000_s1056" style="position:absolute;left:3453;top:2038;width:497;height:2;visibility:visible;mso-wrap-style:square;v-text-anchor:top" coordsize="49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PDfcMA&#10;AADcAAAADwAAAGRycy9kb3ducmV2LnhtbESPQWsCMRSE70L/Q3iF3jRrqaKrUaS04E1dZc+PzXOz&#10;uHnZJlG3/94IhR6HmfmGWa5724ob+dA4VjAeZSCIK6cbrhWcjt/DGYgQkTW2jknBLwVYr14GS8y1&#10;u/OBbkWsRYJwyFGBibHLpQyVIYth5Dri5J2dtxiT9LXUHu8Jblv5nmVTabHhtGCwo09D1aW4WgV+&#10;dq03Xz+7VmveHnf7sjSlLZV6e+03CxCR+vgf/mtvtYKP+QSeZ9IR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iPDfcMAAADcAAAADwAAAAAAAAAAAAAAAACYAgAAZHJzL2Rv&#10;d25yZXYueG1sUEsFBgAAAAAEAAQA9QAAAIgDAAAAAA==&#10;" path="m497,l,e" filled="f">
                    <v:path arrowok="t" o:connecttype="custom" o:connectlocs="497,0;0,0" o:connectangles="0,0"/>
                  </v:shape>
                </v:group>
                <v:group id="Group 512" o:spid="_x0000_s1057" style="position:absolute;left:3963;top:2623;width:3130;height:2" coordorigin="3963,2623" coordsize="313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gWRs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9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BZGwxgAAANwA&#10;AAAPAAAAAAAAAAAAAAAAAKoCAABkcnMvZG93bnJldi54bWxQSwUGAAAAAAQABAD6AAAAnQMAAAAA&#10;">
                  <v:shape id="Freeform 513" o:spid="_x0000_s1058" style="position:absolute;left:3963;top:2623;width:3130;height:2;visibility:visible;mso-wrap-style:square;v-text-anchor:top" coordsize="313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vghsYA&#10;AADcAAAADwAAAGRycy9kb3ducmV2LnhtbESPQWvCQBSE70L/w/IKXoJuKmI1dZVSVAqe1Io9PnZf&#10;k5Ds25BdNfXXdwuCx2FmvmHmy87W4kKtLx0reBmmIIi1MyXnCr4O68EUhA/IBmvHpOCXPCwXT705&#10;ZsZdeUeXfchFhLDPUEERQpNJ6XVBFv3QNcTR+3GtxRBlm0vT4jXCbS1HaTqRFkuOCwU29FGQrvZn&#10;q6Cy21Anyfi2+T6tkuo4O1Ra35TqP3fvbyACdeERvrc/jYLx7BX+z8QjIB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NvghsYAAADcAAAADwAAAAAAAAAAAAAAAACYAgAAZHJz&#10;L2Rvd25yZXYueG1sUEsFBgAAAAAEAAQA9QAAAIsDAAAAAA==&#10;" path="m,l3130,e" filled="f" strokeweight=".20464mm">
                    <v:path arrowok="t" o:connecttype="custom" o:connectlocs="0,0;3130,0" o:connectangles="0,0"/>
                  </v:shape>
                </v:group>
                <v:group id="Group 510" o:spid="_x0000_s1059" style="position:absolute;left:3968;top:2628;width:2;height:838" coordorigin="3968,2628" coordsize="2,8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NagWcIAAADcAAAADwAAAGRycy9kb3ducmV2LnhtbERPy4rCMBTdC/MP4Q7M&#10;TtOOD7RjFBGVWYjgA8Tdpbm2xeamNJm2/r1ZDLg8nPd82ZlSNFS7wrKCeBCBIE6tLjhTcDlv+1MQ&#10;ziNrLC2Tgic5WC4+enNMtG35SM3JZyKEsEtQQe59lUjp0pwMuoGtiAN3t7VBH2CdSV1jG8JNKb+j&#10;aCINFhwacqxonVP6OP0ZBbsW29Uw3jT7x339vJ3Hh+s+JqW+PrvVDwhPnX+L/92/WsFoFtaGM+EI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DWoFnCAAAA3AAAAA8A&#10;AAAAAAAAAAAAAAAAqgIAAGRycy9kb3ducmV2LnhtbFBLBQYAAAAABAAEAPoAAACZAwAAAAA=&#10;">
                  <v:shape id="Freeform 511" o:spid="_x0000_s1060" style="position:absolute;left:3968;top:2628;width:2;height:838;visibility:visible;mso-wrap-style:square;v-text-anchor:top" coordsize="2,8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/oRsIA&#10;AADcAAAADwAAAGRycy9kb3ducmV2LnhtbESP3YrCMBSE74V9h3AW9k5Tf9C1axRZELxV+wCH5tgW&#10;m5OQxNru028EwcthZr5hNrvetKIjHxrLCqaTDARxaXXDlYLichh/gwgRWWNrmRQMFGC3/RhtMNf2&#10;wSfqzrESCcIhRwV1jC6XMpQ1GQwT64iTd7XeYEzSV1J7fCS4aeUsy5bSYMNpoUZHvzWVt/PdKPi7&#10;GzebD9PrpVh2t/1Qeen6lVJfn/3+B0SkPr7Dr/ZRK1is1/A8k46A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r+hGwgAAANwAAAAPAAAAAAAAAAAAAAAAAJgCAABkcnMvZG93&#10;bnJldi54bWxQSwUGAAAAAAQABAD1AAAAhwMAAAAA&#10;" path="m,l,838e" filled="f" strokeweight=".58pt">
                    <v:path arrowok="t" o:connecttype="custom" o:connectlocs="0,2628;0,3466" o:connectangles="0,0"/>
                  </v:shape>
                </v:group>
                <v:group id="Group 508" o:spid="_x0000_s1061" style="position:absolute;left:7089;top:2628;width:2;height:838" coordorigin="7089,2628" coordsize="2,8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Es2RcMAAADcAAAADwAAAGRycy9kb3ducmV2LnhtbERPTWvCQBC9F/wPywi9&#10;1U0Ui0TXIGKlByk0EcTbkB2TkOxsyG6T+O+7h0KPj/e9SyfTioF6V1tWEC8iEMSF1TWXCq75x9sG&#10;hPPIGlvLpOBJDtL97GWHibYjf9OQ+VKEEHYJKqi87xIpXVGRQbewHXHgHrY36APsS6l7HEO4aeUy&#10;it6lwZpDQ4UdHSsqmuzHKDiPOB5W8Wm4NI/j856vv26XmJR6nU+HLQhPk/8X/7k/tYJ1FOaH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SzZFwwAAANwAAAAP&#10;AAAAAAAAAAAAAAAAAKoCAABkcnMvZG93bnJldi54bWxQSwUGAAAAAAQABAD6AAAAmgMAAAAA&#10;">
                  <v:shape id="Freeform 509" o:spid="_x0000_s1062" style="position:absolute;left:7089;top:2628;width:2;height:838;visibility:visible;mso-wrap-style:square;v-text-anchor:top" coordsize="2,8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J+WsIA&#10;AADcAAAADwAAAGRycy9kb3ducmV2LnhtbESP3YrCMBSE74V9h3AW9s6mVfyhGkUWFrxd9QEOzbEt&#10;NichibX16c3CgpfDzHzDbPeD6URPPrSWFRRZDoK4srrlWsHl/DNdgwgRWWNnmRSMFGC/+5hssdT2&#10;wb/Un2ItEoRDiQqaGF0pZagaMhgy64iTd7XeYEzS11J7fCS46eQsz5fSYMtpoUFH3w1Vt9PdKHje&#10;jZvNx+J6viz722GsvXTDSqmvz+GwARFpiO/wf/uoFSzyA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Mn5awgAAANwAAAAPAAAAAAAAAAAAAAAAAJgCAABkcnMvZG93&#10;bnJldi54bWxQSwUGAAAAAAQABAD1AAAAhwMAAAAA&#10;" path="m,l,838e" filled="f" strokeweight=".58pt">
                    <v:path arrowok="t" o:connecttype="custom" o:connectlocs="0,2628;0,3466" o:connectangles="0,0"/>
                  </v:shape>
                </v:group>
                <v:group id="Group 506" o:spid="_x0000_s1063" style="position:absolute;left:3963;top:3471;width:3130;height:2" coordorigin="3963,3471" coordsize="313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9UNqc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XzeAa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1Q2pxgAAANwA&#10;AAAPAAAAAAAAAAAAAAAAAKoCAABkcnMvZG93bnJldi54bWxQSwUGAAAAAAQABAD6AAAAnQMAAAAA&#10;">
                  <v:shape id="Freeform 507" o:spid="_x0000_s1064" style="position:absolute;left:3963;top:3471;width:3130;height:2;visibility:visible;mso-wrap-style:square;v-text-anchor:top" coordsize="313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alTMUA&#10;AADcAAAADwAAAGRycy9kb3ducmV2LnhtbESP0UoDMRRE3wv9h3ALvtlsK1bZNi0iWnRLBVc/4LK5&#10;3Szd3CxJbNO/N4LQx2FmzjCrTbK9OJEPnWMFs2kBgrhxuuNWwffX6+0jiBCRNfaOScGFAmzW49EK&#10;S+3O/EmnOrYiQziUqMDEOJRShsaQxTB1A3H2Ds5bjFn6VmqP5wy3vZwXxUJa7DgvGBzo2VBzrH+s&#10;gmOd3j8W81n1Uu32duur9LC9GKVuJulpCSJSitfwf/tNK7gv7uDvTD4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tqVMxQAAANwAAAAPAAAAAAAAAAAAAAAAAJgCAABkcnMv&#10;ZG93bnJldi54bWxQSwUGAAAAAAQABAD1AAAAigMAAAAA&#10;" path="m,l3130,e" filled="f" strokeweight=".58pt">
                    <v:path arrowok="t" o:connecttype="custom" o:connectlocs="0,0;3130,0" o:connectangles="0,0"/>
                  </v:shape>
                </v:group>
                <v:group id="Group 504" o:spid="_x0000_s1065" style="position:absolute;left:3453;top:3034;width:497;height:2" coordorigin="3453,3034" coordsize="49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3AwRs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Ec/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cDBGxgAAANwA&#10;AAAPAAAAAAAAAAAAAAAAAKoCAABkcnMvZG93bnJldi54bWxQSwUGAAAAAAQABAD6AAAAnQMAAAAA&#10;">
                  <v:shape id="Freeform 505" o:spid="_x0000_s1066" style="position:absolute;left:3453;top:3034;width:497;height:2;visibility:visible;mso-wrap-style:square;v-text-anchor:top" coordsize="49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hZZ8MA&#10;AADcAAAADwAAAGRycy9kb3ducmV2LnhtbESPQWvCQBSE74L/YXlCb2ZjwSJpVpHSQm62Kjk/sq/Z&#10;0OzbuLua9N93C4LHYWa+YcrdZHtxIx86xwpWWQ6CuHG641bB+fSx3IAIEVlj75gU/FKA3XY+K7HQ&#10;buQvuh1jKxKEQ4EKTIxDIWVoDFkMmRuIk/ftvMWYpG+l9jgmuO3lc56/SIsdpwWDA70Zan6OV6vA&#10;b67t/v1y6LXm6nT4rGtT21qpp8W0fwURaYqP8L1daQXrfA3/Z9IRk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MhZZ8MAAADcAAAADwAAAAAAAAAAAAAAAACYAgAAZHJzL2Rv&#10;d25yZXYueG1sUEsFBgAAAAAEAAQA9QAAAIgDAAAAAA==&#10;" path="m497,l,e" filled="f">
                    <v:path arrowok="t" o:connecttype="custom" o:connectlocs="497,0;0,0" o:connectangles="0,0"/>
                  </v:shape>
                </v:group>
                <v:group id="Group 502" o:spid="_x0000_s1067" style="position:absolute;left:3963;top:3665;width:3130;height:2" coordorigin="3963,3665" coordsize="313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O4LqsQAAADcAAAA&#10;DwAAAAAAAAAAAAAAAACqAgAAZHJzL2Rvd25yZXYueG1sUEsFBgAAAAAEAAQA+gAAAJsDAAAAAA==&#10;">
                  <v:shape id="Freeform 503" o:spid="_x0000_s1068" style="position:absolute;left:3963;top:3665;width:3130;height:2;visibility:visible;mso-wrap-style:square;v-text-anchor:top" coordsize="313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B6nMcA&#10;AADcAAAADwAAAGRycy9kb3ducmV2LnhtbESPT2vCQBTE74V+h+UVegm6sdSq0VWktEXwVP+gx8fu&#10;MwnJvg3ZraZ++q4g9DjMzG+Y2aKztThT60vHCgb9FASxdqbkXMFu+9kbg/AB2WDtmBT8kofF/PFh&#10;hplxF/6m8ybkIkLYZ6igCKHJpPS6IIu+7xri6J1cazFE2ebStHiJcFvLlzR9kxZLjgsFNvRekK42&#10;P1ZBZdehTpLX69fx8JFU+8m20vqq1PNTt5yCCNSF//C9vTIKhukIbmfiEZ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owepzHAAAA3AAAAA8AAAAAAAAAAAAAAAAAmAIAAGRy&#10;cy9kb3ducmV2LnhtbFBLBQYAAAAABAAEAPUAAACMAwAAAAA=&#10;" path="m,l3130,e" filled="f" strokeweight=".20464mm">
                    <v:path arrowok="t" o:connecttype="custom" o:connectlocs="0,0;3130,0" o:connectangles="0,0"/>
                  </v:shape>
                </v:group>
                <v:group id="Group 500" o:spid="_x0000_s1069" style="position:absolute;left:3968;top:3670;width:2;height:641" coordorigin="3968,3670" coordsize="2,6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j06Q8MAAADcAAAADwAAAGRycy9kb3ducmV2LnhtbERPTWvCQBC9F/wPywi9&#10;1U0Ui0TXIGKlByk0EcTbkB2TkOxsyG6T+O+7h0KPj/e9SyfTioF6V1tWEC8iEMSF1TWXCq75x9sG&#10;hPPIGlvLpOBJDtL97GWHibYjf9OQ+VKEEHYJKqi87xIpXVGRQbewHXHgHrY36APsS6l7HEO4aeUy&#10;it6lwZpDQ4UdHSsqmuzHKDiPOB5W8Wm4NI/j856vv26XmJR6nU+HLQhPk/8X/7k/tYJ1FNaG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uPTpDwwAAANwAAAAP&#10;AAAAAAAAAAAAAAAAAKoCAABkcnMvZG93bnJldi54bWxQSwUGAAAAAAQABAD6AAAAmgMAAAAA&#10;">
                  <v:shape id="Freeform 501" o:spid="_x0000_s1070" style="position:absolute;left:3968;top:3670;width:2;height:641;visibility:visible;mso-wrap-style:square;v-text-anchor:top" coordsize="2,6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mIo8UA&#10;AADcAAAADwAAAGRycy9kb3ducmV2LnhtbESPQWsCMRSE70L/Q3iFXkSzFi263ShFKKxUBK0Hj4/N&#10;62br5iVsUt3++6YgeBxm5humWPW2FRfqQuNYwWScgSCunG64VnD8fB/NQYSIrLF1TAp+KcBq+TAo&#10;MNfuynu6HGItEoRDjgpMjD6XMlSGLIax88TJ+3KdxZhkV0vd4TXBbSufs+xFWmw4LRj0tDZUnQ8/&#10;VsFwvqH9Tn/4XX3e+vJ7usWTCUo9PfZvryAi9fEevrVLrWCWLeD/TDoCcv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6YijxQAAANwAAAAPAAAAAAAAAAAAAAAAAJgCAABkcnMv&#10;ZG93bnJldi54bWxQSwUGAAAAAAQABAD1AAAAigMAAAAA&#10;" path="m,l,641e" filled="f" strokeweight=".58pt">
                    <v:path arrowok="t" o:connecttype="custom" o:connectlocs="0,3670;0,4311" o:connectangles="0,0"/>
                  </v:shape>
                </v:group>
                <v:group id="Group 498" o:spid="_x0000_s1071" style="position:absolute;left:7089;top:3670;width:2;height:641" coordorigin="7089,3670" coordsize="2,6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ZKgmMIAAADcAAAADwAAAGRycy9kb3ducmV2LnhtbERPy4rCMBTdC/5DuII7&#10;TTuDIh1TERkHFyKoA8PsLs3tA5ub0sS2/r1ZCC4P573eDKYWHbWusqwgnkcgiDOrKy4U/F73sxUI&#10;55E11pZJwYMcbNLxaI2Jtj2fqbv4QoQQdgkqKL1vEildVpJBN7cNceBy2xr0AbaF1C32IdzU8iOK&#10;ltJgxaGhxIZ2JWW3y90o+Omx337G393xlu8e/9fF6e8Yk1LTybD9AuFp8G/xy33QChZx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WSoJjCAAAA3AAAAA8A&#10;AAAAAAAAAAAAAAAAqgIAAGRycy9kb3ducmV2LnhtbFBLBQYAAAAABAAEAPoAAACZAwAAAAA=&#10;">
                  <v:shape id="Freeform 499" o:spid="_x0000_s1072" style="position:absolute;left:7089;top:3670;width:2;height:641;visibility:visible;mso-wrap-style:square;v-text-anchor:top" coordsize="2,6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YSeMQA&#10;AADcAAAADwAAAGRycy9kb3ducmV2LnhtbESPQWsCMRSE74X+h/AKvZSa3aIiq1FEECyKoPbg8bF5&#10;3WzdvIRN1O2/N4LgcZiZb5jJrLONuFAbascK8l4Ggrh0uuZKwc9h+TkCESKyxsYxKfinALPp68sE&#10;C+2uvKPLPlYiQTgUqMDE6AspQ2nIYug5T5y8X9dajEm2ldQtXhPcNvIry4bSYs1pwaCnhaHytD9b&#10;BR+jb9pt9dpvq9PGr/76GzyaoNT7Wzcfg4jUxWf40V5pBYM8h/uZdATk9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GEnjEAAAA3AAAAA8AAAAAAAAAAAAAAAAAmAIAAGRycy9k&#10;b3ducmV2LnhtbFBLBQYAAAAABAAEAPUAAACJAwAAAAA=&#10;" path="m,l,641e" filled="f" strokeweight=".58pt">
                    <v:path arrowok="t" o:connecttype="custom" o:connectlocs="0,3670;0,4311" o:connectangles="0,0"/>
                  </v:shape>
                </v:group>
                <v:group id="Group 496" o:spid="_x0000_s1073" style="position:absolute;left:3963;top:4316;width:3130;height:2" coordorigin="3963,4316" coordsize="313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gybdM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yQw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DJt0xgAAANwA&#10;AAAPAAAAAAAAAAAAAAAAAKoCAABkcnMvZG93bnJldi54bWxQSwUGAAAAAAQABAD6AAAAnQMAAAAA&#10;">
                  <v:shape id="Freeform 497" o:spid="_x0000_s1074" style="position:absolute;left:3963;top:4316;width:3130;height:2;visibility:visible;mso-wrap-style:square;v-text-anchor:top" coordsize="313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8zkcUA&#10;AADcAAAADwAAAGRycy9kb3ducmV2LnhtbESP0UoDMRRE3wX/IVzBN5vdilXWpqUULXZFwW0/4LK5&#10;bpZubpYktunfm4Lg4zAzZ5j5MtlBHMmH3rGCclKAIG6d7rlTsN+93j2BCBFZ4+CYFJwpwHJxfTXH&#10;SrsTf9GxiZ3IEA4VKjAxjpWUoTVkMUzcSJy9b+ctxix9J7XHU4bbQU6LYiYt9pwXDI60NtQemh+r&#10;4NCk7edsWtYv9fuH3fg6PW7ORqnbm7R6BhEpxf/wX/tNK3go7+FyJh8B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bzORxQAAANwAAAAPAAAAAAAAAAAAAAAAAJgCAABkcnMv&#10;ZG93bnJldi54bWxQSwUGAAAAAAQABAD1AAAAigMAAAAA&#10;" path="m,l3130,e" filled="f" strokeweight=".58pt">
                    <v:path arrowok="t" o:connecttype="custom" o:connectlocs="0,0;3130,0" o:connectangles="0,0"/>
                  </v:shape>
                </v:group>
                <v:group id="Group 494" o:spid="_x0000_s1075" style="position:absolute;left:3450;top:3946;width:497;height:2" coordorigin="3450,3946" coordsize="49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qmmm8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kcz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qaabxgAAANwA&#10;AAAPAAAAAAAAAAAAAAAAAKoCAABkcnMvZG93bnJldi54bWxQSwUGAAAAAAQABAD6AAAAnQMAAAAA&#10;">
                  <v:shape id="Freeform 495" o:spid="_x0000_s1076" style="position:absolute;left:3450;top:3946;width:497;height:2;visibility:visible;mso-wrap-style:square;v-text-anchor:top" coordsize="49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HPusMA&#10;AADcAAAADwAAAGRycy9kb3ducmV2LnhtbESPQWvCQBSE74L/YXlCb7qxYJHUVURayM02KTk/ss9s&#10;MPs27q4x/ffdQqHHYWa+YXaHyfZiJB86xwrWqwwEceN0x62Cr+p9uQURIrLG3jEp+KYAh/18tsNc&#10;uwd/0ljGViQIhxwVmBiHXMrQGLIYVm4gTt7FeYsxSd9K7fGR4LaXz1n2Ii12nBYMDnQy1FzLu1Xg&#10;t/f2+HY791pzUZ0/6trUtlbqaTEdX0FEmuJ/+K9daAWb9QZ+z6QjIP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HPusMAAADcAAAADwAAAAAAAAAAAAAAAACYAgAAZHJzL2Rv&#10;d25yZXYueG1sUEsFBgAAAAAEAAQA9QAAAIgDAAAAAA==&#10;" path="m497,l,e" filled="f">
                    <v:path arrowok="t" o:connecttype="custom" o:connectlocs="497,0;0,0" o:connectangles="0,0"/>
                  </v:shape>
                </v:group>
                <v:group id="Group 492" o:spid="_x0000_s1077" style="position:absolute;left:8075;top:789;width:2729;height:2" coordorigin="8075,789" coordsize="272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Tedd8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JFsoT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1N513xgAAANwA&#10;AAAPAAAAAAAAAAAAAAAAAKoCAABkcnMvZG93bnJldi54bWxQSwUGAAAAAAQABAD6AAAAnQMAAAAA&#10;">
                  <v:shape id="Freeform 493" o:spid="_x0000_s1078" style="position:absolute;left:8075;top:789;width:2729;height:2;visibility:visible;mso-wrap-style:square;v-text-anchor:top" coordsize="272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D5hcUA&#10;AADcAAAADwAAAGRycy9kb3ducmV2LnhtbESPT2vCQBTE7wW/w/KE3uomQv8Q3QSRCHqslUpuj+wz&#10;iWbfhuw2Sfvpu4WCx2FmfsOss8m0YqDeNZYVxIsIBHFpdcOVgtPH7ukNhPPIGlvLpOCbHGTp7GGN&#10;ibYjv9Nw9JUIEHYJKqi97xIpXVmTQbewHXHwLrY36IPsK6l7HAPctHIZRS/SYMNhocaOtjWVt+OX&#10;UfCD190wVkV3KE65LfLDfjx/WqUe59NmBcLT5O/h//ZeK3iOX+HvTDgCMv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sPmFxQAAANwAAAAPAAAAAAAAAAAAAAAAAJgCAABkcnMv&#10;ZG93bnJldi54bWxQSwUGAAAAAAQABAD1AAAAigMAAAAA&#10;" path="m,l2729,e" filled="f" strokeweight=".58pt">
                    <v:path arrowok="t" o:connecttype="custom" o:connectlocs="0,0;2729,0" o:connectangles="0,0"/>
                  </v:shape>
                </v:group>
                <v:group id="Group 490" o:spid="_x0000_s1079" style="position:absolute;left:8080;top:794;width:2;height:689" coordorigin="8080,794" coordsize="2,6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+SsnsIAAADcAAAADwAAAGRycy9kb3ducmV2LnhtbERPy4rCMBTdC/5DuII7&#10;TTuDIh1TERkHFyKoA8PsLs3tA5ub0sS2/r1ZCC4P573eDKYWHbWusqwgnkcgiDOrKy4U/F73sxUI&#10;55E11pZJwYMcbNLxaI2Jtj2fqbv4QoQQdgkqKL1vEildVpJBN7cNceBy2xr0AbaF1C32IdzU8iOK&#10;ltJgxaGhxIZ2JWW3y90o+Omx337G393xlu8e/9fF6e8Yk1LTybD9AuFp8G/xy33QCh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vkrJ7CAAAA3AAAAA8A&#10;AAAAAAAAAAAAAAAAqgIAAGRycy9kb3ducmV2LnhtbFBLBQYAAAAABAAEAPoAAACZAwAAAAA=&#10;">
                  <v:shape id="Freeform 491" o:spid="_x0000_s1080" style="position:absolute;left:8080;top:794;width:2;height:689;visibility:visible;mso-wrap-style:square;v-text-anchor:top" coordsize="2,6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bR08QA&#10;AADcAAAADwAAAGRycy9kb3ducmV2LnhtbESPT2vCQBTE7wW/w/IEb3Vjg0Wjm6ClYi89GMXzI/vy&#10;B7NvQ3Yb47d3C4Ueh5n5DbPNRtOKgXrXWFawmEcgiAurG64UXM6H1xUI55E1tpZJwYMcZOnkZYuJ&#10;tnc+0ZD7SgQIuwQV1N53iZSuqMmgm9uOOHil7Q36IPtK6h7vAW5a+RZF79Jgw2Ghxo4+aipu+Y9R&#10;0BZNebXHvLx8e33bx/HJfV73Ss2m424DwtPo/8N/7S+tYLlYw++ZcARk+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20dPEAAAA3AAAAA8AAAAAAAAAAAAAAAAAmAIAAGRycy9k&#10;b3ducmV2LnhtbFBLBQYAAAAABAAEAPUAAACJAwAAAAA=&#10;" path="m,l,689e" filled="f" strokeweight=".58pt">
                    <v:path arrowok="t" o:connecttype="custom" o:connectlocs="0,794;0,1483" o:connectangles="0,0"/>
                  </v:shape>
                </v:group>
                <v:group id="Group 488" o:spid="_x0000_s1081" style="position:absolute;left:10800;top:794;width:2;height:689" coordorigin="10800,794" coordsize="2,6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/5qJ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qSR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b/molwwAAANwAAAAP&#10;AAAAAAAAAAAAAAAAAKoCAABkcnMvZG93bnJldi54bWxQSwUGAAAAAAQABAD6AAAAmgMAAAAA&#10;">
                  <v:shape id="Freeform 489" o:spid="_x0000_s1082" style="position:absolute;left:10800;top:794;width:2;height:689;visibility:visible;mso-wrap-style:square;v-text-anchor:top" coordsize="2,6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wXaMEA&#10;AADcAAAADwAAAGRycy9kb3ducmV2LnhtbESPzarCMBSE94LvEI7gTlMVRapRVK7oxoVVXB+a0x9s&#10;TkqTq/XtjSC4HGbmG2a5bk0lHtS40rKC0TACQZxaXXKu4HrZD+YgnEfWWFkmBS9ysF51O0uMtX3y&#10;mR6Jz0WAsItRQeF9HUvp0oIMuqGtiYOX2cagD7LJpW7wGeCmkuMomkmDJYeFAmvaFZTek3+joErL&#10;7GYPSXY9eX3fTiZn93fbKtXvtZsFCE+t/4W/7aNWMB2P4HMmHAG5e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YsF2jBAAAA3AAAAA8AAAAAAAAAAAAAAAAAmAIAAGRycy9kb3du&#10;cmV2LnhtbFBLBQYAAAAABAAEAPUAAACGAwAAAAA=&#10;" path="m,l,689e" filled="f" strokeweight=".58pt">
                    <v:path arrowok="t" o:connecttype="custom" o:connectlocs="0,794;0,1483" o:connectangles="0,0"/>
                  </v:shape>
                </v:group>
                <v:group id="Group 486" o:spid="_x0000_s1083" style="position:absolute;left:8075;top:1488;width:2729;height:2" coordorigin="8075,1488" coordsize="272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GBRy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eMk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GBRycQAAADcAAAA&#10;DwAAAAAAAAAAAAAAAACqAgAAZHJzL2Rvd25yZXYueG1sUEsFBgAAAAAEAAQA+gAAAJsDAAAAAA==&#10;">
                  <v:shape id="Freeform 487" o:spid="_x0000_s1084" style="position:absolute;left:8075;top:1488;width:2729;height:2;visibility:visible;mso-wrap-style:square;v-text-anchor:top" coordsize="272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c1O8MA&#10;AADcAAAADwAAAGRycy9kb3ducmV2LnhtbESPQYvCMBSE74L/ITzBm6a6uEg1ioiCHtcVpbdH82yr&#10;zUtpsm3dX28WFjwOM/MNs1x3phQN1a6wrGAyjkAQp1YXnCk4f+9HcxDOI2ssLZOCJzlYr/q9Jcba&#10;tvxFzclnIkDYxagg976KpXRpTgbd2FbEwbvZ2qAPss6krrENcFPKaRR9SoMFh4UcK9rmlD5OP0bB&#10;L973TZsl1TE572yyOx7a68UqNRx0mwUIT51/h//bB61gNv2AvzPhCMjV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ec1O8MAAADcAAAADwAAAAAAAAAAAAAAAACYAgAAZHJzL2Rv&#10;d25yZXYueG1sUEsFBgAAAAAEAAQA9QAAAIgDAAAAAA==&#10;" path="m,l2729,e" filled="f" strokeweight=".58pt">
                    <v:path arrowok="t" o:connecttype="custom" o:connectlocs="0,0;2729,0" o:connectangles="0,0"/>
                  </v:shape>
                </v:group>
                <v:group id="Group 484" o:spid="_x0000_s1085" style="position:absolute;left:7131;top:1141;width:962;height:2" coordorigin="7131,1141" coordsize="96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MVsJs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IFy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xWwmxgAAANwA&#10;AAAPAAAAAAAAAAAAAAAAAKoCAABkcnMvZG93bnJldi54bWxQSwUGAAAAAAQABAD6AAAAnQMAAAAA&#10;">
                  <v:shape id="Freeform 485" o:spid="_x0000_s1086" style="position:absolute;left:7131;top:1141;width:962;height:2;visibility:visible;mso-wrap-style:square;v-text-anchor:top" coordsize="96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S4pcYA&#10;AADcAAAADwAAAGRycy9kb3ducmV2LnhtbESPQWvCQBSE70L/w/IKvenGgEGiq4ggSFtCawU9PrLP&#10;bDD7NmS3Sdpf3y0Uehxm5htmvR1tI3rqfO1YwXyWgCAuna65UnD+OEyXIHxA1tg4JgVf5GG7eZis&#10;Mddu4HfqT6ESEcI+RwUmhDaX0peGLPqZa4mjd3OdxRBlV0nd4RDhtpFpkmTSYs1xwWBLe0Pl/fRp&#10;FTx/F68Xmx6u5yIkL+nymL01BpV6ehx3KxCBxvAf/msftYJFuoDfM/EIyM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xS4pcYAAADcAAAADwAAAAAAAAAAAAAAAACYAgAAZHJz&#10;L2Rvd25yZXYueG1sUEsFBgAAAAAEAAQA9QAAAIsDAAAAAA==&#10;" path="m,l962,e" filled="f">
                    <v:stroke dashstyle="dash"/>
                    <v:path arrowok="t" o:connecttype="custom" o:connectlocs="0,0;962,0" o:connectangles="0,0"/>
                  </v:shape>
                </v:group>
                <v:group id="Group 482" o:spid="_x0000_s1087" style="position:absolute;left:8075;top:1682;width:2729;height:2" coordorigin="8075,1682" coordsize="272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1tXys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rFK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7W1fKxgAAANwA&#10;AAAPAAAAAAAAAAAAAAAAAKoCAABkcnMvZG93bnJldi54bWxQSwUGAAAAAAQABAD6AAAAnQMAAAAA&#10;">
                  <v:shape id="Freeform 483" o:spid="_x0000_s1088" style="position:absolute;left:8075;top:1682;width:2729;height:2;visibility:visible;mso-wrap-style:square;v-text-anchor:top" coordsize="272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wzOMMA&#10;AADcAAAADwAAAGRycy9kb3ducmV2LnhtbESPQYvCMBSE74L/ITzBm6YK60o1ioiCHtcVpbdH82yr&#10;zUtpsm3dX28WFjwOM/MNs1x3phQN1a6wrGAyjkAQp1YXnCk4f+9HcxDOI2ssLZOCJzlYr/q9Jcba&#10;tvxFzclnIkDYxagg976KpXRpTgbd2FbEwbvZ2qAPss6krrENcFPKaRTNpMGCw0KOFW1zSh+nH6Pg&#10;F+/7ps2S6picdzbZHQ/t9WKVGg66zQKEp86/w//tg1bwMf2EvzPhCMjV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twzOMMAAADcAAAADwAAAAAAAAAAAAAAAACYAgAAZHJzL2Rv&#10;d25yZXYueG1sUEsFBgAAAAAEAAQA9QAAAIgDAAAAAA==&#10;" path="m,l2729,e" filled="f" strokeweight=".58pt">
                    <v:path arrowok="t" o:connecttype="custom" o:connectlocs="0,0;2729,0" o:connectangles="0,0"/>
                  </v:shape>
                </v:group>
                <v:group id="Group 480" o:spid="_x0000_s1089" style="position:absolute;left:8080;top:1687;width:2;height:737" coordorigin="8080,1687" coordsize="2,7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YhmI8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qSRVgb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iGYjwwAAANwAAAAP&#10;AAAAAAAAAAAAAAAAAKoCAABkcnMvZG93bnJldi54bWxQSwUGAAAAAAQABAD6AAAAmgMAAAAA&#10;">
                  <v:shape id="Freeform 481" o:spid="_x0000_s1090" style="position:absolute;left:8080;top:1687;width:2;height:737;visibility:visible;mso-wrap-style:square;v-text-anchor:top" coordsize="2,7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oSxsUA&#10;AADcAAAADwAAAGRycy9kb3ducmV2LnhtbESPT2vCQBTE70K/w/IKvYhuGlBszEaktFDBg03r/ZF9&#10;JsHs25Dd/Om37wqCx2FmfsOku8k0YqDO1ZYVvC4jEMSF1TWXCn5/PhcbEM4ja2wsk4I/crDLnmYp&#10;JtqO/E1D7ksRIOwSVFB53yZSuqIig25pW+LgXWxn0AfZlVJ3OAa4aWQcRWtpsOawUGFL7xUV17w3&#10;CnQ7l/3Qny4fxyhuDuf9uMo3J6Venqf9FoSnyT/C9/aXVrCK3+B2JhwBmf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mhLGxQAAANwAAAAPAAAAAAAAAAAAAAAAAJgCAABkcnMv&#10;ZG93bnJldi54bWxQSwUGAAAAAAQABAD1AAAAigMAAAAA&#10;" path="m,l,737e" filled="f" strokeweight=".58pt">
                    <v:path arrowok="t" o:connecttype="custom" o:connectlocs="0,1687;0,2424" o:connectangles="0,0"/>
                  </v:shape>
                </v:group>
                <v:group id="Group 478" o:spid="_x0000_s1091" style="position:absolute;left:10800;top:1687;width:2;height:737" coordorigin="10800,1687" coordsize="2,7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if8+M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JMs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eJ/z4wwAAANwAAAAP&#10;AAAAAAAAAAAAAAAAAKoCAABkcnMvZG93bnJldi54bWxQSwUGAAAAAAQABAD6AAAAmgMAAAAA&#10;">
                  <v:shape id="Freeform 479" o:spid="_x0000_s1092" style="position:absolute;left:10800;top:1687;width:2;height:737;visibility:visible;mso-wrap-style:square;v-text-anchor:top" coordsize="2,7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WIHcUA&#10;AADcAAAADwAAAGRycy9kb3ducmV2LnhtbESPzWrDMBCE74W8g9hCLiWR45IQ3MgmhBZS6MFx0vti&#10;bWxTa2Us+advXxUKPQ4z8w1zyGbTipF611hWsFlHIIhLqxuuFNyub6s9COeRNbaWScE3OcjSxcMB&#10;E20nvtBY+EoECLsEFdTed4mUrqzJoFvbjjh4d9sb9EH2ldQ9TgFuWhlH0U4abDgs1NjRqabyqxiM&#10;At09yWEc8vvrRxS375/HaVvsc6WWj/PxBYSn2f+H/9pnrWD7vIHfM+EIyPQ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NYgdxQAAANwAAAAPAAAAAAAAAAAAAAAAAJgCAABkcnMv&#10;ZG93bnJldi54bWxQSwUGAAAAAAQABAD1AAAAigMAAAAA&#10;" path="m,l,737e" filled="f" strokeweight=".58pt">
                    <v:path arrowok="t" o:connecttype="custom" o:connectlocs="0,1687;0,2424" o:connectangles="0,0"/>
                  </v:shape>
                </v:group>
                <v:group id="Group 476" o:spid="_x0000_s1093" style="position:absolute;left:8075;top:2429;width:2729;height:2" coordorigin="8075,2429" coordsize="272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bnHFM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6bwv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bnHFMQAAADcAAAA&#10;DwAAAAAAAAAAAAAAAACqAgAAZHJzL2Rvd25yZXYueG1sUEsFBgAAAAAEAAQA+gAAAJsDAAAAAA==&#10;">
                  <v:shape id="Freeform 477" o:spid="_x0000_s1094" style="position:absolute;left:8075;top:2429;width:2729;height:2;visibility:visible;mso-wrap-style:square;v-text-anchor:top" coordsize="272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6j5sUA&#10;AADcAAAADwAAAGRycy9kb3ducmV2LnhtbESPQWvCQBSE7wX/w/KE3urGhhZJXUVEITk2FUtuj+wz&#10;iWbfhuw2Sfvru4WCx2FmvmHW28m0YqDeNZYVLBcRCOLS6oYrBaeP49MKhPPIGlvLpOCbHGw3s4c1&#10;JtqO/E5D7isRIOwSVFB73yVSurImg25hO+LgXWxv0AfZV1L3OAa4aeVzFL1Kgw2HhRo72tdU3vIv&#10;o+AHr8dhrIouK04HWxyydPw8W6Ue59PuDYSnyd/D/+1UK3iJY/g7E46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PqPmxQAAANwAAAAPAAAAAAAAAAAAAAAAAJgCAABkcnMv&#10;ZG93bnJldi54bWxQSwUGAAAAAAQABAD1AAAAigMAAAAA&#10;" path="m,l2729,e" filled="f" strokeweight=".58pt">
                    <v:path arrowok="t" o:connecttype="custom" o:connectlocs="0,0;2729,0" o:connectangles="0,0"/>
                  </v:shape>
                </v:group>
                <v:group id="Group 474" o:spid="_x0000_s1095" style="position:absolute;left:7125;top:2037;width:962;height:2" coordorigin="7125,2037" coordsize="96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Rz6+8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Zje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Ec+vvFAAAA3AAA&#10;AA8AAAAAAAAAAAAAAAAAqgIAAGRycy9kb3ducmV2LnhtbFBLBQYAAAAABAAEAPoAAACcAwAAAAA=&#10;">
                  <v:shape id="Freeform 475" o:spid="_x0000_s1096" style="position:absolute;left:7125;top:2037;width:962;height:2;visibility:visible;mso-wrap-style:square;v-text-anchor:top" coordsize="96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0ueMUA&#10;AADcAAAADwAAAGRycy9kb3ducmV2LnhtbESPQWvCQBSE7wX/w/KE3urGFEViNiKCIG2R1gp6fGSf&#10;2WD2bchuNe2vd4WCx2FmvmHyRW8bcaHO144VjEcJCOLS6ZorBfvv9csMhA/IGhvHpOCXPCyKwVOO&#10;mXZX/qLLLlQiQthnqMCE0GZS+tKQRT9yLXH0Tq6zGKLsKqk7vEa4bWSaJFNpsea4YLCllaHyvPux&#10;Ct7+th8Hm66P+21I3tPZZvrZGFTqedgv5yAC9eER/m9vtILJ6wTuZ+IRkM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zS54xQAAANwAAAAPAAAAAAAAAAAAAAAAAJgCAABkcnMv&#10;ZG93bnJldi54bWxQSwUGAAAAAAQABAD1AAAAigMAAAAA&#10;" path="m,l962,e" filled="f">
                    <v:stroke dashstyle="dash"/>
                    <v:path arrowok="t" o:connecttype="custom" o:connectlocs="0,0;962,0" o:connectangles="0,0"/>
                  </v:shape>
                </v:group>
                <v:group id="Group 472" o:spid="_x0000_s1097" style="position:absolute;left:8075;top:2623;width:2729;height:2" coordorigin="8075,2623" coordsize="272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oLBF8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QLFO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+gsEXxgAAANwA&#10;AAAPAAAAAAAAAAAAAAAAAKoCAABkcnMvZG93bnJldi54bWxQSwUGAAAAAAQABAD6AAAAnQMAAAAA&#10;">
                  <v:shape id="Freeform 473" o:spid="_x0000_s1098" style="position:absolute;left:8075;top:2623;width:2729;height:2;visibility:visible;mso-wrap-style:square;v-text-anchor:top" coordsize="272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eLEccA&#10;AADcAAAADwAAAGRycy9kb3ducmV2LnhtbESPzWrCQBSF94W+w3AL3RSdtMUqqaNIsVBcCEkVdHfJ&#10;XJPYzJ2QmZqYp3cEweXh/Hyc6bwzlThR40rLCl6HEQjizOqScwWb3+/BBITzyBory6TgTA7ms8eH&#10;KcbatpzQKfW5CCPsYlRQeF/HUrqsIINuaGvi4B1sY9AH2eRSN9iGcVPJtyj6kAZLDoQCa/oqKPtL&#10;/03grnbtsk/G+/JlTf64OPTLfntU6vmpW3yC8NT5e/jW/tEKRu9juJ4JR0DOL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4XixHHAAAA3AAAAA8AAAAAAAAAAAAAAAAAmAIAAGRy&#10;cy9kb3ducmV2LnhtbFBLBQYAAAAABAAEAPUAAACMAwAAAAA=&#10;" path="m,l2729,e" filled="f" strokeweight=".20464mm">
                    <v:path arrowok="t" o:connecttype="custom" o:connectlocs="0,0;2729,0" o:connectangles="0,0"/>
                  </v:shape>
                </v:group>
                <v:group id="Group 470" o:spid="_x0000_s1099" style="position:absolute;left:8080;top:2628;width:2;height:838" coordorigin="8080,2628" coordsize="2,8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FHw/s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JMq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UfD+wwAAANwAAAAP&#10;AAAAAAAAAAAAAAAAAKoCAABkcnMvZG93bnJldi54bWxQSwUGAAAAAAQABAD6AAAAmgMAAAAA&#10;">
                  <v:shape id="Freeform 471" o:spid="_x0000_s1100" style="position:absolute;left:8080;top:2628;width:2;height:838;visibility:visible;mso-wrap-style:square;v-text-anchor:top" coordsize="2,8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i44cIA&#10;AADcAAAADwAAAGRycy9kb3ducmV2LnhtbESP0YrCMBRE3xf2H8IVfFtTFXW3GkUWBF9X+wGX5toW&#10;m5uQxNr69UZY8HGYmTPMZtebVnTkQ2NZwXSSgSAurW64UlCcD1/fIEJE1thaJgUDBdhtPz82mGt7&#10;5z/qTrESCcIhRwV1jC6XMpQ1GQwT64iTd7HeYEzSV1J7vCe4aeUsy5bSYMNpoUZHvzWV19PNKHjc&#10;jJvNh+nlXCy7636ovHT9SqnxqN+vQUTq4zv83z5qBYv5D7zOpCMgt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KLjhwgAAANwAAAAPAAAAAAAAAAAAAAAAAJgCAABkcnMvZG93&#10;bnJldi54bWxQSwUGAAAAAAQABAD1AAAAhwMAAAAA&#10;" path="m,l,838e" filled="f" strokeweight=".58pt">
                    <v:path arrowok="t" o:connecttype="custom" o:connectlocs="0,2628;0,3466" o:connectangles="0,0"/>
                  </v:shape>
                </v:group>
                <v:group id="Group 468" o:spid="_x0000_s1101" style="position:absolute;left:10800;top:2628;width:2;height:838" coordorigin="10800,2628" coordsize="2,8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GPhc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Yv4b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IY+FwwAAANwAAAAP&#10;AAAAAAAAAAAAAAAAAKoCAABkcnMvZG93bnJldi54bWxQSwUGAAAAAAQABAD6AAAAmgMAAAAA&#10;">
                  <v:shape id="Freeform 469" o:spid="_x0000_s1102" style="position:absolute;left:10800;top:2628;width:2;height:838;visibility:visible;mso-wrap-style:square;v-text-anchor:top" coordsize="2,8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jHmsIA&#10;AADcAAAADwAAAGRycy9kb3ducmV2LnhtbESP0YrCMBRE3wX/IVzBN02ruyrVKCII+7rqB1yaa1ts&#10;bkISa+vXbxYW9nGYmTPM7tCbVnTkQ2NZQT7PQBCXVjdcKbhdz7MNiBCRNbaWScFAAQ778WiHhbYv&#10;/qbuEiuRIBwKVFDH6AopQ1mTwTC3jjh5d+sNxiR9JbXHV4KbVi6ybCUNNpwWanR0qql8XJ5Gwftp&#10;3GI55PfrbdU9jkPlpevXSk0n/XELIlIf/8N/7S+t4PMjh98z6QjI/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WMeawgAAANwAAAAPAAAAAAAAAAAAAAAAAJgCAABkcnMvZG93&#10;bnJldi54bWxQSwUGAAAAAAQABAD1AAAAhwMAAAAA&#10;" path="m,l,838e" filled="f" strokeweight=".58pt">
                    <v:path arrowok="t" o:connecttype="custom" o:connectlocs="0,2628;0,3466" o:connectangles="0,0"/>
                  </v:shape>
                </v:group>
                <v:group id="Group 466" o:spid="_x0000_s1103" style="position:absolute;left:8075;top:3471;width:2729;height:2" coordorigin="8075,3471" coordsize="272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b+0ac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IXx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v7RpxgAAANwA&#10;AAAPAAAAAAAAAAAAAAAAAKoCAABkcnMvZG93bnJldi54bWxQSwUGAAAAAAQABAD6AAAAnQMAAAAA&#10;">
                  <v:shape id="Freeform 467" o:spid="_x0000_s1104" style="position:absolute;left:8075;top:3471;width:2729;height:2;visibility:visible;mso-wrap-style:square;v-text-anchor:top" coordsize="272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jQm8UA&#10;AADcAAAADwAAAGRycy9kb3ducmV2LnhtbESPT2vCQBTE74LfYXlCb7rRWinRVUQU9OgfLLk9ss8k&#10;bfZtyG6T1E/vFgSPw8z8hlmsOlOKhmpXWFYwHkUgiFOrC84UXM674ScI55E1lpZJwR85WC37vQXG&#10;2rZ8pObkMxEg7GJUkHtfxVK6NCeDbmQr4uDdbG3QB1lnUtfYBrgp5SSKZtJgwWEhx4o2OaU/p1+j&#10;4I7fu6bNkuqQXLY22R727dfVKvU26NZzEJ46/wo/23ut4GP6Dv9nwhGQy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ONCbxQAAANwAAAAPAAAAAAAAAAAAAAAAAJgCAABkcnMv&#10;ZG93bnJldi54bWxQSwUGAAAAAAQABAD1AAAAigMAAAAA&#10;" path="m,l2729,e" filled="f" strokeweight=".58pt">
                    <v:path arrowok="t" o:connecttype="custom" o:connectlocs="0,0;2729,0" o:connectangles="0,0"/>
                  </v:shape>
                </v:group>
                <v:group id="Group 464" o:spid="_x0000_s1105" style="position:absolute;left:7123;top:3033;width:962;height:2" coordorigin="7123,3033" coordsize="96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RqJhs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ePR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kaiYbFAAAA3AAA&#10;AA8AAAAAAAAAAAAAAAAAqgIAAGRycy9kb3ducmV2LnhtbFBLBQYAAAAABAAEAPoAAACcAwAAAAA=&#10;">
                  <v:shape id="Freeform 465" o:spid="_x0000_s1106" style="position:absolute;left:7123;top:3033;width:962;height:2;visibility:visible;mso-wrap-style:square;v-text-anchor:top" coordsize="96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tdBcUA&#10;AADcAAAADwAAAGRycy9kb3ducmV2LnhtbESPQWvCQBSE7wX/w/KE3urGUEViNiKCIG2R1gp6fGSf&#10;2WD2bchuNe2vd4WCx2FmvmHyRW8bcaHO144VjEcJCOLS6ZorBfvv9csMhA/IGhvHpOCXPCyKwVOO&#10;mXZX/qLLLlQiQthnqMCE0GZS+tKQRT9yLXH0Tq6zGKLsKqk7vEa4bWSaJFNpsea4YLCllaHyvPux&#10;Ct7+th8Hm66P+21I3tPZZvrZGFTqedgv5yAC9eER/m9vtILJ6wTuZ+IRkM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y10FxQAAANwAAAAPAAAAAAAAAAAAAAAAAJgCAABkcnMv&#10;ZG93bnJldi54bWxQSwUGAAAAAAQABAD1AAAAigMAAAAA&#10;" path="m,l962,e" filled="f">
                    <v:stroke dashstyle="dash"/>
                    <v:path arrowok="t" o:connecttype="custom" o:connectlocs="0,0;962,0" o:connectangles="0,0"/>
                  </v:shape>
                </v:group>
                <v:group id="Group 462" o:spid="_x0000_s1107" style="position:absolute;left:8075;top:3665;width:2729;height:2" coordorigin="8075,3665" coordsize="272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oSyas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YP2/g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mhLJqxgAAANwA&#10;AAAPAAAAAAAAAAAAAAAAAKoCAABkcnMvZG93bnJldi54bWxQSwUGAAAAAAQABAD6AAAAnQMAAAAA&#10;">
                  <v:shape id="Freeform 463" o:spid="_x0000_s1108" style="position:absolute;left:8075;top:3665;width:2729;height:2;visibility:visible;mso-wrap-style:square;v-text-anchor:top" coordsize="272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H4bMcA&#10;AADcAAAADwAAAGRycy9kb3ducmV2LnhtbESPzWrCQBSF94W+w3AL3RSdtNQqqaNIsVBcCEkVdHfJ&#10;XJPYzJ2QmZqYp3cEweXh/Hyc6bwzlThR40rLCl6HEQjizOqScwWb3+/BBITzyBory6TgTA7ms8eH&#10;KcbatpzQKfW5CCPsYlRQeF/HUrqsIINuaGvi4B1sY9AH2eRSN9iGcVPJtyj6kAZLDoQCa/oqKPtL&#10;/03grnbtsk/G+/JlTf64OPTLfntU6vmpW3yC8NT5e/jW/tEKRu9juJ4JR0DOL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YR+GzHAAAA3AAAAA8AAAAAAAAAAAAAAAAAmAIAAGRy&#10;cy9kb3ducmV2LnhtbFBLBQYAAAAABAAEAPUAAACMAwAAAAA=&#10;" path="m,l2729,e" filled="f" strokeweight=".20464mm">
                    <v:path arrowok="t" o:connecttype="custom" o:connectlocs="0,0;2729,0" o:connectangles="0,0"/>
                  </v:shape>
                </v:group>
                <v:group id="Group 460" o:spid="_x0000_s1109" style="position:absolute;left:8080;top:3670;width:2;height:641" coordorigin="8080,3670" coordsize="2,6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eDg8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Yv4a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4V4ODwwAAANwAAAAP&#10;AAAAAAAAAAAAAAAAAKoCAABkcnMvZG93bnJldi54bWxQSwUGAAAAAAQABAD6AAAAmgMAAAAA&#10;">
                  <v:shape id="Freeform 461" o:spid="_x0000_s1110" style="position:absolute;left:8080;top:3670;width:2;height:641;visibility:visible;mso-wrap-style:square;v-text-anchor:top" coordsize="2,6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MxY8UA&#10;AADcAAAADwAAAGRycy9kb3ducmV2LnhtbESPT2sCMRTE74V+h/AKXopmFSu6GkUKBUtF8M/B42Pz&#10;3KxuXsIm1fXbm0LB4zAzv2Fmi9bW4kpNqBwr6PcyEMSF0xWXCg77r+4YRIjIGmvHpOBOARbz15cZ&#10;5trdeEvXXSxFgnDIUYGJ0edShsKQxdBznjh5J9dYjEk2pdQN3hLc1nKQZSNpseK0YNDTp6Hisvu1&#10;Ct7H37Td6B+/KS9rvzoP13g0QanOW7ucgojUxmf4v73SCj6GE/g7k46AnD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gzFjxQAAANwAAAAPAAAAAAAAAAAAAAAAAJgCAABkcnMv&#10;ZG93bnJldi54bWxQSwUGAAAAAAQABAD1AAAAigMAAAAA&#10;" path="m,l,641e" filled="f" strokeweight=".58pt">
                    <v:path arrowok="t" o:connecttype="custom" o:connectlocs="0,3670;0,4311" o:connectangles="0,0"/>
                  </v:shape>
                </v:group>
                <v:group id="Group 458" o:spid="_x0000_s1111" style="position:absolute;left:10800;top:3670;width:2;height:641" coordorigin="10800,3670" coordsize="2,6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+BlYwwAAANwAAAAP&#10;AAAAAAAAAAAAAAAAAKoCAABkcnMvZG93bnJldi54bWxQSwUGAAAAAAQABAD6AAAAmgMAAAAA&#10;">
                  <v:shape id="Freeform 459" o:spid="_x0000_s1112" style="position:absolute;left:10800;top:3670;width:2;height:641;visibility:visible;mso-wrap-style:square;v-text-anchor:top" coordsize="2,6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yruMQA&#10;AADcAAAADwAAAGRycy9kb3ducmV2LnhtbESPQWsCMRSE7wX/Q3hCL6VmLVVkNYoIgqUiuHro8bF5&#10;blY3L2GT6vbfN4LgcZiZb5jZorONuFIbascKhoMMBHHpdM2VguNh/T4BESKyxsYxKfijAIt572WG&#10;uXY33tO1iJVIEA45KjAx+lzKUBqyGAbOEyfv5FqLMcm2krrFW4LbRn5k2VharDktGPS0MlReil+r&#10;4G3yRfud/va76rL1m/PnFn9MUOq13y2nICJ18Rl+tDdawWg0hPuZd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sq7jEAAAA3AAAAA8AAAAAAAAAAAAAAAAAmAIAAGRycy9k&#10;b3ducmV2LnhtbFBLBQYAAAAABAAEAPUAAACJAwAAAAA=&#10;" path="m,l,641e" filled="f" strokeweight=".58pt">
                    <v:path arrowok="t" o:connecttype="custom" o:connectlocs="0,3670;0,4311" o:connectangles="0,0"/>
                  </v:shape>
                </v:group>
                <v:group id="Group 456" o:spid="_x0000_s1113" style="position:absolute;left:8075;top:4316;width:2729;height:2" coordorigin="8075,4316" coordsize="272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GYitM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iSZ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GYitMQAAADcAAAA&#10;DwAAAAAAAAAAAAAAAACqAgAAZHJzL2Rvd25yZXYueG1sUEsFBgAAAAAEAAQA+gAAAJsDAAAAAA==&#10;">
                  <v:shape id="Freeform 457" o:spid="_x0000_s1114" style="position:absolute;left:8075;top:4316;width:2729;height:2;visibility:visible;mso-wrap-style:square;v-text-anchor:top" coordsize="272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FGRsMA&#10;AADcAAAADwAAAGRycy9kb3ducmV2LnhtbESPQYvCMBSE7wv+h/AEb2vqiotUo4go6FFXlN4ezbOt&#10;Ni+lybbd/fVGEDwOM/MNM192phQN1a6wrGA0jEAQp1YXnCk4/Ww/pyCcR9ZYWiYFf+Rgueh9zDHW&#10;tuUDNUefiQBhF6OC3PsqltKlORl0Q1sRB+9qa4M+yDqTusY2wE0pv6LoWxosOCzkWNE6p/R+/DUK&#10;/vG2bdosqfbJaWOTzX7XXs5WqUG/W81AeOr8O/xq77SCyWQMzzPhCM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eFGRsMAAADcAAAADwAAAAAAAAAAAAAAAACYAgAAZHJzL2Rv&#10;d25yZXYueG1sUEsFBgAAAAAEAAQA9QAAAIgDAAAAAA==&#10;" path="m,l2729,e" filled="f" strokeweight=".58pt">
                    <v:path arrowok="t" o:connecttype="custom" o:connectlocs="0,0;2729,0" o:connectangles="0,0"/>
                  </v:shape>
                </v:group>
                <v:group id="Group 454" o:spid="_x0000_s1115" style="position:absolute;left:7123;top:3941;width:962;height:2" coordorigin="7123,3941" coordsize="96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MMfW8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GSfMH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zDH1vFAAAA3AAA&#10;AA8AAAAAAAAAAAAAAAAAqgIAAGRycy9kb3ducmV2LnhtbFBLBQYAAAAABAAEAPoAAACcAwAAAAA=&#10;">
                  <v:shape id="Freeform 455" o:spid="_x0000_s1116" style="position:absolute;left:7123;top:3941;width:962;height:2;visibility:visible;mso-wrap-style:square;v-text-anchor:top" coordsize="96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LL2MQA&#10;AADcAAAADwAAAGRycy9kb3ducmV2LnhtbESPQWvCQBSE70L/w/IK3nTTQERSV5GCIFXEqlCPj+wz&#10;G8y+DdmtRn+9KxQ8DjPzDTOZdbYWF2p95VjBxzABQVw4XXGp4LBfDMYgfEDWWDsmBTfyMJu+9SaY&#10;a3flH7rsQikihH2OCkwITS6lLwxZ9EPXEEfv5FqLIcq2lLrFa4TbWqZJMpIWK44LBhv6MlScd39W&#10;wfd9s/616eJ42IRklY6Xo21tUKn+ezf/BBGoC6/wf3upFWRZBs8z8QjI6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Sy9jEAAAA3AAAAA8AAAAAAAAAAAAAAAAAmAIAAGRycy9k&#10;b3ducmV2LnhtbFBLBQYAAAAABAAEAPUAAACJAwAAAAA=&#10;" path="m,l962,e" filled="f">
                    <v:stroke dashstyle="dash"/>
                    <v:path arrowok="t" o:connecttype="custom" o:connectlocs="0,0;962,0" o:connectangles="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b/>
          <w:bCs/>
          <w:sz w:val="24"/>
          <w:szCs w:val="24"/>
        </w:rPr>
        <w:t>Di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b/>
          <w:bCs/>
          <w:sz w:val="24"/>
          <w:szCs w:val="24"/>
        </w:rPr>
        <w:t>gr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b/>
          <w:bCs/>
          <w:sz w:val="24"/>
          <w:szCs w:val="24"/>
        </w:rPr>
        <w:t>mme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pacing w:val="2"/>
          <w:sz w:val="24"/>
          <w:szCs w:val="24"/>
        </w:rPr>
        <w:t>F</w:t>
      </w:r>
      <w:r w:rsidR="00687BDC">
        <w:rPr>
          <w:rFonts w:ascii="Arial" w:eastAsia="Arial" w:hAnsi="Arial" w:cs="Arial"/>
          <w:b/>
          <w:bCs/>
          <w:spacing w:val="-8"/>
          <w:sz w:val="24"/>
          <w:szCs w:val="24"/>
        </w:rPr>
        <w:t>A</w:t>
      </w:r>
      <w:r w:rsidR="00687BDC">
        <w:rPr>
          <w:rFonts w:ascii="Arial" w:eastAsia="Arial" w:hAnsi="Arial" w:cs="Arial"/>
          <w:b/>
          <w:bCs/>
          <w:sz w:val="24"/>
          <w:szCs w:val="24"/>
        </w:rPr>
        <w:t>ST de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l</w:t>
      </w:r>
      <w:r w:rsidR="00687BDC">
        <w:rPr>
          <w:rFonts w:ascii="Arial" w:eastAsia="Arial" w:hAnsi="Arial" w:cs="Arial"/>
          <w:b/>
          <w:bCs/>
          <w:sz w:val="24"/>
          <w:szCs w:val="24"/>
        </w:rPr>
        <w:t>a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 xml:space="preserve">fonction </w:t>
      </w:r>
      <w:proofErr w:type="gramStart"/>
      <w:r w:rsidR="00687BDC">
        <w:rPr>
          <w:rFonts w:ascii="Arial" w:eastAsia="Arial" w:hAnsi="Arial" w:cs="Arial"/>
          <w:b/>
          <w:bCs/>
          <w:sz w:val="24"/>
          <w:szCs w:val="24"/>
        </w:rPr>
        <w:t>FS</w:t>
      </w:r>
      <w:r w:rsidR="00687BDC">
        <w:rPr>
          <w:rFonts w:ascii="Arial" w:eastAsia="Arial" w:hAnsi="Arial" w:cs="Arial"/>
          <w:b/>
          <w:bCs/>
          <w:spacing w:val="-1"/>
          <w:sz w:val="24"/>
          <w:szCs w:val="24"/>
        </w:rPr>
        <w:t>3</w:t>
      </w:r>
      <w:r w:rsidR="00687BDC">
        <w:rPr>
          <w:rFonts w:ascii="Arial" w:eastAsia="Arial" w:hAnsi="Arial" w:cs="Arial"/>
          <w:b/>
          <w:bCs/>
          <w:sz w:val="24"/>
          <w:szCs w:val="24"/>
        </w:rPr>
        <w:t>2</w:t>
      </w:r>
      <w:r w:rsidR="00687BDC"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:</w:t>
      </w:r>
      <w:proofErr w:type="gramEnd"/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tr</w:t>
      </w:r>
      <w:r w:rsidR="00687BDC">
        <w:rPr>
          <w:rFonts w:ascii="Arial" w:eastAsia="Arial" w:hAnsi="Arial" w:cs="Arial"/>
          <w:b/>
          <w:bCs/>
          <w:spacing w:val="-1"/>
          <w:sz w:val="24"/>
          <w:szCs w:val="24"/>
        </w:rPr>
        <w:t>a</w:t>
      </w:r>
      <w:r w:rsidR="00687BDC">
        <w:rPr>
          <w:rFonts w:ascii="Arial" w:eastAsia="Arial" w:hAnsi="Arial" w:cs="Arial"/>
          <w:b/>
          <w:bCs/>
          <w:sz w:val="24"/>
          <w:szCs w:val="24"/>
        </w:rPr>
        <w:t>nsf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b/>
          <w:bCs/>
          <w:sz w:val="24"/>
          <w:szCs w:val="24"/>
        </w:rPr>
        <w:t>r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b/>
          <w:bCs/>
          <w:sz w:val="24"/>
          <w:szCs w:val="24"/>
        </w:rPr>
        <w:t xml:space="preserve">r </w:t>
      </w:r>
      <w:r w:rsidR="00687BDC">
        <w:rPr>
          <w:rFonts w:ascii="Arial" w:eastAsia="Arial" w:hAnsi="Arial" w:cs="Arial"/>
          <w:b/>
          <w:bCs/>
          <w:spacing w:val="-3"/>
          <w:sz w:val="24"/>
          <w:szCs w:val="24"/>
        </w:rPr>
        <w:t>v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b/>
          <w:bCs/>
          <w:sz w:val="24"/>
          <w:szCs w:val="24"/>
        </w:rPr>
        <w:t>rs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l</w:t>
      </w:r>
      <w:r w:rsidR="00687BDC">
        <w:rPr>
          <w:rFonts w:ascii="Arial" w:eastAsia="Arial" w:hAnsi="Arial" w:cs="Arial"/>
          <w:b/>
          <w:bCs/>
          <w:sz w:val="24"/>
          <w:szCs w:val="24"/>
        </w:rPr>
        <w:t>e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BTE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6" w:after="0" w:line="240" w:lineRule="exact"/>
        <w:rPr>
          <w:sz w:val="24"/>
          <w:szCs w:val="24"/>
        </w:rPr>
      </w:pPr>
    </w:p>
    <w:p w:rsidR="005513A6" w:rsidRDefault="00687BDC">
      <w:pPr>
        <w:spacing w:after="0" w:line="147" w:lineRule="exact"/>
        <w:ind w:left="860" w:right="-20"/>
        <w:rPr>
          <w:rFonts w:ascii="Arial" w:eastAsia="Arial" w:hAnsi="Arial" w:cs="Arial"/>
          <w:sz w:val="16"/>
          <w:szCs w:val="16"/>
        </w:rPr>
      </w:pPr>
      <w:proofErr w:type="gramStart"/>
      <w:r>
        <w:rPr>
          <w:rFonts w:ascii="Arial" w:eastAsia="Arial" w:hAnsi="Arial" w:cs="Arial"/>
          <w:position w:val="-3"/>
          <w:sz w:val="16"/>
          <w:szCs w:val="16"/>
        </w:rPr>
        <w:t>F</w:t>
      </w:r>
      <w:r>
        <w:rPr>
          <w:rFonts w:ascii="Arial" w:eastAsia="Arial" w:hAnsi="Arial" w:cs="Arial"/>
          <w:spacing w:val="1"/>
          <w:position w:val="-3"/>
          <w:sz w:val="16"/>
          <w:szCs w:val="16"/>
        </w:rPr>
        <w:t>S</w:t>
      </w:r>
      <w:r>
        <w:rPr>
          <w:rFonts w:ascii="Arial" w:eastAsia="Arial" w:hAnsi="Arial" w:cs="Arial"/>
          <w:spacing w:val="-1"/>
          <w:position w:val="-3"/>
          <w:sz w:val="16"/>
          <w:szCs w:val="16"/>
        </w:rPr>
        <w:t>3</w:t>
      </w:r>
      <w:r>
        <w:rPr>
          <w:rFonts w:ascii="Arial" w:eastAsia="Arial" w:hAnsi="Arial" w:cs="Arial"/>
          <w:position w:val="-3"/>
          <w:sz w:val="16"/>
          <w:szCs w:val="16"/>
        </w:rPr>
        <w:t>2</w:t>
      </w:r>
      <w:r>
        <w:rPr>
          <w:rFonts w:ascii="Arial" w:eastAsia="Arial" w:hAnsi="Arial" w:cs="Arial"/>
          <w:spacing w:val="-2"/>
          <w:position w:val="-3"/>
          <w:sz w:val="16"/>
          <w:szCs w:val="16"/>
        </w:rPr>
        <w:t xml:space="preserve"> </w:t>
      </w:r>
      <w:r>
        <w:rPr>
          <w:rFonts w:ascii="Arial" w:eastAsia="Arial" w:hAnsi="Arial" w:cs="Arial"/>
          <w:position w:val="-3"/>
          <w:sz w:val="16"/>
          <w:szCs w:val="16"/>
        </w:rPr>
        <w:t>:</w:t>
      </w:r>
      <w:proofErr w:type="gramEnd"/>
      <w:r>
        <w:rPr>
          <w:rFonts w:ascii="Arial" w:eastAsia="Arial" w:hAnsi="Arial" w:cs="Arial"/>
          <w:spacing w:val="2"/>
          <w:position w:val="-3"/>
          <w:sz w:val="16"/>
          <w:szCs w:val="16"/>
        </w:rPr>
        <w:t xml:space="preserve"> </w:t>
      </w:r>
      <w:r>
        <w:rPr>
          <w:rFonts w:ascii="Arial" w:eastAsia="Arial" w:hAnsi="Arial" w:cs="Arial"/>
          <w:position w:val="-3"/>
          <w:sz w:val="16"/>
          <w:szCs w:val="16"/>
        </w:rPr>
        <w:t>T</w:t>
      </w:r>
      <w:r>
        <w:rPr>
          <w:rFonts w:ascii="Arial" w:eastAsia="Arial" w:hAnsi="Arial" w:cs="Arial"/>
          <w:spacing w:val="-1"/>
          <w:position w:val="-3"/>
          <w:sz w:val="16"/>
          <w:szCs w:val="16"/>
        </w:rPr>
        <w:t>ra</w:t>
      </w:r>
      <w:r>
        <w:rPr>
          <w:rFonts w:ascii="Arial" w:eastAsia="Arial" w:hAnsi="Arial" w:cs="Arial"/>
          <w:spacing w:val="-3"/>
          <w:position w:val="-3"/>
          <w:sz w:val="16"/>
          <w:szCs w:val="16"/>
        </w:rPr>
        <w:t>n</w:t>
      </w:r>
      <w:r>
        <w:rPr>
          <w:rFonts w:ascii="Arial" w:eastAsia="Arial" w:hAnsi="Arial" w:cs="Arial"/>
          <w:spacing w:val="1"/>
          <w:position w:val="-3"/>
          <w:sz w:val="16"/>
          <w:szCs w:val="16"/>
        </w:rPr>
        <w:t>sf</w:t>
      </w:r>
      <w:r>
        <w:rPr>
          <w:rFonts w:ascii="Arial" w:eastAsia="Arial" w:hAnsi="Arial" w:cs="Arial"/>
          <w:spacing w:val="-1"/>
          <w:position w:val="-3"/>
          <w:sz w:val="16"/>
          <w:szCs w:val="16"/>
        </w:rPr>
        <w:t>ére</w:t>
      </w:r>
      <w:r>
        <w:rPr>
          <w:rFonts w:ascii="Arial" w:eastAsia="Arial" w:hAnsi="Arial" w:cs="Arial"/>
          <w:position w:val="-3"/>
          <w:sz w:val="16"/>
          <w:szCs w:val="16"/>
        </w:rPr>
        <w:t xml:space="preserve">r </w:t>
      </w:r>
      <w:r>
        <w:rPr>
          <w:rFonts w:ascii="Arial" w:eastAsia="Arial" w:hAnsi="Arial" w:cs="Arial"/>
          <w:spacing w:val="-1"/>
          <w:position w:val="-3"/>
          <w:sz w:val="16"/>
          <w:szCs w:val="16"/>
        </w:rPr>
        <w:t>ver</w:t>
      </w:r>
      <w:r>
        <w:rPr>
          <w:rFonts w:ascii="Arial" w:eastAsia="Arial" w:hAnsi="Arial" w:cs="Arial"/>
          <w:position w:val="-3"/>
          <w:sz w:val="16"/>
          <w:szCs w:val="16"/>
        </w:rPr>
        <w:t>s</w:t>
      </w:r>
    </w:p>
    <w:p w:rsidR="005513A6" w:rsidRDefault="00687BDC">
      <w:pPr>
        <w:tabs>
          <w:tab w:val="left" w:pos="3720"/>
          <w:tab w:val="left" w:pos="7840"/>
        </w:tabs>
        <w:spacing w:after="0" w:line="218" w:lineRule="exact"/>
        <w:ind w:left="1422" w:right="-20"/>
        <w:rPr>
          <w:rFonts w:ascii="Arial" w:eastAsia="Arial" w:hAnsi="Arial" w:cs="Arial"/>
          <w:sz w:val="16"/>
          <w:szCs w:val="16"/>
        </w:rPr>
      </w:pPr>
      <w:proofErr w:type="gramStart"/>
      <w:r>
        <w:rPr>
          <w:rFonts w:ascii="Arial" w:eastAsia="Arial" w:hAnsi="Arial" w:cs="Arial"/>
          <w:position w:val="-1"/>
          <w:sz w:val="16"/>
          <w:szCs w:val="16"/>
        </w:rPr>
        <w:t>le</w:t>
      </w:r>
      <w:proofErr w:type="gramEnd"/>
      <w:r>
        <w:rPr>
          <w:rFonts w:ascii="Arial" w:eastAsia="Arial" w:hAnsi="Arial" w:cs="Arial"/>
          <w:spacing w:val="1"/>
          <w:position w:val="-1"/>
          <w:sz w:val="16"/>
          <w:szCs w:val="16"/>
        </w:rPr>
        <w:t xml:space="preserve"> B</w:t>
      </w:r>
      <w:r>
        <w:rPr>
          <w:rFonts w:ascii="Arial" w:eastAsia="Arial" w:hAnsi="Arial" w:cs="Arial"/>
          <w:spacing w:val="-2"/>
          <w:position w:val="-1"/>
          <w:sz w:val="16"/>
          <w:szCs w:val="16"/>
        </w:rPr>
        <w:t>T</w:t>
      </w:r>
      <w:r>
        <w:rPr>
          <w:rFonts w:ascii="Arial" w:eastAsia="Arial" w:hAnsi="Arial" w:cs="Arial"/>
          <w:position w:val="-1"/>
          <w:sz w:val="16"/>
          <w:szCs w:val="16"/>
        </w:rPr>
        <w:t>E</w:t>
      </w:r>
      <w:r>
        <w:rPr>
          <w:rFonts w:ascii="Arial" w:eastAsia="Arial" w:hAnsi="Arial" w:cs="Arial"/>
          <w:position w:val="-1"/>
          <w:sz w:val="16"/>
          <w:szCs w:val="16"/>
        </w:rPr>
        <w:tab/>
      </w:r>
      <w:r>
        <w:rPr>
          <w:rFonts w:ascii="Arial" w:eastAsia="Arial" w:hAnsi="Arial" w:cs="Arial"/>
          <w:position w:val="8"/>
          <w:sz w:val="16"/>
          <w:szCs w:val="16"/>
        </w:rPr>
        <w:t>F</w:t>
      </w:r>
      <w:r>
        <w:rPr>
          <w:rFonts w:ascii="Arial" w:eastAsia="Arial" w:hAnsi="Arial" w:cs="Arial"/>
          <w:spacing w:val="1"/>
          <w:position w:val="8"/>
          <w:sz w:val="16"/>
          <w:szCs w:val="16"/>
        </w:rPr>
        <w:t>S</w:t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32</w:t>
      </w:r>
      <w:r>
        <w:rPr>
          <w:rFonts w:ascii="Arial" w:eastAsia="Arial" w:hAnsi="Arial" w:cs="Arial"/>
          <w:position w:val="8"/>
          <w:sz w:val="16"/>
          <w:szCs w:val="16"/>
        </w:rPr>
        <w:t>1</w:t>
      </w:r>
      <w:r>
        <w:rPr>
          <w:rFonts w:ascii="Arial" w:eastAsia="Arial" w:hAnsi="Arial" w:cs="Arial"/>
          <w:spacing w:val="-2"/>
          <w:position w:val="8"/>
          <w:sz w:val="16"/>
          <w:szCs w:val="16"/>
        </w:rPr>
        <w:t xml:space="preserve"> </w:t>
      </w:r>
      <w:r>
        <w:rPr>
          <w:rFonts w:ascii="Arial" w:eastAsia="Arial" w:hAnsi="Arial" w:cs="Arial"/>
          <w:position w:val="8"/>
          <w:sz w:val="16"/>
          <w:szCs w:val="16"/>
        </w:rPr>
        <w:t>:</w:t>
      </w:r>
      <w:r>
        <w:rPr>
          <w:rFonts w:ascii="Arial" w:eastAsia="Arial" w:hAnsi="Arial" w:cs="Arial"/>
          <w:spacing w:val="2"/>
          <w:position w:val="8"/>
          <w:sz w:val="16"/>
          <w:szCs w:val="16"/>
        </w:rPr>
        <w:t xml:space="preserve"> </w:t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D</w:t>
      </w:r>
      <w:r>
        <w:rPr>
          <w:rFonts w:ascii="Arial" w:eastAsia="Arial" w:hAnsi="Arial" w:cs="Arial"/>
          <w:spacing w:val="-2"/>
          <w:position w:val="8"/>
          <w:sz w:val="16"/>
          <w:szCs w:val="16"/>
        </w:rPr>
        <w:t>i</w:t>
      </w:r>
      <w:r>
        <w:rPr>
          <w:rFonts w:ascii="Arial" w:eastAsia="Arial" w:hAnsi="Arial" w:cs="Arial"/>
          <w:spacing w:val="1"/>
          <w:position w:val="8"/>
          <w:sz w:val="16"/>
          <w:szCs w:val="16"/>
        </w:rPr>
        <w:t>st</w:t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r</w:t>
      </w:r>
      <w:r>
        <w:rPr>
          <w:rFonts w:ascii="Arial" w:eastAsia="Arial" w:hAnsi="Arial" w:cs="Arial"/>
          <w:position w:val="8"/>
          <w:sz w:val="16"/>
          <w:szCs w:val="16"/>
        </w:rPr>
        <w:t>ib</w:t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ue</w:t>
      </w:r>
      <w:r>
        <w:rPr>
          <w:rFonts w:ascii="Arial" w:eastAsia="Arial" w:hAnsi="Arial" w:cs="Arial"/>
          <w:position w:val="8"/>
          <w:sz w:val="16"/>
          <w:szCs w:val="16"/>
        </w:rPr>
        <w:t xml:space="preserve">r </w:t>
      </w:r>
      <w:r>
        <w:rPr>
          <w:rFonts w:ascii="Arial" w:eastAsia="Arial" w:hAnsi="Arial" w:cs="Arial"/>
          <w:spacing w:val="-2"/>
          <w:position w:val="8"/>
          <w:sz w:val="16"/>
          <w:szCs w:val="16"/>
        </w:rPr>
        <w:t>l</w:t>
      </w:r>
      <w:r>
        <w:rPr>
          <w:rFonts w:ascii="Arial" w:eastAsia="Arial" w:hAnsi="Arial" w:cs="Arial"/>
          <w:position w:val="8"/>
          <w:sz w:val="16"/>
          <w:szCs w:val="16"/>
        </w:rPr>
        <w:t>’é</w:t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nerg</w:t>
      </w:r>
      <w:r>
        <w:rPr>
          <w:rFonts w:ascii="Arial" w:eastAsia="Arial" w:hAnsi="Arial" w:cs="Arial"/>
          <w:position w:val="8"/>
          <w:sz w:val="16"/>
          <w:szCs w:val="16"/>
        </w:rPr>
        <w:t>ie</w:t>
      </w:r>
      <w:r>
        <w:rPr>
          <w:rFonts w:ascii="Arial" w:eastAsia="Arial" w:hAnsi="Arial" w:cs="Arial"/>
          <w:spacing w:val="1"/>
          <w:position w:val="8"/>
          <w:sz w:val="16"/>
          <w:szCs w:val="16"/>
        </w:rPr>
        <w:t xml:space="preserve"> </w:t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é</w:t>
      </w:r>
      <w:r>
        <w:rPr>
          <w:rFonts w:ascii="Arial" w:eastAsia="Arial" w:hAnsi="Arial" w:cs="Arial"/>
          <w:position w:val="8"/>
          <w:sz w:val="16"/>
          <w:szCs w:val="16"/>
        </w:rPr>
        <w:t>le</w:t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c</w:t>
      </w:r>
      <w:r>
        <w:rPr>
          <w:rFonts w:ascii="Arial" w:eastAsia="Arial" w:hAnsi="Arial" w:cs="Arial"/>
          <w:spacing w:val="1"/>
          <w:position w:val="8"/>
          <w:sz w:val="16"/>
          <w:szCs w:val="16"/>
        </w:rPr>
        <w:t>t</w:t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r</w:t>
      </w:r>
      <w:r>
        <w:rPr>
          <w:rFonts w:ascii="Arial" w:eastAsia="Arial" w:hAnsi="Arial" w:cs="Arial"/>
          <w:spacing w:val="-2"/>
          <w:position w:val="8"/>
          <w:sz w:val="16"/>
          <w:szCs w:val="16"/>
        </w:rPr>
        <w:t>i</w:t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qu</w:t>
      </w:r>
      <w:r>
        <w:rPr>
          <w:rFonts w:ascii="Arial" w:eastAsia="Arial" w:hAnsi="Arial" w:cs="Arial"/>
          <w:position w:val="8"/>
          <w:sz w:val="16"/>
          <w:szCs w:val="16"/>
        </w:rPr>
        <w:t>e</w:t>
      </w:r>
      <w:r>
        <w:rPr>
          <w:rFonts w:ascii="Arial" w:eastAsia="Arial" w:hAnsi="Arial" w:cs="Arial"/>
          <w:position w:val="8"/>
          <w:sz w:val="16"/>
          <w:szCs w:val="16"/>
        </w:rPr>
        <w:tab/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C</w:t>
      </w:r>
      <w:r>
        <w:rPr>
          <w:rFonts w:ascii="Arial" w:eastAsia="Arial" w:hAnsi="Arial" w:cs="Arial"/>
          <w:position w:val="8"/>
          <w:sz w:val="16"/>
          <w:szCs w:val="16"/>
        </w:rPr>
        <w:t>ir</w:t>
      </w:r>
      <w:r>
        <w:rPr>
          <w:rFonts w:ascii="Arial" w:eastAsia="Arial" w:hAnsi="Arial" w:cs="Arial"/>
          <w:spacing w:val="1"/>
          <w:position w:val="8"/>
          <w:sz w:val="16"/>
          <w:szCs w:val="16"/>
        </w:rPr>
        <w:t>c</w:t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u</w:t>
      </w:r>
      <w:r>
        <w:rPr>
          <w:rFonts w:ascii="Arial" w:eastAsia="Arial" w:hAnsi="Arial" w:cs="Arial"/>
          <w:position w:val="8"/>
          <w:sz w:val="16"/>
          <w:szCs w:val="16"/>
        </w:rPr>
        <w:t xml:space="preserve">it </w:t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d</w:t>
      </w:r>
      <w:r>
        <w:rPr>
          <w:rFonts w:ascii="Arial" w:eastAsia="Arial" w:hAnsi="Arial" w:cs="Arial"/>
          <w:position w:val="8"/>
          <w:sz w:val="16"/>
          <w:szCs w:val="16"/>
        </w:rPr>
        <w:t xml:space="preserve">e </w:t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d</w:t>
      </w:r>
      <w:r>
        <w:rPr>
          <w:rFonts w:ascii="Arial" w:eastAsia="Arial" w:hAnsi="Arial" w:cs="Arial"/>
          <w:spacing w:val="-2"/>
          <w:position w:val="8"/>
          <w:sz w:val="16"/>
          <w:szCs w:val="16"/>
        </w:rPr>
        <w:t>i</w:t>
      </w:r>
      <w:r>
        <w:rPr>
          <w:rFonts w:ascii="Arial" w:eastAsia="Arial" w:hAnsi="Arial" w:cs="Arial"/>
          <w:spacing w:val="1"/>
          <w:position w:val="8"/>
          <w:sz w:val="16"/>
          <w:szCs w:val="16"/>
        </w:rPr>
        <w:t>st</w:t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r</w:t>
      </w:r>
      <w:r>
        <w:rPr>
          <w:rFonts w:ascii="Arial" w:eastAsia="Arial" w:hAnsi="Arial" w:cs="Arial"/>
          <w:position w:val="8"/>
          <w:sz w:val="16"/>
          <w:szCs w:val="16"/>
        </w:rPr>
        <w:t>ib</w:t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ut</w:t>
      </w:r>
      <w:r>
        <w:rPr>
          <w:rFonts w:ascii="Arial" w:eastAsia="Arial" w:hAnsi="Arial" w:cs="Arial"/>
          <w:position w:val="8"/>
          <w:sz w:val="16"/>
          <w:szCs w:val="16"/>
        </w:rPr>
        <w:t>ion</w:t>
      </w:r>
    </w:p>
    <w:p w:rsidR="005513A6" w:rsidRDefault="005513A6">
      <w:pPr>
        <w:spacing w:before="1" w:after="0" w:line="110" w:lineRule="exact"/>
        <w:rPr>
          <w:sz w:val="11"/>
          <w:szCs w:val="11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before="40" w:after="0" w:line="147" w:lineRule="exact"/>
        <w:ind w:left="3707" w:right="4484"/>
        <w:jc w:val="center"/>
        <w:rPr>
          <w:rFonts w:ascii="Arial" w:eastAsia="Arial" w:hAnsi="Arial" w:cs="Arial"/>
          <w:sz w:val="16"/>
          <w:szCs w:val="16"/>
        </w:rPr>
      </w:pPr>
      <w:proofErr w:type="gramStart"/>
      <w:r>
        <w:rPr>
          <w:rFonts w:ascii="Arial" w:eastAsia="Arial" w:hAnsi="Arial" w:cs="Arial"/>
          <w:position w:val="-3"/>
          <w:sz w:val="16"/>
          <w:szCs w:val="16"/>
        </w:rPr>
        <w:t>F</w:t>
      </w:r>
      <w:r>
        <w:rPr>
          <w:rFonts w:ascii="Arial" w:eastAsia="Arial" w:hAnsi="Arial" w:cs="Arial"/>
          <w:spacing w:val="1"/>
          <w:position w:val="-3"/>
          <w:sz w:val="16"/>
          <w:szCs w:val="16"/>
        </w:rPr>
        <w:t>S</w:t>
      </w:r>
      <w:r>
        <w:rPr>
          <w:rFonts w:ascii="Arial" w:eastAsia="Arial" w:hAnsi="Arial" w:cs="Arial"/>
          <w:spacing w:val="-1"/>
          <w:position w:val="-3"/>
          <w:sz w:val="16"/>
          <w:szCs w:val="16"/>
        </w:rPr>
        <w:t>32</w:t>
      </w:r>
      <w:r>
        <w:rPr>
          <w:rFonts w:ascii="Arial" w:eastAsia="Arial" w:hAnsi="Arial" w:cs="Arial"/>
          <w:position w:val="-3"/>
          <w:sz w:val="16"/>
          <w:szCs w:val="16"/>
        </w:rPr>
        <w:t>2</w:t>
      </w:r>
      <w:r>
        <w:rPr>
          <w:rFonts w:ascii="Arial" w:eastAsia="Arial" w:hAnsi="Arial" w:cs="Arial"/>
          <w:spacing w:val="-2"/>
          <w:position w:val="-3"/>
          <w:sz w:val="16"/>
          <w:szCs w:val="16"/>
        </w:rPr>
        <w:t xml:space="preserve"> </w:t>
      </w:r>
      <w:r>
        <w:rPr>
          <w:rFonts w:ascii="Arial" w:eastAsia="Arial" w:hAnsi="Arial" w:cs="Arial"/>
          <w:position w:val="-3"/>
          <w:sz w:val="16"/>
          <w:szCs w:val="16"/>
        </w:rPr>
        <w:t>:</w:t>
      </w:r>
      <w:proofErr w:type="gramEnd"/>
      <w:r>
        <w:rPr>
          <w:rFonts w:ascii="Arial" w:eastAsia="Arial" w:hAnsi="Arial" w:cs="Arial"/>
          <w:position w:val="-3"/>
          <w:sz w:val="16"/>
          <w:szCs w:val="16"/>
        </w:rPr>
        <w:t xml:space="preserve"> </w:t>
      </w:r>
      <w:r>
        <w:rPr>
          <w:rFonts w:ascii="Arial" w:eastAsia="Arial" w:hAnsi="Arial" w:cs="Arial"/>
          <w:spacing w:val="1"/>
          <w:position w:val="-3"/>
          <w:sz w:val="16"/>
          <w:szCs w:val="16"/>
        </w:rPr>
        <w:t>P</w:t>
      </w:r>
      <w:r>
        <w:rPr>
          <w:rFonts w:ascii="Arial" w:eastAsia="Arial" w:hAnsi="Arial" w:cs="Arial"/>
          <w:spacing w:val="-1"/>
          <w:position w:val="-3"/>
          <w:sz w:val="16"/>
          <w:szCs w:val="16"/>
        </w:rPr>
        <w:t>ro</w:t>
      </w:r>
      <w:r>
        <w:rPr>
          <w:rFonts w:ascii="Arial" w:eastAsia="Arial" w:hAnsi="Arial" w:cs="Arial"/>
          <w:spacing w:val="1"/>
          <w:position w:val="-3"/>
          <w:sz w:val="16"/>
          <w:szCs w:val="16"/>
        </w:rPr>
        <w:t>t</w:t>
      </w:r>
      <w:r>
        <w:rPr>
          <w:rFonts w:ascii="Arial" w:eastAsia="Arial" w:hAnsi="Arial" w:cs="Arial"/>
          <w:spacing w:val="-1"/>
          <w:position w:val="-3"/>
          <w:sz w:val="16"/>
          <w:szCs w:val="16"/>
        </w:rPr>
        <w:t>ége</w:t>
      </w:r>
      <w:r>
        <w:rPr>
          <w:rFonts w:ascii="Arial" w:eastAsia="Arial" w:hAnsi="Arial" w:cs="Arial"/>
          <w:position w:val="-3"/>
          <w:sz w:val="16"/>
          <w:szCs w:val="16"/>
        </w:rPr>
        <w:t>r l’i</w:t>
      </w:r>
      <w:r>
        <w:rPr>
          <w:rFonts w:ascii="Arial" w:eastAsia="Arial" w:hAnsi="Arial" w:cs="Arial"/>
          <w:spacing w:val="-3"/>
          <w:position w:val="-3"/>
          <w:sz w:val="16"/>
          <w:szCs w:val="16"/>
        </w:rPr>
        <w:t>n</w:t>
      </w:r>
      <w:r>
        <w:rPr>
          <w:rFonts w:ascii="Arial" w:eastAsia="Arial" w:hAnsi="Arial" w:cs="Arial"/>
          <w:spacing w:val="1"/>
          <w:position w:val="-3"/>
          <w:sz w:val="16"/>
          <w:szCs w:val="16"/>
        </w:rPr>
        <w:t>st</w:t>
      </w:r>
      <w:r>
        <w:rPr>
          <w:rFonts w:ascii="Arial" w:eastAsia="Arial" w:hAnsi="Arial" w:cs="Arial"/>
          <w:spacing w:val="-1"/>
          <w:position w:val="-3"/>
          <w:sz w:val="16"/>
          <w:szCs w:val="16"/>
        </w:rPr>
        <w:t>a</w:t>
      </w:r>
      <w:r>
        <w:rPr>
          <w:rFonts w:ascii="Arial" w:eastAsia="Arial" w:hAnsi="Arial" w:cs="Arial"/>
          <w:spacing w:val="-2"/>
          <w:position w:val="-3"/>
          <w:sz w:val="16"/>
          <w:szCs w:val="16"/>
        </w:rPr>
        <w:t>l</w:t>
      </w:r>
      <w:r>
        <w:rPr>
          <w:rFonts w:ascii="Arial" w:eastAsia="Arial" w:hAnsi="Arial" w:cs="Arial"/>
          <w:position w:val="-3"/>
          <w:sz w:val="16"/>
          <w:szCs w:val="16"/>
        </w:rPr>
        <w:t>lation</w:t>
      </w:r>
      <w:r>
        <w:rPr>
          <w:rFonts w:ascii="Arial" w:eastAsia="Arial" w:hAnsi="Arial" w:cs="Arial"/>
          <w:spacing w:val="-2"/>
          <w:position w:val="-3"/>
          <w:sz w:val="16"/>
          <w:szCs w:val="16"/>
        </w:rPr>
        <w:t xml:space="preserve"> </w:t>
      </w:r>
      <w:r>
        <w:rPr>
          <w:rFonts w:ascii="Arial" w:eastAsia="Arial" w:hAnsi="Arial" w:cs="Arial"/>
          <w:spacing w:val="1"/>
          <w:position w:val="-3"/>
          <w:sz w:val="16"/>
          <w:szCs w:val="16"/>
        </w:rPr>
        <w:t>c</w:t>
      </w:r>
      <w:r>
        <w:rPr>
          <w:rFonts w:ascii="Arial" w:eastAsia="Arial" w:hAnsi="Arial" w:cs="Arial"/>
          <w:spacing w:val="-1"/>
          <w:position w:val="-3"/>
          <w:sz w:val="16"/>
          <w:szCs w:val="16"/>
        </w:rPr>
        <w:t>o</w:t>
      </w:r>
      <w:r>
        <w:rPr>
          <w:rFonts w:ascii="Arial" w:eastAsia="Arial" w:hAnsi="Arial" w:cs="Arial"/>
          <w:spacing w:val="-3"/>
          <w:position w:val="-3"/>
          <w:sz w:val="16"/>
          <w:szCs w:val="16"/>
        </w:rPr>
        <w:t>n</w:t>
      </w:r>
      <w:r>
        <w:rPr>
          <w:rFonts w:ascii="Arial" w:eastAsia="Arial" w:hAnsi="Arial" w:cs="Arial"/>
          <w:spacing w:val="-1"/>
          <w:position w:val="-3"/>
          <w:sz w:val="16"/>
          <w:szCs w:val="16"/>
        </w:rPr>
        <w:t>tr</w:t>
      </w:r>
      <w:r>
        <w:rPr>
          <w:rFonts w:ascii="Arial" w:eastAsia="Arial" w:hAnsi="Arial" w:cs="Arial"/>
          <w:position w:val="-3"/>
          <w:sz w:val="16"/>
          <w:szCs w:val="16"/>
        </w:rPr>
        <w:t>e les</w:t>
      </w:r>
    </w:p>
    <w:p w:rsidR="005513A6" w:rsidRDefault="00687BDC">
      <w:pPr>
        <w:tabs>
          <w:tab w:val="left" w:pos="7840"/>
        </w:tabs>
        <w:spacing w:after="0" w:line="215" w:lineRule="exact"/>
        <w:ind w:left="4228" w:right="-20"/>
        <w:rPr>
          <w:rFonts w:ascii="Arial" w:eastAsia="Arial" w:hAnsi="Arial" w:cs="Arial"/>
          <w:sz w:val="16"/>
          <w:szCs w:val="16"/>
        </w:rPr>
      </w:pPr>
      <w:proofErr w:type="gramStart"/>
      <w:r>
        <w:rPr>
          <w:rFonts w:ascii="Arial" w:eastAsia="Arial" w:hAnsi="Arial" w:cs="Arial"/>
          <w:spacing w:val="1"/>
          <w:position w:val="-1"/>
          <w:sz w:val="16"/>
          <w:szCs w:val="16"/>
        </w:rPr>
        <w:t>s</w:t>
      </w:r>
      <w:r>
        <w:rPr>
          <w:rFonts w:ascii="Arial" w:eastAsia="Arial" w:hAnsi="Arial" w:cs="Arial"/>
          <w:spacing w:val="-1"/>
          <w:position w:val="-1"/>
          <w:sz w:val="16"/>
          <w:szCs w:val="16"/>
        </w:rPr>
        <w:t>ur</w:t>
      </w:r>
      <w:r>
        <w:rPr>
          <w:rFonts w:ascii="Arial" w:eastAsia="Arial" w:hAnsi="Arial" w:cs="Arial"/>
          <w:position w:val="-1"/>
          <w:sz w:val="16"/>
          <w:szCs w:val="16"/>
        </w:rPr>
        <w:t>int</w:t>
      </w:r>
      <w:r>
        <w:rPr>
          <w:rFonts w:ascii="Arial" w:eastAsia="Arial" w:hAnsi="Arial" w:cs="Arial"/>
          <w:spacing w:val="-1"/>
          <w:position w:val="-1"/>
          <w:sz w:val="16"/>
          <w:szCs w:val="16"/>
        </w:rPr>
        <w:t>e</w:t>
      </w:r>
      <w:r>
        <w:rPr>
          <w:rFonts w:ascii="Arial" w:eastAsia="Arial" w:hAnsi="Arial" w:cs="Arial"/>
          <w:spacing w:val="-3"/>
          <w:position w:val="-1"/>
          <w:sz w:val="16"/>
          <w:szCs w:val="16"/>
        </w:rPr>
        <w:t>n</w:t>
      </w:r>
      <w:r>
        <w:rPr>
          <w:rFonts w:ascii="Arial" w:eastAsia="Arial" w:hAnsi="Arial" w:cs="Arial"/>
          <w:spacing w:val="1"/>
          <w:position w:val="-1"/>
          <w:sz w:val="16"/>
          <w:szCs w:val="16"/>
        </w:rPr>
        <w:t>s</w:t>
      </w:r>
      <w:r>
        <w:rPr>
          <w:rFonts w:ascii="Arial" w:eastAsia="Arial" w:hAnsi="Arial" w:cs="Arial"/>
          <w:position w:val="-1"/>
          <w:sz w:val="16"/>
          <w:szCs w:val="16"/>
        </w:rPr>
        <w:t>i</w:t>
      </w:r>
      <w:r>
        <w:rPr>
          <w:rFonts w:ascii="Arial" w:eastAsia="Arial" w:hAnsi="Arial" w:cs="Arial"/>
          <w:spacing w:val="1"/>
          <w:position w:val="-1"/>
          <w:sz w:val="16"/>
          <w:szCs w:val="16"/>
        </w:rPr>
        <w:t>t</w:t>
      </w:r>
      <w:r>
        <w:rPr>
          <w:rFonts w:ascii="Arial" w:eastAsia="Arial" w:hAnsi="Arial" w:cs="Arial"/>
          <w:spacing w:val="-3"/>
          <w:position w:val="-1"/>
          <w:sz w:val="16"/>
          <w:szCs w:val="16"/>
        </w:rPr>
        <w:t>é</w:t>
      </w:r>
      <w:r>
        <w:rPr>
          <w:rFonts w:ascii="Arial" w:eastAsia="Arial" w:hAnsi="Arial" w:cs="Arial"/>
          <w:position w:val="-1"/>
          <w:sz w:val="16"/>
          <w:szCs w:val="16"/>
        </w:rPr>
        <w:t>s</w:t>
      </w:r>
      <w:proofErr w:type="gramEnd"/>
      <w:r>
        <w:rPr>
          <w:rFonts w:ascii="Arial" w:eastAsia="Arial" w:hAnsi="Arial" w:cs="Arial"/>
          <w:spacing w:val="2"/>
          <w:position w:val="-1"/>
          <w:sz w:val="16"/>
          <w:szCs w:val="16"/>
        </w:rPr>
        <w:t xml:space="preserve"> </w:t>
      </w:r>
      <w:r>
        <w:rPr>
          <w:rFonts w:ascii="Arial" w:eastAsia="Arial" w:hAnsi="Arial" w:cs="Arial"/>
          <w:spacing w:val="-3"/>
          <w:position w:val="-1"/>
          <w:sz w:val="16"/>
          <w:szCs w:val="16"/>
        </w:rPr>
        <w:t>e</w:t>
      </w:r>
      <w:r>
        <w:rPr>
          <w:rFonts w:ascii="Arial" w:eastAsia="Arial" w:hAnsi="Arial" w:cs="Arial"/>
          <w:position w:val="-1"/>
          <w:sz w:val="16"/>
          <w:szCs w:val="16"/>
        </w:rPr>
        <w:t>t</w:t>
      </w:r>
      <w:r>
        <w:rPr>
          <w:rFonts w:ascii="Arial" w:eastAsia="Arial" w:hAnsi="Arial" w:cs="Arial"/>
          <w:spacing w:val="2"/>
          <w:position w:val="-1"/>
          <w:sz w:val="16"/>
          <w:szCs w:val="16"/>
        </w:rPr>
        <w:t xml:space="preserve"> </w:t>
      </w:r>
      <w:r>
        <w:rPr>
          <w:rFonts w:ascii="Arial" w:eastAsia="Arial" w:hAnsi="Arial" w:cs="Arial"/>
          <w:position w:val="-1"/>
          <w:sz w:val="16"/>
          <w:szCs w:val="16"/>
        </w:rPr>
        <w:t>l</w:t>
      </w:r>
      <w:r>
        <w:rPr>
          <w:rFonts w:ascii="Arial" w:eastAsia="Arial" w:hAnsi="Arial" w:cs="Arial"/>
          <w:spacing w:val="-3"/>
          <w:position w:val="-1"/>
          <w:sz w:val="16"/>
          <w:szCs w:val="16"/>
        </w:rPr>
        <w:t>e</w:t>
      </w:r>
      <w:r>
        <w:rPr>
          <w:rFonts w:ascii="Arial" w:eastAsia="Arial" w:hAnsi="Arial" w:cs="Arial"/>
          <w:position w:val="-1"/>
          <w:sz w:val="16"/>
          <w:szCs w:val="16"/>
        </w:rPr>
        <w:t xml:space="preserve">s </w:t>
      </w:r>
      <w:r>
        <w:rPr>
          <w:rFonts w:ascii="Arial" w:eastAsia="Arial" w:hAnsi="Arial" w:cs="Arial"/>
          <w:spacing w:val="1"/>
          <w:position w:val="-1"/>
          <w:sz w:val="16"/>
          <w:szCs w:val="16"/>
        </w:rPr>
        <w:t>s</w:t>
      </w:r>
      <w:r>
        <w:rPr>
          <w:rFonts w:ascii="Arial" w:eastAsia="Arial" w:hAnsi="Arial" w:cs="Arial"/>
          <w:spacing w:val="-1"/>
          <w:position w:val="-1"/>
          <w:sz w:val="16"/>
          <w:szCs w:val="16"/>
        </w:rPr>
        <w:t>u</w:t>
      </w:r>
      <w:r>
        <w:rPr>
          <w:rFonts w:ascii="Arial" w:eastAsia="Arial" w:hAnsi="Arial" w:cs="Arial"/>
          <w:spacing w:val="-3"/>
          <w:position w:val="-1"/>
          <w:sz w:val="16"/>
          <w:szCs w:val="16"/>
        </w:rPr>
        <w:t>r</w:t>
      </w:r>
      <w:r>
        <w:rPr>
          <w:rFonts w:ascii="Arial" w:eastAsia="Arial" w:hAnsi="Arial" w:cs="Arial"/>
          <w:spacing w:val="1"/>
          <w:position w:val="-1"/>
          <w:sz w:val="16"/>
          <w:szCs w:val="16"/>
        </w:rPr>
        <w:t>c</w:t>
      </w:r>
      <w:r>
        <w:rPr>
          <w:rFonts w:ascii="Arial" w:eastAsia="Arial" w:hAnsi="Arial" w:cs="Arial"/>
          <w:spacing w:val="-1"/>
          <w:position w:val="-1"/>
          <w:sz w:val="16"/>
          <w:szCs w:val="16"/>
        </w:rPr>
        <w:t>harge</w:t>
      </w:r>
      <w:r>
        <w:rPr>
          <w:rFonts w:ascii="Arial" w:eastAsia="Arial" w:hAnsi="Arial" w:cs="Arial"/>
          <w:position w:val="-1"/>
          <w:sz w:val="16"/>
          <w:szCs w:val="16"/>
        </w:rPr>
        <w:t>s</w:t>
      </w:r>
      <w:r>
        <w:rPr>
          <w:rFonts w:ascii="Arial" w:eastAsia="Arial" w:hAnsi="Arial" w:cs="Arial"/>
          <w:position w:val="-1"/>
          <w:sz w:val="16"/>
          <w:szCs w:val="16"/>
        </w:rPr>
        <w:tab/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D</w:t>
      </w:r>
      <w:r>
        <w:rPr>
          <w:rFonts w:ascii="Arial" w:eastAsia="Arial" w:hAnsi="Arial" w:cs="Arial"/>
          <w:position w:val="8"/>
          <w:sz w:val="16"/>
          <w:szCs w:val="16"/>
        </w:rPr>
        <w:t>i</w:t>
      </w:r>
      <w:r>
        <w:rPr>
          <w:rFonts w:ascii="Arial" w:eastAsia="Arial" w:hAnsi="Arial" w:cs="Arial"/>
          <w:spacing w:val="1"/>
          <w:position w:val="8"/>
          <w:sz w:val="16"/>
          <w:szCs w:val="16"/>
        </w:rPr>
        <w:t>s</w:t>
      </w:r>
      <w:r>
        <w:rPr>
          <w:rFonts w:ascii="Arial" w:eastAsia="Arial" w:hAnsi="Arial" w:cs="Arial"/>
          <w:position w:val="8"/>
          <w:sz w:val="16"/>
          <w:szCs w:val="16"/>
        </w:rPr>
        <w:t>jo</w:t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nc</w:t>
      </w:r>
      <w:r>
        <w:rPr>
          <w:rFonts w:ascii="Arial" w:eastAsia="Arial" w:hAnsi="Arial" w:cs="Arial"/>
          <w:spacing w:val="1"/>
          <w:position w:val="8"/>
          <w:sz w:val="16"/>
          <w:szCs w:val="16"/>
        </w:rPr>
        <w:t>t</w:t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eu</w:t>
      </w:r>
      <w:r>
        <w:rPr>
          <w:rFonts w:ascii="Arial" w:eastAsia="Arial" w:hAnsi="Arial" w:cs="Arial"/>
          <w:position w:val="8"/>
          <w:sz w:val="16"/>
          <w:szCs w:val="16"/>
        </w:rPr>
        <w:t>r</w:t>
      </w:r>
      <w:r>
        <w:rPr>
          <w:rFonts w:ascii="Arial" w:eastAsia="Arial" w:hAnsi="Arial" w:cs="Arial"/>
          <w:spacing w:val="-2"/>
          <w:position w:val="8"/>
          <w:sz w:val="16"/>
          <w:szCs w:val="16"/>
        </w:rPr>
        <w:t xml:space="preserve"> </w:t>
      </w:r>
      <w:r>
        <w:rPr>
          <w:rFonts w:ascii="Arial" w:eastAsia="Arial" w:hAnsi="Arial" w:cs="Arial"/>
          <w:spacing w:val="3"/>
          <w:position w:val="8"/>
          <w:sz w:val="16"/>
          <w:szCs w:val="16"/>
        </w:rPr>
        <w:t>m</w:t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agn</w:t>
      </w:r>
      <w:r>
        <w:rPr>
          <w:rFonts w:ascii="Arial" w:eastAsia="Arial" w:hAnsi="Arial" w:cs="Arial"/>
          <w:spacing w:val="-3"/>
          <w:position w:val="8"/>
          <w:sz w:val="16"/>
          <w:szCs w:val="16"/>
        </w:rPr>
        <w:t>é</w:t>
      </w:r>
      <w:r>
        <w:rPr>
          <w:rFonts w:ascii="Arial" w:eastAsia="Arial" w:hAnsi="Arial" w:cs="Arial"/>
          <w:spacing w:val="1"/>
          <w:position w:val="8"/>
          <w:sz w:val="16"/>
          <w:szCs w:val="16"/>
        </w:rPr>
        <w:t>t</w:t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o</w:t>
      </w:r>
      <w:r>
        <w:rPr>
          <w:rFonts w:ascii="Arial" w:eastAsia="Arial" w:hAnsi="Arial" w:cs="Arial"/>
          <w:spacing w:val="1"/>
          <w:position w:val="8"/>
          <w:sz w:val="16"/>
          <w:szCs w:val="16"/>
        </w:rPr>
        <w:t>t</w:t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he</w:t>
      </w:r>
      <w:r>
        <w:rPr>
          <w:rFonts w:ascii="Arial" w:eastAsia="Arial" w:hAnsi="Arial" w:cs="Arial"/>
          <w:spacing w:val="-3"/>
          <w:position w:val="8"/>
          <w:sz w:val="16"/>
          <w:szCs w:val="16"/>
        </w:rPr>
        <w:t>r</w:t>
      </w:r>
      <w:r>
        <w:rPr>
          <w:rFonts w:ascii="Arial" w:eastAsia="Arial" w:hAnsi="Arial" w:cs="Arial"/>
          <w:spacing w:val="3"/>
          <w:position w:val="8"/>
          <w:sz w:val="16"/>
          <w:szCs w:val="16"/>
        </w:rPr>
        <w:t>m</w:t>
      </w:r>
      <w:r>
        <w:rPr>
          <w:rFonts w:ascii="Arial" w:eastAsia="Arial" w:hAnsi="Arial" w:cs="Arial"/>
          <w:position w:val="8"/>
          <w:sz w:val="16"/>
          <w:szCs w:val="16"/>
        </w:rPr>
        <w:t>iq</w:t>
      </w:r>
      <w:r>
        <w:rPr>
          <w:rFonts w:ascii="Arial" w:eastAsia="Arial" w:hAnsi="Arial" w:cs="Arial"/>
          <w:spacing w:val="-1"/>
          <w:position w:val="8"/>
          <w:sz w:val="16"/>
          <w:szCs w:val="16"/>
        </w:rPr>
        <w:t>u</w:t>
      </w:r>
      <w:r>
        <w:rPr>
          <w:rFonts w:ascii="Arial" w:eastAsia="Arial" w:hAnsi="Arial" w:cs="Arial"/>
          <w:position w:val="8"/>
          <w:sz w:val="16"/>
          <w:szCs w:val="16"/>
        </w:rPr>
        <w:t>e</w:t>
      </w:r>
    </w:p>
    <w:p w:rsidR="005513A6" w:rsidRDefault="005513A6">
      <w:pPr>
        <w:spacing w:before="8" w:after="0" w:line="180" w:lineRule="exact"/>
        <w:rPr>
          <w:sz w:val="18"/>
          <w:szCs w:val="18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space="720"/>
        </w:sectPr>
      </w:pPr>
    </w:p>
    <w:p w:rsidR="005513A6" w:rsidRDefault="00687BDC">
      <w:pPr>
        <w:spacing w:before="40" w:after="0" w:line="240" w:lineRule="auto"/>
        <w:ind w:left="3739" w:right="-57"/>
        <w:rPr>
          <w:rFonts w:ascii="Arial" w:eastAsia="Arial" w:hAnsi="Arial" w:cs="Arial"/>
          <w:sz w:val="16"/>
          <w:szCs w:val="16"/>
        </w:rPr>
      </w:pPr>
      <w:proofErr w:type="gramStart"/>
      <w:r>
        <w:rPr>
          <w:rFonts w:ascii="Arial" w:eastAsia="Arial" w:hAnsi="Arial" w:cs="Arial"/>
          <w:sz w:val="16"/>
          <w:szCs w:val="16"/>
        </w:rPr>
        <w:lastRenderedPageBreak/>
        <w:t>F</w:t>
      </w:r>
      <w:r>
        <w:rPr>
          <w:rFonts w:ascii="Arial" w:eastAsia="Arial" w:hAnsi="Arial" w:cs="Arial"/>
          <w:spacing w:val="1"/>
          <w:sz w:val="16"/>
          <w:szCs w:val="16"/>
        </w:rPr>
        <w:t>S</w:t>
      </w:r>
      <w:r>
        <w:rPr>
          <w:rFonts w:ascii="Arial" w:eastAsia="Arial" w:hAnsi="Arial" w:cs="Arial"/>
          <w:spacing w:val="-1"/>
          <w:sz w:val="16"/>
          <w:szCs w:val="16"/>
        </w:rPr>
        <w:t>32</w:t>
      </w:r>
      <w:r>
        <w:rPr>
          <w:rFonts w:ascii="Arial" w:eastAsia="Arial" w:hAnsi="Arial" w:cs="Arial"/>
          <w:sz w:val="16"/>
          <w:szCs w:val="16"/>
        </w:rPr>
        <w:t>3</w:t>
      </w:r>
      <w:r>
        <w:rPr>
          <w:rFonts w:ascii="Arial" w:eastAsia="Arial" w:hAnsi="Arial" w:cs="Arial"/>
          <w:spacing w:val="-2"/>
          <w:sz w:val="16"/>
          <w:szCs w:val="16"/>
        </w:rPr>
        <w:t xml:space="preserve"> </w:t>
      </w:r>
      <w:r>
        <w:rPr>
          <w:rFonts w:ascii="Arial" w:eastAsia="Arial" w:hAnsi="Arial" w:cs="Arial"/>
          <w:sz w:val="16"/>
          <w:szCs w:val="16"/>
        </w:rPr>
        <w:t>:</w:t>
      </w:r>
      <w:proofErr w:type="gramEnd"/>
      <w:r>
        <w:rPr>
          <w:rFonts w:ascii="Arial" w:eastAsia="Arial" w:hAnsi="Arial" w:cs="Arial"/>
          <w:spacing w:val="2"/>
          <w:sz w:val="16"/>
          <w:szCs w:val="16"/>
        </w:rPr>
        <w:t xml:space="preserve"> </w:t>
      </w:r>
      <w:r>
        <w:rPr>
          <w:rFonts w:ascii="Arial" w:eastAsia="Arial" w:hAnsi="Arial" w:cs="Arial"/>
          <w:sz w:val="16"/>
          <w:szCs w:val="16"/>
        </w:rPr>
        <w:t>T</w:t>
      </w:r>
      <w:r>
        <w:rPr>
          <w:rFonts w:ascii="Arial" w:eastAsia="Arial" w:hAnsi="Arial" w:cs="Arial"/>
          <w:spacing w:val="-1"/>
          <w:sz w:val="16"/>
          <w:szCs w:val="16"/>
        </w:rPr>
        <w:t>ra</w:t>
      </w:r>
      <w:r>
        <w:rPr>
          <w:rFonts w:ascii="Arial" w:eastAsia="Arial" w:hAnsi="Arial" w:cs="Arial"/>
          <w:spacing w:val="-3"/>
          <w:sz w:val="16"/>
          <w:szCs w:val="16"/>
        </w:rPr>
        <w:t>n</w:t>
      </w:r>
      <w:r>
        <w:rPr>
          <w:rFonts w:ascii="Arial" w:eastAsia="Arial" w:hAnsi="Arial" w:cs="Arial"/>
          <w:spacing w:val="1"/>
          <w:sz w:val="16"/>
          <w:szCs w:val="16"/>
        </w:rPr>
        <w:t>sf</w:t>
      </w:r>
      <w:r>
        <w:rPr>
          <w:rFonts w:ascii="Arial" w:eastAsia="Arial" w:hAnsi="Arial" w:cs="Arial"/>
          <w:spacing w:val="-1"/>
          <w:sz w:val="16"/>
          <w:szCs w:val="16"/>
        </w:rPr>
        <w:t>o</w:t>
      </w:r>
      <w:r>
        <w:rPr>
          <w:rFonts w:ascii="Arial" w:eastAsia="Arial" w:hAnsi="Arial" w:cs="Arial"/>
          <w:spacing w:val="-3"/>
          <w:sz w:val="16"/>
          <w:szCs w:val="16"/>
        </w:rPr>
        <w:t>r</w:t>
      </w:r>
      <w:r>
        <w:rPr>
          <w:rFonts w:ascii="Arial" w:eastAsia="Arial" w:hAnsi="Arial" w:cs="Arial"/>
          <w:spacing w:val="3"/>
          <w:sz w:val="16"/>
          <w:szCs w:val="16"/>
        </w:rPr>
        <w:t>m</w:t>
      </w:r>
      <w:r>
        <w:rPr>
          <w:rFonts w:ascii="Arial" w:eastAsia="Arial" w:hAnsi="Arial" w:cs="Arial"/>
          <w:spacing w:val="-1"/>
          <w:sz w:val="16"/>
          <w:szCs w:val="16"/>
        </w:rPr>
        <w:t>e</w:t>
      </w:r>
      <w:r>
        <w:rPr>
          <w:rFonts w:ascii="Arial" w:eastAsia="Arial" w:hAnsi="Arial" w:cs="Arial"/>
          <w:sz w:val="16"/>
          <w:szCs w:val="16"/>
        </w:rPr>
        <w:t>r</w:t>
      </w:r>
      <w:r>
        <w:rPr>
          <w:rFonts w:ascii="Arial" w:eastAsia="Arial" w:hAnsi="Arial" w:cs="Arial"/>
          <w:spacing w:val="-2"/>
          <w:sz w:val="16"/>
          <w:szCs w:val="16"/>
        </w:rPr>
        <w:t xml:space="preserve"> </w:t>
      </w:r>
      <w:r>
        <w:rPr>
          <w:rFonts w:ascii="Arial" w:eastAsia="Arial" w:hAnsi="Arial" w:cs="Arial"/>
          <w:sz w:val="16"/>
          <w:szCs w:val="16"/>
        </w:rPr>
        <w:t>l’</w:t>
      </w:r>
      <w:r>
        <w:rPr>
          <w:rFonts w:ascii="Arial" w:eastAsia="Arial" w:hAnsi="Arial" w:cs="Arial"/>
          <w:spacing w:val="-1"/>
          <w:sz w:val="16"/>
          <w:szCs w:val="16"/>
        </w:rPr>
        <w:t>énerg</w:t>
      </w:r>
      <w:r>
        <w:rPr>
          <w:rFonts w:ascii="Arial" w:eastAsia="Arial" w:hAnsi="Arial" w:cs="Arial"/>
          <w:sz w:val="16"/>
          <w:szCs w:val="16"/>
        </w:rPr>
        <w:t>ie</w:t>
      </w:r>
      <w:r>
        <w:rPr>
          <w:rFonts w:ascii="Arial" w:eastAsia="Arial" w:hAnsi="Arial" w:cs="Arial"/>
          <w:spacing w:val="1"/>
          <w:sz w:val="16"/>
          <w:szCs w:val="16"/>
        </w:rPr>
        <w:t xml:space="preserve"> </w:t>
      </w:r>
      <w:r>
        <w:rPr>
          <w:rFonts w:ascii="Arial" w:eastAsia="Arial" w:hAnsi="Arial" w:cs="Arial"/>
          <w:spacing w:val="-1"/>
          <w:sz w:val="16"/>
          <w:szCs w:val="16"/>
        </w:rPr>
        <w:t>é</w:t>
      </w:r>
      <w:r>
        <w:rPr>
          <w:rFonts w:ascii="Arial" w:eastAsia="Arial" w:hAnsi="Arial" w:cs="Arial"/>
          <w:sz w:val="16"/>
          <w:szCs w:val="16"/>
        </w:rPr>
        <w:t>l</w:t>
      </w:r>
      <w:r>
        <w:rPr>
          <w:rFonts w:ascii="Arial" w:eastAsia="Arial" w:hAnsi="Arial" w:cs="Arial"/>
          <w:spacing w:val="-3"/>
          <w:sz w:val="16"/>
          <w:szCs w:val="16"/>
        </w:rPr>
        <w:t>e</w:t>
      </w:r>
      <w:r>
        <w:rPr>
          <w:rFonts w:ascii="Arial" w:eastAsia="Arial" w:hAnsi="Arial" w:cs="Arial"/>
          <w:spacing w:val="1"/>
          <w:sz w:val="16"/>
          <w:szCs w:val="16"/>
        </w:rPr>
        <w:t>ct</w:t>
      </w:r>
      <w:r>
        <w:rPr>
          <w:rFonts w:ascii="Arial" w:eastAsia="Arial" w:hAnsi="Arial" w:cs="Arial"/>
          <w:spacing w:val="-1"/>
          <w:sz w:val="16"/>
          <w:szCs w:val="16"/>
        </w:rPr>
        <w:t>r</w:t>
      </w:r>
      <w:r>
        <w:rPr>
          <w:rFonts w:ascii="Arial" w:eastAsia="Arial" w:hAnsi="Arial" w:cs="Arial"/>
          <w:sz w:val="16"/>
          <w:szCs w:val="16"/>
        </w:rPr>
        <w:t>iq</w:t>
      </w:r>
      <w:r>
        <w:rPr>
          <w:rFonts w:ascii="Arial" w:eastAsia="Arial" w:hAnsi="Arial" w:cs="Arial"/>
          <w:spacing w:val="-1"/>
          <w:sz w:val="16"/>
          <w:szCs w:val="16"/>
        </w:rPr>
        <w:t>u</w:t>
      </w:r>
      <w:r>
        <w:rPr>
          <w:rFonts w:ascii="Arial" w:eastAsia="Arial" w:hAnsi="Arial" w:cs="Arial"/>
          <w:sz w:val="16"/>
          <w:szCs w:val="16"/>
        </w:rPr>
        <w:t>e</w:t>
      </w:r>
    </w:p>
    <w:p w:rsidR="005513A6" w:rsidRDefault="00687BDC">
      <w:pPr>
        <w:spacing w:after="0" w:line="180" w:lineRule="exact"/>
        <w:ind w:left="4231" w:right="-64"/>
        <w:rPr>
          <w:rFonts w:ascii="Arial" w:eastAsia="Arial" w:hAnsi="Arial" w:cs="Arial"/>
          <w:sz w:val="16"/>
          <w:szCs w:val="16"/>
        </w:rPr>
      </w:pPr>
      <w:proofErr w:type="gramStart"/>
      <w:r>
        <w:rPr>
          <w:rFonts w:ascii="Arial" w:eastAsia="Arial" w:hAnsi="Arial" w:cs="Arial"/>
          <w:spacing w:val="-1"/>
          <w:position w:val="-1"/>
          <w:sz w:val="16"/>
          <w:szCs w:val="16"/>
        </w:rPr>
        <w:t>e</w:t>
      </w:r>
      <w:r>
        <w:rPr>
          <w:rFonts w:ascii="Arial" w:eastAsia="Arial" w:hAnsi="Arial" w:cs="Arial"/>
          <w:position w:val="-1"/>
          <w:sz w:val="16"/>
          <w:szCs w:val="16"/>
        </w:rPr>
        <w:t>n</w:t>
      </w:r>
      <w:proofErr w:type="gramEnd"/>
      <w:r>
        <w:rPr>
          <w:rFonts w:ascii="Arial" w:eastAsia="Arial" w:hAnsi="Arial" w:cs="Arial"/>
          <w:spacing w:val="-2"/>
          <w:position w:val="-1"/>
          <w:sz w:val="16"/>
          <w:szCs w:val="16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16"/>
          <w:szCs w:val="16"/>
        </w:rPr>
        <w:t>énerg</w:t>
      </w:r>
      <w:r>
        <w:rPr>
          <w:rFonts w:ascii="Arial" w:eastAsia="Arial" w:hAnsi="Arial" w:cs="Arial"/>
          <w:position w:val="-1"/>
          <w:sz w:val="16"/>
          <w:szCs w:val="16"/>
        </w:rPr>
        <w:t>ie</w:t>
      </w:r>
      <w:r>
        <w:rPr>
          <w:rFonts w:ascii="Arial" w:eastAsia="Arial" w:hAnsi="Arial" w:cs="Arial"/>
          <w:spacing w:val="-2"/>
          <w:position w:val="-1"/>
          <w:sz w:val="16"/>
          <w:szCs w:val="16"/>
        </w:rPr>
        <w:t xml:space="preserve"> </w:t>
      </w:r>
      <w:r>
        <w:rPr>
          <w:rFonts w:ascii="Arial" w:eastAsia="Arial" w:hAnsi="Arial" w:cs="Arial"/>
          <w:spacing w:val="3"/>
          <w:position w:val="-1"/>
          <w:sz w:val="16"/>
          <w:szCs w:val="16"/>
        </w:rPr>
        <w:t>m</w:t>
      </w:r>
      <w:r>
        <w:rPr>
          <w:rFonts w:ascii="Arial" w:eastAsia="Arial" w:hAnsi="Arial" w:cs="Arial"/>
          <w:spacing w:val="-3"/>
          <w:position w:val="-1"/>
          <w:sz w:val="16"/>
          <w:szCs w:val="16"/>
        </w:rPr>
        <w:t>é</w:t>
      </w:r>
      <w:r>
        <w:rPr>
          <w:rFonts w:ascii="Arial" w:eastAsia="Arial" w:hAnsi="Arial" w:cs="Arial"/>
          <w:spacing w:val="1"/>
          <w:position w:val="-1"/>
          <w:sz w:val="16"/>
          <w:szCs w:val="16"/>
        </w:rPr>
        <w:t>c</w:t>
      </w:r>
      <w:r>
        <w:rPr>
          <w:rFonts w:ascii="Arial" w:eastAsia="Arial" w:hAnsi="Arial" w:cs="Arial"/>
          <w:spacing w:val="-1"/>
          <w:position w:val="-1"/>
          <w:sz w:val="16"/>
          <w:szCs w:val="16"/>
        </w:rPr>
        <w:t>an</w:t>
      </w:r>
      <w:r>
        <w:rPr>
          <w:rFonts w:ascii="Arial" w:eastAsia="Arial" w:hAnsi="Arial" w:cs="Arial"/>
          <w:position w:val="-1"/>
          <w:sz w:val="16"/>
          <w:szCs w:val="16"/>
        </w:rPr>
        <w:t>iq</w:t>
      </w:r>
      <w:r>
        <w:rPr>
          <w:rFonts w:ascii="Arial" w:eastAsia="Arial" w:hAnsi="Arial" w:cs="Arial"/>
          <w:spacing w:val="-1"/>
          <w:position w:val="-1"/>
          <w:sz w:val="16"/>
          <w:szCs w:val="16"/>
        </w:rPr>
        <w:t>u</w:t>
      </w:r>
      <w:r>
        <w:rPr>
          <w:rFonts w:ascii="Arial" w:eastAsia="Arial" w:hAnsi="Arial" w:cs="Arial"/>
          <w:position w:val="-1"/>
          <w:sz w:val="16"/>
          <w:szCs w:val="16"/>
        </w:rPr>
        <w:t xml:space="preserve">e </w:t>
      </w:r>
      <w:r>
        <w:rPr>
          <w:rFonts w:ascii="Arial" w:eastAsia="Arial" w:hAnsi="Arial" w:cs="Arial"/>
          <w:spacing w:val="-1"/>
          <w:position w:val="-1"/>
          <w:sz w:val="16"/>
          <w:szCs w:val="16"/>
        </w:rPr>
        <w:t>d</w:t>
      </w:r>
      <w:r>
        <w:rPr>
          <w:rFonts w:ascii="Arial" w:eastAsia="Arial" w:hAnsi="Arial" w:cs="Arial"/>
          <w:position w:val="-1"/>
          <w:sz w:val="16"/>
          <w:szCs w:val="16"/>
        </w:rPr>
        <w:t xml:space="preserve">e </w:t>
      </w:r>
      <w:r>
        <w:rPr>
          <w:rFonts w:ascii="Arial" w:eastAsia="Arial" w:hAnsi="Arial" w:cs="Arial"/>
          <w:spacing w:val="-3"/>
          <w:position w:val="-1"/>
          <w:sz w:val="16"/>
          <w:szCs w:val="16"/>
        </w:rPr>
        <w:t>r</w:t>
      </w:r>
      <w:r>
        <w:rPr>
          <w:rFonts w:ascii="Arial" w:eastAsia="Arial" w:hAnsi="Arial" w:cs="Arial"/>
          <w:spacing w:val="-1"/>
          <w:position w:val="-1"/>
          <w:sz w:val="16"/>
          <w:szCs w:val="16"/>
        </w:rPr>
        <w:t>o</w:t>
      </w:r>
      <w:r>
        <w:rPr>
          <w:rFonts w:ascii="Arial" w:eastAsia="Arial" w:hAnsi="Arial" w:cs="Arial"/>
          <w:spacing w:val="1"/>
          <w:position w:val="-1"/>
          <w:sz w:val="16"/>
          <w:szCs w:val="16"/>
        </w:rPr>
        <w:t>t</w:t>
      </w:r>
      <w:r>
        <w:rPr>
          <w:rFonts w:ascii="Arial" w:eastAsia="Arial" w:hAnsi="Arial" w:cs="Arial"/>
          <w:spacing w:val="-1"/>
          <w:position w:val="-1"/>
          <w:sz w:val="16"/>
          <w:szCs w:val="16"/>
        </w:rPr>
        <w:t>a</w:t>
      </w:r>
      <w:r>
        <w:rPr>
          <w:rFonts w:ascii="Arial" w:eastAsia="Arial" w:hAnsi="Arial" w:cs="Arial"/>
          <w:spacing w:val="1"/>
          <w:position w:val="-1"/>
          <w:sz w:val="16"/>
          <w:szCs w:val="16"/>
        </w:rPr>
        <w:t>t</w:t>
      </w:r>
      <w:r>
        <w:rPr>
          <w:rFonts w:ascii="Arial" w:eastAsia="Arial" w:hAnsi="Arial" w:cs="Arial"/>
          <w:position w:val="-1"/>
          <w:sz w:val="16"/>
          <w:szCs w:val="16"/>
        </w:rPr>
        <w:t>ion</w:t>
      </w:r>
    </w:p>
    <w:p w:rsidR="005513A6" w:rsidRDefault="00687BDC">
      <w:pPr>
        <w:spacing w:before="44" w:after="0" w:line="182" w:lineRule="exact"/>
        <w:ind w:right="733"/>
        <w:rPr>
          <w:rFonts w:ascii="Arial" w:eastAsia="Arial" w:hAnsi="Arial" w:cs="Arial"/>
          <w:sz w:val="16"/>
          <w:szCs w:val="16"/>
        </w:rPr>
      </w:pPr>
      <w:r>
        <w:br w:type="column"/>
      </w:r>
      <w:r>
        <w:rPr>
          <w:rFonts w:ascii="Arial" w:eastAsia="Arial" w:hAnsi="Arial" w:cs="Arial"/>
          <w:spacing w:val="-2"/>
          <w:sz w:val="16"/>
          <w:szCs w:val="16"/>
        </w:rPr>
        <w:lastRenderedPageBreak/>
        <w:t>M</w:t>
      </w:r>
      <w:r>
        <w:rPr>
          <w:rFonts w:ascii="Arial" w:eastAsia="Arial" w:hAnsi="Arial" w:cs="Arial"/>
          <w:spacing w:val="-1"/>
          <w:sz w:val="16"/>
          <w:szCs w:val="16"/>
        </w:rPr>
        <w:t>o</w:t>
      </w:r>
      <w:r>
        <w:rPr>
          <w:rFonts w:ascii="Arial" w:eastAsia="Arial" w:hAnsi="Arial" w:cs="Arial"/>
          <w:spacing w:val="1"/>
          <w:sz w:val="16"/>
          <w:szCs w:val="16"/>
        </w:rPr>
        <w:t>t</w:t>
      </w:r>
      <w:r>
        <w:rPr>
          <w:rFonts w:ascii="Arial" w:eastAsia="Arial" w:hAnsi="Arial" w:cs="Arial"/>
          <w:spacing w:val="-1"/>
          <w:sz w:val="16"/>
          <w:szCs w:val="16"/>
        </w:rPr>
        <w:t>opo</w:t>
      </w:r>
      <w:r>
        <w:rPr>
          <w:rFonts w:ascii="Arial" w:eastAsia="Arial" w:hAnsi="Arial" w:cs="Arial"/>
          <w:spacing w:val="3"/>
          <w:sz w:val="16"/>
          <w:szCs w:val="16"/>
        </w:rPr>
        <w:t>m</w:t>
      </w:r>
      <w:r>
        <w:rPr>
          <w:rFonts w:ascii="Arial" w:eastAsia="Arial" w:hAnsi="Arial" w:cs="Arial"/>
          <w:spacing w:val="-1"/>
          <w:sz w:val="16"/>
          <w:szCs w:val="16"/>
        </w:rPr>
        <w:t>p</w:t>
      </w:r>
      <w:r>
        <w:rPr>
          <w:rFonts w:ascii="Arial" w:eastAsia="Arial" w:hAnsi="Arial" w:cs="Arial"/>
          <w:spacing w:val="-3"/>
          <w:sz w:val="16"/>
          <w:szCs w:val="16"/>
        </w:rPr>
        <w:t>e</w:t>
      </w:r>
      <w:r>
        <w:rPr>
          <w:rFonts w:ascii="Arial" w:eastAsia="Arial" w:hAnsi="Arial" w:cs="Arial"/>
          <w:sz w:val="16"/>
          <w:szCs w:val="16"/>
        </w:rPr>
        <w:t xml:space="preserve">s </w:t>
      </w:r>
      <w:r>
        <w:rPr>
          <w:rFonts w:ascii="Arial" w:eastAsia="Arial" w:hAnsi="Arial" w:cs="Arial"/>
          <w:spacing w:val="1"/>
          <w:sz w:val="16"/>
          <w:szCs w:val="16"/>
        </w:rPr>
        <w:t>s</w:t>
      </w:r>
      <w:r>
        <w:rPr>
          <w:rFonts w:ascii="Arial" w:eastAsia="Arial" w:hAnsi="Arial" w:cs="Arial"/>
          <w:spacing w:val="-1"/>
          <w:sz w:val="16"/>
          <w:szCs w:val="16"/>
        </w:rPr>
        <w:t>u</w:t>
      </w:r>
      <w:r>
        <w:rPr>
          <w:rFonts w:ascii="Arial" w:eastAsia="Arial" w:hAnsi="Arial" w:cs="Arial"/>
          <w:spacing w:val="-3"/>
          <w:sz w:val="16"/>
          <w:szCs w:val="16"/>
        </w:rPr>
        <w:t>b</w:t>
      </w:r>
      <w:r>
        <w:rPr>
          <w:rFonts w:ascii="Arial" w:eastAsia="Arial" w:hAnsi="Arial" w:cs="Arial"/>
          <w:spacing w:val="3"/>
          <w:sz w:val="16"/>
          <w:szCs w:val="16"/>
        </w:rPr>
        <w:t>m</w:t>
      </w:r>
      <w:r>
        <w:rPr>
          <w:rFonts w:ascii="Arial" w:eastAsia="Arial" w:hAnsi="Arial" w:cs="Arial"/>
          <w:spacing w:val="-1"/>
          <w:sz w:val="16"/>
          <w:szCs w:val="16"/>
        </w:rPr>
        <w:t>ers</w:t>
      </w:r>
      <w:r>
        <w:rPr>
          <w:rFonts w:ascii="Arial" w:eastAsia="Arial" w:hAnsi="Arial" w:cs="Arial"/>
          <w:sz w:val="16"/>
          <w:szCs w:val="16"/>
        </w:rPr>
        <w:t>ibl</w:t>
      </w:r>
      <w:r>
        <w:rPr>
          <w:rFonts w:ascii="Arial" w:eastAsia="Arial" w:hAnsi="Arial" w:cs="Arial"/>
          <w:spacing w:val="-1"/>
          <w:sz w:val="16"/>
          <w:szCs w:val="16"/>
        </w:rPr>
        <w:t>e</w:t>
      </w:r>
      <w:r>
        <w:rPr>
          <w:rFonts w:ascii="Arial" w:eastAsia="Arial" w:hAnsi="Arial" w:cs="Arial"/>
          <w:sz w:val="16"/>
          <w:szCs w:val="16"/>
        </w:rPr>
        <w:t>s FL</w:t>
      </w:r>
      <w:r>
        <w:rPr>
          <w:rFonts w:ascii="Arial" w:eastAsia="Arial" w:hAnsi="Arial" w:cs="Arial"/>
          <w:spacing w:val="-2"/>
          <w:sz w:val="16"/>
          <w:szCs w:val="16"/>
        </w:rPr>
        <w:t>Y</w:t>
      </w:r>
      <w:r>
        <w:rPr>
          <w:rFonts w:ascii="Arial" w:eastAsia="Arial" w:hAnsi="Arial" w:cs="Arial"/>
          <w:spacing w:val="-3"/>
          <w:sz w:val="16"/>
          <w:szCs w:val="16"/>
        </w:rPr>
        <w:t>G</w:t>
      </w:r>
      <w:r>
        <w:rPr>
          <w:rFonts w:ascii="Arial" w:eastAsia="Arial" w:hAnsi="Arial" w:cs="Arial"/>
          <w:sz w:val="16"/>
          <w:szCs w:val="16"/>
        </w:rPr>
        <w:t>T T</w:t>
      </w:r>
      <w:r>
        <w:rPr>
          <w:rFonts w:ascii="Arial" w:eastAsia="Arial" w:hAnsi="Arial" w:cs="Arial"/>
          <w:spacing w:val="-1"/>
          <w:sz w:val="16"/>
          <w:szCs w:val="16"/>
        </w:rPr>
        <w:t>yp</w:t>
      </w:r>
      <w:r>
        <w:rPr>
          <w:rFonts w:ascii="Arial" w:eastAsia="Arial" w:hAnsi="Arial" w:cs="Arial"/>
          <w:sz w:val="16"/>
          <w:szCs w:val="16"/>
        </w:rPr>
        <w:t xml:space="preserve">e </w:t>
      </w:r>
      <w:r>
        <w:rPr>
          <w:rFonts w:ascii="Arial" w:eastAsia="Arial" w:hAnsi="Arial" w:cs="Arial"/>
          <w:spacing w:val="-1"/>
          <w:sz w:val="16"/>
          <w:szCs w:val="16"/>
        </w:rPr>
        <w:t>C</w:t>
      </w:r>
      <w:r>
        <w:rPr>
          <w:rFonts w:ascii="Arial" w:eastAsia="Arial" w:hAnsi="Arial" w:cs="Arial"/>
          <w:sz w:val="16"/>
          <w:szCs w:val="16"/>
        </w:rPr>
        <w:t>P</w:t>
      </w:r>
      <w:r>
        <w:rPr>
          <w:rFonts w:ascii="Arial" w:eastAsia="Arial" w:hAnsi="Arial" w:cs="Arial"/>
          <w:spacing w:val="2"/>
          <w:sz w:val="16"/>
          <w:szCs w:val="16"/>
        </w:rPr>
        <w:t xml:space="preserve"> </w:t>
      </w:r>
      <w:r>
        <w:rPr>
          <w:rFonts w:ascii="Arial" w:eastAsia="Arial" w:hAnsi="Arial" w:cs="Arial"/>
          <w:spacing w:val="-1"/>
          <w:sz w:val="16"/>
          <w:szCs w:val="16"/>
        </w:rPr>
        <w:t>o</w:t>
      </w:r>
      <w:r>
        <w:rPr>
          <w:rFonts w:ascii="Arial" w:eastAsia="Arial" w:hAnsi="Arial" w:cs="Arial"/>
          <w:sz w:val="16"/>
          <w:szCs w:val="16"/>
        </w:rPr>
        <w:t xml:space="preserve">u </w:t>
      </w:r>
      <w:r>
        <w:rPr>
          <w:rFonts w:ascii="Arial" w:eastAsia="Arial" w:hAnsi="Arial" w:cs="Arial"/>
          <w:spacing w:val="-3"/>
          <w:sz w:val="16"/>
          <w:szCs w:val="16"/>
        </w:rPr>
        <w:t>C</w:t>
      </w:r>
      <w:r>
        <w:rPr>
          <w:rFonts w:ascii="Arial" w:eastAsia="Arial" w:hAnsi="Arial" w:cs="Arial"/>
          <w:sz w:val="16"/>
          <w:szCs w:val="16"/>
        </w:rPr>
        <w:t>S</w:t>
      </w:r>
      <w:r>
        <w:rPr>
          <w:rFonts w:ascii="Arial" w:eastAsia="Arial" w:hAnsi="Arial" w:cs="Arial"/>
          <w:spacing w:val="2"/>
          <w:sz w:val="16"/>
          <w:szCs w:val="16"/>
        </w:rPr>
        <w:t xml:space="preserve"> </w:t>
      </w:r>
      <w:r>
        <w:rPr>
          <w:rFonts w:ascii="Arial" w:eastAsia="Arial" w:hAnsi="Arial" w:cs="Arial"/>
          <w:spacing w:val="-1"/>
          <w:sz w:val="16"/>
          <w:szCs w:val="16"/>
        </w:rPr>
        <w:t>306</w:t>
      </w:r>
      <w:r>
        <w:rPr>
          <w:rFonts w:ascii="Arial" w:eastAsia="Arial" w:hAnsi="Arial" w:cs="Arial"/>
          <w:sz w:val="16"/>
          <w:szCs w:val="16"/>
        </w:rPr>
        <w:t xml:space="preserve">0 </w:t>
      </w:r>
      <w:r>
        <w:rPr>
          <w:rFonts w:ascii="Arial" w:eastAsia="Arial" w:hAnsi="Arial" w:cs="Arial"/>
          <w:spacing w:val="-2"/>
          <w:sz w:val="16"/>
          <w:szCs w:val="16"/>
        </w:rPr>
        <w:t>M</w:t>
      </w:r>
      <w:r>
        <w:rPr>
          <w:rFonts w:ascii="Arial" w:eastAsia="Arial" w:hAnsi="Arial" w:cs="Arial"/>
          <w:sz w:val="16"/>
          <w:szCs w:val="16"/>
        </w:rPr>
        <w:t>T</w:t>
      </w: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num="2" w:space="720" w:equalWidth="0">
            <w:col w:w="6614" w:space="1237"/>
            <w:col w:w="3269"/>
          </w:cols>
        </w:sect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5" w:after="0" w:line="220" w:lineRule="exact"/>
      </w:pPr>
    </w:p>
    <w:p w:rsidR="005513A6" w:rsidRDefault="00687BDC">
      <w:pPr>
        <w:tabs>
          <w:tab w:val="left" w:pos="7840"/>
        </w:tabs>
        <w:spacing w:before="40" w:after="0" w:line="240" w:lineRule="auto"/>
        <w:ind w:left="3739" w:right="-20"/>
        <w:rPr>
          <w:rFonts w:ascii="Arial" w:eastAsia="Arial" w:hAnsi="Arial" w:cs="Arial"/>
          <w:sz w:val="16"/>
          <w:szCs w:val="16"/>
        </w:rPr>
      </w:pPr>
      <w:proofErr w:type="gramStart"/>
      <w:r>
        <w:rPr>
          <w:rFonts w:ascii="Arial" w:eastAsia="Arial" w:hAnsi="Arial" w:cs="Arial"/>
          <w:sz w:val="16"/>
          <w:szCs w:val="16"/>
        </w:rPr>
        <w:t>F</w:t>
      </w:r>
      <w:r>
        <w:rPr>
          <w:rFonts w:ascii="Arial" w:eastAsia="Arial" w:hAnsi="Arial" w:cs="Arial"/>
          <w:spacing w:val="1"/>
          <w:sz w:val="16"/>
          <w:szCs w:val="16"/>
        </w:rPr>
        <w:t>S</w:t>
      </w:r>
      <w:r>
        <w:rPr>
          <w:rFonts w:ascii="Arial" w:eastAsia="Arial" w:hAnsi="Arial" w:cs="Arial"/>
          <w:spacing w:val="-1"/>
          <w:sz w:val="16"/>
          <w:szCs w:val="16"/>
        </w:rPr>
        <w:t>32</w:t>
      </w:r>
      <w:r>
        <w:rPr>
          <w:rFonts w:ascii="Arial" w:eastAsia="Arial" w:hAnsi="Arial" w:cs="Arial"/>
          <w:sz w:val="16"/>
          <w:szCs w:val="16"/>
        </w:rPr>
        <w:t>4</w:t>
      </w:r>
      <w:r>
        <w:rPr>
          <w:rFonts w:ascii="Arial" w:eastAsia="Arial" w:hAnsi="Arial" w:cs="Arial"/>
          <w:spacing w:val="-2"/>
          <w:sz w:val="16"/>
          <w:szCs w:val="16"/>
        </w:rPr>
        <w:t xml:space="preserve"> </w:t>
      </w:r>
      <w:r>
        <w:rPr>
          <w:rFonts w:ascii="Arial" w:eastAsia="Arial" w:hAnsi="Arial" w:cs="Arial"/>
          <w:sz w:val="16"/>
          <w:szCs w:val="16"/>
        </w:rPr>
        <w:t>:</w:t>
      </w:r>
      <w:proofErr w:type="gramEnd"/>
      <w:r>
        <w:rPr>
          <w:rFonts w:ascii="Arial" w:eastAsia="Arial" w:hAnsi="Arial" w:cs="Arial"/>
          <w:sz w:val="16"/>
          <w:szCs w:val="16"/>
        </w:rPr>
        <w:t xml:space="preserve"> </w:t>
      </w:r>
      <w:r>
        <w:rPr>
          <w:rFonts w:ascii="Arial" w:eastAsia="Arial" w:hAnsi="Arial" w:cs="Arial"/>
          <w:spacing w:val="1"/>
          <w:sz w:val="16"/>
          <w:szCs w:val="16"/>
        </w:rPr>
        <w:t>Ac</w:t>
      </w:r>
      <w:r>
        <w:rPr>
          <w:rFonts w:ascii="Arial" w:eastAsia="Arial" w:hAnsi="Arial" w:cs="Arial"/>
          <w:spacing w:val="-1"/>
          <w:sz w:val="16"/>
          <w:szCs w:val="16"/>
        </w:rPr>
        <w:t>h</w:t>
      </w:r>
      <w:r>
        <w:rPr>
          <w:rFonts w:ascii="Arial" w:eastAsia="Arial" w:hAnsi="Arial" w:cs="Arial"/>
          <w:spacing w:val="-3"/>
          <w:sz w:val="16"/>
          <w:szCs w:val="16"/>
        </w:rPr>
        <w:t>e</w:t>
      </w:r>
      <w:r>
        <w:rPr>
          <w:rFonts w:ascii="Arial" w:eastAsia="Arial" w:hAnsi="Arial" w:cs="Arial"/>
          <w:sz w:val="16"/>
          <w:szCs w:val="16"/>
        </w:rPr>
        <w:t>m</w:t>
      </w:r>
      <w:r>
        <w:rPr>
          <w:rFonts w:ascii="Arial" w:eastAsia="Arial" w:hAnsi="Arial" w:cs="Arial"/>
          <w:spacing w:val="1"/>
          <w:sz w:val="16"/>
          <w:szCs w:val="16"/>
        </w:rPr>
        <w:t>i</w:t>
      </w:r>
      <w:r>
        <w:rPr>
          <w:rFonts w:ascii="Arial" w:eastAsia="Arial" w:hAnsi="Arial" w:cs="Arial"/>
          <w:spacing w:val="-1"/>
          <w:sz w:val="16"/>
          <w:szCs w:val="16"/>
        </w:rPr>
        <w:t>ne</w:t>
      </w:r>
      <w:r>
        <w:rPr>
          <w:rFonts w:ascii="Arial" w:eastAsia="Arial" w:hAnsi="Arial" w:cs="Arial"/>
          <w:sz w:val="16"/>
          <w:szCs w:val="16"/>
        </w:rPr>
        <w:t>r l</w:t>
      </w:r>
      <w:r>
        <w:rPr>
          <w:rFonts w:ascii="Arial" w:eastAsia="Arial" w:hAnsi="Arial" w:cs="Arial"/>
          <w:spacing w:val="-3"/>
          <w:sz w:val="16"/>
          <w:szCs w:val="16"/>
        </w:rPr>
        <w:t>e</w:t>
      </w:r>
      <w:r>
        <w:rPr>
          <w:rFonts w:ascii="Arial" w:eastAsia="Arial" w:hAnsi="Arial" w:cs="Arial"/>
          <w:sz w:val="16"/>
          <w:szCs w:val="16"/>
        </w:rPr>
        <w:t>s</w:t>
      </w:r>
      <w:r>
        <w:rPr>
          <w:rFonts w:ascii="Arial" w:eastAsia="Arial" w:hAnsi="Arial" w:cs="Arial"/>
          <w:spacing w:val="2"/>
          <w:sz w:val="16"/>
          <w:szCs w:val="16"/>
        </w:rPr>
        <w:t xml:space="preserve"> </w:t>
      </w:r>
      <w:r>
        <w:rPr>
          <w:rFonts w:ascii="Arial" w:eastAsia="Arial" w:hAnsi="Arial" w:cs="Arial"/>
          <w:spacing w:val="-1"/>
          <w:sz w:val="16"/>
          <w:szCs w:val="16"/>
        </w:rPr>
        <w:t>ef</w:t>
      </w:r>
      <w:r>
        <w:rPr>
          <w:rFonts w:ascii="Arial" w:eastAsia="Arial" w:hAnsi="Arial" w:cs="Arial"/>
          <w:spacing w:val="1"/>
          <w:sz w:val="16"/>
          <w:szCs w:val="16"/>
        </w:rPr>
        <w:t>f</w:t>
      </w:r>
      <w:r>
        <w:rPr>
          <w:rFonts w:ascii="Arial" w:eastAsia="Arial" w:hAnsi="Arial" w:cs="Arial"/>
          <w:sz w:val="16"/>
          <w:szCs w:val="16"/>
        </w:rPr>
        <w:t>lu</w:t>
      </w:r>
      <w:r>
        <w:rPr>
          <w:rFonts w:ascii="Arial" w:eastAsia="Arial" w:hAnsi="Arial" w:cs="Arial"/>
          <w:spacing w:val="-1"/>
          <w:sz w:val="16"/>
          <w:szCs w:val="16"/>
        </w:rPr>
        <w:t>ent</w:t>
      </w:r>
      <w:r>
        <w:rPr>
          <w:rFonts w:ascii="Arial" w:eastAsia="Arial" w:hAnsi="Arial" w:cs="Arial"/>
          <w:sz w:val="16"/>
          <w:szCs w:val="16"/>
        </w:rPr>
        <w:t>s</w:t>
      </w:r>
      <w:r>
        <w:rPr>
          <w:rFonts w:ascii="Arial" w:eastAsia="Arial" w:hAnsi="Arial" w:cs="Arial"/>
          <w:sz w:val="16"/>
          <w:szCs w:val="16"/>
        </w:rPr>
        <w:tab/>
        <w:t>Tu</w:t>
      </w:r>
      <w:r>
        <w:rPr>
          <w:rFonts w:ascii="Arial" w:eastAsia="Arial" w:hAnsi="Arial" w:cs="Arial"/>
          <w:spacing w:val="-2"/>
          <w:sz w:val="16"/>
          <w:szCs w:val="16"/>
        </w:rPr>
        <w:t>y</w:t>
      </w:r>
      <w:r>
        <w:rPr>
          <w:rFonts w:ascii="Arial" w:eastAsia="Arial" w:hAnsi="Arial" w:cs="Arial"/>
          <w:spacing w:val="-1"/>
          <w:sz w:val="16"/>
          <w:szCs w:val="16"/>
        </w:rPr>
        <w:t>au</w:t>
      </w:r>
      <w:r>
        <w:rPr>
          <w:rFonts w:ascii="Arial" w:eastAsia="Arial" w:hAnsi="Arial" w:cs="Arial"/>
          <w:spacing w:val="1"/>
          <w:sz w:val="16"/>
          <w:szCs w:val="16"/>
        </w:rPr>
        <w:t>t</w:t>
      </w:r>
      <w:r>
        <w:rPr>
          <w:rFonts w:ascii="Arial" w:eastAsia="Arial" w:hAnsi="Arial" w:cs="Arial"/>
          <w:spacing w:val="-1"/>
          <w:sz w:val="16"/>
          <w:szCs w:val="16"/>
        </w:rPr>
        <w:t>er</w:t>
      </w:r>
      <w:r>
        <w:rPr>
          <w:rFonts w:ascii="Arial" w:eastAsia="Arial" w:hAnsi="Arial" w:cs="Arial"/>
          <w:sz w:val="16"/>
          <w:szCs w:val="16"/>
        </w:rPr>
        <w:t>ie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4" w:after="0" w:line="200" w:lineRule="exact"/>
        <w:rPr>
          <w:sz w:val="20"/>
          <w:szCs w:val="20"/>
        </w:rPr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RPr="00223C0A" w:rsidTr="00223C0A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223C0A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223C0A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223C0A" w:rsidRPr="00223C0A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223C0A" w:rsidRPr="00223C0A" w:rsidRDefault="00223C0A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223C0A" w:rsidRPr="00223C0A" w:rsidRDefault="00223C0A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223C0A" w:rsidRPr="00223C0A" w:rsidRDefault="00223C0A" w:rsidP="00223C0A">
            <w:pPr>
              <w:spacing w:after="0" w:line="240" w:lineRule="auto"/>
              <w:ind w:left="83"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1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space="720"/>
        </w:sect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9" w:after="0" w:line="240" w:lineRule="exact"/>
        <w:rPr>
          <w:sz w:val="24"/>
          <w:szCs w:val="24"/>
        </w:rPr>
      </w:pPr>
    </w:p>
    <w:p w:rsidR="005513A6" w:rsidRDefault="00687BDC">
      <w:pPr>
        <w:spacing w:before="29"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x</w:t>
      </w:r>
      <w:r>
        <w:rPr>
          <w:rFonts w:ascii="Arial" w:eastAsia="Arial" w:hAnsi="Arial" w:cs="Arial"/>
          <w:position w:val="-1"/>
          <w:sz w:val="24"/>
          <w:szCs w:val="24"/>
        </w:rPr>
        <w:t>trai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d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>lo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struct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position w:val="-1"/>
          <w:sz w:val="24"/>
          <w:szCs w:val="24"/>
        </w:rPr>
        <w:t>r d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is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j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n</w:t>
      </w:r>
      <w:r>
        <w:rPr>
          <w:rFonts w:ascii="Arial" w:eastAsia="Arial" w:hAnsi="Arial" w:cs="Arial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u</w:t>
      </w:r>
      <w:r>
        <w:rPr>
          <w:rFonts w:ascii="Arial" w:eastAsia="Arial" w:hAnsi="Arial" w:cs="Arial"/>
          <w:position w:val="-1"/>
          <w:sz w:val="24"/>
          <w:szCs w:val="24"/>
        </w:rPr>
        <w:t xml:space="preserve">rs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é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o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he</w:t>
      </w:r>
      <w:r>
        <w:rPr>
          <w:rFonts w:ascii="Arial" w:eastAsia="Arial" w:hAnsi="Arial" w:cs="Arial"/>
          <w:spacing w:val="-3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m</w:t>
      </w:r>
      <w:r>
        <w:rPr>
          <w:rFonts w:ascii="Arial" w:eastAsia="Arial" w:hAnsi="Arial" w:cs="Arial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e</w:t>
      </w:r>
      <w:r>
        <w:rPr>
          <w:rFonts w:ascii="Arial" w:eastAsia="Arial" w:hAnsi="Arial" w:cs="Arial"/>
          <w:position w:val="-1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G</w:t>
      </w:r>
      <w:r>
        <w:rPr>
          <w:rFonts w:ascii="Arial" w:eastAsia="Arial" w:hAnsi="Arial" w:cs="Arial"/>
          <w:position w:val="-1"/>
          <w:sz w:val="24"/>
          <w:szCs w:val="24"/>
        </w:rPr>
        <w:t>V2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ME.</w:t>
      </w:r>
      <w:proofErr w:type="gramEnd"/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4" w:after="0" w:line="280" w:lineRule="exact"/>
        <w:rPr>
          <w:sz w:val="28"/>
          <w:szCs w:val="28"/>
        </w:rPr>
      </w:pPr>
    </w:p>
    <w:tbl>
      <w:tblPr>
        <w:tblW w:w="0" w:type="auto"/>
        <w:tblInd w:w="674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654"/>
        <w:gridCol w:w="1522"/>
        <w:gridCol w:w="1524"/>
        <w:gridCol w:w="1525"/>
        <w:gridCol w:w="1524"/>
      </w:tblGrid>
      <w:tr w:rsidR="005513A6">
        <w:trPr>
          <w:trHeight w:hRule="exact" w:val="564"/>
        </w:trPr>
        <w:tc>
          <w:tcPr>
            <w:tcW w:w="3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>
            <w:pPr>
              <w:spacing w:before="4" w:after="0" w:line="130" w:lineRule="exact"/>
              <w:rPr>
                <w:sz w:val="13"/>
                <w:szCs w:val="13"/>
              </w:rPr>
            </w:pPr>
          </w:p>
          <w:p w:rsidR="005513A6" w:rsidRDefault="00687BDC">
            <w:pPr>
              <w:spacing w:after="0" w:line="240" w:lineRule="auto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dè</w:t>
            </w:r>
            <w:r>
              <w:rPr>
                <w:rFonts w:ascii="Arial" w:eastAsia="Arial" w:hAnsi="Arial" w:cs="Arial"/>
                <w:sz w:val="24"/>
                <w:szCs w:val="24"/>
              </w:rPr>
              <w:t>le</w:t>
            </w:r>
          </w:p>
        </w:tc>
        <w:tc>
          <w:tcPr>
            <w:tcW w:w="15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>
            <w:pPr>
              <w:spacing w:before="4" w:after="0" w:line="130" w:lineRule="exact"/>
              <w:rPr>
                <w:sz w:val="13"/>
                <w:szCs w:val="13"/>
              </w:rPr>
            </w:pPr>
          </w:p>
          <w:p w:rsidR="005513A6" w:rsidRDefault="00687BDC">
            <w:pPr>
              <w:spacing w:after="0" w:line="240" w:lineRule="auto"/>
              <w:ind w:left="136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G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V</w:t>
            </w:r>
            <w:r>
              <w:rPr>
                <w:rFonts w:ascii="Arial" w:eastAsia="Arial" w:hAnsi="Arial" w:cs="Arial"/>
                <w:sz w:val="24"/>
                <w:szCs w:val="24"/>
              </w:rPr>
              <w:t>2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ME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0</w:t>
            </w:r>
            <w:r>
              <w:rPr>
                <w:rFonts w:ascii="Arial" w:eastAsia="Arial" w:hAnsi="Arial" w:cs="Arial"/>
                <w:sz w:val="24"/>
                <w:szCs w:val="24"/>
              </w:rPr>
              <w:t>7</w:t>
            </w:r>
          </w:p>
        </w:tc>
        <w:tc>
          <w:tcPr>
            <w:tcW w:w="15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>
            <w:pPr>
              <w:spacing w:before="4" w:after="0" w:line="130" w:lineRule="exact"/>
              <w:rPr>
                <w:sz w:val="13"/>
                <w:szCs w:val="13"/>
              </w:rPr>
            </w:pPr>
          </w:p>
          <w:p w:rsidR="005513A6" w:rsidRDefault="00687BDC">
            <w:pPr>
              <w:spacing w:after="0" w:line="240" w:lineRule="auto"/>
              <w:ind w:left="139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G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V</w:t>
            </w:r>
            <w:r>
              <w:rPr>
                <w:rFonts w:ascii="Arial" w:eastAsia="Arial" w:hAnsi="Arial" w:cs="Arial"/>
                <w:sz w:val="24"/>
                <w:szCs w:val="24"/>
              </w:rPr>
              <w:t>2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ME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0</w:t>
            </w:r>
            <w:r>
              <w:rPr>
                <w:rFonts w:ascii="Arial" w:eastAsia="Arial" w:hAnsi="Arial" w:cs="Arial"/>
                <w:sz w:val="24"/>
                <w:szCs w:val="24"/>
              </w:rPr>
              <w:t>8</w:t>
            </w:r>
          </w:p>
        </w:tc>
        <w:tc>
          <w:tcPr>
            <w:tcW w:w="15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>
            <w:pPr>
              <w:spacing w:before="4" w:after="0" w:line="130" w:lineRule="exact"/>
              <w:rPr>
                <w:sz w:val="13"/>
                <w:szCs w:val="13"/>
              </w:rPr>
            </w:pPr>
          </w:p>
          <w:p w:rsidR="005513A6" w:rsidRDefault="00687BDC">
            <w:pPr>
              <w:spacing w:after="0" w:line="240" w:lineRule="auto"/>
              <w:ind w:left="138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G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V</w:t>
            </w:r>
            <w:r>
              <w:rPr>
                <w:rFonts w:ascii="Arial" w:eastAsia="Arial" w:hAnsi="Arial" w:cs="Arial"/>
                <w:sz w:val="24"/>
                <w:szCs w:val="24"/>
              </w:rPr>
              <w:t>2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ME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1</w:t>
            </w:r>
            <w:r>
              <w:rPr>
                <w:rFonts w:ascii="Arial" w:eastAsia="Arial" w:hAnsi="Arial" w:cs="Arial"/>
                <w:sz w:val="24"/>
                <w:szCs w:val="24"/>
              </w:rPr>
              <w:t>0</w:t>
            </w:r>
          </w:p>
        </w:tc>
        <w:tc>
          <w:tcPr>
            <w:tcW w:w="15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>
            <w:pPr>
              <w:spacing w:before="4" w:after="0" w:line="130" w:lineRule="exact"/>
              <w:rPr>
                <w:sz w:val="13"/>
                <w:szCs w:val="13"/>
              </w:rPr>
            </w:pPr>
          </w:p>
          <w:p w:rsidR="005513A6" w:rsidRDefault="00687BDC">
            <w:pPr>
              <w:spacing w:after="0" w:line="240" w:lineRule="auto"/>
              <w:ind w:left="138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G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V</w:t>
            </w:r>
            <w:r>
              <w:rPr>
                <w:rFonts w:ascii="Arial" w:eastAsia="Arial" w:hAnsi="Arial" w:cs="Arial"/>
                <w:sz w:val="24"/>
                <w:szCs w:val="24"/>
              </w:rPr>
              <w:t>2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ME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1</w:t>
            </w:r>
            <w:r>
              <w:rPr>
                <w:rFonts w:ascii="Arial" w:eastAsia="Arial" w:hAnsi="Arial" w:cs="Arial"/>
                <w:sz w:val="24"/>
                <w:szCs w:val="24"/>
              </w:rPr>
              <w:t>4</w:t>
            </w:r>
          </w:p>
        </w:tc>
      </w:tr>
      <w:tr w:rsidR="005513A6">
        <w:trPr>
          <w:trHeight w:hRule="exact" w:val="562"/>
        </w:trPr>
        <w:tc>
          <w:tcPr>
            <w:tcW w:w="3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>
            <w:pPr>
              <w:spacing w:before="1" w:after="0" w:line="130" w:lineRule="exact"/>
              <w:rPr>
                <w:sz w:val="13"/>
                <w:szCs w:val="13"/>
              </w:rPr>
            </w:pPr>
          </w:p>
          <w:p w:rsidR="005513A6" w:rsidRDefault="00687BDC">
            <w:pPr>
              <w:spacing w:after="0" w:line="240" w:lineRule="auto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Calibre (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A)</w:t>
            </w:r>
          </w:p>
        </w:tc>
        <w:tc>
          <w:tcPr>
            <w:tcW w:w="15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>
            <w:pPr>
              <w:spacing w:before="1" w:after="0" w:line="130" w:lineRule="exact"/>
              <w:rPr>
                <w:sz w:val="13"/>
                <w:szCs w:val="13"/>
              </w:rPr>
            </w:pPr>
          </w:p>
          <w:p w:rsidR="005513A6" w:rsidRDefault="00687BDC">
            <w:pPr>
              <w:spacing w:after="0" w:line="240" w:lineRule="auto"/>
              <w:ind w:left="551" w:right="528"/>
              <w:jc w:val="center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2</w:t>
            </w:r>
            <w:r>
              <w:rPr>
                <w:rFonts w:ascii="Arial" w:eastAsia="Arial" w:hAnsi="Arial" w:cs="Arial"/>
                <w:sz w:val="24"/>
                <w:szCs w:val="24"/>
              </w:rPr>
              <w:t>,5</w:t>
            </w:r>
          </w:p>
        </w:tc>
        <w:tc>
          <w:tcPr>
            <w:tcW w:w="15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>
            <w:pPr>
              <w:spacing w:before="1" w:after="0" w:line="130" w:lineRule="exact"/>
              <w:rPr>
                <w:sz w:val="13"/>
                <w:szCs w:val="13"/>
              </w:rPr>
            </w:pPr>
          </w:p>
          <w:p w:rsidR="005513A6" w:rsidRDefault="00687BDC">
            <w:pPr>
              <w:spacing w:after="0" w:line="240" w:lineRule="auto"/>
              <w:ind w:left="653" w:right="631"/>
              <w:jc w:val="center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4</w:t>
            </w:r>
          </w:p>
        </w:tc>
        <w:tc>
          <w:tcPr>
            <w:tcW w:w="15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>
            <w:pPr>
              <w:spacing w:before="1" w:after="0" w:line="130" w:lineRule="exact"/>
              <w:rPr>
                <w:sz w:val="13"/>
                <w:szCs w:val="13"/>
              </w:rPr>
            </w:pPr>
          </w:p>
          <w:p w:rsidR="005513A6" w:rsidRDefault="00687BDC">
            <w:pPr>
              <w:spacing w:after="0" w:line="240" w:lineRule="auto"/>
              <w:ind w:left="554" w:right="529"/>
              <w:jc w:val="center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6</w:t>
            </w:r>
            <w:r>
              <w:rPr>
                <w:rFonts w:ascii="Arial" w:eastAsia="Arial" w:hAnsi="Arial" w:cs="Arial"/>
                <w:sz w:val="24"/>
                <w:szCs w:val="24"/>
              </w:rPr>
              <w:t>,3</w:t>
            </w:r>
          </w:p>
        </w:tc>
        <w:tc>
          <w:tcPr>
            <w:tcW w:w="15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>
            <w:pPr>
              <w:spacing w:before="1" w:after="0" w:line="130" w:lineRule="exact"/>
              <w:rPr>
                <w:sz w:val="13"/>
                <w:szCs w:val="13"/>
              </w:rPr>
            </w:pPr>
          </w:p>
          <w:p w:rsidR="005513A6" w:rsidRDefault="00687BDC">
            <w:pPr>
              <w:spacing w:after="0" w:line="240" w:lineRule="auto"/>
              <w:ind w:left="652" w:right="631"/>
              <w:jc w:val="center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9</w:t>
            </w:r>
          </w:p>
        </w:tc>
      </w:tr>
      <w:tr w:rsidR="005513A6">
        <w:trPr>
          <w:trHeight w:hRule="exact" w:val="562"/>
        </w:trPr>
        <w:tc>
          <w:tcPr>
            <w:tcW w:w="3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1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Pla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g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d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ré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g</w:t>
            </w:r>
            <w:r>
              <w:rPr>
                <w:rFonts w:ascii="Arial" w:eastAsia="Arial" w:hAnsi="Arial" w:cs="Arial"/>
                <w:sz w:val="24"/>
                <w:szCs w:val="24"/>
              </w:rPr>
              <w:t>la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g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z w:val="24"/>
                <w:szCs w:val="24"/>
              </w:rPr>
              <w:t>u</w:t>
            </w:r>
          </w:p>
          <w:p w:rsidR="005513A6" w:rsidRDefault="00687BDC">
            <w:pPr>
              <w:spacing w:after="0" w:line="240" w:lineRule="auto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dé</w:t>
            </w:r>
            <w:r>
              <w:rPr>
                <w:rFonts w:ascii="Arial" w:eastAsia="Arial" w:hAnsi="Arial" w:cs="Arial"/>
                <w:sz w:val="24"/>
                <w:szCs w:val="24"/>
              </w:rPr>
              <w:t>cl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c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heu</w:t>
            </w:r>
            <w:r>
              <w:rPr>
                <w:rFonts w:ascii="Arial" w:eastAsia="Arial" w:hAnsi="Arial" w:cs="Arial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-3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he</w:t>
            </w:r>
            <w:r>
              <w:rPr>
                <w:rFonts w:ascii="Arial" w:eastAsia="Arial" w:hAnsi="Arial" w:cs="Arial"/>
                <w:spacing w:val="-3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q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 xml:space="preserve">(Ir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A</w:t>
            </w:r>
            <w:r>
              <w:rPr>
                <w:rFonts w:ascii="Arial" w:eastAsia="Arial" w:hAnsi="Arial" w:cs="Arial"/>
                <w:sz w:val="24"/>
                <w:szCs w:val="24"/>
              </w:rPr>
              <w:t>)</w:t>
            </w:r>
          </w:p>
        </w:tc>
        <w:tc>
          <w:tcPr>
            <w:tcW w:w="15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>
            <w:pPr>
              <w:spacing w:before="1" w:after="0" w:line="130" w:lineRule="exact"/>
              <w:rPr>
                <w:sz w:val="13"/>
                <w:szCs w:val="13"/>
              </w:rPr>
            </w:pPr>
          </w:p>
          <w:p w:rsidR="005513A6" w:rsidRDefault="00687BDC">
            <w:pPr>
              <w:spacing w:after="0" w:line="240" w:lineRule="auto"/>
              <w:ind w:left="289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1</w:t>
            </w:r>
            <w:r>
              <w:rPr>
                <w:rFonts w:ascii="Arial" w:eastAsia="Arial" w:hAnsi="Arial" w:cs="Arial"/>
                <w:sz w:val="24"/>
                <w:szCs w:val="24"/>
              </w:rPr>
              <w:t>,6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à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2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,</w:t>
            </w:r>
            <w:r>
              <w:rPr>
                <w:rFonts w:ascii="Arial" w:eastAsia="Arial" w:hAnsi="Arial" w:cs="Arial"/>
                <w:sz w:val="24"/>
                <w:szCs w:val="24"/>
              </w:rPr>
              <w:t>5</w:t>
            </w:r>
          </w:p>
        </w:tc>
        <w:tc>
          <w:tcPr>
            <w:tcW w:w="15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>
            <w:pPr>
              <w:spacing w:before="1" w:after="0" w:line="130" w:lineRule="exact"/>
              <w:rPr>
                <w:sz w:val="13"/>
                <w:szCs w:val="13"/>
              </w:rPr>
            </w:pPr>
          </w:p>
          <w:p w:rsidR="005513A6" w:rsidRDefault="00687BDC">
            <w:pPr>
              <w:spacing w:after="0" w:line="240" w:lineRule="auto"/>
              <w:ind w:left="391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2</w:t>
            </w:r>
            <w:r>
              <w:rPr>
                <w:rFonts w:ascii="Arial" w:eastAsia="Arial" w:hAnsi="Arial" w:cs="Arial"/>
                <w:sz w:val="24"/>
                <w:szCs w:val="24"/>
              </w:rPr>
              <w:t>,5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à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4</w:t>
            </w:r>
          </w:p>
        </w:tc>
        <w:tc>
          <w:tcPr>
            <w:tcW w:w="15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>
            <w:pPr>
              <w:spacing w:before="1" w:after="0" w:line="130" w:lineRule="exact"/>
              <w:rPr>
                <w:sz w:val="13"/>
                <w:szCs w:val="13"/>
              </w:rPr>
            </w:pPr>
          </w:p>
          <w:p w:rsidR="005513A6" w:rsidRDefault="00687BDC">
            <w:pPr>
              <w:spacing w:after="0" w:line="240" w:lineRule="auto"/>
              <w:ind w:left="390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4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à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6</w:t>
            </w:r>
            <w:r>
              <w:rPr>
                <w:rFonts w:ascii="Arial" w:eastAsia="Arial" w:hAnsi="Arial" w:cs="Arial"/>
                <w:sz w:val="24"/>
                <w:szCs w:val="24"/>
              </w:rPr>
              <w:t>,3</w:t>
            </w:r>
          </w:p>
        </w:tc>
        <w:tc>
          <w:tcPr>
            <w:tcW w:w="15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>
            <w:pPr>
              <w:spacing w:before="1" w:after="0" w:line="130" w:lineRule="exact"/>
              <w:rPr>
                <w:sz w:val="13"/>
                <w:szCs w:val="13"/>
              </w:rPr>
            </w:pPr>
          </w:p>
          <w:p w:rsidR="005513A6" w:rsidRDefault="00687BDC">
            <w:pPr>
              <w:spacing w:after="0" w:line="240" w:lineRule="auto"/>
              <w:ind w:left="424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6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à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1</w:t>
            </w:r>
            <w:r>
              <w:rPr>
                <w:rFonts w:ascii="Arial" w:eastAsia="Arial" w:hAnsi="Arial" w:cs="Arial"/>
                <w:sz w:val="24"/>
                <w:szCs w:val="24"/>
              </w:rPr>
              <w:t>0</w:t>
            </w:r>
          </w:p>
        </w:tc>
      </w:tr>
    </w:tbl>
    <w:p w:rsidR="005513A6" w:rsidRDefault="005513A6">
      <w:pPr>
        <w:spacing w:before="7" w:after="0" w:line="110" w:lineRule="exact"/>
        <w:rPr>
          <w:sz w:val="11"/>
          <w:szCs w:val="11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before="29"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position w:val="-1"/>
          <w:sz w:val="24"/>
          <w:szCs w:val="24"/>
        </w:rPr>
        <w:t>Co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position w:val="-1"/>
          <w:sz w:val="24"/>
          <w:szCs w:val="24"/>
        </w:rPr>
        <w:t>rb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é</w:t>
      </w:r>
      <w:r>
        <w:rPr>
          <w:rFonts w:ascii="Arial" w:eastAsia="Arial" w:hAnsi="Arial" w:cs="Arial"/>
          <w:position w:val="-1"/>
          <w:sz w:val="24"/>
          <w:szCs w:val="24"/>
        </w:rPr>
        <w:t>cl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h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me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is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jo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ct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position w:val="-1"/>
          <w:sz w:val="24"/>
          <w:szCs w:val="24"/>
        </w:rPr>
        <w:t xml:space="preserve">rs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ma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é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m</w:t>
      </w:r>
      <w:r>
        <w:rPr>
          <w:rFonts w:ascii="Arial" w:eastAsia="Arial" w:hAnsi="Arial" w:cs="Arial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e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</w:p>
    <w:p w:rsidR="005513A6" w:rsidRDefault="005513A6">
      <w:pPr>
        <w:spacing w:before="4" w:after="0" w:line="130" w:lineRule="exact"/>
        <w:rPr>
          <w:sz w:val="13"/>
          <w:szCs w:val="13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881BC8">
      <w:pPr>
        <w:spacing w:before="34" w:after="0" w:line="225" w:lineRule="exact"/>
        <w:ind w:left="3682" w:right="7208"/>
        <w:jc w:val="center"/>
        <w:rPr>
          <w:rFonts w:ascii="Arial" w:eastAsia="Arial" w:hAnsi="Arial" w:cs="Arial"/>
          <w:sz w:val="20"/>
          <w:szCs w:val="20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73" behindDoc="1" locked="0" layoutInCell="1" allowOverlap="1">
                <wp:simplePos x="0" y="0"/>
                <wp:positionH relativeFrom="page">
                  <wp:posOffset>1866900</wp:posOffset>
                </wp:positionH>
                <wp:positionV relativeFrom="paragraph">
                  <wp:posOffset>-4349115</wp:posOffset>
                </wp:positionV>
                <wp:extent cx="3820795" cy="4366260"/>
                <wp:effectExtent l="0" t="3810" r="0" b="1905"/>
                <wp:wrapNone/>
                <wp:docPr id="458" name="Group 4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20795" cy="4366260"/>
                          <a:chOff x="2940" y="-6849"/>
                          <a:chExt cx="6017" cy="6876"/>
                        </a:xfrm>
                      </wpg:grpSpPr>
                      <pic:pic xmlns:pic="http://schemas.openxmlformats.org/drawingml/2006/picture">
                        <pic:nvPicPr>
                          <pic:cNvPr id="459" name="Picture 4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40" y="-6849"/>
                            <a:ext cx="6017" cy="67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grpSp>
                        <wpg:cNvPr id="460" name="Group 447"/>
                        <wpg:cNvGrpSpPr>
                          <a:grpSpLocks/>
                        </wpg:cNvGrpSpPr>
                        <wpg:grpSpPr bwMode="auto">
                          <a:xfrm>
                            <a:off x="4051" y="-423"/>
                            <a:ext cx="120" cy="440"/>
                            <a:chOff x="4051" y="-423"/>
                            <a:chExt cx="120" cy="440"/>
                          </a:xfrm>
                        </wpg:grpSpPr>
                        <wps:wsp>
                          <wps:cNvPr id="461" name="Freeform 451"/>
                          <wps:cNvSpPr>
                            <a:spLocks/>
                          </wps:cNvSpPr>
                          <wps:spPr bwMode="auto">
                            <a:xfrm>
                              <a:off x="4051" y="-423"/>
                              <a:ext cx="120" cy="440"/>
                            </a:xfrm>
                            <a:custGeom>
                              <a:avLst/>
                              <a:gdLst>
                                <a:gd name="T0" fmla="+- 0 4101 4051"/>
                                <a:gd name="T1" fmla="*/ T0 w 120"/>
                                <a:gd name="T2" fmla="+- 0 -303 -423"/>
                                <a:gd name="T3" fmla="*/ -303 h 440"/>
                                <a:gd name="T4" fmla="+- 0 4100 4051"/>
                                <a:gd name="T5" fmla="*/ T4 w 120"/>
                                <a:gd name="T6" fmla="+- 0 7 -423"/>
                                <a:gd name="T7" fmla="*/ 7 h 440"/>
                                <a:gd name="T8" fmla="+- 0 4100 4051"/>
                                <a:gd name="T9" fmla="*/ T8 w 120"/>
                                <a:gd name="T10" fmla="+- 0 13 -423"/>
                                <a:gd name="T11" fmla="*/ 13 h 440"/>
                                <a:gd name="T12" fmla="+- 0 4104 4051"/>
                                <a:gd name="T13" fmla="*/ T12 w 120"/>
                                <a:gd name="T14" fmla="+- 0 17 -423"/>
                                <a:gd name="T15" fmla="*/ 17 h 440"/>
                                <a:gd name="T16" fmla="+- 0 4115 4051"/>
                                <a:gd name="T17" fmla="*/ T16 w 120"/>
                                <a:gd name="T18" fmla="+- 0 17 -423"/>
                                <a:gd name="T19" fmla="*/ 17 h 440"/>
                                <a:gd name="T20" fmla="+- 0 4120 4051"/>
                                <a:gd name="T21" fmla="*/ T20 w 120"/>
                                <a:gd name="T22" fmla="+- 0 13 -423"/>
                                <a:gd name="T23" fmla="*/ 13 h 440"/>
                                <a:gd name="T24" fmla="+- 0 4121 4051"/>
                                <a:gd name="T25" fmla="*/ T24 w 120"/>
                                <a:gd name="T26" fmla="+- 0 -303 -423"/>
                                <a:gd name="T27" fmla="*/ -303 h 440"/>
                                <a:gd name="T28" fmla="+- 0 4101 4051"/>
                                <a:gd name="T29" fmla="*/ T28 w 120"/>
                                <a:gd name="T30" fmla="+- 0 -303 -423"/>
                                <a:gd name="T31" fmla="*/ -303 h 44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20" h="440">
                                  <a:moveTo>
                                    <a:pt x="50" y="120"/>
                                  </a:moveTo>
                                  <a:lnTo>
                                    <a:pt x="49" y="430"/>
                                  </a:lnTo>
                                  <a:lnTo>
                                    <a:pt x="49" y="436"/>
                                  </a:lnTo>
                                  <a:lnTo>
                                    <a:pt x="53" y="440"/>
                                  </a:lnTo>
                                  <a:lnTo>
                                    <a:pt x="64" y="440"/>
                                  </a:lnTo>
                                  <a:lnTo>
                                    <a:pt x="69" y="436"/>
                                  </a:lnTo>
                                  <a:lnTo>
                                    <a:pt x="70" y="120"/>
                                  </a:lnTo>
                                  <a:lnTo>
                                    <a:pt x="50" y="12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2" name="Freeform 450"/>
                          <wps:cNvSpPr>
                            <a:spLocks/>
                          </wps:cNvSpPr>
                          <wps:spPr bwMode="auto">
                            <a:xfrm>
                              <a:off x="4051" y="-423"/>
                              <a:ext cx="120" cy="440"/>
                            </a:xfrm>
                            <a:custGeom>
                              <a:avLst/>
                              <a:gdLst>
                                <a:gd name="T0" fmla="+- 0 4156 4051"/>
                                <a:gd name="T1" fmla="*/ T0 w 120"/>
                                <a:gd name="T2" fmla="+- 0 -333 -423"/>
                                <a:gd name="T3" fmla="*/ -333 h 440"/>
                                <a:gd name="T4" fmla="+- 0 4116 4051"/>
                                <a:gd name="T5" fmla="*/ T4 w 120"/>
                                <a:gd name="T6" fmla="+- 0 -333 -423"/>
                                <a:gd name="T7" fmla="*/ -333 h 440"/>
                                <a:gd name="T8" fmla="+- 0 4121 4051"/>
                                <a:gd name="T9" fmla="*/ T8 w 120"/>
                                <a:gd name="T10" fmla="+- 0 -328 -423"/>
                                <a:gd name="T11" fmla="*/ -328 h 440"/>
                                <a:gd name="T12" fmla="+- 0 4121 4051"/>
                                <a:gd name="T13" fmla="*/ T12 w 120"/>
                                <a:gd name="T14" fmla="+- 0 -303 -423"/>
                                <a:gd name="T15" fmla="*/ -303 h 440"/>
                                <a:gd name="T16" fmla="+- 0 4171 4051"/>
                                <a:gd name="T17" fmla="*/ T16 w 120"/>
                                <a:gd name="T18" fmla="+- 0 -303 -423"/>
                                <a:gd name="T19" fmla="*/ -303 h 440"/>
                                <a:gd name="T20" fmla="+- 0 4156 4051"/>
                                <a:gd name="T21" fmla="*/ T20 w 120"/>
                                <a:gd name="T22" fmla="+- 0 -333 -423"/>
                                <a:gd name="T23" fmla="*/ -333 h 44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20" h="440">
                                  <a:moveTo>
                                    <a:pt x="105" y="90"/>
                                  </a:moveTo>
                                  <a:lnTo>
                                    <a:pt x="65" y="90"/>
                                  </a:lnTo>
                                  <a:lnTo>
                                    <a:pt x="70" y="95"/>
                                  </a:lnTo>
                                  <a:lnTo>
                                    <a:pt x="70" y="120"/>
                                  </a:lnTo>
                                  <a:lnTo>
                                    <a:pt x="120" y="120"/>
                                  </a:lnTo>
                                  <a:lnTo>
                                    <a:pt x="105" y="9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3" name="Freeform 449"/>
                          <wps:cNvSpPr>
                            <a:spLocks/>
                          </wps:cNvSpPr>
                          <wps:spPr bwMode="auto">
                            <a:xfrm>
                              <a:off x="4051" y="-423"/>
                              <a:ext cx="120" cy="440"/>
                            </a:xfrm>
                            <a:custGeom>
                              <a:avLst/>
                              <a:gdLst>
                                <a:gd name="T0" fmla="+- 0 4116 4051"/>
                                <a:gd name="T1" fmla="*/ T0 w 120"/>
                                <a:gd name="T2" fmla="+- 0 -333 -423"/>
                                <a:gd name="T3" fmla="*/ -333 h 440"/>
                                <a:gd name="T4" fmla="+- 0 4105 4051"/>
                                <a:gd name="T5" fmla="*/ T4 w 120"/>
                                <a:gd name="T6" fmla="+- 0 -333 -423"/>
                                <a:gd name="T7" fmla="*/ -333 h 440"/>
                                <a:gd name="T8" fmla="+- 0 4101 4051"/>
                                <a:gd name="T9" fmla="*/ T8 w 120"/>
                                <a:gd name="T10" fmla="+- 0 -328 -423"/>
                                <a:gd name="T11" fmla="*/ -328 h 440"/>
                                <a:gd name="T12" fmla="+- 0 4101 4051"/>
                                <a:gd name="T13" fmla="*/ T12 w 120"/>
                                <a:gd name="T14" fmla="+- 0 -303 -423"/>
                                <a:gd name="T15" fmla="*/ -303 h 440"/>
                                <a:gd name="T16" fmla="+- 0 4121 4051"/>
                                <a:gd name="T17" fmla="*/ T16 w 120"/>
                                <a:gd name="T18" fmla="+- 0 -303 -423"/>
                                <a:gd name="T19" fmla="*/ -303 h 440"/>
                                <a:gd name="T20" fmla="+- 0 4121 4051"/>
                                <a:gd name="T21" fmla="*/ T20 w 120"/>
                                <a:gd name="T22" fmla="+- 0 -328 -423"/>
                                <a:gd name="T23" fmla="*/ -328 h 440"/>
                                <a:gd name="T24" fmla="+- 0 4116 4051"/>
                                <a:gd name="T25" fmla="*/ T24 w 120"/>
                                <a:gd name="T26" fmla="+- 0 -333 -423"/>
                                <a:gd name="T27" fmla="*/ -333 h 44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440">
                                  <a:moveTo>
                                    <a:pt x="65" y="90"/>
                                  </a:moveTo>
                                  <a:lnTo>
                                    <a:pt x="54" y="90"/>
                                  </a:lnTo>
                                  <a:lnTo>
                                    <a:pt x="50" y="95"/>
                                  </a:lnTo>
                                  <a:lnTo>
                                    <a:pt x="50" y="120"/>
                                  </a:lnTo>
                                  <a:lnTo>
                                    <a:pt x="70" y="120"/>
                                  </a:lnTo>
                                  <a:lnTo>
                                    <a:pt x="70" y="95"/>
                                  </a:lnTo>
                                  <a:lnTo>
                                    <a:pt x="65" y="9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4" name="Freeform 448"/>
                          <wps:cNvSpPr>
                            <a:spLocks/>
                          </wps:cNvSpPr>
                          <wps:spPr bwMode="auto">
                            <a:xfrm>
                              <a:off x="4051" y="-423"/>
                              <a:ext cx="120" cy="440"/>
                            </a:xfrm>
                            <a:custGeom>
                              <a:avLst/>
                              <a:gdLst>
                                <a:gd name="T0" fmla="+- 0 4111 4051"/>
                                <a:gd name="T1" fmla="*/ T0 w 120"/>
                                <a:gd name="T2" fmla="+- 0 -423 -423"/>
                                <a:gd name="T3" fmla="*/ -423 h 440"/>
                                <a:gd name="T4" fmla="+- 0 4051 4051"/>
                                <a:gd name="T5" fmla="*/ T4 w 120"/>
                                <a:gd name="T6" fmla="+- 0 -303 -423"/>
                                <a:gd name="T7" fmla="*/ -303 h 440"/>
                                <a:gd name="T8" fmla="+- 0 4101 4051"/>
                                <a:gd name="T9" fmla="*/ T8 w 120"/>
                                <a:gd name="T10" fmla="+- 0 -303 -423"/>
                                <a:gd name="T11" fmla="*/ -303 h 440"/>
                                <a:gd name="T12" fmla="+- 0 4101 4051"/>
                                <a:gd name="T13" fmla="*/ T12 w 120"/>
                                <a:gd name="T14" fmla="+- 0 -328 -423"/>
                                <a:gd name="T15" fmla="*/ -328 h 440"/>
                                <a:gd name="T16" fmla="+- 0 4105 4051"/>
                                <a:gd name="T17" fmla="*/ T16 w 120"/>
                                <a:gd name="T18" fmla="+- 0 -333 -423"/>
                                <a:gd name="T19" fmla="*/ -333 h 440"/>
                                <a:gd name="T20" fmla="+- 0 4156 4051"/>
                                <a:gd name="T21" fmla="*/ T20 w 120"/>
                                <a:gd name="T22" fmla="+- 0 -333 -423"/>
                                <a:gd name="T23" fmla="*/ -333 h 440"/>
                                <a:gd name="T24" fmla="+- 0 4111 4051"/>
                                <a:gd name="T25" fmla="*/ T24 w 120"/>
                                <a:gd name="T26" fmla="+- 0 -423 -423"/>
                                <a:gd name="T27" fmla="*/ -423 h 44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440">
                                  <a:moveTo>
                                    <a:pt x="60" y="0"/>
                                  </a:moveTo>
                                  <a:lnTo>
                                    <a:pt x="0" y="120"/>
                                  </a:lnTo>
                                  <a:lnTo>
                                    <a:pt x="50" y="120"/>
                                  </a:lnTo>
                                  <a:lnTo>
                                    <a:pt x="50" y="95"/>
                                  </a:lnTo>
                                  <a:lnTo>
                                    <a:pt x="54" y="90"/>
                                  </a:lnTo>
                                  <a:lnTo>
                                    <a:pt x="105" y="90"/>
                                  </a:lnTo>
                                  <a:lnTo>
                                    <a:pt x="6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6" o:spid="_x0000_s1026" style="position:absolute;margin-left:147pt;margin-top:-342.45pt;width:300.85pt;height:343.8pt;z-index:-3107;mso-position-horizontal-relative:page" coordorigin="2940,-6849" coordsize="6017,6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">
                <v:shape id="Picture 452" o:spid="_x0000_s1027" type="#_x0000_t75" style="position:absolute;left:2940;top:-6849;width:6017;height:67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PmofDFAAAA3AAAAA8AAABkcnMvZG93bnJldi54bWxEj09rwkAUxO8Fv8PyhN6aja2tGl2ltFa8&#10;iPjn4u2RfSbB7NuQt9X023eFQo/DzPyGmS06V6srtVJ5NjBIUlDEubcVFwaOh6+nMSgJyBZrz2Tg&#10;hwQW897DDDPrb7yj6z4UKkJYMjRQhtBkWktekkNJfEMcvbNvHYYo20LbFm8R7mr9nKZv2mHFcaHE&#10;hj5Kyi/7b2fgc7sJA5IUN0ush8uXkxxGKzHmsd+9T0EF6sJ/+K+9tgaGrxO4n4lHQM9/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D5qHwxQAAANwAAAAPAAAAAAAAAAAAAAAA&#10;AJ8CAABkcnMvZG93bnJldi54bWxQSwUGAAAAAAQABAD3AAAAkQMAAAAA&#10;">
                  <v:imagedata r:id="rId28" o:title=""/>
                </v:shape>
                <v:group id="Group 447" o:spid="_x0000_s1028" style="position:absolute;left:4051;top:-423;width:120;height:440" coordorigin="4051,-423" coordsize="120,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3XceMIAAADc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WCahPn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13HjCAAAA3AAAAA8A&#10;AAAAAAAAAAAAAAAAqgIAAGRycy9kb3ducmV2LnhtbFBLBQYAAAAABAAEAPoAAACZAwAAAAA=&#10;">
                  <v:shape id="Freeform 451" o:spid="_x0000_s1029" style="position:absolute;left:4051;top:-423;width:120;height:440;visibility:visible;mso-wrap-style:square;v-text-anchor:top" coordsize="120,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4ooMYA&#10;AADcAAAADwAAAGRycy9kb3ducmV2LnhtbESPzWrDMBCE74W+g9hCbo3s0PzgWDalEBropU1CobfF&#10;2tgm1sqxFNvN00eFQo7DzHzDpPloGtFT52rLCuJpBIK4sLrmUsFhv3legXAeWWNjmRT8koM8e3xI&#10;MdF24C/qd74UAcIuQQWV920ipSsqMuimtiUO3tF2Bn2QXSl1h0OAm0bOomghDdYcFips6a2i4rS7&#10;GAXXmV3+sLnOV/vm+BHh55nfv89KTZ7G1zUIT6O/h//bW63gZRHD35lwBGR2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X4ooMYAAADcAAAADwAAAAAAAAAAAAAAAACYAgAAZHJz&#10;L2Rvd25yZXYueG1sUEsFBgAAAAAEAAQA9QAAAIsDAAAAAA==&#10;" path="m50,120l49,430r,6l53,440r11,l69,436,70,120r-20,e" fillcolor="black" stroked="f">
                    <v:path arrowok="t" o:connecttype="custom" o:connectlocs="50,-303;49,7;49,13;53,17;64,17;69,13;70,-303;50,-303" o:connectangles="0,0,0,0,0,0,0,0"/>
                  </v:shape>
                  <v:shape id="Freeform 450" o:spid="_x0000_s1030" style="position:absolute;left:4051;top:-423;width:120;height:440;visibility:visible;mso-wrap-style:square;v-text-anchor:top" coordsize="120,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y218YA&#10;AADcAAAADwAAAGRycy9kb3ducmV2LnhtbESPT2vCQBTE74LfYXlCb2bT0NoQXUWE0oIX/5SCt0f2&#10;mYRm38bs1sR8+q4g9DjMzG+Yxao3tbhS6yrLCp6jGARxbnXFhYKv4/s0BeE8ssbaMim4kYPVcjxa&#10;YKZtx3u6HnwhAoRdhgpK75tMSpeXZNBFtiEO3tm2Bn2QbSF1i12Am1omcTyTBisOCyU2tCkp/zn8&#10;GgVDYt9ObIbX9FiftzHuLvzxfVHqadKv5yA89f4//Gh/agUvswTuZ8IR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ay218YAAADcAAAADwAAAAAAAAAAAAAAAACYAgAAZHJz&#10;L2Rvd25yZXYueG1sUEsFBgAAAAAEAAQA9QAAAIsDAAAAAA==&#10;" path="m105,90r-40,l70,95r,25l120,120,105,90e" fillcolor="black" stroked="f">
                    <v:path arrowok="t" o:connecttype="custom" o:connectlocs="105,-333;65,-333;70,-328;70,-303;120,-303;105,-333" o:connectangles="0,0,0,0,0,0"/>
                  </v:shape>
                  <v:shape id="Freeform 449" o:spid="_x0000_s1031" style="position:absolute;left:4051;top:-423;width:120;height:440;visibility:visible;mso-wrap-style:square;v-text-anchor:top" coordsize="120,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ATTMYA&#10;AADcAAAADwAAAGRycy9kb3ducmV2LnhtbESPT2vCQBTE70K/w/IK3nRTbVOJrlIKotCLf0rB2yP7&#10;TEKzb5PsmqT59F2h0OMwM79hVpvelKKlxhWWFTxNIxDEqdUFZwo+z9vJAoTzyBpLy6Tghxxs1g+j&#10;FSbadnyk9uQzESDsElSQe18lUro0J4Nuaivi4F1tY9AH2WRSN9gFuCnlLIpiabDgsJBjRe85pd+n&#10;m1EwzOzrhc3wsjiX148IDzXvvmqlxo/92xKEp97/h//ae63gOZ7D/Uw4AnL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uATTMYAAADcAAAADwAAAAAAAAAAAAAAAACYAgAAZHJz&#10;L2Rvd25yZXYueG1sUEsFBgAAAAAEAAQA9QAAAIsDAAAAAA==&#10;" path="m65,90r-11,l50,95r,25l70,120r,-25l65,90e" fillcolor="black" stroked="f">
                    <v:path arrowok="t" o:connecttype="custom" o:connectlocs="65,-333;54,-333;50,-328;50,-303;70,-303;70,-328;65,-333" o:connectangles="0,0,0,0,0,0,0"/>
                  </v:shape>
                  <v:shape id="Freeform 448" o:spid="_x0000_s1032" style="position:absolute;left:4051;top:-423;width:120;height:440;visibility:visible;mso-wrap-style:square;v-text-anchor:top" coordsize="120,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mLOMYA&#10;AADcAAAADwAAAGRycy9kb3ducmV2LnhtbESPQWvCQBSE7wX/w/IKvTWbilqJ2QQRpIVeqimF3h7Z&#10;ZxLMvk2yW0399W5B8DjMzDdMmo+mFScaXGNZwUsUgyAurW64UvBVbJ+XIJxH1thaJgV/5CDPJg8p&#10;JtqeeUenva9EgLBLUEHtfZdI6cqaDLrIdsTBO9jBoA9yqKQe8BzgppXTOF5Igw2HhRo72tRUHve/&#10;RsFlal9/2Fzmy6I9fMT42fPbd6/U0+O4XoHwNPp7+NZ+1wpmixn8nwlHQGZ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QmLOMYAAADcAAAADwAAAAAAAAAAAAAAAACYAgAAZHJz&#10;L2Rvd25yZXYueG1sUEsFBgAAAAAEAAQA9QAAAIsDAAAAAA==&#10;" path="m60,l,120r50,l50,95r4,-5l105,90,60,e" fillcolor="black" stroked="f">
                    <v:path arrowok="t" o:connecttype="custom" o:connectlocs="60,-423;0,-303;50,-303;50,-328;54,-333;105,-333;60,-423" o:connectangles="0,0,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w w:val="99"/>
          <w:position w:val="-1"/>
          <w:sz w:val="20"/>
          <w:szCs w:val="20"/>
        </w:rPr>
        <w:t>Ir</w:t>
      </w:r>
    </w:p>
    <w:p w:rsidR="005513A6" w:rsidRDefault="005513A6">
      <w:pPr>
        <w:spacing w:before="5" w:after="0" w:line="190" w:lineRule="exact"/>
        <w:rPr>
          <w:sz w:val="19"/>
          <w:szCs w:val="19"/>
        </w:rPr>
      </w:pPr>
    </w:p>
    <w:p w:rsidR="005513A6" w:rsidRDefault="00687BDC">
      <w:pPr>
        <w:spacing w:before="29" w:after="0" w:line="240" w:lineRule="auto"/>
        <w:ind w:left="115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- Courb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B :</w:t>
      </w:r>
      <w:proofErr w:type="gramEnd"/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é</w:t>
      </w:r>
      <w:r>
        <w:rPr>
          <w:rFonts w:ascii="Arial" w:eastAsia="Arial" w:hAnsi="Arial" w:cs="Arial"/>
          <w:sz w:val="24"/>
          <w:szCs w:val="24"/>
        </w:rPr>
        <w:t>cl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e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m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né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ela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m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b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s,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r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3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z w:val="24"/>
          <w:szCs w:val="24"/>
        </w:rPr>
        <w:t>I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5</w:t>
      </w:r>
      <w:r>
        <w:rPr>
          <w:rFonts w:ascii="Arial" w:eastAsia="Arial" w:hAnsi="Arial" w:cs="Arial"/>
          <w:spacing w:val="-1"/>
          <w:sz w:val="24"/>
          <w:szCs w:val="24"/>
        </w:rPr>
        <w:t>x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16" w:after="0" w:line="260" w:lineRule="exact"/>
        <w:rPr>
          <w:sz w:val="26"/>
          <w:szCs w:val="26"/>
        </w:rPr>
      </w:pPr>
    </w:p>
    <w:p w:rsidR="005513A6" w:rsidRDefault="00687BDC">
      <w:pPr>
        <w:spacing w:after="0" w:line="240" w:lineRule="auto"/>
        <w:ind w:left="115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- Courb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C :</w:t>
      </w:r>
      <w:proofErr w:type="gramEnd"/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é</w:t>
      </w:r>
      <w:r>
        <w:rPr>
          <w:rFonts w:ascii="Arial" w:eastAsia="Arial" w:hAnsi="Arial" w:cs="Arial"/>
          <w:sz w:val="24"/>
          <w:szCs w:val="24"/>
        </w:rPr>
        <w:t>cl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e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m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né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it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r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5"/>
          <w:sz w:val="24"/>
          <w:szCs w:val="24"/>
        </w:rPr>
        <w:t>5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z w:val="24"/>
          <w:szCs w:val="24"/>
        </w:rPr>
        <w:t>I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10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</w:p>
    <w:p w:rsidR="005513A6" w:rsidRDefault="005513A6">
      <w:pPr>
        <w:spacing w:before="16" w:after="0" w:line="260" w:lineRule="exact"/>
        <w:rPr>
          <w:sz w:val="26"/>
          <w:szCs w:val="26"/>
        </w:rPr>
      </w:pPr>
    </w:p>
    <w:p w:rsidR="005513A6" w:rsidRDefault="00687BDC">
      <w:pPr>
        <w:spacing w:after="0" w:line="240" w:lineRule="auto"/>
        <w:ind w:left="115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- Courb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D :</w:t>
      </w:r>
      <w:proofErr w:type="gramEnd"/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é</w:t>
      </w:r>
      <w:r>
        <w:rPr>
          <w:rFonts w:ascii="Arial" w:eastAsia="Arial" w:hAnsi="Arial" w:cs="Arial"/>
          <w:sz w:val="24"/>
          <w:szCs w:val="24"/>
        </w:rPr>
        <w:t>cl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em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m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né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it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r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1</w:t>
      </w:r>
      <w:r>
        <w:rPr>
          <w:rFonts w:ascii="Arial" w:eastAsia="Arial" w:hAnsi="Arial" w:cs="Arial"/>
          <w:spacing w:val="2"/>
          <w:sz w:val="24"/>
          <w:szCs w:val="24"/>
        </w:rPr>
        <w:t>0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z w:val="24"/>
          <w:szCs w:val="24"/>
        </w:rPr>
        <w:t>In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2</w:t>
      </w:r>
      <w:r>
        <w:rPr>
          <w:rFonts w:ascii="Arial" w:eastAsia="Arial" w:hAnsi="Arial" w:cs="Arial"/>
          <w:spacing w:val="1"/>
          <w:sz w:val="24"/>
          <w:szCs w:val="24"/>
        </w:rPr>
        <w:t>0</w:t>
      </w:r>
      <w:r>
        <w:rPr>
          <w:rFonts w:ascii="Arial" w:eastAsia="Arial" w:hAnsi="Arial" w:cs="Arial"/>
          <w:spacing w:val="-1"/>
          <w:sz w:val="24"/>
          <w:szCs w:val="24"/>
        </w:rPr>
        <w:t>x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</w:p>
    <w:p w:rsidR="005513A6" w:rsidRDefault="005513A6">
      <w:pPr>
        <w:spacing w:before="7" w:after="0" w:line="120" w:lineRule="exact"/>
        <w:rPr>
          <w:sz w:val="12"/>
          <w:szCs w:val="12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Tr="00223C0A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223C0A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223C0A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223C0A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223C0A" w:rsidRPr="00223C0A" w:rsidRDefault="00223C0A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223C0A" w:rsidRPr="00223C0A" w:rsidRDefault="00223C0A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223C0A" w:rsidRPr="00223C0A" w:rsidRDefault="00223C0A" w:rsidP="00223C0A">
            <w:pPr>
              <w:spacing w:after="0" w:line="240" w:lineRule="auto"/>
              <w:ind w:left="83"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1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3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headerReference w:type="default" r:id="rId29"/>
          <w:pgSz w:w="11920" w:h="16820"/>
          <w:pgMar w:top="1560" w:right="460" w:bottom="0" w:left="340" w:header="1332" w:footer="0" w:gutter="0"/>
          <w:cols w:space="720"/>
        </w:sectPr>
      </w:pPr>
    </w:p>
    <w:p w:rsidR="005513A6" w:rsidRDefault="005513A6">
      <w:pPr>
        <w:spacing w:before="6" w:after="0" w:line="170" w:lineRule="exact"/>
        <w:rPr>
          <w:sz w:val="17"/>
          <w:szCs w:val="17"/>
        </w:rPr>
      </w:pPr>
    </w:p>
    <w:p w:rsidR="005513A6" w:rsidRDefault="00687BDC">
      <w:pPr>
        <w:spacing w:before="29"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position w:val="-1"/>
          <w:sz w:val="24"/>
          <w:szCs w:val="24"/>
        </w:rPr>
        <w:t>Car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ac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tér</w:t>
      </w:r>
      <w:r>
        <w:rPr>
          <w:rFonts w:ascii="Arial" w:eastAsia="Arial" w:hAnsi="Arial" w:cs="Arial"/>
          <w:b/>
          <w:bCs/>
          <w:spacing w:val="-1"/>
          <w:position w:val="-1"/>
          <w:sz w:val="24"/>
          <w:szCs w:val="24"/>
        </w:rPr>
        <w:t>i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s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tiques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2"/>
          <w:position w:val="-1"/>
          <w:sz w:val="24"/>
          <w:szCs w:val="24"/>
        </w:rPr>
        <w:t>d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s pomp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 xml:space="preserve"> s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ubm</w:t>
      </w:r>
      <w:r>
        <w:rPr>
          <w:rFonts w:ascii="Arial" w:eastAsia="Arial" w:hAnsi="Arial" w:cs="Arial"/>
          <w:b/>
          <w:bCs/>
          <w:spacing w:val="-1"/>
          <w:position w:val="-1"/>
          <w:sz w:val="24"/>
          <w:szCs w:val="24"/>
        </w:rPr>
        <w:t>e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r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s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ib</w:t>
      </w:r>
      <w:r>
        <w:rPr>
          <w:rFonts w:ascii="Arial" w:eastAsia="Arial" w:hAnsi="Arial" w:cs="Arial"/>
          <w:b/>
          <w:bCs/>
          <w:spacing w:val="-2"/>
          <w:position w:val="-1"/>
          <w:sz w:val="24"/>
          <w:szCs w:val="24"/>
        </w:rPr>
        <w:t>l</w:t>
      </w:r>
      <w:r>
        <w:rPr>
          <w:rFonts w:ascii="Arial" w:eastAsia="Arial" w:hAnsi="Arial" w:cs="Arial"/>
          <w:b/>
          <w:bCs/>
          <w:spacing w:val="-1"/>
          <w:position w:val="-1"/>
          <w:sz w:val="24"/>
          <w:szCs w:val="24"/>
        </w:rPr>
        <w:t>e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de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pacing w:val="2"/>
          <w:position w:val="-1"/>
          <w:sz w:val="24"/>
          <w:szCs w:val="24"/>
        </w:rPr>
        <w:t>t</w:t>
      </w:r>
      <w:r>
        <w:rPr>
          <w:rFonts w:ascii="Arial" w:eastAsia="Arial" w:hAnsi="Arial" w:cs="Arial"/>
          <w:b/>
          <w:bCs/>
          <w:spacing w:val="-6"/>
          <w:position w:val="-1"/>
          <w:sz w:val="24"/>
          <w:szCs w:val="24"/>
        </w:rPr>
        <w:t>y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 xml:space="preserve">pe </w:t>
      </w:r>
      <w:r>
        <w:rPr>
          <w:rFonts w:ascii="Arial" w:eastAsia="Arial" w:hAnsi="Arial" w:cs="Arial"/>
          <w:b/>
          <w:bCs/>
          <w:spacing w:val="3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CP</w:t>
      </w:r>
      <w:proofErr w:type="gramEnd"/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(</w:t>
      </w:r>
      <w:r>
        <w:rPr>
          <w:rFonts w:ascii="Arial" w:eastAsia="Arial" w:hAnsi="Arial" w:cs="Arial"/>
          <w:b/>
          <w:bCs/>
          <w:spacing w:val="-1"/>
          <w:position w:val="-1"/>
          <w:sz w:val="24"/>
          <w:szCs w:val="24"/>
        </w:rPr>
        <w:t>o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 xml:space="preserve">u CS) 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30</w:t>
      </w:r>
      <w:r>
        <w:rPr>
          <w:rFonts w:ascii="Arial" w:eastAsia="Arial" w:hAnsi="Arial" w:cs="Arial"/>
          <w:b/>
          <w:bCs/>
          <w:spacing w:val="-1"/>
          <w:position w:val="-1"/>
          <w:sz w:val="24"/>
          <w:szCs w:val="24"/>
        </w:rPr>
        <w:t>6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0</w:t>
      </w:r>
      <w:r>
        <w:rPr>
          <w:rFonts w:ascii="Arial" w:eastAsia="Arial" w:hAnsi="Arial" w:cs="Arial"/>
          <w:b/>
          <w:bCs/>
          <w:spacing w:val="3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1"/>
          <w:position w:val="-1"/>
          <w:sz w:val="24"/>
          <w:szCs w:val="24"/>
        </w:rPr>
        <w:t>M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T (ou HP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S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)</w:t>
      </w:r>
    </w:p>
    <w:p w:rsidR="005513A6" w:rsidRDefault="005513A6">
      <w:pPr>
        <w:spacing w:before="5" w:after="0" w:line="200" w:lineRule="exact"/>
        <w:rPr>
          <w:sz w:val="20"/>
          <w:szCs w:val="20"/>
        </w:rPr>
      </w:pPr>
    </w:p>
    <w:tbl>
      <w:tblPr>
        <w:tblW w:w="0" w:type="auto"/>
        <w:tblInd w:w="782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02"/>
        <w:gridCol w:w="4333"/>
        <w:gridCol w:w="3605"/>
      </w:tblGrid>
      <w:tr w:rsidR="005513A6">
        <w:trPr>
          <w:trHeight w:hRule="exact" w:val="2496"/>
        </w:trPr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5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u</w:t>
            </w:r>
            <w:r>
              <w:rPr>
                <w:rFonts w:ascii="Arial" w:eastAsia="Arial" w:hAnsi="Arial" w:cs="Arial"/>
                <w:sz w:val="24"/>
                <w:szCs w:val="24"/>
              </w:rPr>
              <w:t>r</w:t>
            </w:r>
          </w:p>
        </w:tc>
        <w:tc>
          <w:tcPr>
            <w:tcW w:w="43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C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l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z w:val="24"/>
                <w:szCs w:val="24"/>
              </w:rPr>
              <w:t>ss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d</w:t>
            </w:r>
            <w:r>
              <w:rPr>
                <w:rFonts w:ascii="Arial" w:eastAsia="Arial" w:hAnsi="Arial" w:cs="Arial"/>
                <w:sz w:val="24"/>
                <w:szCs w:val="24"/>
              </w:rPr>
              <w:t>’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z w:val="24"/>
                <w:szCs w:val="24"/>
              </w:rPr>
              <w:t>s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z w:val="24"/>
                <w:szCs w:val="24"/>
              </w:rPr>
              <w:t>la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z w:val="24"/>
                <w:szCs w:val="24"/>
              </w:rPr>
              <w:t>n</w:t>
            </w:r>
          </w:p>
          <w:p w:rsidR="005513A6" w:rsidRDefault="00687BDC">
            <w:pPr>
              <w:spacing w:after="0" w:line="240" w:lineRule="auto"/>
              <w:ind w:left="102" w:right="1196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P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>issa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c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mo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 xml:space="preserve">r 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z w:val="24"/>
                <w:szCs w:val="24"/>
              </w:rPr>
              <w:t>in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z w:val="24"/>
                <w:szCs w:val="24"/>
              </w:rPr>
              <w:t>le I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z w:val="24"/>
                <w:szCs w:val="24"/>
              </w:rPr>
              <w:t>sité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z w:val="24"/>
                <w:szCs w:val="24"/>
              </w:rPr>
              <w:t>in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z w:val="24"/>
                <w:szCs w:val="24"/>
              </w:rPr>
              <w:t>le F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é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q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en</w:t>
            </w:r>
            <w:r>
              <w:rPr>
                <w:rFonts w:ascii="Arial" w:eastAsia="Arial" w:hAnsi="Arial" w:cs="Arial"/>
                <w:sz w:val="24"/>
                <w:szCs w:val="24"/>
              </w:rPr>
              <w:t>ce</w:t>
            </w:r>
            <w:r>
              <w:rPr>
                <w:rFonts w:ascii="Arial" w:eastAsia="Arial" w:hAnsi="Arial" w:cs="Arial"/>
                <w:spacing w:val="3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pacing w:val="-3"/>
                <w:sz w:val="24"/>
                <w:szCs w:val="24"/>
              </w:rPr>
              <w:t>’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z w:val="24"/>
                <w:szCs w:val="24"/>
              </w:rPr>
              <w:t>l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z w:val="24"/>
                <w:szCs w:val="24"/>
              </w:rPr>
              <w:t>n F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é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q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en</w:t>
            </w:r>
            <w:r>
              <w:rPr>
                <w:rFonts w:ascii="Arial" w:eastAsia="Arial" w:hAnsi="Arial" w:cs="Arial"/>
                <w:sz w:val="24"/>
                <w:szCs w:val="24"/>
              </w:rPr>
              <w:t>ce</w:t>
            </w:r>
            <w:r>
              <w:rPr>
                <w:rFonts w:ascii="Arial" w:eastAsia="Arial" w:hAnsi="Arial" w:cs="Arial"/>
                <w:spacing w:val="3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ro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z w:val="24"/>
                <w:szCs w:val="24"/>
              </w:rPr>
              <w:t>ti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z w:val="24"/>
                <w:szCs w:val="24"/>
              </w:rPr>
              <w:t xml:space="preserve">n </w:t>
            </w:r>
            <w:r>
              <w:rPr>
                <w:rFonts w:ascii="Arial" w:eastAsia="Arial" w:hAnsi="Arial" w:cs="Arial"/>
                <w:spacing w:val="2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z w:val="24"/>
                <w:szCs w:val="24"/>
              </w:rPr>
              <w:t>sion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u</w:t>
            </w:r>
            <w:r>
              <w:rPr>
                <w:rFonts w:ascii="Arial" w:eastAsia="Arial" w:hAnsi="Arial" w:cs="Arial"/>
                <w:sz w:val="24"/>
                <w:szCs w:val="24"/>
              </w:rPr>
              <w:t>r Bra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z w:val="24"/>
                <w:szCs w:val="24"/>
              </w:rPr>
              <w:t>c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h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n</w:t>
            </w:r>
            <w:r>
              <w:rPr>
                <w:rFonts w:ascii="Arial" w:eastAsia="Arial" w:hAnsi="Arial" w:cs="Arial"/>
                <w:sz w:val="24"/>
                <w:szCs w:val="24"/>
              </w:rPr>
              <w:t xml:space="preserve">t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c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up</w:t>
            </w:r>
            <w:r>
              <w:rPr>
                <w:rFonts w:ascii="Arial" w:eastAsia="Arial" w:hAnsi="Arial" w:cs="Arial"/>
                <w:spacing w:val="-3"/>
                <w:sz w:val="24"/>
                <w:szCs w:val="24"/>
              </w:rPr>
              <w:t>l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g</w:t>
            </w:r>
            <w:r>
              <w:rPr>
                <w:rFonts w:ascii="Arial" w:eastAsia="Arial" w:hAnsi="Arial" w:cs="Arial"/>
                <w:sz w:val="24"/>
                <w:szCs w:val="24"/>
              </w:rPr>
              <w:t>e Câ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b</w:t>
            </w:r>
            <w:r>
              <w:rPr>
                <w:rFonts w:ascii="Arial" w:eastAsia="Arial" w:hAnsi="Arial" w:cs="Arial"/>
                <w:sz w:val="24"/>
                <w:szCs w:val="24"/>
              </w:rPr>
              <w:t>le</w:t>
            </w:r>
          </w:p>
          <w:p w:rsidR="005513A6" w:rsidRDefault="00687BDC">
            <w:pPr>
              <w:spacing w:after="0" w:line="240" w:lineRule="auto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3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z w:val="24"/>
                <w:szCs w:val="24"/>
              </w:rPr>
              <w:t>ro</w:t>
            </w:r>
            <w:r>
              <w:rPr>
                <w:rFonts w:ascii="Arial" w:eastAsia="Arial" w:hAnsi="Arial" w:cs="Arial"/>
                <w:spacing w:val="-3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z w:val="24"/>
                <w:szCs w:val="24"/>
              </w:rPr>
              <w:t>issem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</w:p>
        </w:tc>
        <w:tc>
          <w:tcPr>
            <w:tcW w:w="3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 xml:space="preserve">C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8</w:t>
            </w:r>
            <w:r>
              <w:rPr>
                <w:rFonts w:ascii="Arial" w:eastAsia="Arial" w:hAnsi="Arial" w:cs="Arial"/>
                <w:sz w:val="24"/>
                <w:szCs w:val="24"/>
              </w:rPr>
              <w:t>5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c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l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z w:val="24"/>
                <w:szCs w:val="24"/>
              </w:rPr>
              <w:t>ss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F</w:t>
            </w:r>
          </w:p>
          <w:p w:rsidR="005513A6" w:rsidRDefault="00687BDC">
            <w:pPr>
              <w:spacing w:after="0" w:line="240" w:lineRule="auto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2</w:t>
            </w:r>
            <w:r>
              <w:rPr>
                <w:rFonts w:ascii="Arial" w:eastAsia="Arial" w:hAnsi="Arial" w:cs="Arial"/>
                <w:sz w:val="24"/>
                <w:szCs w:val="24"/>
              </w:rPr>
              <w:t>.4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-7"/>
                <w:sz w:val="24"/>
                <w:szCs w:val="24"/>
              </w:rPr>
              <w:t>k</w:t>
            </w:r>
            <w:r>
              <w:rPr>
                <w:rFonts w:ascii="Arial" w:eastAsia="Arial" w:hAnsi="Arial" w:cs="Arial"/>
                <w:sz w:val="24"/>
                <w:szCs w:val="24"/>
              </w:rPr>
              <w:t>W</w:t>
            </w:r>
          </w:p>
          <w:p w:rsidR="005513A6" w:rsidRDefault="00687BDC">
            <w:pPr>
              <w:spacing w:after="0" w:line="240" w:lineRule="auto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5</w:t>
            </w:r>
            <w:r>
              <w:rPr>
                <w:rFonts w:ascii="Arial" w:eastAsia="Arial" w:hAnsi="Arial" w:cs="Arial"/>
                <w:sz w:val="24"/>
                <w:szCs w:val="24"/>
              </w:rPr>
              <w:t>.3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A</w:t>
            </w:r>
          </w:p>
          <w:p w:rsidR="005513A6" w:rsidRDefault="00687BDC">
            <w:pPr>
              <w:spacing w:after="0" w:line="240" w:lineRule="auto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5</w:t>
            </w:r>
            <w:r>
              <w:rPr>
                <w:rFonts w:ascii="Arial" w:eastAsia="Arial" w:hAnsi="Arial" w:cs="Arial"/>
                <w:sz w:val="24"/>
                <w:szCs w:val="24"/>
              </w:rPr>
              <w:t>0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Hz</w:t>
            </w:r>
          </w:p>
          <w:p w:rsidR="005513A6" w:rsidRDefault="00687BDC">
            <w:pPr>
              <w:spacing w:after="0" w:line="240" w:lineRule="auto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28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0</w:t>
            </w:r>
            <w:r>
              <w:rPr>
                <w:rFonts w:ascii="Arial" w:eastAsia="Arial" w:hAnsi="Arial" w:cs="Arial"/>
                <w:sz w:val="24"/>
                <w:szCs w:val="24"/>
              </w:rPr>
              <w:t>0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t</w:t>
            </w:r>
            <w:r>
              <w:rPr>
                <w:rFonts w:ascii="Arial" w:eastAsia="Arial" w:hAnsi="Arial" w:cs="Arial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-3"/>
                <w:sz w:val="24"/>
                <w:szCs w:val="24"/>
              </w:rPr>
              <w:t>/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z w:val="24"/>
                <w:szCs w:val="24"/>
              </w:rPr>
              <w:t>in</w:t>
            </w:r>
          </w:p>
          <w:p w:rsidR="005513A6" w:rsidRDefault="00687BDC">
            <w:pPr>
              <w:spacing w:after="0" w:line="240" w:lineRule="auto"/>
              <w:ind w:left="102" w:right="2577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38</w:t>
            </w:r>
            <w:r>
              <w:rPr>
                <w:rFonts w:ascii="Arial" w:eastAsia="Arial" w:hAnsi="Arial" w:cs="Arial"/>
                <w:sz w:val="24"/>
                <w:szCs w:val="24"/>
              </w:rPr>
              <w:t>0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V D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z w:val="24"/>
                <w:szCs w:val="24"/>
              </w:rPr>
              <w:t>rect Y</w:t>
            </w:r>
          </w:p>
          <w:p w:rsidR="005513A6" w:rsidRDefault="00687BDC">
            <w:pPr>
              <w:spacing w:after="0" w:line="276" w:lineRule="exact"/>
              <w:ind w:left="102" w:right="-20"/>
              <w:rPr>
                <w:rFonts w:ascii="Arial" w:eastAsia="Arial" w:hAnsi="Arial" w:cs="Arial"/>
                <w:sz w:val="16"/>
                <w:szCs w:val="16"/>
              </w:rPr>
            </w:pP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7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x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2</w:t>
            </w:r>
            <w:r>
              <w:rPr>
                <w:rFonts w:ascii="Arial" w:eastAsia="Arial" w:hAnsi="Arial" w:cs="Arial"/>
                <w:sz w:val="24"/>
                <w:szCs w:val="24"/>
              </w:rPr>
              <w:t>.5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pacing w:val="2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position w:val="11"/>
                <w:sz w:val="16"/>
                <w:szCs w:val="16"/>
              </w:rPr>
              <w:t>2</w:t>
            </w:r>
          </w:p>
          <w:p w:rsidR="005513A6" w:rsidRDefault="00687BDC">
            <w:pPr>
              <w:spacing w:after="0" w:line="240" w:lineRule="auto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L</w:t>
            </w:r>
            <w:r>
              <w:rPr>
                <w:rFonts w:ascii="Arial" w:eastAsia="Arial" w:hAnsi="Arial" w:cs="Arial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q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>id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p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om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p</w:t>
            </w:r>
            <w:r>
              <w:rPr>
                <w:rFonts w:ascii="Arial" w:eastAsia="Arial" w:hAnsi="Arial" w:cs="Arial"/>
                <w:sz w:val="24"/>
                <w:szCs w:val="24"/>
              </w:rPr>
              <w:t>é</w:t>
            </w:r>
          </w:p>
        </w:tc>
      </w:tr>
      <w:tr w:rsidR="005513A6">
        <w:trPr>
          <w:trHeight w:hRule="exact" w:val="2494"/>
        </w:trPr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H</w:t>
            </w:r>
            <w:r>
              <w:rPr>
                <w:rFonts w:ascii="Arial" w:eastAsia="Arial" w:hAnsi="Arial" w:cs="Arial"/>
                <w:spacing w:val="-3"/>
                <w:sz w:val="24"/>
                <w:szCs w:val="24"/>
              </w:rPr>
              <w:t>y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z w:val="24"/>
                <w:szCs w:val="24"/>
              </w:rPr>
              <w:t>ra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>l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q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</w:p>
        </w:tc>
        <w:tc>
          <w:tcPr>
            <w:tcW w:w="43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1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Dé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b</w:t>
            </w:r>
            <w:r>
              <w:rPr>
                <w:rFonts w:ascii="Arial" w:eastAsia="Arial" w:hAnsi="Arial" w:cs="Arial"/>
                <w:sz w:val="24"/>
                <w:szCs w:val="24"/>
              </w:rPr>
              <w:t>it</w:t>
            </w:r>
          </w:p>
          <w:p w:rsidR="005513A6" w:rsidRDefault="00687BDC">
            <w:pPr>
              <w:spacing w:after="0" w:line="240" w:lineRule="auto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Ha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>r</w:t>
            </w:r>
          </w:p>
          <w:p w:rsidR="005513A6" w:rsidRDefault="00687BDC">
            <w:pPr>
              <w:spacing w:after="0" w:line="240" w:lineRule="auto"/>
              <w:ind w:left="102" w:right="1117"/>
              <w:jc w:val="both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mè</w:t>
            </w:r>
            <w:r>
              <w:rPr>
                <w:rFonts w:ascii="Arial" w:eastAsia="Arial" w:hAnsi="Arial" w:cs="Arial"/>
                <w:sz w:val="24"/>
                <w:szCs w:val="24"/>
              </w:rPr>
              <w:t>tre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-3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3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>lem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CP D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mè</w:t>
            </w:r>
            <w:r>
              <w:rPr>
                <w:rFonts w:ascii="Arial" w:eastAsia="Arial" w:hAnsi="Arial" w:cs="Arial"/>
                <w:sz w:val="24"/>
                <w:szCs w:val="24"/>
              </w:rPr>
              <w:t>tre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-3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3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>lem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 xml:space="preserve">CS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p</w:t>
            </w:r>
            <w:r>
              <w:rPr>
                <w:rFonts w:ascii="Arial" w:eastAsia="Arial" w:hAnsi="Arial" w:cs="Arial"/>
                <w:sz w:val="24"/>
                <w:szCs w:val="24"/>
              </w:rPr>
              <w:t>H l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q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>id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ma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x</w:t>
            </w:r>
            <w:r>
              <w:rPr>
                <w:rFonts w:ascii="Arial" w:eastAsia="Arial" w:hAnsi="Arial" w:cs="Arial"/>
                <w:sz w:val="24"/>
                <w:szCs w:val="24"/>
              </w:rPr>
              <w:t>i</w:t>
            </w:r>
          </w:p>
          <w:p w:rsidR="005513A6" w:rsidRDefault="00687BDC">
            <w:pPr>
              <w:spacing w:after="0" w:line="240" w:lineRule="auto"/>
              <w:ind w:left="102" w:right="1039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2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p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é</w:t>
            </w:r>
            <w:r>
              <w:rPr>
                <w:rFonts w:ascii="Arial" w:eastAsia="Arial" w:hAnsi="Arial" w:cs="Arial"/>
                <w:sz w:val="24"/>
                <w:szCs w:val="24"/>
              </w:rPr>
              <w:t>rat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>re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ma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x</w:t>
            </w:r>
            <w:r>
              <w:rPr>
                <w:rFonts w:ascii="Arial" w:eastAsia="Arial" w:hAnsi="Arial" w:cs="Arial"/>
                <w:sz w:val="24"/>
                <w:szCs w:val="24"/>
              </w:rPr>
              <w:t xml:space="preserve">i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li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q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>ide D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n</w:t>
            </w:r>
            <w:r>
              <w:rPr>
                <w:rFonts w:ascii="Arial" w:eastAsia="Arial" w:hAnsi="Arial" w:cs="Arial"/>
                <w:sz w:val="24"/>
                <w:szCs w:val="24"/>
              </w:rPr>
              <w:t>sité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ma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x</w:t>
            </w:r>
            <w:r>
              <w:rPr>
                <w:rFonts w:ascii="Arial" w:eastAsia="Arial" w:hAnsi="Arial" w:cs="Arial"/>
                <w:sz w:val="24"/>
                <w:szCs w:val="24"/>
              </w:rPr>
              <w:t xml:space="preserve">i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li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q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z w:val="24"/>
                <w:szCs w:val="24"/>
              </w:rPr>
              <w:t xml:space="preserve">e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P</w:t>
            </w:r>
            <w:r>
              <w:rPr>
                <w:rFonts w:ascii="Arial" w:eastAsia="Arial" w:hAnsi="Arial" w:cs="Arial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pacing w:val="3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deu</w:t>
            </w:r>
            <w:r>
              <w:rPr>
                <w:rFonts w:ascii="Arial" w:eastAsia="Arial" w:hAnsi="Arial" w:cs="Arial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-3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z w:val="24"/>
                <w:szCs w:val="24"/>
              </w:rPr>
              <w:t>’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m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me</w:t>
            </w:r>
            <w:r>
              <w:rPr>
                <w:rFonts w:ascii="Arial" w:eastAsia="Arial" w:hAnsi="Arial" w:cs="Arial"/>
                <w:sz w:val="24"/>
                <w:szCs w:val="24"/>
              </w:rPr>
              <w:t>rs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o</w:t>
            </w:r>
            <w:r>
              <w:rPr>
                <w:rFonts w:ascii="Arial" w:eastAsia="Arial" w:hAnsi="Arial" w:cs="Arial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ma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x</w:t>
            </w:r>
            <w:r>
              <w:rPr>
                <w:rFonts w:ascii="Arial" w:eastAsia="Arial" w:hAnsi="Arial" w:cs="Arial"/>
                <w:sz w:val="24"/>
                <w:szCs w:val="24"/>
              </w:rPr>
              <w:t>i</w:t>
            </w:r>
          </w:p>
          <w:p w:rsidR="005513A6" w:rsidRDefault="00687BDC">
            <w:pPr>
              <w:spacing w:after="0" w:line="240" w:lineRule="auto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Gra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nu</w:t>
            </w:r>
            <w:r>
              <w:rPr>
                <w:rFonts w:ascii="Arial" w:eastAsia="Arial" w:hAnsi="Arial" w:cs="Arial"/>
                <w:sz w:val="24"/>
                <w:szCs w:val="24"/>
              </w:rPr>
              <w:t>l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mé</w:t>
            </w:r>
            <w:r>
              <w:rPr>
                <w:rFonts w:ascii="Arial" w:eastAsia="Arial" w:hAnsi="Arial" w:cs="Arial"/>
                <w:sz w:val="24"/>
                <w:szCs w:val="24"/>
              </w:rPr>
              <w:t>trie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ma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x</w:t>
            </w:r>
            <w:r>
              <w:rPr>
                <w:rFonts w:ascii="Arial" w:eastAsia="Arial" w:hAnsi="Arial" w:cs="Arial"/>
                <w:sz w:val="24"/>
                <w:szCs w:val="24"/>
              </w:rPr>
              <w:t xml:space="preserve">i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de</w:t>
            </w:r>
            <w:r>
              <w:rPr>
                <w:rFonts w:ascii="Arial" w:eastAsia="Arial" w:hAnsi="Arial" w:cs="Arial"/>
                <w:sz w:val="24"/>
                <w:szCs w:val="24"/>
              </w:rPr>
              <w:t>s</w:t>
            </w:r>
            <w:r>
              <w:rPr>
                <w:rFonts w:ascii="Arial" w:eastAsia="Arial" w:hAnsi="Arial" w:cs="Arial"/>
                <w:spacing w:val="3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pa</w:t>
            </w:r>
            <w:r>
              <w:rPr>
                <w:rFonts w:ascii="Arial" w:eastAsia="Arial" w:hAnsi="Arial" w:cs="Arial"/>
                <w:sz w:val="24"/>
                <w:szCs w:val="24"/>
              </w:rPr>
              <w:t>rticules</w:t>
            </w:r>
          </w:p>
        </w:tc>
        <w:tc>
          <w:tcPr>
            <w:tcW w:w="3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1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V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z w:val="24"/>
                <w:szCs w:val="24"/>
              </w:rPr>
              <w:t>ir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c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u</w:t>
            </w:r>
            <w:r>
              <w:rPr>
                <w:rFonts w:ascii="Arial" w:eastAsia="Arial" w:hAnsi="Arial" w:cs="Arial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b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s (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pacing w:val="2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5</w:t>
            </w:r>
            <w:r>
              <w:rPr>
                <w:rFonts w:ascii="Arial" w:eastAsia="Arial" w:hAnsi="Arial" w:cs="Arial"/>
                <w:sz w:val="24"/>
                <w:szCs w:val="24"/>
              </w:rPr>
              <w:t>)</w:t>
            </w:r>
          </w:p>
          <w:p w:rsidR="005513A6" w:rsidRDefault="00687BDC">
            <w:pPr>
              <w:spacing w:after="0" w:line="240" w:lineRule="auto"/>
              <w:ind w:left="102" w:right="1134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V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z w:val="24"/>
                <w:szCs w:val="24"/>
              </w:rPr>
              <w:t>ir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c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u</w:t>
            </w:r>
            <w:r>
              <w:rPr>
                <w:rFonts w:ascii="Arial" w:eastAsia="Arial" w:hAnsi="Arial" w:cs="Arial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b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s (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pacing w:val="2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5</w:t>
            </w:r>
            <w:r>
              <w:rPr>
                <w:rFonts w:ascii="Arial" w:eastAsia="Arial" w:hAnsi="Arial" w:cs="Arial"/>
                <w:sz w:val="24"/>
                <w:szCs w:val="24"/>
              </w:rPr>
              <w:t>) DN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8</w:t>
            </w:r>
            <w:r>
              <w:rPr>
                <w:rFonts w:ascii="Arial" w:eastAsia="Arial" w:hAnsi="Arial" w:cs="Arial"/>
                <w:sz w:val="24"/>
                <w:szCs w:val="24"/>
              </w:rPr>
              <w:t>0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(pi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z w:val="24"/>
                <w:szCs w:val="24"/>
              </w:rPr>
              <w:t>’assis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) DN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5</w:t>
            </w:r>
            <w:r>
              <w:rPr>
                <w:rFonts w:ascii="Arial" w:eastAsia="Arial" w:hAnsi="Arial" w:cs="Arial"/>
                <w:sz w:val="24"/>
                <w:szCs w:val="24"/>
              </w:rPr>
              <w:t>0</w:t>
            </w:r>
          </w:p>
          <w:p w:rsidR="005513A6" w:rsidRDefault="00687BDC">
            <w:pPr>
              <w:spacing w:after="0" w:line="276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5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–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11</w:t>
            </w:r>
          </w:p>
          <w:p w:rsidR="005513A6" w:rsidRDefault="00687BDC">
            <w:pPr>
              <w:spacing w:after="0" w:line="268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1"/>
                <w:position w:val="-1"/>
                <w:sz w:val="24"/>
                <w:szCs w:val="24"/>
              </w:rPr>
              <w:t>7</w:t>
            </w:r>
            <w:r>
              <w:rPr>
                <w:rFonts w:ascii="Arial" w:eastAsia="Arial" w:hAnsi="Arial" w:cs="Arial"/>
                <w:position w:val="-1"/>
                <w:sz w:val="24"/>
                <w:szCs w:val="24"/>
              </w:rPr>
              <w:t>0</w:t>
            </w:r>
            <w:r>
              <w:rPr>
                <w:rFonts w:ascii="Arial" w:eastAsia="Arial" w:hAnsi="Arial" w:cs="Arial"/>
                <w:spacing w:val="1"/>
                <w:position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position w:val="-1"/>
                <w:sz w:val="24"/>
                <w:szCs w:val="24"/>
              </w:rPr>
              <w:t>°</w:t>
            </w:r>
            <w:r>
              <w:rPr>
                <w:rFonts w:ascii="Arial" w:eastAsia="Arial" w:hAnsi="Arial" w:cs="Arial"/>
                <w:spacing w:val="1"/>
                <w:position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position w:val="-1"/>
                <w:sz w:val="24"/>
                <w:szCs w:val="24"/>
              </w:rPr>
              <w:t>C</w:t>
            </w:r>
          </w:p>
          <w:p w:rsidR="005513A6" w:rsidRDefault="00687BDC">
            <w:pPr>
              <w:spacing w:after="0" w:line="284" w:lineRule="exact"/>
              <w:ind w:left="102" w:right="-20"/>
              <w:rPr>
                <w:rFonts w:ascii="Arial" w:eastAsia="Arial" w:hAnsi="Arial" w:cs="Arial"/>
                <w:sz w:val="16"/>
                <w:szCs w:val="16"/>
              </w:rPr>
            </w:pPr>
            <w:r>
              <w:rPr>
                <w:rFonts w:ascii="Arial" w:eastAsia="Arial" w:hAnsi="Arial" w:cs="Arial"/>
                <w:spacing w:val="1"/>
                <w:position w:val="-1"/>
                <w:sz w:val="24"/>
                <w:szCs w:val="24"/>
              </w:rPr>
              <w:t>11</w:t>
            </w:r>
            <w:r>
              <w:rPr>
                <w:rFonts w:ascii="Arial" w:eastAsia="Arial" w:hAnsi="Arial" w:cs="Arial"/>
                <w:spacing w:val="-1"/>
                <w:position w:val="-1"/>
                <w:sz w:val="24"/>
                <w:szCs w:val="24"/>
              </w:rPr>
              <w:t>0</w:t>
            </w:r>
            <w:r>
              <w:rPr>
                <w:rFonts w:ascii="Arial" w:eastAsia="Arial" w:hAnsi="Arial" w:cs="Arial"/>
                <w:position w:val="-1"/>
                <w:sz w:val="24"/>
                <w:szCs w:val="24"/>
              </w:rPr>
              <w:t>0</w:t>
            </w:r>
            <w:r>
              <w:rPr>
                <w:rFonts w:ascii="Arial" w:eastAsia="Arial" w:hAnsi="Arial" w:cs="Arial"/>
                <w:spacing w:val="2"/>
                <w:position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position w:val="-1"/>
                <w:sz w:val="24"/>
                <w:szCs w:val="24"/>
              </w:rPr>
              <w:t>kg</w:t>
            </w:r>
            <w:r>
              <w:rPr>
                <w:rFonts w:ascii="Arial" w:eastAsia="Arial" w:hAnsi="Arial" w:cs="Arial"/>
                <w:spacing w:val="-1"/>
                <w:position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2"/>
                <w:position w:val="-1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pacing w:val="-1"/>
                <w:position w:val="10"/>
                <w:sz w:val="16"/>
                <w:szCs w:val="16"/>
              </w:rPr>
              <w:t>-</w:t>
            </w:r>
            <w:r>
              <w:rPr>
                <w:rFonts w:ascii="Arial" w:eastAsia="Arial" w:hAnsi="Arial" w:cs="Arial"/>
                <w:position w:val="10"/>
                <w:sz w:val="16"/>
                <w:szCs w:val="16"/>
              </w:rPr>
              <w:t>3</w:t>
            </w:r>
          </w:p>
          <w:p w:rsidR="005513A6" w:rsidRDefault="00687BDC">
            <w:pPr>
              <w:spacing w:after="0" w:line="240" w:lineRule="auto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2</w:t>
            </w:r>
            <w:r>
              <w:rPr>
                <w:rFonts w:ascii="Arial" w:eastAsia="Arial" w:hAnsi="Arial" w:cs="Arial"/>
                <w:sz w:val="24"/>
                <w:szCs w:val="24"/>
              </w:rPr>
              <w:t>0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m</w:t>
            </w:r>
          </w:p>
          <w:p w:rsidR="005513A6" w:rsidRDefault="00687BDC">
            <w:pPr>
              <w:spacing w:after="0" w:line="240" w:lineRule="auto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5</w:t>
            </w:r>
            <w:r>
              <w:rPr>
                <w:rFonts w:ascii="Arial" w:eastAsia="Arial" w:hAnsi="Arial" w:cs="Arial"/>
                <w:sz w:val="24"/>
                <w:szCs w:val="24"/>
              </w:rPr>
              <w:t>0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2"/>
                <w:sz w:val="24"/>
                <w:szCs w:val="24"/>
              </w:rPr>
              <w:t>mm</w:t>
            </w:r>
          </w:p>
        </w:tc>
      </w:tr>
      <w:tr w:rsidR="005513A6">
        <w:trPr>
          <w:trHeight w:hRule="exact" w:val="838"/>
        </w:trPr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Gro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p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</w:p>
        </w:tc>
        <w:tc>
          <w:tcPr>
            <w:tcW w:w="43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1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P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z w:val="24"/>
                <w:szCs w:val="24"/>
              </w:rPr>
              <w:t>ids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po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mp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C</w:t>
            </w:r>
            <w:r>
              <w:rPr>
                <w:rFonts w:ascii="Arial" w:eastAsia="Arial" w:hAnsi="Arial" w:cs="Arial"/>
                <w:sz w:val="24"/>
                <w:szCs w:val="24"/>
              </w:rPr>
              <w:t>P</w:t>
            </w:r>
          </w:p>
          <w:p w:rsidR="005513A6" w:rsidRDefault="00687BDC">
            <w:pPr>
              <w:spacing w:after="0" w:line="240" w:lineRule="auto"/>
              <w:ind w:left="102" w:right="2358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P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z w:val="24"/>
                <w:szCs w:val="24"/>
              </w:rPr>
              <w:t>ids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po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mp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C</w:t>
            </w:r>
            <w:r>
              <w:rPr>
                <w:rFonts w:ascii="Arial" w:eastAsia="Arial" w:hAnsi="Arial" w:cs="Arial"/>
                <w:sz w:val="24"/>
                <w:szCs w:val="24"/>
              </w:rPr>
              <w:t>S Et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n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c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hé</w:t>
            </w:r>
            <w:r>
              <w:rPr>
                <w:rFonts w:ascii="Arial" w:eastAsia="Arial" w:hAnsi="Arial" w:cs="Arial"/>
                <w:sz w:val="24"/>
                <w:szCs w:val="24"/>
              </w:rPr>
              <w:t>ité</w:t>
            </w:r>
          </w:p>
        </w:tc>
        <w:tc>
          <w:tcPr>
            <w:tcW w:w="36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1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4</w:t>
            </w:r>
            <w:r>
              <w:rPr>
                <w:rFonts w:ascii="Arial" w:eastAsia="Arial" w:hAnsi="Arial" w:cs="Arial"/>
                <w:sz w:val="24"/>
                <w:szCs w:val="24"/>
              </w:rPr>
              <w:t>1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kg</w:t>
            </w:r>
          </w:p>
          <w:p w:rsidR="005513A6" w:rsidRDefault="00687BDC">
            <w:pPr>
              <w:spacing w:after="0" w:line="240" w:lineRule="auto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4</w:t>
            </w:r>
            <w:r>
              <w:rPr>
                <w:rFonts w:ascii="Arial" w:eastAsia="Arial" w:hAnsi="Arial" w:cs="Arial"/>
                <w:sz w:val="24"/>
                <w:szCs w:val="24"/>
              </w:rPr>
              <w:t>1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kg</w:t>
            </w:r>
          </w:p>
          <w:p w:rsidR="005513A6" w:rsidRDefault="00687BDC">
            <w:pPr>
              <w:spacing w:after="0" w:line="240" w:lineRule="auto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G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z w:val="24"/>
                <w:szCs w:val="24"/>
              </w:rPr>
              <w:t>rnit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>re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é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z w:val="24"/>
                <w:szCs w:val="24"/>
              </w:rPr>
              <w:t>l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l</w:t>
            </w:r>
            <w:r>
              <w:rPr>
                <w:rFonts w:ascii="Arial" w:eastAsia="Arial" w:hAnsi="Arial" w:cs="Arial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q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</w:p>
        </w:tc>
      </w:tr>
    </w:tbl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3" w:after="0" w:line="240" w:lineRule="exact"/>
        <w:rPr>
          <w:sz w:val="24"/>
          <w:szCs w:val="24"/>
        </w:rPr>
      </w:pPr>
    </w:p>
    <w:p w:rsidR="005513A6" w:rsidRDefault="00687BDC">
      <w:pPr>
        <w:spacing w:before="29" w:after="0" w:line="415" w:lineRule="auto"/>
        <w:ind w:left="793" w:right="7673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El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é</w:t>
      </w:r>
      <w:r>
        <w:rPr>
          <w:rFonts w:ascii="Arial" w:eastAsia="Arial" w:hAnsi="Arial" w:cs="Arial"/>
          <w:b/>
          <w:bCs/>
          <w:sz w:val="24"/>
          <w:szCs w:val="24"/>
        </w:rPr>
        <w:t>m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n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t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pacing w:val="1"/>
          <w:sz w:val="24"/>
          <w:szCs w:val="24"/>
        </w:rPr>
        <w:t>c</w:t>
      </w:r>
      <w:r>
        <w:rPr>
          <w:rFonts w:ascii="Arial" w:eastAsia="Arial" w:hAnsi="Arial" w:cs="Arial"/>
          <w:b/>
          <w:bCs/>
          <w:sz w:val="24"/>
          <w:szCs w:val="24"/>
        </w:rPr>
        <w:t>onstit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u</w:t>
      </w:r>
      <w:r>
        <w:rPr>
          <w:rFonts w:ascii="Arial" w:eastAsia="Arial" w:hAnsi="Arial" w:cs="Arial"/>
          <w:b/>
          <w:bCs/>
          <w:sz w:val="24"/>
          <w:szCs w:val="24"/>
        </w:rPr>
        <w:t>ti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f</w:t>
      </w:r>
      <w:r>
        <w:rPr>
          <w:rFonts w:ascii="Arial" w:eastAsia="Arial" w:hAnsi="Arial" w:cs="Arial"/>
          <w:b/>
          <w:bCs/>
          <w:sz w:val="24"/>
          <w:szCs w:val="24"/>
        </w:rPr>
        <w:t>s :</w:t>
      </w:r>
      <w:proofErr w:type="gramEnd"/>
      <w:r>
        <w:rPr>
          <w:rFonts w:ascii="Arial" w:eastAsia="Arial" w:hAnsi="Arial" w:cs="Arial"/>
          <w:b/>
          <w:bCs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M</w:t>
      </w:r>
      <w:r>
        <w:rPr>
          <w:rFonts w:ascii="Arial" w:eastAsia="Arial" w:hAnsi="Arial" w:cs="Arial"/>
          <w:b/>
          <w:bCs/>
          <w:sz w:val="24"/>
          <w:szCs w:val="24"/>
        </w:rPr>
        <w:t>o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ur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:</w:t>
      </w: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D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>y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b</w:t>
      </w:r>
      <w:r>
        <w:rPr>
          <w:rFonts w:ascii="Arial" w:eastAsia="Arial" w:hAnsi="Arial" w:cs="Arial"/>
          <w:sz w:val="24"/>
          <w:szCs w:val="24"/>
        </w:rPr>
        <w:t>ip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ot</w:t>
      </w:r>
      <w:r>
        <w:rPr>
          <w:rFonts w:ascii="Arial" w:eastAsia="Arial" w:hAnsi="Arial" w:cs="Arial"/>
          <w:spacing w:val="3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r e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-</w:t>
      </w:r>
      <w:r>
        <w:rPr>
          <w:rFonts w:ascii="Arial" w:eastAsia="Arial" w:hAnsi="Arial" w:cs="Arial"/>
          <w:sz w:val="24"/>
          <w:szCs w:val="24"/>
        </w:rPr>
        <w:t>c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t,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 co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l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>i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;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z w:val="24"/>
          <w:szCs w:val="24"/>
        </w:rPr>
        <w:t>il</w:t>
      </w:r>
      <w:proofErr w:type="gramEnd"/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isolé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l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ss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F,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EC</w:t>
      </w:r>
    </w:p>
    <w:p w:rsidR="005513A6" w:rsidRDefault="00687BDC">
      <w:pPr>
        <w:spacing w:before="2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85</w:t>
      </w:r>
      <w:r>
        <w:rPr>
          <w:rFonts w:ascii="Arial" w:eastAsia="Arial" w:hAnsi="Arial" w:cs="Arial"/>
          <w:sz w:val="24"/>
          <w:szCs w:val="24"/>
        </w:rPr>
        <w:t>.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’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ion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’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lem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r su</w:t>
      </w:r>
      <w:r>
        <w:rPr>
          <w:rFonts w:ascii="Arial" w:eastAsia="Arial" w:hAnsi="Arial" w:cs="Arial"/>
          <w:spacing w:val="-1"/>
          <w:sz w:val="24"/>
          <w:szCs w:val="24"/>
        </w:rPr>
        <w:t>pp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rt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c j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’à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1</w:t>
      </w:r>
      <w:r>
        <w:rPr>
          <w:rFonts w:ascii="Arial" w:eastAsia="Arial" w:hAnsi="Arial" w:cs="Arial"/>
          <w:spacing w:val="-1"/>
          <w:sz w:val="24"/>
          <w:szCs w:val="24"/>
        </w:rPr>
        <w:t>5</w:t>
      </w:r>
      <w:r>
        <w:rPr>
          <w:rFonts w:ascii="Arial" w:eastAsia="Arial" w:hAnsi="Arial" w:cs="Arial"/>
          <w:spacing w:val="1"/>
          <w:sz w:val="24"/>
          <w:szCs w:val="24"/>
        </w:rPr>
        <w:t>5</w:t>
      </w:r>
      <w:r>
        <w:rPr>
          <w:rFonts w:ascii="Arial" w:eastAsia="Arial" w:hAnsi="Arial" w:cs="Arial"/>
          <w:spacing w:val="-2"/>
          <w:sz w:val="24"/>
          <w:szCs w:val="24"/>
        </w:rPr>
        <w:t>°</w:t>
      </w:r>
      <w:r>
        <w:rPr>
          <w:rFonts w:ascii="Arial" w:eastAsia="Arial" w:hAnsi="Arial" w:cs="Arial"/>
          <w:sz w:val="24"/>
          <w:szCs w:val="24"/>
        </w:rPr>
        <w:t>C.</w:t>
      </w:r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Prot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c</w:t>
      </w:r>
      <w:r>
        <w:rPr>
          <w:rFonts w:ascii="Arial" w:eastAsia="Arial" w:hAnsi="Arial" w:cs="Arial"/>
          <w:b/>
          <w:bCs/>
          <w:sz w:val="24"/>
          <w:szCs w:val="24"/>
        </w:rPr>
        <w:t>tion :</w:t>
      </w:r>
      <w:proofErr w:type="gramEnd"/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80" w:lineRule="exact"/>
        <w:ind w:left="793" w:right="1071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z w:val="24"/>
          <w:szCs w:val="24"/>
        </w:rPr>
        <w:t>De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x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th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3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-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in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rp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é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r.</w:t>
      </w:r>
      <w:proofErr w:type="gramEnd"/>
      <w:r>
        <w:rPr>
          <w:rFonts w:ascii="Arial" w:eastAsia="Arial" w:hAnsi="Arial" w:cs="Arial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L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ct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s s</w:t>
      </w:r>
      <w:r>
        <w:rPr>
          <w:rFonts w:ascii="Arial" w:eastAsia="Arial" w:hAnsi="Arial" w:cs="Arial"/>
          <w:spacing w:val="-2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t</w:t>
      </w:r>
      <w:r>
        <w:rPr>
          <w:rFonts w:ascii="Arial" w:eastAsia="Arial" w:hAnsi="Arial" w:cs="Arial"/>
          <w:spacing w:val="-2"/>
          <w:sz w:val="24"/>
          <w:szCs w:val="24"/>
        </w:rPr>
        <w:t>y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cti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 ra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i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.</w:t>
      </w:r>
      <w:proofErr w:type="gramEnd"/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3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mo</w:t>
      </w:r>
      <w:r>
        <w:rPr>
          <w:rFonts w:ascii="Arial" w:eastAsia="Arial" w:hAnsi="Arial" w:cs="Arial"/>
          <w:spacing w:val="-1"/>
          <w:sz w:val="24"/>
          <w:szCs w:val="24"/>
        </w:rPr>
        <w:t>-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1"/>
          <w:sz w:val="24"/>
          <w:szCs w:val="24"/>
        </w:rPr>
        <w:t>on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>i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 xml:space="preserve">+ </w:t>
      </w:r>
      <w:r>
        <w:rPr>
          <w:rFonts w:ascii="Arial" w:eastAsia="Arial" w:hAnsi="Arial" w:cs="Arial"/>
          <w:spacing w:val="-1"/>
          <w:sz w:val="24"/>
          <w:szCs w:val="24"/>
        </w:rPr>
        <w:t>1</w:t>
      </w:r>
      <w:r>
        <w:rPr>
          <w:rFonts w:ascii="Arial" w:eastAsia="Arial" w:hAnsi="Arial" w:cs="Arial"/>
          <w:spacing w:val="1"/>
          <w:sz w:val="24"/>
          <w:szCs w:val="24"/>
        </w:rPr>
        <w:t>25</w:t>
      </w:r>
      <w:r>
        <w:rPr>
          <w:rFonts w:ascii="Arial" w:eastAsia="Arial" w:hAnsi="Arial" w:cs="Arial"/>
          <w:sz w:val="24"/>
          <w:szCs w:val="24"/>
        </w:rPr>
        <w:t>°C</w:t>
      </w:r>
      <w:r>
        <w:rPr>
          <w:rFonts w:ascii="Arial" w:eastAsia="Arial" w:hAnsi="Arial" w:cs="Arial"/>
          <w:spacing w:val="37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</w:t>
      </w:r>
      <w:r>
        <w:rPr>
          <w:rFonts w:ascii="Times New Roman" w:eastAsia="Times New Roman" w:hAnsi="Times New Roman" w:cs="Times New Roman"/>
          <w:spacing w:val="60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6</w:t>
      </w:r>
      <w:r>
        <w:rPr>
          <w:rFonts w:ascii="Arial" w:eastAsia="Arial" w:hAnsi="Arial" w:cs="Arial"/>
          <w:sz w:val="24"/>
          <w:szCs w:val="24"/>
        </w:rPr>
        <w:t xml:space="preserve">%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9</w:t>
      </w:r>
      <w:r>
        <w:rPr>
          <w:rFonts w:ascii="Arial" w:eastAsia="Arial" w:hAnsi="Arial" w:cs="Arial"/>
          <w:spacing w:val="1"/>
          <w:sz w:val="24"/>
          <w:szCs w:val="24"/>
        </w:rPr>
        <w:t>5</w:t>
      </w:r>
      <w:r>
        <w:rPr>
          <w:rFonts w:ascii="Arial" w:eastAsia="Arial" w:hAnsi="Arial" w:cs="Arial"/>
          <w:spacing w:val="2"/>
          <w:sz w:val="24"/>
          <w:szCs w:val="24"/>
        </w:rPr>
        <w:t>°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34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</w:t>
      </w:r>
      <w:r>
        <w:rPr>
          <w:rFonts w:ascii="Times New Roman" w:eastAsia="Times New Roman" w:hAnsi="Times New Roman" w:cs="Times New Roman"/>
          <w:spacing w:val="-8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1</w:t>
      </w:r>
      <w:r>
        <w:rPr>
          <w:rFonts w:ascii="Arial" w:eastAsia="Arial" w:hAnsi="Arial" w:cs="Arial"/>
          <w:sz w:val="24"/>
          <w:szCs w:val="24"/>
        </w:rPr>
        <w:t>5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%</w:t>
      </w:r>
    </w:p>
    <w:p w:rsidR="005513A6" w:rsidRDefault="005513A6">
      <w:pPr>
        <w:spacing w:before="3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Co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n</w:t>
      </w:r>
      <w:r>
        <w:rPr>
          <w:rFonts w:ascii="Arial" w:eastAsia="Arial" w:hAnsi="Arial" w:cs="Arial"/>
          <w:b/>
          <w:bCs/>
          <w:sz w:val="24"/>
          <w:szCs w:val="24"/>
        </w:rPr>
        <w:t>tra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i</w:t>
      </w:r>
      <w:r>
        <w:rPr>
          <w:rFonts w:ascii="Arial" w:eastAsia="Arial" w:hAnsi="Arial" w:cs="Arial"/>
          <w:b/>
          <w:bCs/>
          <w:sz w:val="24"/>
          <w:szCs w:val="24"/>
        </w:rPr>
        <w:t>n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d’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i</w:t>
      </w:r>
      <w:r>
        <w:rPr>
          <w:rFonts w:ascii="Arial" w:eastAsia="Arial" w:hAnsi="Arial" w:cs="Arial"/>
          <w:b/>
          <w:bCs/>
          <w:sz w:val="24"/>
          <w:szCs w:val="24"/>
        </w:rPr>
        <w:t>ns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l</w:t>
      </w:r>
      <w:r>
        <w:rPr>
          <w:rFonts w:ascii="Arial" w:eastAsia="Arial" w:hAnsi="Arial" w:cs="Arial"/>
          <w:b/>
          <w:bCs/>
          <w:sz w:val="24"/>
          <w:szCs w:val="24"/>
        </w:rPr>
        <w:t>l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tion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:</w:t>
      </w:r>
      <w:proofErr w:type="gramEnd"/>
    </w:p>
    <w:p w:rsidR="005513A6" w:rsidRDefault="005513A6">
      <w:pPr>
        <w:spacing w:before="7" w:after="0" w:line="190" w:lineRule="exact"/>
        <w:rPr>
          <w:sz w:val="19"/>
          <w:szCs w:val="19"/>
        </w:rPr>
      </w:pPr>
    </w:p>
    <w:p w:rsidR="005513A6" w:rsidRDefault="00687BDC">
      <w:pPr>
        <w:tabs>
          <w:tab w:val="left" w:pos="1500"/>
        </w:tabs>
        <w:spacing w:after="0" w:line="240" w:lineRule="auto"/>
        <w:ind w:left="1513" w:right="791" w:hanging="36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Arial" w:eastAsia="Arial" w:hAnsi="Arial" w:cs="Arial"/>
          <w:sz w:val="24"/>
          <w:szCs w:val="24"/>
        </w:rPr>
        <w:t>Desc</w:t>
      </w:r>
      <w:r>
        <w:rPr>
          <w:rFonts w:ascii="Arial" w:eastAsia="Arial" w:hAnsi="Arial" w:cs="Arial"/>
          <w:spacing w:val="1"/>
          <w:sz w:val="24"/>
          <w:szCs w:val="24"/>
        </w:rPr>
        <w:t>end</w:t>
      </w:r>
      <w:r>
        <w:rPr>
          <w:rFonts w:ascii="Arial" w:eastAsia="Arial" w:hAnsi="Arial" w:cs="Arial"/>
          <w:sz w:val="24"/>
          <w:szCs w:val="24"/>
        </w:rPr>
        <w:t>re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r les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ba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proofErr w:type="gramEnd"/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’ai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a</w:t>
      </w:r>
      <w:r>
        <w:rPr>
          <w:rFonts w:ascii="Arial" w:eastAsia="Arial" w:hAnsi="Arial" w:cs="Arial"/>
          <w:spacing w:val="-2"/>
          <w:sz w:val="24"/>
          <w:szCs w:val="24"/>
        </w:rPr>
        <w:t>î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an</w:t>
      </w:r>
      <w:r>
        <w:rPr>
          <w:rFonts w:ascii="Arial" w:eastAsia="Arial" w:hAnsi="Arial" w:cs="Arial"/>
          <w:spacing w:val="-1"/>
          <w:sz w:val="24"/>
          <w:szCs w:val="24"/>
        </w:rPr>
        <w:t>œ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 xml:space="preserve">re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é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u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.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5"/>
          <w:sz w:val="24"/>
          <w:szCs w:val="24"/>
        </w:rPr>
        <w:t>e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 xml:space="preserve">ra </w:t>
      </w:r>
      <w:r>
        <w:rPr>
          <w:rFonts w:ascii="Arial" w:eastAsia="Arial" w:hAnsi="Arial" w:cs="Arial"/>
          <w:spacing w:val="2"/>
          <w:sz w:val="24"/>
          <w:szCs w:val="24"/>
        </w:rPr>
        <w:t>ê</w:t>
      </w:r>
      <w:r>
        <w:rPr>
          <w:rFonts w:ascii="Arial" w:eastAsia="Arial" w:hAnsi="Arial" w:cs="Arial"/>
          <w:sz w:val="24"/>
          <w:szCs w:val="24"/>
        </w:rPr>
        <w:t>tre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a</w:t>
      </w:r>
      <w:r>
        <w:rPr>
          <w:rFonts w:ascii="Arial" w:eastAsia="Arial" w:hAnsi="Arial" w:cs="Arial"/>
          <w:sz w:val="24"/>
          <w:szCs w:val="24"/>
        </w:rPr>
        <w:t xml:space="preserve">r </w:t>
      </w:r>
      <w:r>
        <w:rPr>
          <w:rFonts w:ascii="Arial" w:eastAsia="Arial" w:hAnsi="Arial" w:cs="Arial"/>
          <w:spacing w:val="-2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a</w:t>
      </w:r>
      <w:r>
        <w:rPr>
          <w:rFonts w:ascii="Arial" w:eastAsia="Arial" w:hAnsi="Arial" w:cs="Arial"/>
          <w:spacing w:val="-2"/>
          <w:sz w:val="24"/>
          <w:szCs w:val="24"/>
        </w:rPr>
        <w:t>î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, ja</w:t>
      </w:r>
      <w:r>
        <w:rPr>
          <w:rFonts w:ascii="Arial" w:eastAsia="Arial" w:hAnsi="Arial" w:cs="Arial"/>
          <w:spacing w:val="2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>r s</w:t>
      </w:r>
      <w:r>
        <w:rPr>
          <w:rFonts w:ascii="Arial" w:eastAsia="Arial" w:hAnsi="Arial" w:cs="Arial"/>
          <w:spacing w:val="-2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â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pacing w:val="-3"/>
          <w:sz w:val="24"/>
          <w:szCs w:val="24"/>
        </w:rPr>
        <w:t>’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tu</w:t>
      </w:r>
      <w:r>
        <w:rPr>
          <w:rFonts w:ascii="Arial" w:eastAsia="Arial" w:hAnsi="Arial" w:cs="Arial"/>
          <w:spacing w:val="-2"/>
          <w:sz w:val="24"/>
          <w:szCs w:val="24"/>
        </w:rPr>
        <w:t>y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.</w:t>
      </w:r>
    </w:p>
    <w:p w:rsidR="005513A6" w:rsidRDefault="005513A6">
      <w:pPr>
        <w:spacing w:before="7" w:after="0" w:line="190" w:lineRule="exact"/>
        <w:rPr>
          <w:sz w:val="19"/>
          <w:szCs w:val="19"/>
        </w:rPr>
      </w:pPr>
    </w:p>
    <w:p w:rsidR="005513A6" w:rsidRDefault="00687BDC">
      <w:pPr>
        <w:tabs>
          <w:tab w:val="left" w:pos="1460"/>
        </w:tabs>
        <w:spacing w:after="0" w:line="240" w:lineRule="auto"/>
        <w:ind w:left="1115" w:right="1020"/>
        <w:jc w:val="center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Arial" w:eastAsia="Arial" w:hAnsi="Arial" w:cs="Arial"/>
          <w:spacing w:val="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ro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 xml:space="preserve">it </w:t>
      </w:r>
      <w:r>
        <w:rPr>
          <w:rFonts w:ascii="Arial" w:eastAsia="Arial" w:hAnsi="Arial" w:cs="Arial"/>
          <w:spacing w:val="1"/>
          <w:sz w:val="24"/>
          <w:szCs w:val="24"/>
        </w:rPr>
        <w:t>ê</w:t>
      </w:r>
      <w:r>
        <w:rPr>
          <w:rFonts w:ascii="Arial" w:eastAsia="Arial" w:hAnsi="Arial" w:cs="Arial"/>
          <w:sz w:val="24"/>
          <w:szCs w:val="24"/>
        </w:rPr>
        <w:t>tr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tica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o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né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pe</w:t>
      </w:r>
      <w:r>
        <w:rPr>
          <w:rFonts w:ascii="Arial" w:eastAsia="Arial" w:hAnsi="Arial" w:cs="Arial"/>
          <w:sz w:val="24"/>
          <w:szCs w:val="24"/>
        </w:rPr>
        <w:t>.</w:t>
      </w:r>
      <w:proofErr w:type="gramEnd"/>
    </w:p>
    <w:p w:rsidR="005513A6" w:rsidRDefault="00687BDC">
      <w:pPr>
        <w:spacing w:after="0" w:line="274" w:lineRule="exact"/>
        <w:ind w:left="151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Desc</w:t>
      </w:r>
      <w:r>
        <w:rPr>
          <w:rFonts w:ascii="Arial" w:eastAsia="Arial" w:hAnsi="Arial" w:cs="Arial"/>
          <w:spacing w:val="1"/>
          <w:sz w:val="24"/>
          <w:szCs w:val="24"/>
        </w:rPr>
        <w:t>end</w:t>
      </w:r>
      <w:r>
        <w:rPr>
          <w:rFonts w:ascii="Arial" w:eastAsia="Arial" w:hAnsi="Arial" w:cs="Arial"/>
          <w:sz w:val="24"/>
          <w:szCs w:val="24"/>
        </w:rPr>
        <w:t>re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d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é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è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pacing w:val="9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cer</w:t>
      </w:r>
    </w:p>
    <w:p w:rsidR="005513A6" w:rsidRDefault="00687BDC">
      <w:pPr>
        <w:spacing w:before="2" w:after="0" w:line="240" w:lineRule="auto"/>
        <w:ind w:left="151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’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rts</w:t>
      </w:r>
      <w:proofErr w:type="gramEnd"/>
      <w:r>
        <w:rPr>
          <w:rFonts w:ascii="Arial" w:eastAsia="Arial" w:hAnsi="Arial" w:cs="Arial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 le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ba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d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7" w:after="0" w:line="190" w:lineRule="exact"/>
        <w:rPr>
          <w:sz w:val="19"/>
          <w:szCs w:val="19"/>
        </w:rPr>
      </w:pPr>
    </w:p>
    <w:p w:rsidR="005513A6" w:rsidRDefault="00687BDC">
      <w:pPr>
        <w:tabs>
          <w:tab w:val="left" w:pos="1500"/>
        </w:tabs>
        <w:spacing w:after="0" w:line="240" w:lineRule="auto"/>
        <w:ind w:left="1513" w:right="650" w:hanging="36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Arial" w:eastAsia="Arial" w:hAnsi="Arial" w:cs="Arial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z w:val="24"/>
          <w:szCs w:val="24"/>
        </w:rPr>
        <w:t>r le re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o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pe</w:t>
      </w:r>
      <w:r>
        <w:rPr>
          <w:rFonts w:ascii="Arial" w:eastAsia="Arial" w:hAnsi="Arial" w:cs="Arial"/>
          <w:sz w:val="24"/>
          <w:szCs w:val="24"/>
        </w:rPr>
        <w:t>,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z w:val="24"/>
          <w:szCs w:val="24"/>
        </w:rPr>
        <w:t>il</w:t>
      </w:r>
      <w:proofErr w:type="gramEnd"/>
      <w:r>
        <w:rPr>
          <w:rFonts w:ascii="Arial" w:eastAsia="Arial" w:hAnsi="Arial" w:cs="Arial"/>
          <w:sz w:val="24"/>
          <w:szCs w:val="24"/>
        </w:rPr>
        <w:t xml:space="preserve"> c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>i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ler 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sition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9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 xml:space="preserve">n 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i </w:t>
      </w:r>
      <w:r>
        <w:rPr>
          <w:rFonts w:ascii="Arial" w:eastAsia="Arial" w:hAnsi="Arial" w:cs="Arial"/>
          <w:spacing w:val="1"/>
          <w:sz w:val="24"/>
          <w:szCs w:val="24"/>
        </w:rPr>
        <w:t>do</w:t>
      </w:r>
      <w:r>
        <w:rPr>
          <w:rFonts w:ascii="Arial" w:eastAsia="Arial" w:hAnsi="Arial" w:cs="Arial"/>
          <w:sz w:val="24"/>
          <w:szCs w:val="24"/>
        </w:rPr>
        <w:t xml:space="preserve">it </w:t>
      </w:r>
      <w:r>
        <w:rPr>
          <w:rFonts w:ascii="Arial" w:eastAsia="Arial" w:hAnsi="Arial" w:cs="Arial"/>
          <w:spacing w:val="1"/>
          <w:sz w:val="24"/>
          <w:szCs w:val="24"/>
        </w:rPr>
        <w:t>ê</w:t>
      </w:r>
      <w:r>
        <w:rPr>
          <w:rFonts w:ascii="Arial" w:eastAsia="Arial" w:hAnsi="Arial" w:cs="Arial"/>
          <w:sz w:val="24"/>
          <w:szCs w:val="24"/>
        </w:rPr>
        <w:t xml:space="preserve">tre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s l’a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o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4" w:after="0" w:line="200" w:lineRule="exact"/>
        <w:rPr>
          <w:sz w:val="20"/>
          <w:szCs w:val="20"/>
        </w:rPr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Tr="00223C0A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223C0A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223C0A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223C0A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223C0A" w:rsidRPr="00223C0A" w:rsidRDefault="00223C0A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223C0A" w:rsidRPr="00223C0A" w:rsidRDefault="00223C0A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223C0A" w:rsidRPr="00223C0A" w:rsidRDefault="00223C0A">
            <w:pPr>
              <w:spacing w:after="0" w:line="240" w:lineRule="auto"/>
              <w:ind w:left="376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1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4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headerReference w:type="default" r:id="rId30"/>
          <w:pgSz w:w="11920" w:h="16820"/>
          <w:pgMar w:top="1560" w:right="460" w:bottom="0" w:left="340" w:header="1332" w:footer="0" w:gutter="0"/>
          <w:cols w:space="720"/>
        </w:sectPr>
      </w:pPr>
    </w:p>
    <w:p w:rsidR="005513A6" w:rsidRDefault="00881BC8">
      <w:pPr>
        <w:spacing w:after="0" w:line="200" w:lineRule="exact"/>
        <w:rPr>
          <w:sz w:val="20"/>
          <w:szCs w:val="20"/>
        </w:rPr>
      </w:pPr>
      <w:r>
        <w:rPr>
          <w:noProof/>
          <w:lang w:val="fr-FR" w:eastAsia="fr-FR"/>
        </w:rPr>
        <w:lastRenderedPageBreak/>
        <mc:AlternateContent>
          <mc:Choice Requires="wpg">
            <w:drawing>
              <wp:anchor distT="0" distB="0" distL="114300" distR="114300" simplePos="0" relativeHeight="503313374" behindDoc="1" locked="0" layoutInCell="1" allowOverlap="1">
                <wp:simplePos x="0" y="0"/>
                <wp:positionH relativeFrom="page">
                  <wp:posOffset>502920</wp:posOffset>
                </wp:positionH>
                <wp:positionV relativeFrom="page">
                  <wp:posOffset>1124585</wp:posOffset>
                </wp:positionV>
                <wp:extent cx="6360160" cy="8377555"/>
                <wp:effectExtent l="7620" t="0" r="0" b="0"/>
                <wp:wrapNone/>
                <wp:docPr id="443" name="Group 4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60160" cy="8377555"/>
                          <a:chOff x="792" y="1771"/>
                          <a:chExt cx="10016" cy="13193"/>
                        </a:xfrm>
                      </wpg:grpSpPr>
                      <pic:pic xmlns:pic="http://schemas.openxmlformats.org/drawingml/2006/picture">
                        <pic:nvPicPr>
                          <pic:cNvPr id="444" name="Picture 4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757" y="8448"/>
                            <a:ext cx="7579" cy="65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grpSp>
                        <wpg:cNvPr id="445" name="Group 443"/>
                        <wpg:cNvGrpSpPr>
                          <a:grpSpLocks/>
                        </wpg:cNvGrpSpPr>
                        <wpg:grpSpPr bwMode="auto">
                          <a:xfrm>
                            <a:off x="802" y="11399"/>
                            <a:ext cx="2079" cy="1049"/>
                            <a:chOff x="802" y="11399"/>
                            <a:chExt cx="2079" cy="1049"/>
                          </a:xfrm>
                        </wpg:grpSpPr>
                        <wps:wsp>
                          <wps:cNvPr id="446" name="Freeform 444"/>
                          <wps:cNvSpPr>
                            <a:spLocks/>
                          </wps:cNvSpPr>
                          <wps:spPr bwMode="auto">
                            <a:xfrm>
                              <a:off x="802" y="11399"/>
                              <a:ext cx="2079" cy="1049"/>
                            </a:xfrm>
                            <a:custGeom>
                              <a:avLst/>
                              <a:gdLst>
                                <a:gd name="T0" fmla="+- 0 802 802"/>
                                <a:gd name="T1" fmla="*/ T0 w 2079"/>
                                <a:gd name="T2" fmla="+- 0 12448 11399"/>
                                <a:gd name="T3" fmla="*/ 12448 h 1049"/>
                                <a:gd name="T4" fmla="+- 0 2881 802"/>
                                <a:gd name="T5" fmla="*/ T4 w 2079"/>
                                <a:gd name="T6" fmla="+- 0 12448 11399"/>
                                <a:gd name="T7" fmla="*/ 12448 h 1049"/>
                                <a:gd name="T8" fmla="+- 0 2881 802"/>
                                <a:gd name="T9" fmla="*/ T8 w 2079"/>
                                <a:gd name="T10" fmla="+- 0 11399 11399"/>
                                <a:gd name="T11" fmla="*/ 11399 h 1049"/>
                                <a:gd name="T12" fmla="+- 0 802 802"/>
                                <a:gd name="T13" fmla="*/ T12 w 2079"/>
                                <a:gd name="T14" fmla="+- 0 11399 11399"/>
                                <a:gd name="T15" fmla="*/ 11399 h 1049"/>
                                <a:gd name="T16" fmla="+- 0 802 802"/>
                                <a:gd name="T17" fmla="*/ T16 w 2079"/>
                                <a:gd name="T18" fmla="+- 0 12448 11399"/>
                                <a:gd name="T19" fmla="*/ 12448 h 104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079" h="1049">
                                  <a:moveTo>
                                    <a:pt x="0" y="1049"/>
                                  </a:moveTo>
                                  <a:lnTo>
                                    <a:pt x="2079" y="1049"/>
                                  </a:lnTo>
                                  <a:lnTo>
                                    <a:pt x="2079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049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7" name="Group 440"/>
                        <wpg:cNvGrpSpPr>
                          <a:grpSpLocks/>
                        </wpg:cNvGrpSpPr>
                        <wpg:grpSpPr bwMode="auto">
                          <a:xfrm>
                            <a:off x="802" y="11399"/>
                            <a:ext cx="2079" cy="1049"/>
                            <a:chOff x="802" y="11399"/>
                            <a:chExt cx="2079" cy="1049"/>
                          </a:xfrm>
                        </wpg:grpSpPr>
                        <wps:wsp>
                          <wps:cNvPr id="448" name="Freeform 442"/>
                          <wps:cNvSpPr>
                            <a:spLocks/>
                          </wps:cNvSpPr>
                          <wps:spPr bwMode="auto">
                            <a:xfrm>
                              <a:off x="802" y="11399"/>
                              <a:ext cx="2079" cy="1049"/>
                            </a:xfrm>
                            <a:custGeom>
                              <a:avLst/>
                              <a:gdLst>
                                <a:gd name="T0" fmla="+- 0 802 802"/>
                                <a:gd name="T1" fmla="*/ T0 w 2079"/>
                                <a:gd name="T2" fmla="+- 0 12448 11399"/>
                                <a:gd name="T3" fmla="*/ 12448 h 1049"/>
                                <a:gd name="T4" fmla="+- 0 2881 802"/>
                                <a:gd name="T5" fmla="*/ T4 w 2079"/>
                                <a:gd name="T6" fmla="+- 0 12448 11399"/>
                                <a:gd name="T7" fmla="*/ 12448 h 1049"/>
                                <a:gd name="T8" fmla="+- 0 2881 802"/>
                                <a:gd name="T9" fmla="*/ T8 w 2079"/>
                                <a:gd name="T10" fmla="+- 0 11399 11399"/>
                                <a:gd name="T11" fmla="*/ 11399 h 1049"/>
                                <a:gd name="T12" fmla="+- 0 802 802"/>
                                <a:gd name="T13" fmla="*/ T12 w 2079"/>
                                <a:gd name="T14" fmla="+- 0 11399 11399"/>
                                <a:gd name="T15" fmla="*/ 11399 h 1049"/>
                                <a:gd name="T16" fmla="+- 0 802 802"/>
                                <a:gd name="T17" fmla="*/ T16 w 2079"/>
                                <a:gd name="T18" fmla="+- 0 12448 11399"/>
                                <a:gd name="T19" fmla="*/ 12448 h 104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079" h="1049">
                                  <a:moveTo>
                                    <a:pt x="0" y="1049"/>
                                  </a:moveTo>
                                  <a:lnTo>
                                    <a:pt x="2079" y="1049"/>
                                  </a:lnTo>
                                  <a:lnTo>
                                    <a:pt x="2079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04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49" name="Picture 44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748" y="1781"/>
                              <a:ext cx="7540" cy="646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450" name="Group 438"/>
                        <wpg:cNvGrpSpPr>
                          <a:grpSpLocks/>
                        </wpg:cNvGrpSpPr>
                        <wpg:grpSpPr bwMode="auto">
                          <a:xfrm>
                            <a:off x="802" y="4259"/>
                            <a:ext cx="2079" cy="1028"/>
                            <a:chOff x="802" y="4259"/>
                            <a:chExt cx="2079" cy="1028"/>
                          </a:xfrm>
                        </wpg:grpSpPr>
                        <wps:wsp>
                          <wps:cNvPr id="451" name="Freeform 439"/>
                          <wps:cNvSpPr>
                            <a:spLocks/>
                          </wps:cNvSpPr>
                          <wps:spPr bwMode="auto">
                            <a:xfrm>
                              <a:off x="802" y="4259"/>
                              <a:ext cx="2079" cy="1028"/>
                            </a:xfrm>
                            <a:custGeom>
                              <a:avLst/>
                              <a:gdLst>
                                <a:gd name="T0" fmla="+- 0 802 802"/>
                                <a:gd name="T1" fmla="*/ T0 w 2079"/>
                                <a:gd name="T2" fmla="+- 0 5287 4259"/>
                                <a:gd name="T3" fmla="*/ 5287 h 1028"/>
                                <a:gd name="T4" fmla="+- 0 2881 802"/>
                                <a:gd name="T5" fmla="*/ T4 w 2079"/>
                                <a:gd name="T6" fmla="+- 0 5287 4259"/>
                                <a:gd name="T7" fmla="*/ 5287 h 1028"/>
                                <a:gd name="T8" fmla="+- 0 2881 802"/>
                                <a:gd name="T9" fmla="*/ T8 w 2079"/>
                                <a:gd name="T10" fmla="+- 0 4259 4259"/>
                                <a:gd name="T11" fmla="*/ 4259 h 1028"/>
                                <a:gd name="T12" fmla="+- 0 802 802"/>
                                <a:gd name="T13" fmla="*/ T12 w 2079"/>
                                <a:gd name="T14" fmla="+- 0 4259 4259"/>
                                <a:gd name="T15" fmla="*/ 4259 h 1028"/>
                                <a:gd name="T16" fmla="+- 0 802 802"/>
                                <a:gd name="T17" fmla="*/ T16 w 2079"/>
                                <a:gd name="T18" fmla="+- 0 5287 4259"/>
                                <a:gd name="T19" fmla="*/ 5287 h 10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079" h="1028">
                                  <a:moveTo>
                                    <a:pt x="0" y="1028"/>
                                  </a:moveTo>
                                  <a:lnTo>
                                    <a:pt x="2079" y="1028"/>
                                  </a:lnTo>
                                  <a:lnTo>
                                    <a:pt x="2079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028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52" name="Group 436"/>
                        <wpg:cNvGrpSpPr>
                          <a:grpSpLocks/>
                        </wpg:cNvGrpSpPr>
                        <wpg:grpSpPr bwMode="auto">
                          <a:xfrm>
                            <a:off x="802" y="4259"/>
                            <a:ext cx="2079" cy="1028"/>
                            <a:chOff x="802" y="4259"/>
                            <a:chExt cx="2079" cy="1028"/>
                          </a:xfrm>
                        </wpg:grpSpPr>
                        <wps:wsp>
                          <wps:cNvPr id="453" name="Freeform 437"/>
                          <wps:cNvSpPr>
                            <a:spLocks/>
                          </wps:cNvSpPr>
                          <wps:spPr bwMode="auto">
                            <a:xfrm>
                              <a:off x="802" y="4259"/>
                              <a:ext cx="2079" cy="1028"/>
                            </a:xfrm>
                            <a:custGeom>
                              <a:avLst/>
                              <a:gdLst>
                                <a:gd name="T0" fmla="+- 0 802 802"/>
                                <a:gd name="T1" fmla="*/ T0 w 2079"/>
                                <a:gd name="T2" fmla="+- 0 5287 4259"/>
                                <a:gd name="T3" fmla="*/ 5287 h 1028"/>
                                <a:gd name="T4" fmla="+- 0 2881 802"/>
                                <a:gd name="T5" fmla="*/ T4 w 2079"/>
                                <a:gd name="T6" fmla="+- 0 5287 4259"/>
                                <a:gd name="T7" fmla="*/ 5287 h 1028"/>
                                <a:gd name="T8" fmla="+- 0 2881 802"/>
                                <a:gd name="T9" fmla="*/ T8 w 2079"/>
                                <a:gd name="T10" fmla="+- 0 4259 4259"/>
                                <a:gd name="T11" fmla="*/ 4259 h 1028"/>
                                <a:gd name="T12" fmla="+- 0 802 802"/>
                                <a:gd name="T13" fmla="*/ T12 w 2079"/>
                                <a:gd name="T14" fmla="+- 0 4259 4259"/>
                                <a:gd name="T15" fmla="*/ 4259 h 1028"/>
                                <a:gd name="T16" fmla="+- 0 802 802"/>
                                <a:gd name="T17" fmla="*/ T16 w 2079"/>
                                <a:gd name="T18" fmla="+- 0 5287 4259"/>
                                <a:gd name="T19" fmla="*/ 5287 h 10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079" h="1028">
                                  <a:moveTo>
                                    <a:pt x="0" y="1028"/>
                                  </a:moveTo>
                                  <a:lnTo>
                                    <a:pt x="2079" y="1028"/>
                                  </a:lnTo>
                                  <a:lnTo>
                                    <a:pt x="2079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02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54" name="Group 434"/>
                        <wpg:cNvGrpSpPr>
                          <a:grpSpLocks/>
                        </wpg:cNvGrpSpPr>
                        <wpg:grpSpPr bwMode="auto">
                          <a:xfrm>
                            <a:off x="9921" y="1779"/>
                            <a:ext cx="879" cy="1655"/>
                            <a:chOff x="9921" y="1779"/>
                            <a:chExt cx="879" cy="1655"/>
                          </a:xfrm>
                        </wpg:grpSpPr>
                        <wps:wsp>
                          <wps:cNvPr id="455" name="Freeform 435"/>
                          <wps:cNvSpPr>
                            <a:spLocks/>
                          </wps:cNvSpPr>
                          <wps:spPr bwMode="auto">
                            <a:xfrm>
                              <a:off x="9921" y="1779"/>
                              <a:ext cx="879" cy="1655"/>
                            </a:xfrm>
                            <a:custGeom>
                              <a:avLst/>
                              <a:gdLst>
                                <a:gd name="T0" fmla="+- 0 9921 9921"/>
                                <a:gd name="T1" fmla="*/ T0 w 879"/>
                                <a:gd name="T2" fmla="+- 0 3434 1779"/>
                                <a:gd name="T3" fmla="*/ 3434 h 1655"/>
                                <a:gd name="T4" fmla="+- 0 10800 9921"/>
                                <a:gd name="T5" fmla="*/ T4 w 879"/>
                                <a:gd name="T6" fmla="+- 0 3434 1779"/>
                                <a:gd name="T7" fmla="*/ 3434 h 1655"/>
                                <a:gd name="T8" fmla="+- 0 10800 9921"/>
                                <a:gd name="T9" fmla="*/ T8 w 879"/>
                                <a:gd name="T10" fmla="+- 0 1779 1779"/>
                                <a:gd name="T11" fmla="*/ 1779 h 1655"/>
                                <a:gd name="T12" fmla="+- 0 9921 9921"/>
                                <a:gd name="T13" fmla="*/ T12 w 879"/>
                                <a:gd name="T14" fmla="+- 0 1779 1779"/>
                                <a:gd name="T15" fmla="*/ 1779 h 1655"/>
                                <a:gd name="T16" fmla="+- 0 9921 9921"/>
                                <a:gd name="T17" fmla="*/ T16 w 879"/>
                                <a:gd name="T18" fmla="+- 0 3434 1779"/>
                                <a:gd name="T19" fmla="*/ 3434 h 165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879" h="1655">
                                  <a:moveTo>
                                    <a:pt x="0" y="1655"/>
                                  </a:moveTo>
                                  <a:lnTo>
                                    <a:pt x="879" y="1655"/>
                                  </a:lnTo>
                                  <a:lnTo>
                                    <a:pt x="879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655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56" name="Group 432"/>
                        <wpg:cNvGrpSpPr>
                          <a:grpSpLocks/>
                        </wpg:cNvGrpSpPr>
                        <wpg:grpSpPr bwMode="auto">
                          <a:xfrm>
                            <a:off x="9998" y="8243"/>
                            <a:ext cx="802" cy="1755"/>
                            <a:chOff x="9998" y="8243"/>
                            <a:chExt cx="802" cy="1755"/>
                          </a:xfrm>
                        </wpg:grpSpPr>
                        <wps:wsp>
                          <wps:cNvPr id="457" name="Freeform 433"/>
                          <wps:cNvSpPr>
                            <a:spLocks/>
                          </wps:cNvSpPr>
                          <wps:spPr bwMode="auto">
                            <a:xfrm>
                              <a:off x="9998" y="8243"/>
                              <a:ext cx="802" cy="1755"/>
                            </a:xfrm>
                            <a:custGeom>
                              <a:avLst/>
                              <a:gdLst>
                                <a:gd name="T0" fmla="+- 0 9998 9998"/>
                                <a:gd name="T1" fmla="*/ T0 w 802"/>
                                <a:gd name="T2" fmla="+- 0 9998 8243"/>
                                <a:gd name="T3" fmla="*/ 9998 h 1755"/>
                                <a:gd name="T4" fmla="+- 0 10800 9998"/>
                                <a:gd name="T5" fmla="*/ T4 w 802"/>
                                <a:gd name="T6" fmla="+- 0 9998 8243"/>
                                <a:gd name="T7" fmla="*/ 9998 h 1755"/>
                                <a:gd name="T8" fmla="+- 0 10800 9998"/>
                                <a:gd name="T9" fmla="*/ T8 w 802"/>
                                <a:gd name="T10" fmla="+- 0 8243 8243"/>
                                <a:gd name="T11" fmla="*/ 8243 h 1755"/>
                                <a:gd name="T12" fmla="+- 0 9998 9998"/>
                                <a:gd name="T13" fmla="*/ T12 w 802"/>
                                <a:gd name="T14" fmla="+- 0 8243 8243"/>
                                <a:gd name="T15" fmla="*/ 8243 h 1755"/>
                                <a:gd name="T16" fmla="+- 0 9998 9998"/>
                                <a:gd name="T17" fmla="*/ T16 w 802"/>
                                <a:gd name="T18" fmla="+- 0 9998 8243"/>
                                <a:gd name="T19" fmla="*/ 9998 h 175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802" h="1755">
                                  <a:moveTo>
                                    <a:pt x="0" y="1755"/>
                                  </a:moveTo>
                                  <a:lnTo>
                                    <a:pt x="802" y="1755"/>
                                  </a:lnTo>
                                  <a:lnTo>
                                    <a:pt x="802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755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31" o:spid="_x0000_s1026" style="position:absolute;margin-left:39.6pt;margin-top:88.55pt;width:500.8pt;height:659.65pt;z-index:-3106;mso-position-horizontal-relative:page;mso-position-vertical-relative:page" coordorigin="792,1771" coordsize="10016,1319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P/2VBLAwQK&#10;AAAAAAAAACEALz36QQZuAgAGbgIAFQAAAGRycy9tZWRpYS9pbWFnZTIuanBlZ//Y/+AAEEpGSUYA&#10;AQEBAGAAYAAA/9sAQwADAgIDAgIDAwMDBAMDBAUIBQUEBAUKBwcGCAwKDAwLCgsLDQ4SEA0OEQ4L&#10;CxAWEBETFBUVFQwPFxgWFBgSFBUU/9sAQwEDBAQFBAUJBQUJFA0LDRQUFBQUFBQUFBQUFBQUFBQU&#10;FBQUFBQUFBQUFBQUFBQUFBQUFBQUFBQUFBQUFBQUFBQU/8AAEQgDgQQX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">
                <v:shape id="Picture 445" o:spid="_x0000_s1027" type="#_x0000_t75" style="position:absolute;left:2757;top:8448;width:7579;height:651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LiLHLFAAAA3AAAAA8AAABkcnMvZG93bnJldi54bWxEj0FrwkAUhO9C/8PyCr2ZTWuUEl2lLS0U&#10;vRgNQm+P7DMJzb4Nu6um/74rCB6HmfmGWawG04kzOd9aVvCcpCCIK6tbrhWU+6/xKwgfkDV2lknB&#10;H3lYLR9GC8y1vXBB512oRYSwz1FBE0KfS+mrhgz6xPbE0TtaZzBE6WqpHV4i3HTyJU1n0mDLcaHB&#10;nj4aqn53J6MAaftZ0WG9Nz/T8vR+cJNNMWGlnh6HtzmIQEO4h2/tb60gyzK4nolHQC7/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i4ixyxQAAANwAAAAPAAAAAAAAAAAAAAAA&#10;AJ8CAABkcnMvZG93bnJldi54bWxQSwUGAAAAAAQABAD3AAAAkQMAAAAA&#10;">
                  <v:imagedata r:id="rId33" o:title=""/>
                </v:shape>
                <v:group id="Group 443" o:spid="_x0000_s1028" style="position:absolute;left:802;top:11399;width:2079;height:1049" coordorigin="802,11399" coordsize="2079,1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LcjgM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aPRG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C3I4DFAAAA3AAA&#10;AA8AAAAAAAAAAAAAAAAAqgIAAGRycy9kb3ducmV2LnhtbFBLBQYAAAAABAAEAPoAAACcAwAAAAA=&#10;">
                  <v:shape id="Freeform 444" o:spid="_x0000_s1029" style="position:absolute;left:802;top:11399;width:2079;height:1049;visibility:visible;mso-wrap-style:square;v-text-anchor:top" coordsize="2079,10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3HPcMA&#10;AADcAAAADwAAAGRycy9kb3ducmV2LnhtbESP3WoCMRSE7wu+QziCdzVrWURWo6hQUG9q1Qc4bI67&#10;q5uTJcn++PZNodDLYWa+YVabwdSiI+crywpm0wQEcW51xYWC2/XzfQHCB2SNtWVS8CIPm/XobYWZ&#10;tj1/U3cJhYgQ9hkqKENoMil9XpJBP7UNcfTu1hkMUbpCaod9hJtafiTJXBqsOC6U2NC+pPx5aY2C&#10;r3N33lXtIz10i2N/andsXGClJuNhuwQRaAj/4b/2QStI0zn8nolHQK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o3HPcMAAADcAAAADwAAAAAAAAAAAAAAAACYAgAAZHJzL2Rv&#10;d25yZXYueG1sUEsFBgAAAAAEAAQA9QAAAIgDAAAAAA==&#10;" path="m,1049r2079,l2079,,,,,1049e" stroked="f">
                    <v:path arrowok="t" o:connecttype="custom" o:connectlocs="0,12448;2079,12448;2079,11399;0,11399;0,12448" o:connectangles="0,0,0,0,0"/>
                  </v:shape>
                </v:group>
                <v:group id="Group 440" o:spid="_x0000_s1030" style="position:absolute;left:802;top:11399;width:2079;height:1049" coordorigin="802,11399" coordsize="2079,1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ykYbMYAAADcAAAADwAAAGRycy9kb3ducmV2LnhtbESPT2vCQBTE74LfYXmC&#10;t7qJtVqiq4i0pYcgqIXS2yP7TILZtyG75s+37xYKHoeZ+Q2z2fWmEi01rrSsIJ5FIIgzq0vOFXxd&#10;3p9eQTiPrLGyTAoGcrDbjkcbTLTt+ETt2eciQNglqKDwvk6kdFlBBt3M1sTBu9rGoA+yyaVusAtw&#10;U8l5FC2lwZLDQoE1HQrKbue7UfDRYbd/jt/a9HY9DD+Xl+N3GpNS00m/X4Pw1PtH+L/9qRUsFi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/KRhsxgAAANwA&#10;AAAPAAAAAAAAAAAAAAAAAKoCAABkcnMvZG93bnJldi54bWxQSwUGAAAAAAQABAD6AAAAnQMAAAAA&#10;">
                  <v:shape id="Freeform 442" o:spid="_x0000_s1031" style="position:absolute;left:802;top:11399;width:2079;height:1049;visibility:visible;mso-wrap-style:square;v-text-anchor:top" coordsize="2079,10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7aNsAA&#10;AADcAAAADwAAAGRycy9kb3ducmV2LnhtbERPXWvCMBR9H/gfwhX2NlOHTK1GEUEQhsiq4OuluW2K&#10;zU1oMlv/vXkY7PFwvtfbwbbiQV1oHCuYTjIQxKXTDdcKrpfDxwJEiMgaW8ek4EkBtpvR2xpz7Xr+&#10;oUcRa5FCOOSowMTocylDachimDhPnLjKdRZjgl0tdYd9Cret/MyyL2mx4dRg0NPeUHkvfq2Cs+uz&#10;uV98P2+nflnYua9M5c9KvY+H3QpEpCH+i//cR61gNktr05l0BOTm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37aNsAAAADcAAAADwAAAAAAAAAAAAAAAACYAgAAZHJzL2Rvd25y&#10;ZXYueG1sUEsFBgAAAAAEAAQA9QAAAIUDAAAAAA==&#10;" path="m,1049r2079,l2079,,,,,1049xe" filled="f">
                    <v:path arrowok="t" o:connecttype="custom" o:connectlocs="0,12448;2079,12448;2079,11399;0,11399;0,12448" o:connectangles="0,0,0,0,0"/>
                  </v:shape>
                  <v:shape id="Picture 441" o:spid="_x0000_s1032" type="#_x0000_t75" style="position:absolute;left:2748;top:1781;width:7540;height:646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d2EF/FAAAA3AAAAA8AAABkcnMvZG93bnJldi54bWxEj0trAjEUhfeC/yFcobuasRWrU6OUlmqh&#10;peBj4fJ2cp0MTm6GJB3Hf98IBZeH8/g482Vna9GSD5VjBaNhBoK4cLriUsF+934/BREissbaMSm4&#10;UIDlot+bY67dmTfUbmMp0giHHBWYGJtcylAYshiGriFO3tF5izFJX0rt8ZzGbS0fsmwiLVacCAYb&#10;ejVUnLa/NnFXbfheyVH3uX76ueivw6N/M2ul7gbdyzOISF28hf/bH1rBeDyD65l0BOTiD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3dhBfxQAAANwAAAAPAAAAAAAAAAAAAAAA&#10;AJ8CAABkcnMvZG93bnJldi54bWxQSwUGAAAAAAQABAD3AAAAkQMAAAAA&#10;">
                    <v:imagedata r:id="rId34" o:title=""/>
                  </v:shape>
                </v:group>
                <v:group id="Group 438" o:spid="_x0000_s1033" style="position:absolute;left:802;top:4259;width:2079;height:1028" coordorigin="802,4259" coordsize="2079,10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RkWxc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4XY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1GRbFwwAAANwAAAAP&#10;AAAAAAAAAAAAAAAAAKoCAABkcnMvZG93bnJldi54bWxQSwUGAAAAAAQABAD6AAAAmgMAAAAA&#10;">
                  <v:shape id="Freeform 439" o:spid="_x0000_s1034" style="position:absolute;left:802;top:4259;width:2079;height:1028;visibility:visible;mso-wrap-style:square;v-text-anchor:top" coordsize="2079,10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1K5sMA&#10;AADcAAAADwAAAGRycy9kb3ducmV2LnhtbESPQWsCMRSE7wX/Q3iCt5pVbJHVKCIqXrttUW+PzXOz&#10;unlZkqjrv28KhR6HmfmGmS8724g7+VA7VjAaZiCIS6drrhR8fW5fpyBCRNbYOCYFTwqwXPRe5phr&#10;9+APuhexEgnCIUcFJsY2lzKUhiyGoWuJk3d23mJM0ldSe3wkuG3kOMvepcWa04LBltaGymtxswqO&#10;u9NR3g6XjSv8udrgujGn7bdSg363moGI1MX/8F97rxVM3kbweyYdAbn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z1K5sMAAADcAAAADwAAAAAAAAAAAAAAAACYAgAAZHJzL2Rv&#10;d25yZXYueG1sUEsFBgAAAAAEAAQA9QAAAIgDAAAAAA==&#10;" path="m,1028r2079,l2079,,,,,1028e" stroked="f">
                    <v:path arrowok="t" o:connecttype="custom" o:connectlocs="0,5287;2079,5287;2079,4259;0,4259;0,5287" o:connectangles="0,0,0,0,0"/>
                  </v:shape>
                </v:group>
                <v:group id="Group 436" o:spid="_x0000_s1035" style="position:absolute;left:802;top:4259;width:2079;height:1028" coordorigin="802,4259" coordsize="2079,10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octKc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4SR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hy0pxgAAANwA&#10;AAAPAAAAAAAAAAAAAAAAAKoCAABkcnMvZG93bnJldi54bWxQSwUGAAAAAAQABAD6AAAAnQMAAAAA&#10;">
                  <v:shape id="Freeform 437" o:spid="_x0000_s1036" style="position:absolute;left:802;top:4259;width:2079;height:1028;visibility:visible;mso-wrap-style:square;v-text-anchor:top" coordsize="2079,10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CGRcUA&#10;AADcAAAADwAAAGRycy9kb3ducmV2LnhtbESPQWvCQBSE74L/YXkFb7qpiaWkriKC4EEPjZb2+Mi+&#10;JqHZt2F31eivdwuCx2Hmm2Hmy9604kzON5YVvE4SEMSl1Q1XCo6HzfgdhA/IGlvLpOBKHpaL4WCO&#10;ubYX/qRzESoRS9jnqKAOocul9GVNBv3EdsTR+7XOYIjSVVI7vMRy08ppkrxJgw3HhRo7WtdU/hUn&#10;oyBbb9IsdV15wOLnWuxuOvv+2is1eulXHyAC9eEZftBbHblZCv9n4hGQ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EIZFxQAAANwAAAAPAAAAAAAAAAAAAAAAAJgCAABkcnMv&#10;ZG93bnJldi54bWxQSwUGAAAAAAQABAD1AAAAigMAAAAA&#10;" path="m,1028r2079,l2079,,,,,1028xe" filled="f">
                    <v:path arrowok="t" o:connecttype="custom" o:connectlocs="0,5287;2079,5287;2079,4259;0,4259;0,5287" o:connectangles="0,0,0,0,0"/>
                  </v:shape>
                </v:group>
                <v:group id="Group 434" o:spid="_x0000_s1037" style="position:absolute;left:9921;top:1779;width:879;height:1655" coordorigin="9921,1779" coordsize="879,1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IQxs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aPx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oiEMbFAAAA3AAA&#10;AA8AAAAAAAAAAAAAAAAAqgIAAGRycy9kb3ducmV2LnhtbFBLBQYAAAAABAAEAPoAAACcAwAAAAA=&#10;">
                  <v:shape id="Freeform 435" o:spid="_x0000_s1038" style="position:absolute;left:9921;top:1779;width:879;height:1655;visibility:visible;mso-wrap-style:square;v-text-anchor:top" coordsize="879,16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EuCsQA&#10;AADcAAAADwAAAGRycy9kb3ducmV2LnhtbESPT4vCMBTE7wt+h/AEL7KmirpSjSKugnvzH54fzbMt&#10;bV5Kk9Xst98IgsdhZn7DLFbB1OJOrSstKxgOEhDEmdUl5wou593nDITzyBpry6Tgjxyslp2PBaba&#10;PvhI95PPRYSwS1FB4X2TSumyggy6gW2Io3ezrUEfZZtL3eIjwk0tR0kylQZLjgsFNrQpKKtOv0bB&#10;4etarcM2+N3PfjrD/rj6Pva3SvW6YT0H4Sn4d/jV3msF48kEnmfiEZ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BLgrEAAAA3AAAAA8AAAAAAAAAAAAAAAAAmAIAAGRycy9k&#10;b3ducmV2LnhtbFBLBQYAAAAABAAEAPUAAACJAwAAAAA=&#10;" path="m,1655r879,l879,,,,,1655e" stroked="f">
                    <v:path arrowok="t" o:connecttype="custom" o:connectlocs="0,3434;879,3434;879,1779;0,1779;0,3434" o:connectangles="0,0,0,0,0"/>
                  </v:shape>
                </v:group>
                <v:group id="Group 432" o:spid="_x0000_s1039" style="position:absolute;left:9998;top:8243;width:802;height:1755" coordorigin="9998,8243" coordsize="802,17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bwrKs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4Xm/g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vCsqxgAAANwA&#10;AAAPAAAAAAAAAAAAAAAAAKoCAABkcnMvZG93bnJldi54bWxQSwUGAAAAAAQABAD6AAAAnQMAAAAA&#10;">
                  <v:shape id="Freeform 433" o:spid="_x0000_s1040" style="position:absolute;left:9998;top:8243;width:802;height:1755;visibility:visible;mso-wrap-style:square;v-text-anchor:top" coordsize="802,17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bArMQA&#10;AADcAAAADwAAAGRycy9kb3ducmV2LnhtbESPW4vCMBSE3wX/QzjCvmmqrBeqUWRXYUH2wQvi46E5&#10;NsXmpDTRdv+9ERZ8HGbmG2axam0pHlT7wrGC4SABQZw5XXCu4HTc9mcgfEDWWDomBX/kYbXsdhaY&#10;atfwnh6HkIsIYZ+iAhNClUrpM0MW/cBVxNG7utpiiLLOpa6xiXBbylGSTKTFguOCwYq+DGW3w90q&#10;CLfJpvnetme9c9fL1OTlrxsNlfrotes5iEBteIf/2z9awed4Cq8z8QjI5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2wKzEAAAA3AAAAA8AAAAAAAAAAAAAAAAAmAIAAGRycy9k&#10;b3ducmV2LnhtbFBLBQYAAAAABAAEAPUAAACJAwAAAAA=&#10;" path="m,1755r802,l802,,,,,1755e" stroked="f">
                    <v:path arrowok="t" o:connecttype="custom" o:connectlocs="0,9998;802,9998;802,8243;0,8243;0,9998" o:connectangles="0,0,0,0,0"/>
                  </v:shape>
                </v:group>
                <w10:wrap anchorx="page" anchory="page"/>
              </v:group>
            </w:pict>
          </mc:Fallback>
        </mc:AlternateConten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6" w:after="0" w:line="240" w:lineRule="exact"/>
        <w:rPr>
          <w:sz w:val="24"/>
          <w:szCs w:val="24"/>
        </w:rPr>
      </w:pPr>
    </w:p>
    <w:p w:rsidR="005513A6" w:rsidRDefault="00881BC8">
      <w:pPr>
        <w:spacing w:before="29" w:after="0" w:line="240" w:lineRule="auto"/>
        <w:ind w:left="1182" w:right="9265"/>
        <w:jc w:val="center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503313375" behindDoc="1" locked="0" layoutInCell="1" allowOverlap="1">
                <wp:simplePos x="0" y="0"/>
                <wp:positionH relativeFrom="page">
                  <wp:posOffset>6369685</wp:posOffset>
                </wp:positionH>
                <wp:positionV relativeFrom="paragraph">
                  <wp:posOffset>-1507490</wp:posOffset>
                </wp:positionV>
                <wp:extent cx="329565" cy="842010"/>
                <wp:effectExtent l="0" t="0" r="0" b="0"/>
                <wp:wrapNone/>
                <wp:docPr id="442" name="Text Box 4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9565" cy="8420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E57A8" w:rsidRDefault="00DE57A8">
                            <w:pPr>
                              <w:spacing w:before="4" w:after="0" w:line="244" w:lineRule="auto"/>
                              <w:ind w:left="241" w:right="-37" w:hanging="221"/>
                              <w:rPr>
                                <w:rFonts w:ascii="Arial" w:eastAsia="Arial" w:hAnsi="Arial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z w:val="20"/>
                                <w:szCs w:val="20"/>
                              </w:rPr>
                              <w:t>Q</w:t>
                            </w:r>
                            <w:r>
                              <w:rPr>
                                <w:rFonts w:ascii="Arial" w:eastAsia="Arial" w:hAnsi="Arial" w:cs="Arial"/>
                                <w:spacing w:val="-1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Arial" w:eastAsia="Arial" w:hAnsi="Arial" w:cs="Arial"/>
                                <w:sz w:val="20"/>
                                <w:szCs w:val="20"/>
                              </w:rPr>
                              <w:t>(m</w:t>
                            </w:r>
                            <w:r>
                              <w:rPr>
                                <w:rFonts w:ascii="Arial" w:eastAsia="Arial" w:hAnsi="Arial" w:cs="Arial"/>
                                <w:position w:val="10"/>
                                <w:sz w:val="13"/>
                                <w:szCs w:val="13"/>
                              </w:rPr>
                              <w:t>3</w:t>
                            </w:r>
                            <w:r>
                              <w:rPr>
                                <w:rFonts w:ascii="Arial" w:eastAsia="Arial" w:hAnsi="Arial" w:cs="Arial"/>
                                <w:sz w:val="20"/>
                                <w:szCs w:val="20"/>
                              </w:rPr>
                              <w:t>/s</w:t>
                            </w:r>
                            <w:r>
                              <w:rPr>
                                <w:rFonts w:ascii="Arial" w:eastAsia="Arial" w:hAnsi="Arial" w:cs="Arial"/>
                                <w:spacing w:val="-4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Arial" w:eastAsia="Arial" w:hAnsi="Arial" w:cs="Arial"/>
                                <w:sz w:val="20"/>
                                <w:szCs w:val="20"/>
                              </w:rPr>
                              <w:t>x 10</w:t>
                            </w:r>
                            <w:r>
                              <w:rPr>
                                <w:rFonts w:ascii="Arial" w:eastAsia="Arial" w:hAnsi="Arial" w:cs="Arial"/>
                                <w:position w:val="10"/>
                                <w:sz w:val="13"/>
                                <w:szCs w:val="13"/>
                              </w:rPr>
                              <w:t>-3</w:t>
                            </w:r>
                            <w:r>
                              <w:rPr>
                                <w:rFonts w:ascii="Arial" w:eastAsia="Arial" w:hAnsi="Arial" w:cs="Arial"/>
                                <w:sz w:val="20"/>
                                <w:szCs w:val="20"/>
                              </w:rPr>
                              <w:t xml:space="preserve">) </w:t>
                            </w:r>
                            <w:r>
                              <w:rPr>
                                <w:rFonts w:ascii="Arial" w:eastAsia="Arial" w:hAnsi="Arial" w:cs="Arial"/>
                                <w:spacing w:val="1"/>
                                <w:sz w:val="20"/>
                                <w:szCs w:val="20"/>
                              </w:rPr>
                              <w:t>(</w:t>
                            </w:r>
                            <w:r>
                              <w:rPr>
                                <w:rFonts w:ascii="Arial" w:eastAsia="Arial" w:hAnsi="Arial" w:cs="Arial"/>
                                <w:spacing w:val="-1"/>
                                <w:sz w:val="20"/>
                                <w:szCs w:val="20"/>
                              </w:rPr>
                              <w:t>l</w:t>
                            </w:r>
                            <w:r>
                              <w:rPr>
                                <w:rFonts w:ascii="Arial" w:eastAsia="Arial" w:hAnsi="Arial" w:cs="Arial"/>
                                <w:sz w:val="20"/>
                                <w:szCs w:val="20"/>
                              </w:rPr>
                              <w:t>/</w:t>
                            </w:r>
                            <w:r>
                              <w:rPr>
                                <w:rFonts w:ascii="Arial" w:eastAsia="Arial" w:hAnsi="Arial" w:cs="Arial"/>
                                <w:spacing w:val="1"/>
                                <w:sz w:val="20"/>
                                <w:szCs w:val="20"/>
                              </w:rPr>
                              <w:t>s</w:t>
                            </w:r>
                            <w:r>
                              <w:rPr>
                                <w:rFonts w:ascii="Arial" w:eastAsia="Arial" w:hAnsi="Arial" w:cs="Arial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30" o:spid="_x0000_s1038" type="#_x0000_t202" style="position:absolute;left:0;text-align:left;margin-left:501.55pt;margin-top:-118.7pt;width:25.95pt;height:66.3pt;z-index:-3105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" filled="f" stroked="f">
                <v:textbox style="layout-flow:vertical;mso-layout-flow-alt:bottom-to-top" inset="0,0,0,0">
                  <w:txbxContent>
                    <w:p w:rsidR="00687BDC" w:rsidRDefault="00687BDC">
                      <w:pPr>
                        <w:spacing w:before="4" w:after="0" w:line="244" w:lineRule="auto"/>
                        <w:ind w:left="241" w:right="-37" w:hanging="221"/>
                        <w:rPr>
                          <w:rFonts w:ascii="Arial" w:eastAsia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eastAsia="Arial" w:hAnsi="Arial" w:cs="Arial"/>
                          <w:sz w:val="20"/>
                          <w:szCs w:val="20"/>
                        </w:rPr>
                        <w:t>Q</w:t>
                      </w:r>
                      <w:r>
                        <w:rPr>
                          <w:rFonts w:ascii="Arial" w:eastAsia="Arial" w:hAnsi="Arial" w:cs="Arial"/>
                          <w:spacing w:val="-1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Arial" w:eastAsia="Arial" w:hAnsi="Arial" w:cs="Arial"/>
                          <w:sz w:val="20"/>
                          <w:szCs w:val="20"/>
                        </w:rPr>
                        <w:t>(m</w:t>
                      </w:r>
                      <w:r>
                        <w:rPr>
                          <w:rFonts w:ascii="Arial" w:eastAsia="Arial" w:hAnsi="Arial" w:cs="Arial"/>
                          <w:position w:val="10"/>
                          <w:sz w:val="13"/>
                          <w:szCs w:val="13"/>
                        </w:rPr>
                        <w:t>3</w:t>
                      </w:r>
                      <w:r>
                        <w:rPr>
                          <w:rFonts w:ascii="Arial" w:eastAsia="Arial" w:hAnsi="Arial" w:cs="Arial"/>
                          <w:sz w:val="20"/>
                          <w:szCs w:val="20"/>
                        </w:rPr>
                        <w:t>/s</w:t>
                      </w:r>
                      <w:r>
                        <w:rPr>
                          <w:rFonts w:ascii="Arial" w:eastAsia="Arial" w:hAnsi="Arial" w:cs="Arial"/>
                          <w:spacing w:val="-4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Arial" w:eastAsia="Arial" w:hAnsi="Arial" w:cs="Arial"/>
                          <w:sz w:val="20"/>
                          <w:szCs w:val="20"/>
                        </w:rPr>
                        <w:t>x 10</w:t>
                      </w:r>
                      <w:r>
                        <w:rPr>
                          <w:rFonts w:ascii="Arial" w:eastAsia="Arial" w:hAnsi="Arial" w:cs="Arial"/>
                          <w:position w:val="10"/>
                          <w:sz w:val="13"/>
                          <w:szCs w:val="13"/>
                        </w:rPr>
                        <w:t>-3</w:t>
                      </w:r>
                      <w:r>
                        <w:rPr>
                          <w:rFonts w:ascii="Arial" w:eastAsia="Arial" w:hAnsi="Arial" w:cs="Arial"/>
                          <w:sz w:val="20"/>
                          <w:szCs w:val="20"/>
                        </w:rPr>
                        <w:t xml:space="preserve">) </w:t>
                      </w:r>
                      <w:r>
                        <w:rPr>
                          <w:rFonts w:ascii="Arial" w:eastAsia="Arial" w:hAnsi="Arial" w:cs="Arial"/>
                          <w:spacing w:val="1"/>
                          <w:sz w:val="20"/>
                          <w:szCs w:val="20"/>
                        </w:rPr>
                        <w:t>(</w:t>
                      </w:r>
                      <w:r>
                        <w:rPr>
                          <w:rFonts w:ascii="Arial" w:eastAsia="Arial" w:hAnsi="Arial" w:cs="Arial"/>
                          <w:spacing w:val="-1"/>
                          <w:sz w:val="20"/>
                          <w:szCs w:val="20"/>
                        </w:rPr>
                        <w:t>l</w:t>
                      </w:r>
                      <w:r>
                        <w:rPr>
                          <w:rFonts w:ascii="Arial" w:eastAsia="Arial" w:hAnsi="Arial" w:cs="Arial"/>
                          <w:sz w:val="20"/>
                          <w:szCs w:val="20"/>
                        </w:rPr>
                        <w:t>/</w:t>
                      </w:r>
                      <w:r>
                        <w:rPr>
                          <w:rFonts w:ascii="Arial" w:eastAsia="Arial" w:hAnsi="Arial" w:cs="Arial"/>
                          <w:spacing w:val="1"/>
                          <w:sz w:val="20"/>
                          <w:szCs w:val="20"/>
                        </w:rPr>
                        <w:t>s</w:t>
                      </w:r>
                      <w:r>
                        <w:rPr>
                          <w:rFonts w:ascii="Arial" w:eastAsia="Arial" w:hAnsi="Arial" w:cs="Arial"/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687BDC">
        <w:rPr>
          <w:rFonts w:ascii="Arial" w:eastAsia="Arial" w:hAnsi="Arial" w:cs="Arial"/>
          <w:b/>
          <w:bCs/>
          <w:spacing w:val="2"/>
          <w:sz w:val="24"/>
          <w:szCs w:val="24"/>
        </w:rPr>
        <w:t>T</w:t>
      </w:r>
      <w:r w:rsidR="00687BDC">
        <w:rPr>
          <w:rFonts w:ascii="Arial" w:eastAsia="Arial" w:hAnsi="Arial" w:cs="Arial"/>
          <w:b/>
          <w:bCs/>
          <w:spacing w:val="-4"/>
          <w:sz w:val="24"/>
          <w:szCs w:val="24"/>
        </w:rPr>
        <w:t>y</w:t>
      </w:r>
      <w:r w:rsidR="00687BDC">
        <w:rPr>
          <w:rFonts w:ascii="Arial" w:eastAsia="Arial" w:hAnsi="Arial" w:cs="Arial"/>
          <w:b/>
          <w:bCs/>
          <w:sz w:val="24"/>
          <w:szCs w:val="24"/>
        </w:rPr>
        <w:t>pe</w:t>
      </w:r>
    </w:p>
    <w:p w:rsidR="005513A6" w:rsidRDefault="005513A6">
      <w:pPr>
        <w:spacing w:before="7" w:after="0" w:line="130" w:lineRule="exact"/>
        <w:rPr>
          <w:sz w:val="13"/>
          <w:szCs w:val="13"/>
        </w:rPr>
      </w:pPr>
    </w:p>
    <w:p w:rsidR="005513A6" w:rsidRDefault="00687BDC">
      <w:pPr>
        <w:spacing w:after="0" w:line="271" w:lineRule="exact"/>
        <w:ind w:left="788" w:right="8868"/>
        <w:jc w:val="center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position w:val="-1"/>
          <w:sz w:val="24"/>
          <w:szCs w:val="24"/>
        </w:rPr>
        <w:t>CP</w:t>
      </w:r>
      <w:r>
        <w:rPr>
          <w:rFonts w:ascii="Arial" w:eastAsia="Arial" w:hAnsi="Arial" w:cs="Arial"/>
          <w:b/>
          <w:bCs/>
          <w:spacing w:val="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30</w:t>
      </w:r>
      <w:r>
        <w:rPr>
          <w:rFonts w:ascii="Arial" w:eastAsia="Arial" w:hAnsi="Arial" w:cs="Arial"/>
          <w:b/>
          <w:bCs/>
          <w:spacing w:val="-1"/>
          <w:position w:val="-1"/>
          <w:sz w:val="24"/>
          <w:szCs w:val="24"/>
        </w:rPr>
        <w:t>6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0</w:t>
      </w:r>
      <w:r>
        <w:rPr>
          <w:rFonts w:ascii="Arial" w:eastAsia="Arial" w:hAnsi="Arial" w:cs="Arial"/>
          <w:b/>
          <w:bCs/>
          <w:spacing w:val="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1"/>
          <w:position w:val="-1"/>
          <w:sz w:val="24"/>
          <w:szCs w:val="24"/>
        </w:rPr>
        <w:t>MT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8" w:after="0" w:line="220" w:lineRule="exact"/>
      </w:pPr>
    </w:p>
    <w:p w:rsidR="005513A6" w:rsidRDefault="00881BC8">
      <w:pPr>
        <w:spacing w:before="29" w:after="0" w:line="240" w:lineRule="auto"/>
        <w:ind w:left="1182" w:right="9265"/>
        <w:jc w:val="center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503313376" behindDoc="1" locked="0" layoutInCell="1" allowOverlap="1">
                <wp:simplePos x="0" y="0"/>
                <wp:positionH relativeFrom="page">
                  <wp:posOffset>6418580</wp:posOffset>
                </wp:positionH>
                <wp:positionV relativeFrom="paragraph">
                  <wp:posOffset>-1873250</wp:posOffset>
                </wp:positionV>
                <wp:extent cx="329565" cy="842010"/>
                <wp:effectExtent l="0" t="3175" r="0" b="2540"/>
                <wp:wrapNone/>
                <wp:docPr id="441" name="Text Box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9565" cy="8420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E57A8" w:rsidRDefault="00DE57A8">
                            <w:pPr>
                              <w:spacing w:before="4" w:after="0" w:line="244" w:lineRule="auto"/>
                              <w:ind w:left="241" w:right="-37" w:hanging="221"/>
                              <w:rPr>
                                <w:rFonts w:ascii="Arial" w:eastAsia="Arial" w:hAnsi="Arial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z w:val="20"/>
                                <w:szCs w:val="20"/>
                              </w:rPr>
                              <w:t>Q</w:t>
                            </w:r>
                            <w:r>
                              <w:rPr>
                                <w:rFonts w:ascii="Arial" w:eastAsia="Arial" w:hAnsi="Arial" w:cs="Arial"/>
                                <w:spacing w:val="-1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Arial" w:eastAsia="Arial" w:hAnsi="Arial" w:cs="Arial"/>
                                <w:sz w:val="20"/>
                                <w:szCs w:val="20"/>
                              </w:rPr>
                              <w:t>(m</w:t>
                            </w:r>
                            <w:r>
                              <w:rPr>
                                <w:rFonts w:ascii="Arial" w:eastAsia="Arial" w:hAnsi="Arial" w:cs="Arial"/>
                                <w:position w:val="10"/>
                                <w:sz w:val="13"/>
                                <w:szCs w:val="13"/>
                              </w:rPr>
                              <w:t>3</w:t>
                            </w:r>
                            <w:r>
                              <w:rPr>
                                <w:rFonts w:ascii="Arial" w:eastAsia="Arial" w:hAnsi="Arial" w:cs="Arial"/>
                                <w:sz w:val="20"/>
                                <w:szCs w:val="20"/>
                              </w:rPr>
                              <w:t>/s</w:t>
                            </w:r>
                            <w:r>
                              <w:rPr>
                                <w:rFonts w:ascii="Arial" w:eastAsia="Arial" w:hAnsi="Arial" w:cs="Arial"/>
                                <w:spacing w:val="-4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Arial" w:eastAsia="Arial" w:hAnsi="Arial" w:cs="Arial"/>
                                <w:sz w:val="20"/>
                                <w:szCs w:val="20"/>
                              </w:rPr>
                              <w:t>x 10</w:t>
                            </w:r>
                            <w:r>
                              <w:rPr>
                                <w:rFonts w:ascii="Arial" w:eastAsia="Arial" w:hAnsi="Arial" w:cs="Arial"/>
                                <w:position w:val="10"/>
                                <w:sz w:val="13"/>
                                <w:szCs w:val="13"/>
                              </w:rPr>
                              <w:t>-3</w:t>
                            </w:r>
                            <w:r>
                              <w:rPr>
                                <w:rFonts w:ascii="Arial" w:eastAsia="Arial" w:hAnsi="Arial" w:cs="Arial"/>
                                <w:sz w:val="20"/>
                                <w:szCs w:val="20"/>
                              </w:rPr>
                              <w:t xml:space="preserve">) </w:t>
                            </w:r>
                            <w:r>
                              <w:rPr>
                                <w:rFonts w:ascii="Arial" w:eastAsia="Arial" w:hAnsi="Arial" w:cs="Arial"/>
                                <w:spacing w:val="1"/>
                                <w:sz w:val="20"/>
                                <w:szCs w:val="20"/>
                              </w:rPr>
                              <w:t>(</w:t>
                            </w:r>
                            <w:r>
                              <w:rPr>
                                <w:rFonts w:ascii="Arial" w:eastAsia="Arial" w:hAnsi="Arial" w:cs="Arial"/>
                                <w:spacing w:val="-1"/>
                                <w:sz w:val="20"/>
                                <w:szCs w:val="20"/>
                              </w:rPr>
                              <w:t>l</w:t>
                            </w:r>
                            <w:r>
                              <w:rPr>
                                <w:rFonts w:ascii="Arial" w:eastAsia="Arial" w:hAnsi="Arial" w:cs="Arial"/>
                                <w:sz w:val="20"/>
                                <w:szCs w:val="20"/>
                              </w:rPr>
                              <w:t>/</w:t>
                            </w:r>
                            <w:r>
                              <w:rPr>
                                <w:rFonts w:ascii="Arial" w:eastAsia="Arial" w:hAnsi="Arial" w:cs="Arial"/>
                                <w:spacing w:val="1"/>
                                <w:sz w:val="20"/>
                                <w:szCs w:val="20"/>
                              </w:rPr>
                              <w:t>s</w:t>
                            </w:r>
                            <w:r>
                              <w:rPr>
                                <w:rFonts w:ascii="Arial" w:eastAsia="Arial" w:hAnsi="Arial" w:cs="Arial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29" o:spid="_x0000_s1039" type="#_x0000_t202" style="position:absolute;left:0;text-align:left;margin-left:505.4pt;margin-top:-147.5pt;width:25.95pt;height:66.3pt;z-index:-31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" filled="f" stroked="f">
                <v:textbox style="layout-flow:vertical;mso-layout-flow-alt:bottom-to-top" inset="0,0,0,0">
                  <w:txbxContent>
                    <w:p w:rsidR="00687BDC" w:rsidRDefault="00687BDC">
                      <w:pPr>
                        <w:spacing w:before="4" w:after="0" w:line="244" w:lineRule="auto"/>
                        <w:ind w:left="241" w:right="-37" w:hanging="221"/>
                        <w:rPr>
                          <w:rFonts w:ascii="Arial" w:eastAsia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eastAsia="Arial" w:hAnsi="Arial" w:cs="Arial"/>
                          <w:sz w:val="20"/>
                          <w:szCs w:val="20"/>
                        </w:rPr>
                        <w:t>Q</w:t>
                      </w:r>
                      <w:r>
                        <w:rPr>
                          <w:rFonts w:ascii="Arial" w:eastAsia="Arial" w:hAnsi="Arial" w:cs="Arial"/>
                          <w:spacing w:val="-1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Arial" w:eastAsia="Arial" w:hAnsi="Arial" w:cs="Arial"/>
                          <w:sz w:val="20"/>
                          <w:szCs w:val="20"/>
                        </w:rPr>
                        <w:t>(m</w:t>
                      </w:r>
                      <w:r>
                        <w:rPr>
                          <w:rFonts w:ascii="Arial" w:eastAsia="Arial" w:hAnsi="Arial" w:cs="Arial"/>
                          <w:position w:val="10"/>
                          <w:sz w:val="13"/>
                          <w:szCs w:val="13"/>
                        </w:rPr>
                        <w:t>3</w:t>
                      </w:r>
                      <w:r>
                        <w:rPr>
                          <w:rFonts w:ascii="Arial" w:eastAsia="Arial" w:hAnsi="Arial" w:cs="Arial"/>
                          <w:sz w:val="20"/>
                          <w:szCs w:val="20"/>
                        </w:rPr>
                        <w:t>/s</w:t>
                      </w:r>
                      <w:r>
                        <w:rPr>
                          <w:rFonts w:ascii="Arial" w:eastAsia="Arial" w:hAnsi="Arial" w:cs="Arial"/>
                          <w:spacing w:val="-4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Arial" w:eastAsia="Arial" w:hAnsi="Arial" w:cs="Arial"/>
                          <w:sz w:val="20"/>
                          <w:szCs w:val="20"/>
                        </w:rPr>
                        <w:t>x 10</w:t>
                      </w:r>
                      <w:r>
                        <w:rPr>
                          <w:rFonts w:ascii="Arial" w:eastAsia="Arial" w:hAnsi="Arial" w:cs="Arial"/>
                          <w:position w:val="10"/>
                          <w:sz w:val="13"/>
                          <w:szCs w:val="13"/>
                        </w:rPr>
                        <w:t>-3</w:t>
                      </w:r>
                      <w:r>
                        <w:rPr>
                          <w:rFonts w:ascii="Arial" w:eastAsia="Arial" w:hAnsi="Arial" w:cs="Arial"/>
                          <w:sz w:val="20"/>
                          <w:szCs w:val="20"/>
                        </w:rPr>
                        <w:t xml:space="preserve">) </w:t>
                      </w:r>
                      <w:r>
                        <w:rPr>
                          <w:rFonts w:ascii="Arial" w:eastAsia="Arial" w:hAnsi="Arial" w:cs="Arial"/>
                          <w:spacing w:val="1"/>
                          <w:sz w:val="20"/>
                          <w:szCs w:val="20"/>
                        </w:rPr>
                        <w:t>(</w:t>
                      </w:r>
                      <w:r>
                        <w:rPr>
                          <w:rFonts w:ascii="Arial" w:eastAsia="Arial" w:hAnsi="Arial" w:cs="Arial"/>
                          <w:spacing w:val="-1"/>
                          <w:sz w:val="20"/>
                          <w:szCs w:val="20"/>
                        </w:rPr>
                        <w:t>l</w:t>
                      </w:r>
                      <w:r>
                        <w:rPr>
                          <w:rFonts w:ascii="Arial" w:eastAsia="Arial" w:hAnsi="Arial" w:cs="Arial"/>
                          <w:sz w:val="20"/>
                          <w:szCs w:val="20"/>
                        </w:rPr>
                        <w:t>/</w:t>
                      </w:r>
                      <w:r>
                        <w:rPr>
                          <w:rFonts w:ascii="Arial" w:eastAsia="Arial" w:hAnsi="Arial" w:cs="Arial"/>
                          <w:spacing w:val="1"/>
                          <w:sz w:val="20"/>
                          <w:szCs w:val="20"/>
                        </w:rPr>
                        <w:t>s</w:t>
                      </w:r>
                      <w:r>
                        <w:rPr>
                          <w:rFonts w:ascii="Arial" w:eastAsia="Arial" w:hAnsi="Arial" w:cs="Arial"/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687BDC">
        <w:rPr>
          <w:rFonts w:ascii="Arial" w:eastAsia="Arial" w:hAnsi="Arial" w:cs="Arial"/>
          <w:b/>
          <w:bCs/>
          <w:spacing w:val="2"/>
          <w:sz w:val="24"/>
          <w:szCs w:val="24"/>
        </w:rPr>
        <w:t>T</w:t>
      </w:r>
      <w:r w:rsidR="00687BDC">
        <w:rPr>
          <w:rFonts w:ascii="Arial" w:eastAsia="Arial" w:hAnsi="Arial" w:cs="Arial"/>
          <w:b/>
          <w:bCs/>
          <w:spacing w:val="-4"/>
          <w:sz w:val="24"/>
          <w:szCs w:val="24"/>
        </w:rPr>
        <w:t>y</w:t>
      </w:r>
      <w:r w:rsidR="00687BDC">
        <w:rPr>
          <w:rFonts w:ascii="Arial" w:eastAsia="Arial" w:hAnsi="Arial" w:cs="Arial"/>
          <w:b/>
          <w:bCs/>
          <w:sz w:val="24"/>
          <w:szCs w:val="24"/>
        </w:rPr>
        <w:t>pe</w:t>
      </w:r>
    </w:p>
    <w:p w:rsidR="005513A6" w:rsidRDefault="005513A6">
      <w:pPr>
        <w:spacing w:before="7" w:after="0" w:line="130" w:lineRule="exact"/>
        <w:rPr>
          <w:sz w:val="13"/>
          <w:szCs w:val="13"/>
        </w:rPr>
      </w:pPr>
    </w:p>
    <w:p w:rsidR="005513A6" w:rsidRDefault="00687BDC">
      <w:pPr>
        <w:spacing w:after="0" w:line="240" w:lineRule="auto"/>
        <w:ind w:left="714" w:right="8795"/>
        <w:jc w:val="center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CP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30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6</w:t>
      </w:r>
      <w:r>
        <w:rPr>
          <w:rFonts w:ascii="Arial" w:eastAsia="Arial" w:hAnsi="Arial" w:cs="Arial"/>
          <w:b/>
          <w:bCs/>
          <w:sz w:val="24"/>
          <w:szCs w:val="24"/>
        </w:rPr>
        <w:t>0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HPS</w:t>
      </w:r>
    </w:p>
    <w:p w:rsidR="005513A6" w:rsidRDefault="005513A6">
      <w:pPr>
        <w:spacing w:before="8" w:after="0" w:line="150" w:lineRule="exact"/>
        <w:rPr>
          <w:sz w:val="15"/>
          <w:szCs w:val="15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Tr="00223C0A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223C0A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223C0A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223C0A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223C0A" w:rsidRPr="00223C0A" w:rsidRDefault="00223C0A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223C0A" w:rsidRPr="00223C0A" w:rsidRDefault="00223C0A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223C0A" w:rsidRPr="00223C0A" w:rsidRDefault="00223C0A">
            <w:pPr>
              <w:spacing w:after="0" w:line="240" w:lineRule="auto"/>
              <w:ind w:left="376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1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5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headerReference w:type="default" r:id="rId35"/>
          <w:pgSz w:w="11920" w:h="16820"/>
          <w:pgMar w:top="1560" w:right="460" w:bottom="0" w:left="340" w:header="1332" w:footer="0" w:gutter="0"/>
          <w:cols w:space="720"/>
        </w:sect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DE57A8" w:rsidRDefault="00DE57A8" w:rsidP="00DE57A8">
      <w:pPr>
        <w:tabs>
          <w:tab w:val="left" w:pos="4260"/>
          <w:tab w:val="left" w:pos="9180"/>
        </w:tabs>
        <w:spacing w:after="0" w:line="265" w:lineRule="exact"/>
        <w:ind w:left="20" w:right="-56"/>
        <w:jc w:val="center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DOC</w:t>
      </w:r>
      <w:r>
        <w:rPr>
          <w:rFonts w:ascii="Arial" w:eastAsia="Arial" w:hAnsi="Arial" w:cs="Arial"/>
          <w:b/>
          <w:bCs/>
          <w:spacing w:val="-1"/>
          <w:sz w:val="24"/>
          <w:szCs w:val="24"/>
          <w:u w:val="thick" w:color="000000"/>
        </w:rPr>
        <w:t>UM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ENT TEC</w:t>
      </w:r>
      <w:r>
        <w:rPr>
          <w:rFonts w:ascii="Arial" w:eastAsia="Arial" w:hAnsi="Arial" w:cs="Arial"/>
          <w:b/>
          <w:bCs/>
          <w:spacing w:val="-1"/>
          <w:sz w:val="24"/>
          <w:szCs w:val="24"/>
          <w:u w:val="thick" w:color="000000"/>
        </w:rPr>
        <w:t>H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N</w:t>
      </w:r>
      <w:r>
        <w:rPr>
          <w:rFonts w:ascii="Arial" w:eastAsia="Arial" w:hAnsi="Arial" w:cs="Arial"/>
          <w:b/>
          <w:bCs/>
          <w:spacing w:val="2"/>
          <w:sz w:val="24"/>
          <w:szCs w:val="24"/>
          <w:u w:val="thick" w:color="000000"/>
        </w:rPr>
        <w:t>I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 xml:space="preserve">QUE 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ab/>
      </w:r>
      <w:proofErr w:type="gramStart"/>
      <w:r>
        <w:rPr>
          <w:rFonts w:ascii="Arial" w:eastAsia="Arial" w:hAnsi="Arial" w:cs="Arial"/>
          <w:b/>
          <w:bCs/>
          <w:spacing w:val="-1"/>
          <w:sz w:val="24"/>
          <w:szCs w:val="24"/>
          <w:u w:val="thick" w:color="000000"/>
        </w:rPr>
        <w:t>M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 xml:space="preserve">esure </w:t>
      </w:r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d’</w:t>
      </w:r>
      <w:r>
        <w:rPr>
          <w:rFonts w:ascii="Arial" w:eastAsia="Arial" w:hAnsi="Arial" w:cs="Arial"/>
          <w:b/>
          <w:bCs/>
          <w:spacing w:val="-1"/>
          <w:sz w:val="24"/>
          <w:szCs w:val="24"/>
          <w:u w:val="thick" w:color="000000"/>
        </w:rPr>
        <w:t>i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sole</w:t>
      </w:r>
      <w:r>
        <w:rPr>
          <w:rFonts w:ascii="Arial" w:eastAsia="Arial" w:hAnsi="Arial" w:cs="Arial"/>
          <w:b/>
          <w:bCs/>
          <w:spacing w:val="-2"/>
          <w:sz w:val="24"/>
          <w:szCs w:val="24"/>
          <w:u w:val="thick" w:color="000000"/>
        </w:rPr>
        <w:t>m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ent</w:t>
      </w:r>
      <w:proofErr w:type="gramEnd"/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ab/>
        <w:t>DT6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1" w:after="0" w:line="240" w:lineRule="exact"/>
        <w:rPr>
          <w:sz w:val="24"/>
          <w:szCs w:val="24"/>
        </w:rPr>
      </w:pPr>
    </w:p>
    <w:p w:rsidR="005513A6" w:rsidRDefault="00881BC8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77" behindDoc="1" locked="0" layoutInCell="1" allowOverlap="1">
                <wp:simplePos x="0" y="0"/>
                <wp:positionH relativeFrom="page">
                  <wp:posOffset>643890</wp:posOffset>
                </wp:positionH>
                <wp:positionV relativeFrom="paragraph">
                  <wp:posOffset>322580</wp:posOffset>
                </wp:positionV>
                <wp:extent cx="6220460" cy="4124325"/>
                <wp:effectExtent l="5715" t="8255" r="3175" b="1270"/>
                <wp:wrapNone/>
                <wp:docPr id="424" name="Group 4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20460" cy="4124325"/>
                          <a:chOff x="1014" y="508"/>
                          <a:chExt cx="9796" cy="6495"/>
                        </a:xfrm>
                      </wpg:grpSpPr>
                      <wpg:grpSp>
                        <wpg:cNvPr id="425" name="Group 427"/>
                        <wpg:cNvGrpSpPr>
                          <a:grpSpLocks/>
                        </wpg:cNvGrpSpPr>
                        <wpg:grpSpPr bwMode="auto">
                          <a:xfrm>
                            <a:off x="1020" y="513"/>
                            <a:ext cx="9784" cy="2"/>
                            <a:chOff x="1020" y="513"/>
                            <a:chExt cx="9784" cy="2"/>
                          </a:xfrm>
                        </wpg:grpSpPr>
                        <wps:wsp>
                          <wps:cNvPr id="426" name="Freeform 428"/>
                          <wps:cNvSpPr>
                            <a:spLocks/>
                          </wps:cNvSpPr>
                          <wps:spPr bwMode="auto">
                            <a:xfrm>
                              <a:off x="1020" y="513"/>
                              <a:ext cx="9784" cy="2"/>
                            </a:xfrm>
                            <a:custGeom>
                              <a:avLst/>
                              <a:gdLst>
                                <a:gd name="T0" fmla="+- 0 1020 1020"/>
                                <a:gd name="T1" fmla="*/ T0 w 9784"/>
                                <a:gd name="T2" fmla="+- 0 10804 1020"/>
                                <a:gd name="T3" fmla="*/ T2 w 978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784">
                                  <a:moveTo>
                                    <a:pt x="0" y="0"/>
                                  </a:moveTo>
                                  <a:lnTo>
                                    <a:pt x="9784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7" name="Group 425"/>
                        <wpg:cNvGrpSpPr>
                          <a:grpSpLocks/>
                        </wpg:cNvGrpSpPr>
                        <wpg:grpSpPr bwMode="auto">
                          <a:xfrm>
                            <a:off x="1025" y="518"/>
                            <a:ext cx="2" cy="6474"/>
                            <a:chOff x="1025" y="518"/>
                            <a:chExt cx="2" cy="6474"/>
                          </a:xfrm>
                        </wpg:grpSpPr>
                        <wps:wsp>
                          <wps:cNvPr id="428" name="Freeform 426"/>
                          <wps:cNvSpPr>
                            <a:spLocks/>
                          </wps:cNvSpPr>
                          <wps:spPr bwMode="auto">
                            <a:xfrm>
                              <a:off x="1025" y="518"/>
                              <a:ext cx="2" cy="6474"/>
                            </a:xfrm>
                            <a:custGeom>
                              <a:avLst/>
                              <a:gdLst>
                                <a:gd name="T0" fmla="+- 0 518 518"/>
                                <a:gd name="T1" fmla="*/ 518 h 6474"/>
                                <a:gd name="T2" fmla="+- 0 6992 518"/>
                                <a:gd name="T3" fmla="*/ 6992 h 647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474">
                                  <a:moveTo>
                                    <a:pt x="0" y="0"/>
                                  </a:moveTo>
                                  <a:lnTo>
                                    <a:pt x="0" y="6474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9" name="Group 423"/>
                        <wpg:cNvGrpSpPr>
                          <a:grpSpLocks/>
                        </wpg:cNvGrpSpPr>
                        <wpg:grpSpPr bwMode="auto">
                          <a:xfrm>
                            <a:off x="10800" y="518"/>
                            <a:ext cx="2" cy="6474"/>
                            <a:chOff x="10800" y="518"/>
                            <a:chExt cx="2" cy="6474"/>
                          </a:xfrm>
                        </wpg:grpSpPr>
                        <wps:wsp>
                          <wps:cNvPr id="430" name="Freeform 424"/>
                          <wps:cNvSpPr>
                            <a:spLocks/>
                          </wps:cNvSpPr>
                          <wps:spPr bwMode="auto">
                            <a:xfrm>
                              <a:off x="10800" y="518"/>
                              <a:ext cx="2" cy="6474"/>
                            </a:xfrm>
                            <a:custGeom>
                              <a:avLst/>
                              <a:gdLst>
                                <a:gd name="T0" fmla="+- 0 518 518"/>
                                <a:gd name="T1" fmla="*/ 518 h 6474"/>
                                <a:gd name="T2" fmla="+- 0 6992 518"/>
                                <a:gd name="T3" fmla="*/ 6992 h 647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474">
                                  <a:moveTo>
                                    <a:pt x="0" y="0"/>
                                  </a:moveTo>
                                  <a:lnTo>
                                    <a:pt x="0" y="6474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1" name="Group 421"/>
                        <wpg:cNvGrpSpPr>
                          <a:grpSpLocks/>
                        </wpg:cNvGrpSpPr>
                        <wpg:grpSpPr bwMode="auto">
                          <a:xfrm>
                            <a:off x="1020" y="1476"/>
                            <a:ext cx="9784" cy="2"/>
                            <a:chOff x="1020" y="1476"/>
                            <a:chExt cx="9784" cy="2"/>
                          </a:xfrm>
                        </wpg:grpSpPr>
                        <wps:wsp>
                          <wps:cNvPr id="432" name="Freeform 422"/>
                          <wps:cNvSpPr>
                            <a:spLocks/>
                          </wps:cNvSpPr>
                          <wps:spPr bwMode="auto">
                            <a:xfrm>
                              <a:off x="1020" y="1476"/>
                              <a:ext cx="9784" cy="2"/>
                            </a:xfrm>
                            <a:custGeom>
                              <a:avLst/>
                              <a:gdLst>
                                <a:gd name="T0" fmla="+- 0 1020 1020"/>
                                <a:gd name="T1" fmla="*/ T0 w 9784"/>
                                <a:gd name="T2" fmla="+- 0 10804 1020"/>
                                <a:gd name="T3" fmla="*/ T2 w 978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784">
                                  <a:moveTo>
                                    <a:pt x="0" y="0"/>
                                  </a:moveTo>
                                  <a:lnTo>
                                    <a:pt x="9784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3" name="Group 419"/>
                        <wpg:cNvGrpSpPr>
                          <a:grpSpLocks/>
                        </wpg:cNvGrpSpPr>
                        <wpg:grpSpPr bwMode="auto">
                          <a:xfrm>
                            <a:off x="1020" y="3264"/>
                            <a:ext cx="9784" cy="2"/>
                            <a:chOff x="1020" y="3264"/>
                            <a:chExt cx="9784" cy="2"/>
                          </a:xfrm>
                        </wpg:grpSpPr>
                        <wps:wsp>
                          <wps:cNvPr id="434" name="Freeform 420"/>
                          <wps:cNvSpPr>
                            <a:spLocks/>
                          </wps:cNvSpPr>
                          <wps:spPr bwMode="auto">
                            <a:xfrm>
                              <a:off x="1020" y="3264"/>
                              <a:ext cx="9784" cy="2"/>
                            </a:xfrm>
                            <a:custGeom>
                              <a:avLst/>
                              <a:gdLst>
                                <a:gd name="T0" fmla="+- 0 1020 1020"/>
                                <a:gd name="T1" fmla="*/ T0 w 9784"/>
                                <a:gd name="T2" fmla="+- 0 10804 1020"/>
                                <a:gd name="T3" fmla="*/ T2 w 978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784">
                                  <a:moveTo>
                                    <a:pt x="0" y="0"/>
                                  </a:moveTo>
                                  <a:lnTo>
                                    <a:pt x="9784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5" name="Group 417"/>
                        <wpg:cNvGrpSpPr>
                          <a:grpSpLocks/>
                        </wpg:cNvGrpSpPr>
                        <wpg:grpSpPr bwMode="auto">
                          <a:xfrm>
                            <a:off x="1020" y="4503"/>
                            <a:ext cx="9784" cy="2"/>
                            <a:chOff x="1020" y="4503"/>
                            <a:chExt cx="9784" cy="2"/>
                          </a:xfrm>
                        </wpg:grpSpPr>
                        <wps:wsp>
                          <wps:cNvPr id="436" name="Freeform 418"/>
                          <wps:cNvSpPr>
                            <a:spLocks/>
                          </wps:cNvSpPr>
                          <wps:spPr bwMode="auto">
                            <a:xfrm>
                              <a:off x="1020" y="4503"/>
                              <a:ext cx="9784" cy="2"/>
                            </a:xfrm>
                            <a:custGeom>
                              <a:avLst/>
                              <a:gdLst>
                                <a:gd name="T0" fmla="+- 0 1020 1020"/>
                                <a:gd name="T1" fmla="*/ T0 w 9784"/>
                                <a:gd name="T2" fmla="+- 0 10804 1020"/>
                                <a:gd name="T3" fmla="*/ T2 w 978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784">
                                  <a:moveTo>
                                    <a:pt x="0" y="0"/>
                                  </a:moveTo>
                                  <a:lnTo>
                                    <a:pt x="9784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7" name="Group 415"/>
                        <wpg:cNvGrpSpPr>
                          <a:grpSpLocks/>
                        </wpg:cNvGrpSpPr>
                        <wpg:grpSpPr bwMode="auto">
                          <a:xfrm>
                            <a:off x="1020" y="6034"/>
                            <a:ext cx="9784" cy="2"/>
                            <a:chOff x="1020" y="6034"/>
                            <a:chExt cx="9784" cy="2"/>
                          </a:xfrm>
                        </wpg:grpSpPr>
                        <wps:wsp>
                          <wps:cNvPr id="438" name="Freeform 416"/>
                          <wps:cNvSpPr>
                            <a:spLocks/>
                          </wps:cNvSpPr>
                          <wps:spPr bwMode="auto">
                            <a:xfrm>
                              <a:off x="1020" y="6034"/>
                              <a:ext cx="9784" cy="2"/>
                            </a:xfrm>
                            <a:custGeom>
                              <a:avLst/>
                              <a:gdLst>
                                <a:gd name="T0" fmla="+- 0 1020 1020"/>
                                <a:gd name="T1" fmla="*/ T0 w 9784"/>
                                <a:gd name="T2" fmla="+- 0 10804 1020"/>
                                <a:gd name="T3" fmla="*/ T2 w 978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784">
                                  <a:moveTo>
                                    <a:pt x="0" y="0"/>
                                  </a:moveTo>
                                  <a:lnTo>
                                    <a:pt x="9784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9" name="Group 413"/>
                        <wpg:cNvGrpSpPr>
                          <a:grpSpLocks/>
                        </wpg:cNvGrpSpPr>
                        <wpg:grpSpPr bwMode="auto">
                          <a:xfrm>
                            <a:off x="1020" y="6997"/>
                            <a:ext cx="9784" cy="2"/>
                            <a:chOff x="1020" y="6997"/>
                            <a:chExt cx="9784" cy="2"/>
                          </a:xfrm>
                        </wpg:grpSpPr>
                        <wps:wsp>
                          <wps:cNvPr id="440" name="Freeform 414"/>
                          <wps:cNvSpPr>
                            <a:spLocks/>
                          </wps:cNvSpPr>
                          <wps:spPr bwMode="auto">
                            <a:xfrm>
                              <a:off x="1020" y="6997"/>
                              <a:ext cx="9784" cy="2"/>
                            </a:xfrm>
                            <a:custGeom>
                              <a:avLst/>
                              <a:gdLst>
                                <a:gd name="T0" fmla="+- 0 1020 1020"/>
                                <a:gd name="T1" fmla="*/ T0 w 9784"/>
                                <a:gd name="T2" fmla="+- 0 10804 1020"/>
                                <a:gd name="T3" fmla="*/ T2 w 978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784">
                                  <a:moveTo>
                                    <a:pt x="0" y="0"/>
                                  </a:moveTo>
                                  <a:lnTo>
                                    <a:pt x="9784" y="0"/>
                                  </a:lnTo>
                                </a:path>
                              </a:pathLst>
                            </a:custGeom>
                            <a:noFill/>
                            <a:ln w="736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2" o:spid="_x0000_s1026" style="position:absolute;margin-left:50.7pt;margin-top:25.4pt;width:489.8pt;height:324.75pt;z-index:-3103;mso-position-horizontal-relative:page" coordorigin="1014,508" coordsize="9796,64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">
                <v:group id="Group 427" o:spid="_x0000_s1027" style="position:absolute;left:1020;top:513;width:9784;height:2" coordorigin="1020,513" coordsize="978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WjGI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4Wa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9aMYgxgAAANwA&#10;AAAPAAAAAAAAAAAAAAAAAKoCAABkcnMvZG93bnJldi54bWxQSwUGAAAAAAQABAD6AAAAnQMAAAAA&#10;">
                  <v:shape id="Freeform 428" o:spid="_x0000_s1028" style="position:absolute;left:1020;top:513;width:9784;height:2;visibility:visible;mso-wrap-style:square;v-text-anchor:top" coordsize="978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22jcMA&#10;AADcAAAADwAAAGRycy9kb3ducmV2LnhtbESPQWsCMRSE7wX/Q3iCl6LJSiuyGkWLpb12Vbw+Ns/d&#10;1c3LkqS6/fdNoeBxmPlmmOW6t624kQ+NYw3ZRIEgLp1puNJw2L+P5yBCRDbYOiYNPxRgvRo8LTE3&#10;7s5fdCtiJVIJhxw11DF2uZShrMlimLiOOHln5y3GJH0ljcd7KretnCo1kxYbTgs1dvRWU3ktvq2G&#10;lw97VfaUbY9Z8+yL170yF7XTejTsNwsQkfr4CP/TnyZx0xn8nUlH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22jcMAAADcAAAADwAAAAAAAAAAAAAAAACYAgAAZHJzL2Rv&#10;d25yZXYueG1sUEsFBgAAAAAEAAQA9QAAAIgDAAAAAA==&#10;" path="m,l9784,e" filled="f" strokeweight=".58pt">
                    <v:path arrowok="t" o:connecttype="custom" o:connectlocs="0,0;9784,0" o:connectangles="0,0"/>
                  </v:shape>
                </v:group>
                <v:group id="Group 425" o:spid="_x0000_s1029" style="position:absolute;left:1025;top:518;width:2;height:6474" coordorigin="1025,518" coordsize="2,64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b9z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AdL+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L2/czFAAAA3AAA&#10;AA8AAAAAAAAAAAAAAAAAqgIAAGRycy9kb3ducmV2LnhtbFBLBQYAAAAABAAEAPoAAACcAwAAAAA=&#10;">
                  <v:shape id="Freeform 426" o:spid="_x0000_s1030" style="position:absolute;left:1025;top:518;width:2;height:6474;visibility:visible;mso-wrap-style:square;v-text-anchor:top" coordsize="2,64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jgsMIA&#10;AADcAAAADwAAAGRycy9kb3ducmV2LnhtbERPz2vCMBS+C/4P4Qm7zbRullGbytApOyk6Hez2aJ5t&#10;WfNSmkyz/345DDx+fL+LZTCduNLgWssK0mkCgriyuuVawelj8/gCwnlkjZ1lUvBLDpbleFRgru2N&#10;D3Q9+lrEEHY5Kmi873MpXdWQQTe1PXHkLnYw6CMcaqkHvMVw08lZkmTSYMuxocGeVg1V38cfo8CF&#10;r13LvP8M5/D2lK63qZ5nnVIPk/C6AOEp+Lv43/2uFTzP4tp4Jh4BW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uOCwwgAAANwAAAAPAAAAAAAAAAAAAAAAAJgCAABkcnMvZG93&#10;bnJldi54bWxQSwUGAAAAAAQABAD1AAAAhwMAAAAA&#10;" path="m,l,6474e" filled="f" strokeweight=".58pt">
                    <v:path arrowok="t" o:connecttype="custom" o:connectlocs="0,518;0,6992" o:connectangles="0,0"/>
                  </v:shape>
                </v:group>
                <v:group id="Group 423" o:spid="_x0000_s1031" style="position:absolute;left:10800;top:518;width:2;height:6474" coordorigin="10800,518" coordsize="2,64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CXMJc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6fof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wlzCXFAAAA3AAA&#10;AA8AAAAAAAAAAAAAAAAAqgIAAGRycy9kb3ducmV2LnhtbFBLBQYAAAAABAAEAPoAAACcAwAAAAA=&#10;">
                  <v:shape id="Freeform 424" o:spid="_x0000_s1032" style="position:absolute;left:10800;top:518;width:2;height:6474;visibility:visible;mso-wrap-style:square;v-text-anchor:top" coordsize="2,64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d6a8EA&#10;AADcAAAADwAAAGRycy9kb3ducmV2LnhtbERPy4rCMBTdC/5DuIK7Me04ilSjyPhgVg7jC9xdmmtb&#10;bG5KEzXz95PFgMvDec8WwdTiQa2rLCtIBwkI4tzqigsFx8PmbQLCeWSNtWVS8EsOFvNuZ4aZtk/+&#10;ocfeFyKGsMtQQel9k0np8pIMuoFtiCN3ta1BH2FbSN3iM4abWr4nyVgarDg2lNjQZ0n5bX83Cly4&#10;7Crm73M4hfUwXW1TPRrXSvV7YTkF4Sn4l/jf/aUVfAzj/HgmHgE5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YXemvBAAAA3AAAAA8AAAAAAAAAAAAAAAAAmAIAAGRycy9kb3du&#10;cmV2LnhtbFBLBQYAAAAABAAEAPUAAACGAwAAAAA=&#10;" path="m,l,6474e" filled="f" strokeweight=".58pt">
                    <v:path arrowok="t" o:connecttype="custom" o:connectlocs="0,518;0,6992" o:connectangles="0,0"/>
                  </v:shape>
                </v:group>
                <v:group id="Group 421" o:spid="_x0000_s1033" style="position:absolute;left:1020;top:1476;width:9784;height:2" coordorigin="1020,1476" coordsize="978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4pW/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rBS5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ilb+xgAAANwA&#10;AAAPAAAAAAAAAAAAAAAAAKoCAABkcnMvZG93bnJldi54bWxQSwUGAAAAAAQABAD6AAAAnQMAAAAA&#10;">
                  <v:shape id="Freeform 422" o:spid="_x0000_s1034" style="position:absolute;left:1020;top:1476;width:9784;height:2;visibility:visible;mso-wrap-style:square;v-text-anchor:top" coordsize="978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8mU8MA&#10;AADcAAAADwAAAGRycy9kb3ducmV2LnhtbESPQWsCMRSE74X+h/AKXkST1VZkNUorlfbqWvH62Dx3&#10;VzcvS5Lq9t83BaHHYeabYZbr3rbiSj40jjVkYwWCuHSm4UrD1347moMIEdlg65g0/FCA9erxYYm5&#10;cTfe0bWIlUglHHLUUMfY5VKGsiaLYew64uSdnLcYk/SVNB5vqdy2cqLUTFpsOC3U2NGmpvJSfFsN&#10;zx/2ouwxeztkzdAXL3tlzupd68FT/7oAEamP/+E7/WkSN53A35l0BO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F8mU8MAAADcAAAADwAAAAAAAAAAAAAAAACYAgAAZHJzL2Rv&#10;d25yZXYueG1sUEsFBgAAAAAEAAQA9QAAAIgDAAAAAA==&#10;" path="m,l9784,e" filled="f" strokeweight=".58pt">
                    <v:path arrowok="t" o:connecttype="custom" o:connectlocs="0,0;9784,0" o:connectangles="0,0"/>
                  </v:shape>
                </v:group>
                <v:group id="Group 419" o:spid="_x0000_s1035" style="position:absolute;left:1020;top:3264;width:9784;height:2" coordorigin="1020,3264" coordsize="978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RtEs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sFn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gUbRLFAAAA3AAA&#10;AA8AAAAAAAAAAAAAAAAAqgIAAGRycy9kb3ducmV2LnhtbFBLBQYAAAAABAAEAPoAAACcAwAAAAA=&#10;">
                  <v:shape id="Freeform 420" o:spid="_x0000_s1036" style="position:absolute;left:1020;top:3264;width:9784;height:2;visibility:visible;mso-wrap-style:square;v-text-anchor:top" coordsize="978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obvMMA&#10;AADcAAAADwAAAGRycy9kb3ducmV2LnhtbESPQWsCMRSE74L/ITyhl6LJViuyGqUtLe3VteL1sXnu&#10;rm5eliTV9d83hYLHYeabYVab3rbiQj40jjVkEwWCuHSm4UrD9+5jvAARIrLB1jFpuFGAzXo4WGFu&#10;3JW3dCliJVIJhxw11DF2uZShrMlimLiOOHlH5y3GJH0ljcdrKretfFJqLi02nBZq7OitpvJc/FgN&#10;s097VvaQve6z5tEXzztlTupd64dR/7IEEamP9/A//WUSN53B35l0BO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PobvMMAAADcAAAADwAAAAAAAAAAAAAAAACYAgAAZHJzL2Rv&#10;d25yZXYueG1sUEsFBgAAAAAEAAQA9QAAAIgDAAAAAA==&#10;" path="m,l9784,e" filled="f" strokeweight=".58pt">
                    <v:path arrowok="t" o:connecttype="custom" o:connectlocs="0,0;9784,0" o:connectangles="0,0"/>
                  </v:shape>
                </v:group>
                <v:group id="Group 417" o:spid="_x0000_s1037" style="position:absolute;left:1020;top:4503;width:9784;height:2" coordorigin="1020,4503" coordsize="978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LFQ/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eTe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ixUP3FAAAA3AAA&#10;AA8AAAAAAAAAAAAAAAAAqgIAAGRycy9kb3ducmV2LnhtbFBLBQYAAAAABAAEAPoAAACcAwAAAAA=&#10;">
                  <v:shape id="Freeform 418" o:spid="_x0000_s1038" style="position:absolute;left:1020;top:4503;width:9784;height:2;visibility:visible;mso-wrap-style:square;v-text-anchor:top" coordsize="978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QgUMMA&#10;AADcAAAADwAAAGRycy9kb3ducmV2LnhtbESPQWsCMRSE7wX/Q3hCL6LJtlVkNYotLe3VVfH62Dx3&#10;VzcvS5Lq9t83BaHHYeabYZbr3rbiSj40jjVkEwWCuHSm4UrDfvcxnoMIEdlg65g0/FCA9WrwsMTc&#10;uBtv6VrESqQSDjlqqGPscilDWZPFMHEdcfJOzluMSfpKGo+3VG5b+aTUTFpsOC3U2NFbTeWl+LYa&#10;Xj7tRdlj9nrImpEvpjtlzupd68dhv1mAiNTH//Cd/jKJe57B35l0BO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2QgUMMAAADcAAAADwAAAAAAAAAAAAAAAACYAgAAZHJzL2Rv&#10;d25yZXYueG1sUEsFBgAAAAAEAAQA9QAAAIgDAAAAAA==&#10;" path="m,l9784,e" filled="f" strokeweight=".58pt">
                    <v:path arrowok="t" o:connecttype="custom" o:connectlocs="0,0;9784,0" o:connectangles="0,0"/>
                  </v:shape>
                </v:group>
                <v:group id="Group 415" o:spid="_x0000_s1039" style="position:absolute;left:1020;top:6034;width:9784;height:2" coordorigin="1020,6034" coordsize="978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y9rEc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dzO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cvaxHFAAAA3AAA&#10;AA8AAAAAAAAAAAAAAAAAqgIAAGRycy9kb3ducmV2LnhtbFBLBQYAAAAABAAEAPoAAACcAwAAAAA=&#10;">
                  <v:shape id="Freeform 416" o:spid="_x0000_s1040" style="position:absolute;left:1020;top:6034;width:9784;height:2;visibility:visible;mso-wrap-style:square;v-text-anchor:top" coordsize="978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cRucEA&#10;AADcAAAADwAAAGRycy9kb3ducmV2LnhtbERPS0sDMRC+C/0PYQpepE3WR5G1aWlF0Wu3itdhM93d&#10;djNZktiu/945CB4/vvdyPfpenSmmLrCFYm5AEdfBddxY+Ni/zh5BpYzssA9MFn4owXo1uVpi6cKF&#10;d3SucqMkhFOJFtqch1LrVLfkMc3DQCzcIUSPWWBstIt4kXDf61tjFtpjx9LQ4kDPLdWn6ttbuH/z&#10;J+O/iu1n0d3E6mFv3NG8WHs9HTdPoDKN+V/853534ruTtXJGjoBe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3EbnBAAAA3AAAAA8AAAAAAAAAAAAAAAAAmAIAAGRycy9kb3du&#10;cmV2LnhtbFBLBQYAAAAABAAEAPUAAACGAwAAAAA=&#10;" path="m,l9784,e" filled="f" strokeweight=".58pt">
                    <v:path arrowok="t" o:connecttype="custom" o:connectlocs="0,0;9784,0" o:connectangles="0,0"/>
                  </v:shape>
                </v:group>
                <v:group id="Group 413" o:spid="_x0000_s1041" style="position:absolute;left:1020;top:6997;width:9784;height:2" coordorigin="1020,6997" coordsize="978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fxa+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OP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n8WvjFAAAA3AAA&#10;AA8AAAAAAAAAAAAAAAAAqgIAAGRycy9kb3ducmV2LnhtbFBLBQYAAAAABAAEAPoAAACcAwAAAAA=&#10;">
                  <v:shape id="Freeform 414" o:spid="_x0000_s1042" style="position:absolute;left:1020;top:6997;width:9784;height:2;visibility:visible;mso-wrap-style:square;v-text-anchor:top" coordsize="978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duwsEA&#10;AADcAAAADwAAAGRycy9kb3ducmV2LnhtbERPTU8CMRC9m/gfmjHxYqRdgsSsFKIEI1cXjdfJdtxd&#10;2U43bYH13zMHEo4v73uxGn2vjhRTF9hCMTGgiOvgOm4sfO3eH59BpYzssA9MFv4pwWp5e7PA0oUT&#10;f9Kxyo2SEE4lWmhzHkqtU92SxzQJA7FwvyF6zAJjo13Ek4T7Xk+NmWuPHUtDiwOtW6r31cFbmH34&#10;vfE/xdt30T3E6mln3J/ZWHt/N76+gMo05qv44t468c1kvpyRI6CXZ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PHbsLBAAAA3AAAAA8AAAAAAAAAAAAAAAAAmAIAAGRycy9kb3du&#10;cmV2LnhtbFBLBQYAAAAABAAEAPUAAACGAwAAAAA=&#10;" path="m,l9784,e" filled="f" strokeweight=".58pt">
                    <v:path arrowok="t" o:connecttype="custom" o:connectlocs="0,0;9784,0" o:connectangles="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 w:rsidR="00687BDC">
        <w:rPr>
          <w:rFonts w:ascii="Arial" w:eastAsia="Arial" w:hAnsi="Arial" w:cs="Arial"/>
          <w:b/>
          <w:bCs/>
          <w:sz w:val="24"/>
          <w:szCs w:val="24"/>
        </w:rPr>
        <w:t>.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G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b/>
          <w:bCs/>
          <w:spacing w:val="-2"/>
          <w:sz w:val="24"/>
          <w:szCs w:val="24"/>
        </w:rPr>
        <w:t>m</w:t>
      </w:r>
      <w:r w:rsidR="00687BDC">
        <w:rPr>
          <w:rFonts w:ascii="Arial" w:eastAsia="Arial" w:hAnsi="Arial" w:cs="Arial"/>
          <w:b/>
          <w:bCs/>
          <w:sz w:val="24"/>
          <w:szCs w:val="24"/>
        </w:rPr>
        <w:t>me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b/>
          <w:bCs/>
          <w:sz w:val="24"/>
          <w:szCs w:val="24"/>
        </w:rPr>
        <w:t>d’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i</w:t>
      </w:r>
      <w:r w:rsidR="00687BDC">
        <w:rPr>
          <w:rFonts w:ascii="Arial" w:eastAsia="Arial" w:hAnsi="Arial" w:cs="Arial"/>
          <w:b/>
          <w:bCs/>
          <w:sz w:val="24"/>
          <w:szCs w:val="24"/>
        </w:rPr>
        <w:t>n</w:t>
      </w:r>
      <w:r w:rsidR="00687BDC">
        <w:rPr>
          <w:rFonts w:ascii="Arial" w:eastAsia="Arial" w:hAnsi="Arial" w:cs="Arial"/>
          <w:b/>
          <w:bCs/>
          <w:spacing w:val="-1"/>
          <w:sz w:val="24"/>
          <w:szCs w:val="24"/>
        </w:rPr>
        <w:t>te</w:t>
      </w:r>
      <w:r w:rsidR="00687BDC">
        <w:rPr>
          <w:rFonts w:ascii="Arial" w:eastAsia="Arial" w:hAnsi="Arial" w:cs="Arial"/>
          <w:b/>
          <w:bCs/>
          <w:sz w:val="24"/>
          <w:szCs w:val="24"/>
        </w:rPr>
        <w:t>r</w:t>
      </w:r>
      <w:r w:rsidR="00687BDC">
        <w:rPr>
          <w:rFonts w:ascii="Arial" w:eastAsia="Arial" w:hAnsi="Arial" w:cs="Arial"/>
          <w:b/>
          <w:bCs/>
          <w:spacing w:val="-4"/>
          <w:sz w:val="24"/>
          <w:szCs w:val="24"/>
        </w:rPr>
        <w:t>v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b/>
          <w:bCs/>
          <w:sz w:val="24"/>
          <w:szCs w:val="24"/>
        </w:rPr>
        <w:t>n</w:t>
      </w:r>
      <w:r w:rsidR="00687BDC">
        <w:rPr>
          <w:rFonts w:ascii="Arial" w:eastAsia="Arial" w:hAnsi="Arial" w:cs="Arial"/>
          <w:b/>
          <w:bCs/>
          <w:spacing w:val="1"/>
          <w:sz w:val="24"/>
          <w:szCs w:val="24"/>
        </w:rPr>
        <w:t>t</w:t>
      </w:r>
      <w:r w:rsidR="00687BDC">
        <w:rPr>
          <w:rFonts w:ascii="Arial" w:eastAsia="Arial" w:hAnsi="Arial" w:cs="Arial"/>
          <w:b/>
          <w:bCs/>
          <w:sz w:val="24"/>
          <w:szCs w:val="24"/>
        </w:rPr>
        <w:t>ion</w:t>
      </w:r>
    </w:p>
    <w:p w:rsidR="005513A6" w:rsidRDefault="005513A6">
      <w:pPr>
        <w:spacing w:before="11"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0</w:t>
      </w:r>
      <w:r>
        <w:rPr>
          <w:rFonts w:ascii="Arial" w:eastAsia="Arial" w:hAnsi="Arial" w:cs="Arial"/>
          <w:sz w:val="24"/>
          <w:szCs w:val="24"/>
        </w:rPr>
        <w:t>0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–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é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s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687BDC">
      <w:pPr>
        <w:spacing w:after="0" w:line="271" w:lineRule="exact"/>
        <w:ind w:left="1501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position w:val="-1"/>
          <w:sz w:val="24"/>
          <w:szCs w:val="24"/>
        </w:rPr>
        <w:t>- Êtr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e</w:t>
      </w:r>
      <w:r>
        <w:rPr>
          <w:rFonts w:ascii="Arial" w:eastAsia="Arial" w:hAnsi="Arial" w:cs="Arial"/>
          <w:position w:val="-1"/>
          <w:sz w:val="24"/>
          <w:szCs w:val="24"/>
        </w:rPr>
        <w:t>n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po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ssion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</w:t>
      </w:r>
      <w:r>
        <w:rPr>
          <w:rFonts w:ascii="Arial" w:eastAsia="Arial" w:hAnsi="Arial" w:cs="Arial"/>
          <w:spacing w:val="-3"/>
          <w:position w:val="-1"/>
          <w:sz w:val="24"/>
          <w:szCs w:val="24"/>
        </w:rPr>
        <w:t>’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n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s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>
        <w:rPr>
          <w:rFonts w:ascii="Arial" w:eastAsia="Arial" w:hAnsi="Arial" w:cs="Arial"/>
          <w:position w:val="-1"/>
          <w:sz w:val="24"/>
          <w:szCs w:val="24"/>
        </w:rPr>
        <w:t>n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m</w:t>
      </w:r>
      <w:r>
        <w:rPr>
          <w:rFonts w:ascii="Arial" w:eastAsia="Arial" w:hAnsi="Arial" w:cs="Arial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-3"/>
          <w:position w:val="-1"/>
          <w:sz w:val="24"/>
          <w:szCs w:val="24"/>
        </w:rPr>
        <w:t>s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u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ré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g</w:t>
      </w:r>
      <w:r>
        <w:rPr>
          <w:rFonts w:ascii="Arial" w:eastAsia="Arial" w:hAnsi="Arial" w:cs="Arial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m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ré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spacing w:val="-3"/>
          <w:position w:val="-1"/>
          <w:sz w:val="24"/>
          <w:szCs w:val="24"/>
        </w:rPr>
        <w:t>i</w:t>
      </w:r>
      <w:r>
        <w:rPr>
          <w:rFonts w:ascii="Arial" w:eastAsia="Arial" w:hAnsi="Arial" w:cs="Arial"/>
          <w:position w:val="-1"/>
          <w:sz w:val="24"/>
          <w:szCs w:val="24"/>
        </w:rPr>
        <w:t>sitio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.</w:t>
      </w:r>
    </w:p>
    <w:p w:rsidR="005513A6" w:rsidRDefault="005513A6">
      <w:pPr>
        <w:spacing w:before="7" w:after="0" w:line="180" w:lineRule="exact"/>
        <w:rPr>
          <w:sz w:val="18"/>
          <w:szCs w:val="18"/>
        </w:rPr>
      </w:pPr>
    </w:p>
    <w:p w:rsidR="005513A6" w:rsidRDefault="00687BDC">
      <w:pPr>
        <w:spacing w:before="29" w:after="0" w:line="240" w:lineRule="auto"/>
        <w:ind w:left="755" w:right="7220"/>
        <w:jc w:val="center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1</w:t>
      </w:r>
      <w:r>
        <w:rPr>
          <w:rFonts w:ascii="Arial" w:eastAsia="Arial" w:hAnsi="Arial" w:cs="Arial"/>
          <w:sz w:val="24"/>
          <w:szCs w:val="24"/>
        </w:rPr>
        <w:t>0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–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Pré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rati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</w:p>
    <w:p w:rsidR="005513A6" w:rsidRDefault="005513A6">
      <w:pPr>
        <w:spacing w:before="7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1463" w:right="7820"/>
        <w:jc w:val="center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10</w:t>
      </w:r>
      <w:r>
        <w:rPr>
          <w:rFonts w:ascii="Arial" w:eastAsia="Arial" w:hAnsi="Arial" w:cs="Arial"/>
          <w:sz w:val="24"/>
          <w:szCs w:val="24"/>
        </w:rPr>
        <w:t>.1 –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:</w:t>
      </w:r>
      <w:proofErr w:type="gramEnd"/>
    </w:p>
    <w:p w:rsidR="005513A6" w:rsidRDefault="00687BDC">
      <w:pPr>
        <w:spacing w:after="0" w:line="240" w:lineRule="auto"/>
        <w:ind w:left="2636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- O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til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nd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>id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z w:val="24"/>
          <w:szCs w:val="24"/>
        </w:rPr>
        <w:t>l.</w:t>
      </w:r>
    </w:p>
    <w:p w:rsidR="005513A6" w:rsidRDefault="00687BDC">
      <w:pPr>
        <w:spacing w:after="0" w:line="240" w:lineRule="auto"/>
        <w:ind w:left="2636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- V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tmètre.</w:t>
      </w:r>
    </w:p>
    <w:p w:rsidR="005513A6" w:rsidRDefault="00687BDC">
      <w:pPr>
        <w:spacing w:before="2" w:after="0" w:line="271" w:lineRule="exact"/>
        <w:ind w:left="2636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position w:val="-1"/>
          <w:sz w:val="24"/>
          <w:szCs w:val="24"/>
        </w:rPr>
        <w:t xml:space="preserve">-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é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h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mè</w:t>
      </w:r>
      <w:r>
        <w:rPr>
          <w:rFonts w:ascii="Arial" w:eastAsia="Arial" w:hAnsi="Arial" w:cs="Arial"/>
          <w:position w:val="-1"/>
          <w:sz w:val="24"/>
          <w:szCs w:val="24"/>
        </w:rPr>
        <w:t>tre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5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0</w:t>
      </w:r>
      <w:r>
        <w:rPr>
          <w:rFonts w:ascii="Arial" w:eastAsia="Arial" w:hAnsi="Arial" w:cs="Arial"/>
          <w:position w:val="-1"/>
          <w:sz w:val="24"/>
          <w:szCs w:val="24"/>
        </w:rPr>
        <w:t>0</w:t>
      </w:r>
      <w:r>
        <w:rPr>
          <w:rFonts w:ascii="Arial" w:eastAsia="Arial" w:hAnsi="Arial" w:cs="Arial"/>
          <w:spacing w:val="3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V.</w:t>
      </w:r>
    </w:p>
    <w:p w:rsidR="005513A6" w:rsidRDefault="005513A6">
      <w:pPr>
        <w:spacing w:before="8" w:after="0" w:line="180" w:lineRule="exact"/>
        <w:rPr>
          <w:sz w:val="18"/>
          <w:szCs w:val="18"/>
        </w:rPr>
      </w:pPr>
    </w:p>
    <w:p w:rsidR="005513A6" w:rsidRDefault="00687BDC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2</w:t>
      </w:r>
      <w:r>
        <w:rPr>
          <w:rFonts w:ascii="Arial" w:eastAsia="Arial" w:hAnsi="Arial" w:cs="Arial"/>
          <w:sz w:val="24"/>
          <w:szCs w:val="24"/>
        </w:rPr>
        <w:t>0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–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4"/>
          <w:sz w:val="24"/>
          <w:szCs w:val="24"/>
        </w:rPr>
        <w:t>i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ica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in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</w:p>
    <w:p w:rsidR="005513A6" w:rsidRDefault="005513A6">
      <w:pPr>
        <w:spacing w:before="7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1501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- V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 xml:space="preserve">ier 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é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s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687BDC">
      <w:pPr>
        <w:spacing w:before="2" w:after="0" w:line="271" w:lineRule="exact"/>
        <w:ind w:left="1501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position w:val="-1"/>
          <w:sz w:val="24"/>
          <w:szCs w:val="24"/>
        </w:rPr>
        <w:t>- P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u</w:t>
      </w:r>
      <w:r>
        <w:rPr>
          <w:rFonts w:ascii="Arial" w:eastAsia="Arial" w:hAnsi="Arial" w:cs="Arial"/>
          <w:position w:val="-1"/>
          <w:sz w:val="24"/>
          <w:szCs w:val="24"/>
        </w:rPr>
        <w:t>r les t</w:t>
      </w:r>
      <w:r>
        <w:rPr>
          <w:rFonts w:ascii="Arial" w:eastAsia="Arial" w:hAnsi="Arial" w:cs="Arial"/>
          <w:spacing w:val="-3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v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u</w:t>
      </w:r>
      <w:r>
        <w:rPr>
          <w:rFonts w:ascii="Arial" w:eastAsia="Arial" w:hAnsi="Arial" w:cs="Arial"/>
          <w:position w:val="-1"/>
          <w:sz w:val="24"/>
          <w:szCs w:val="24"/>
        </w:rPr>
        <w:t>x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n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z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n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n</w:t>
      </w:r>
      <w:r>
        <w:rPr>
          <w:rFonts w:ascii="Arial" w:eastAsia="Arial" w:hAnsi="Arial" w:cs="Arial"/>
          <w:position w:val="-1"/>
          <w:sz w:val="24"/>
          <w:szCs w:val="24"/>
        </w:rPr>
        <w:t>trô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l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ée</w:t>
      </w:r>
      <w:r>
        <w:rPr>
          <w:rFonts w:ascii="Arial" w:eastAsia="Arial" w:hAnsi="Arial" w:cs="Arial"/>
          <w:position w:val="-1"/>
          <w:sz w:val="24"/>
          <w:szCs w:val="24"/>
        </w:rPr>
        <w:t>,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p</w:t>
      </w:r>
      <w:r>
        <w:rPr>
          <w:rFonts w:ascii="Arial" w:eastAsia="Arial" w:hAnsi="Arial" w:cs="Arial"/>
          <w:position w:val="-1"/>
          <w:sz w:val="24"/>
          <w:szCs w:val="24"/>
        </w:rPr>
        <w:t>l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iq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e</w:t>
      </w:r>
      <w:r>
        <w:rPr>
          <w:rFonts w:ascii="Arial" w:eastAsia="Arial" w:hAnsi="Arial" w:cs="Arial"/>
          <w:position w:val="-1"/>
          <w:sz w:val="24"/>
          <w:szCs w:val="24"/>
        </w:rPr>
        <w:t>r les 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n</w:t>
      </w:r>
      <w:r>
        <w:rPr>
          <w:rFonts w:ascii="Arial" w:eastAsia="Arial" w:hAnsi="Arial" w:cs="Arial"/>
          <w:position w:val="-1"/>
          <w:sz w:val="24"/>
          <w:szCs w:val="24"/>
        </w:rPr>
        <w:t>si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e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io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p</w:t>
      </w:r>
      <w:r>
        <w:rPr>
          <w:rFonts w:ascii="Arial" w:eastAsia="Arial" w:hAnsi="Arial" w:cs="Arial"/>
          <w:position w:val="-1"/>
          <w:sz w:val="24"/>
          <w:szCs w:val="24"/>
        </w:rPr>
        <w:t>ro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cti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.</w:t>
      </w:r>
    </w:p>
    <w:p w:rsidR="005513A6" w:rsidRDefault="005513A6">
      <w:pPr>
        <w:spacing w:before="5" w:after="0" w:line="180" w:lineRule="exact"/>
        <w:rPr>
          <w:sz w:val="18"/>
          <w:szCs w:val="18"/>
        </w:rPr>
      </w:pPr>
    </w:p>
    <w:p w:rsidR="005513A6" w:rsidRDefault="00687BDC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3</w:t>
      </w:r>
      <w:r>
        <w:rPr>
          <w:rFonts w:ascii="Arial" w:eastAsia="Arial" w:hAnsi="Arial" w:cs="Arial"/>
          <w:sz w:val="24"/>
          <w:szCs w:val="24"/>
        </w:rPr>
        <w:t>0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–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M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e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’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em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o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 +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âb</w:t>
      </w:r>
      <w:r>
        <w:rPr>
          <w:rFonts w:ascii="Arial" w:eastAsia="Arial" w:hAnsi="Arial" w:cs="Arial"/>
          <w:sz w:val="24"/>
          <w:szCs w:val="24"/>
        </w:rPr>
        <w:t>le</w:t>
      </w:r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1501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- O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r le 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re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c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rd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en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687BDC">
      <w:pPr>
        <w:spacing w:after="0" w:line="240" w:lineRule="auto"/>
        <w:ind w:left="1501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- C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rô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 l</w:t>
      </w:r>
      <w:r>
        <w:rPr>
          <w:rFonts w:ascii="Arial" w:eastAsia="Arial" w:hAnsi="Arial" w:cs="Arial"/>
          <w:spacing w:val="-1"/>
          <w:sz w:val="24"/>
          <w:szCs w:val="24"/>
        </w:rPr>
        <w:t>’</w:t>
      </w:r>
      <w:r>
        <w:rPr>
          <w:rFonts w:ascii="Arial" w:eastAsia="Arial" w:hAnsi="Arial" w:cs="Arial"/>
          <w:sz w:val="24"/>
          <w:szCs w:val="24"/>
        </w:rPr>
        <w:t>iso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4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o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r a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c s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â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’al</w:t>
      </w:r>
      <w:r>
        <w:rPr>
          <w:rFonts w:ascii="Arial" w:eastAsia="Arial" w:hAnsi="Arial" w:cs="Arial"/>
          <w:spacing w:val="-3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rtir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pacing w:val="-1"/>
          <w:sz w:val="24"/>
          <w:szCs w:val="24"/>
        </w:rPr>
        <w:t>é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>rt</w:t>
      </w:r>
    </w:p>
    <w:p w:rsidR="005513A6" w:rsidRDefault="00687BDC">
      <w:pPr>
        <w:spacing w:before="3" w:after="0" w:line="287" w:lineRule="exact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pacing w:val="1"/>
          <w:position w:val="-1"/>
          <w:sz w:val="24"/>
          <w:szCs w:val="24"/>
        </w:rPr>
        <w:t>é</w:t>
      </w:r>
      <w:r>
        <w:rPr>
          <w:rFonts w:ascii="Arial" w:eastAsia="Arial" w:hAnsi="Arial" w:cs="Arial"/>
          <w:position w:val="-1"/>
          <w:sz w:val="24"/>
          <w:szCs w:val="24"/>
        </w:rPr>
        <w:t>le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t</w:t>
      </w:r>
      <w:r>
        <w:rPr>
          <w:rFonts w:ascii="Arial" w:eastAsia="Arial" w:hAnsi="Arial" w:cs="Arial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iq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e</w:t>
      </w:r>
      <w:proofErr w:type="gramEnd"/>
      <w:r>
        <w:rPr>
          <w:rFonts w:ascii="Arial" w:eastAsia="Arial" w:hAnsi="Arial" w:cs="Arial"/>
          <w:position w:val="-1"/>
          <w:sz w:val="24"/>
          <w:szCs w:val="24"/>
        </w:rPr>
        <w:t>.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position w:val="-1"/>
          <w:sz w:val="24"/>
          <w:szCs w:val="24"/>
        </w:rPr>
        <w:t>On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o</w:t>
      </w:r>
      <w:r>
        <w:rPr>
          <w:rFonts w:ascii="Arial" w:eastAsia="Arial" w:hAnsi="Arial" w:cs="Arial"/>
          <w:position w:val="-1"/>
          <w:sz w:val="24"/>
          <w:szCs w:val="24"/>
        </w:rPr>
        <w:t>it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m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position w:val="-1"/>
          <w:sz w:val="24"/>
          <w:szCs w:val="24"/>
        </w:rPr>
        <w:t>rer R &gt;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1</w:t>
      </w:r>
      <w:r>
        <w:rPr>
          <w:rFonts w:ascii="Arial" w:eastAsia="Arial" w:hAnsi="Arial" w:cs="Arial"/>
          <w:spacing w:val="5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3"/>
          <w:position w:val="-1"/>
          <w:sz w:val="24"/>
          <w:szCs w:val="24"/>
        </w:rPr>
        <w:t>M</w:t>
      </w:r>
      <w:r>
        <w:rPr>
          <w:rFonts w:ascii="Symbol" w:eastAsia="Symbol" w:hAnsi="Symbol" w:cs="Symbol"/>
          <w:spacing w:val="3"/>
          <w:position w:val="-1"/>
          <w:sz w:val="24"/>
          <w:szCs w:val="24"/>
        </w:rPr>
        <w:t></w:t>
      </w:r>
      <w:r>
        <w:rPr>
          <w:rFonts w:ascii="Arial" w:eastAsia="Arial" w:hAnsi="Arial" w:cs="Arial"/>
          <w:position w:val="-1"/>
          <w:sz w:val="24"/>
          <w:szCs w:val="24"/>
        </w:rPr>
        <w:t>.</w:t>
      </w:r>
      <w:proofErr w:type="gramEnd"/>
    </w:p>
    <w:p w:rsidR="005513A6" w:rsidRDefault="005513A6">
      <w:pPr>
        <w:spacing w:before="7" w:after="0" w:line="180" w:lineRule="exact"/>
        <w:rPr>
          <w:sz w:val="18"/>
          <w:szCs w:val="18"/>
        </w:rPr>
      </w:pPr>
    </w:p>
    <w:p w:rsidR="005513A6" w:rsidRDefault="00687BDC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0</w:t>
      </w:r>
      <w:r>
        <w:rPr>
          <w:rFonts w:ascii="Arial" w:eastAsia="Arial" w:hAnsi="Arial" w:cs="Arial"/>
          <w:sz w:val="24"/>
          <w:szCs w:val="24"/>
        </w:rPr>
        <w:t>0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–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es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it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é</w:t>
      </w:r>
      <w:r>
        <w:rPr>
          <w:rFonts w:ascii="Arial" w:eastAsia="Arial" w:hAnsi="Arial" w:cs="Arial"/>
          <w:spacing w:val="-3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é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s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</w:p>
    <w:p w:rsidR="005513A6" w:rsidRDefault="005513A6">
      <w:pPr>
        <w:spacing w:before="10" w:after="0" w:line="190" w:lineRule="exact"/>
        <w:rPr>
          <w:sz w:val="19"/>
          <w:szCs w:val="19"/>
        </w:rPr>
      </w:pPr>
    </w:p>
    <w:p w:rsidR="005513A6" w:rsidRDefault="00687BDC">
      <w:pPr>
        <w:spacing w:after="0" w:line="271" w:lineRule="exact"/>
        <w:ind w:left="1501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position w:val="-1"/>
          <w:sz w:val="24"/>
          <w:szCs w:val="24"/>
        </w:rPr>
        <w:t>- R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fe</w:t>
      </w:r>
      <w:r>
        <w:rPr>
          <w:rFonts w:ascii="Arial" w:eastAsia="Arial" w:hAnsi="Arial" w:cs="Arial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me</w:t>
      </w:r>
      <w:r>
        <w:rPr>
          <w:rFonts w:ascii="Arial" w:eastAsia="Arial" w:hAnsi="Arial" w:cs="Arial"/>
          <w:position w:val="-1"/>
          <w:sz w:val="24"/>
          <w:szCs w:val="24"/>
        </w:rPr>
        <w:t xml:space="preserve">r </w:t>
      </w:r>
      <w:r>
        <w:rPr>
          <w:rFonts w:ascii="Arial" w:eastAsia="Arial" w:hAnsi="Arial" w:cs="Arial"/>
          <w:spacing w:val="-3"/>
          <w:position w:val="-1"/>
          <w:sz w:val="24"/>
          <w:szCs w:val="24"/>
        </w:rPr>
        <w:t>l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o</w:t>
      </w:r>
      <w:r>
        <w:rPr>
          <w:rFonts w:ascii="Arial" w:eastAsia="Arial" w:hAnsi="Arial" w:cs="Arial"/>
          <w:position w:val="-1"/>
          <w:sz w:val="24"/>
          <w:szCs w:val="24"/>
        </w:rPr>
        <w:t>f</w:t>
      </w:r>
      <w:r>
        <w:rPr>
          <w:rFonts w:ascii="Arial" w:eastAsia="Arial" w:hAnsi="Arial" w:cs="Arial"/>
          <w:spacing w:val="3"/>
          <w:position w:val="-1"/>
          <w:sz w:val="24"/>
          <w:szCs w:val="24"/>
        </w:rPr>
        <w:t>f</w:t>
      </w:r>
      <w:r>
        <w:rPr>
          <w:rFonts w:ascii="Arial" w:eastAsia="Arial" w:hAnsi="Arial" w:cs="Arial"/>
          <w:spacing w:val="-3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rac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>
        <w:rPr>
          <w:rFonts w:ascii="Arial" w:eastAsia="Arial" w:hAnsi="Arial" w:cs="Arial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n</w:t>
      </w:r>
      <w:r>
        <w:rPr>
          <w:rFonts w:ascii="Arial" w:eastAsia="Arial" w:hAnsi="Arial" w:cs="Arial"/>
          <w:position w:val="-1"/>
          <w:sz w:val="24"/>
          <w:szCs w:val="24"/>
        </w:rPr>
        <w:t>t.</w:t>
      </w:r>
    </w:p>
    <w:p w:rsidR="005513A6" w:rsidRDefault="005513A6">
      <w:pPr>
        <w:spacing w:before="8" w:after="0" w:line="130" w:lineRule="exact"/>
        <w:rPr>
          <w:sz w:val="13"/>
          <w:szCs w:val="13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pacing w:val="1"/>
          <w:sz w:val="24"/>
          <w:szCs w:val="24"/>
        </w:rPr>
        <w:t>2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Rapport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’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x</w:t>
      </w:r>
      <w:r>
        <w:rPr>
          <w:rFonts w:ascii="Arial" w:eastAsia="Arial" w:hAnsi="Arial" w:cs="Arial"/>
          <w:b/>
          <w:bCs/>
          <w:sz w:val="24"/>
          <w:szCs w:val="24"/>
        </w:rPr>
        <w:t>p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r</w:t>
      </w:r>
      <w:r>
        <w:rPr>
          <w:rFonts w:ascii="Arial" w:eastAsia="Arial" w:hAnsi="Arial" w:cs="Arial"/>
          <w:b/>
          <w:bCs/>
          <w:sz w:val="24"/>
          <w:szCs w:val="24"/>
        </w:rPr>
        <w:t>ti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s</w:t>
      </w:r>
      <w:r>
        <w:rPr>
          <w:rFonts w:ascii="Arial" w:eastAsia="Arial" w:hAnsi="Arial" w:cs="Arial"/>
          <w:b/>
          <w:bCs/>
          <w:sz w:val="24"/>
          <w:szCs w:val="24"/>
        </w:rPr>
        <w:t>e</w:t>
      </w:r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re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’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mo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im</w:t>
      </w:r>
      <w:r>
        <w:rPr>
          <w:rFonts w:ascii="Arial" w:eastAsia="Arial" w:hAnsi="Arial" w:cs="Arial"/>
          <w:spacing w:val="1"/>
          <w:sz w:val="24"/>
          <w:szCs w:val="24"/>
        </w:rPr>
        <w:t>m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e</w:t>
      </w:r>
    </w:p>
    <w:p w:rsidR="005513A6" w:rsidRDefault="005513A6">
      <w:pPr>
        <w:spacing w:before="2"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left="793" w:right="-20"/>
        <w:rPr>
          <w:rFonts w:ascii="Symbol" w:eastAsia="Symbol" w:hAnsi="Symbol" w:cs="Symbo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r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ct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 d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p</w:t>
      </w:r>
      <w:r>
        <w:rPr>
          <w:rFonts w:ascii="Arial" w:eastAsia="Arial" w:hAnsi="Arial" w:cs="Arial"/>
          <w:spacing w:val="1"/>
          <w:sz w:val="24"/>
          <w:szCs w:val="24"/>
        </w:rPr>
        <w:t>ha</w:t>
      </w:r>
      <w:r>
        <w:rPr>
          <w:rFonts w:ascii="Arial" w:eastAsia="Arial" w:hAnsi="Arial" w:cs="Arial"/>
          <w:sz w:val="24"/>
          <w:szCs w:val="24"/>
        </w:rPr>
        <w:t>s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6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: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 xml:space="preserve">R = </w:t>
      </w:r>
      <w:r>
        <w:rPr>
          <w:rFonts w:ascii="Arial" w:eastAsia="Arial" w:hAnsi="Arial" w:cs="Arial"/>
          <w:spacing w:val="-1"/>
          <w:sz w:val="24"/>
          <w:szCs w:val="24"/>
        </w:rPr>
        <w:t>2</w:t>
      </w:r>
      <w:r>
        <w:rPr>
          <w:rFonts w:ascii="Arial" w:eastAsia="Arial" w:hAnsi="Arial" w:cs="Arial"/>
          <w:sz w:val="24"/>
          <w:szCs w:val="24"/>
        </w:rPr>
        <w:t>2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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tbl>
      <w:tblPr>
        <w:tblW w:w="0" w:type="auto"/>
        <w:tblInd w:w="289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236"/>
        <w:gridCol w:w="2248"/>
        <w:gridCol w:w="2107"/>
      </w:tblGrid>
      <w:tr w:rsidR="005513A6" w:rsidTr="00601688">
        <w:trPr>
          <w:trHeight w:hRule="exact" w:val="351"/>
        </w:trPr>
        <w:tc>
          <w:tcPr>
            <w:tcW w:w="8484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223C0A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0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223C0A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223C0A" w:rsidTr="00601688">
        <w:trPr>
          <w:trHeight w:hRule="exact" w:val="502"/>
        </w:trPr>
        <w:tc>
          <w:tcPr>
            <w:tcW w:w="6236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223C0A" w:rsidRPr="00223C0A" w:rsidRDefault="00223C0A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48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223C0A" w:rsidRPr="00223C0A" w:rsidRDefault="00223C0A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0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223C0A" w:rsidRPr="00223C0A" w:rsidRDefault="00223C0A">
            <w:pPr>
              <w:spacing w:after="0" w:line="240" w:lineRule="auto"/>
              <w:ind w:left="376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1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6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headerReference w:type="default" r:id="rId36"/>
          <w:pgSz w:w="11920" w:h="16820"/>
          <w:pgMar w:top="1560" w:right="460" w:bottom="0" w:left="340" w:header="1332" w:footer="0" w:gutter="0"/>
          <w:cols w:space="720"/>
        </w:sectPr>
      </w:pPr>
      <w:bookmarkStart w:id="0" w:name="_GoBack"/>
      <w:bookmarkEnd w:id="0"/>
    </w:p>
    <w:p w:rsidR="005513A6" w:rsidRDefault="00687BDC">
      <w:pPr>
        <w:tabs>
          <w:tab w:val="left" w:pos="4320"/>
          <w:tab w:val="left" w:pos="9760"/>
        </w:tabs>
        <w:spacing w:before="64"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position w:val="-1"/>
          <w:sz w:val="24"/>
          <w:szCs w:val="24"/>
          <w:u w:val="thick" w:color="000000"/>
        </w:rPr>
        <w:lastRenderedPageBreak/>
        <w:t>D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  <w:u w:val="thick" w:color="000000"/>
        </w:rPr>
        <w:t>O</w:t>
      </w:r>
      <w:r>
        <w:rPr>
          <w:rFonts w:ascii="Arial" w:eastAsia="Arial" w:hAnsi="Arial" w:cs="Arial"/>
          <w:b/>
          <w:bCs/>
          <w:position w:val="-1"/>
          <w:sz w:val="24"/>
          <w:szCs w:val="24"/>
          <w:u w:val="thick" w:color="000000"/>
        </w:rPr>
        <w:t>C</w:t>
      </w:r>
      <w:r>
        <w:rPr>
          <w:rFonts w:ascii="Arial" w:eastAsia="Arial" w:hAnsi="Arial" w:cs="Arial"/>
          <w:b/>
          <w:bCs/>
          <w:spacing w:val="-1"/>
          <w:position w:val="-1"/>
          <w:sz w:val="24"/>
          <w:szCs w:val="24"/>
          <w:u w:val="thick" w:color="000000"/>
        </w:rPr>
        <w:t>UM</w:t>
      </w:r>
      <w:r>
        <w:rPr>
          <w:rFonts w:ascii="Arial" w:eastAsia="Arial" w:hAnsi="Arial" w:cs="Arial"/>
          <w:b/>
          <w:bCs/>
          <w:position w:val="-1"/>
          <w:sz w:val="24"/>
          <w:szCs w:val="24"/>
          <w:u w:val="thick" w:color="000000"/>
        </w:rPr>
        <w:t>ENT TECH</w:t>
      </w:r>
      <w:r>
        <w:rPr>
          <w:rFonts w:ascii="Arial" w:eastAsia="Arial" w:hAnsi="Arial" w:cs="Arial"/>
          <w:b/>
          <w:bCs/>
          <w:spacing w:val="-1"/>
          <w:position w:val="-1"/>
          <w:sz w:val="24"/>
          <w:szCs w:val="24"/>
          <w:u w:val="thick" w:color="000000"/>
        </w:rPr>
        <w:t>N</w:t>
      </w:r>
      <w:r>
        <w:rPr>
          <w:rFonts w:ascii="Arial" w:eastAsia="Arial" w:hAnsi="Arial" w:cs="Arial"/>
          <w:b/>
          <w:bCs/>
          <w:spacing w:val="3"/>
          <w:position w:val="-1"/>
          <w:sz w:val="24"/>
          <w:szCs w:val="24"/>
          <w:u w:val="thick" w:color="000000"/>
        </w:rPr>
        <w:t>I</w:t>
      </w:r>
      <w:r w:rsidR="00023BA5">
        <w:rPr>
          <w:rFonts w:ascii="Arial" w:eastAsia="Arial" w:hAnsi="Arial" w:cs="Arial"/>
          <w:b/>
          <w:bCs/>
          <w:position w:val="-1"/>
          <w:sz w:val="24"/>
          <w:szCs w:val="24"/>
          <w:u w:val="thick" w:color="000000"/>
        </w:rPr>
        <w:t xml:space="preserve">QUE </w:t>
      </w:r>
      <w:r w:rsidR="00023BA5">
        <w:rPr>
          <w:rFonts w:ascii="Arial" w:eastAsia="Arial" w:hAnsi="Arial" w:cs="Arial"/>
          <w:b/>
          <w:bCs/>
          <w:position w:val="-1"/>
          <w:sz w:val="24"/>
          <w:szCs w:val="24"/>
          <w:u w:val="thick" w:color="000000"/>
        </w:rPr>
        <w:tab/>
        <w:t>P</w:t>
      </w:r>
      <w:r>
        <w:rPr>
          <w:rFonts w:ascii="Arial" w:eastAsia="Arial" w:hAnsi="Arial" w:cs="Arial"/>
          <w:b/>
          <w:bCs/>
          <w:position w:val="-1"/>
          <w:sz w:val="24"/>
          <w:szCs w:val="24"/>
          <w:u w:val="thick" w:color="000000"/>
        </w:rPr>
        <w:t>la</w:t>
      </w:r>
      <w:r w:rsidR="00023BA5">
        <w:rPr>
          <w:rFonts w:ascii="Arial" w:eastAsia="Arial" w:hAnsi="Arial" w:cs="Arial"/>
          <w:b/>
          <w:bCs/>
          <w:position w:val="-1"/>
          <w:sz w:val="24"/>
          <w:szCs w:val="24"/>
          <w:u w:val="thick" w:color="000000"/>
        </w:rPr>
        <w:t xml:space="preserve">n </w:t>
      </w:r>
      <w:r>
        <w:rPr>
          <w:rFonts w:ascii="Arial" w:eastAsia="Arial" w:hAnsi="Arial" w:cs="Arial"/>
          <w:b/>
          <w:bCs/>
          <w:position w:val="-1"/>
          <w:sz w:val="24"/>
          <w:szCs w:val="24"/>
          <w:u w:val="thick" w:color="000000"/>
        </w:rPr>
        <w:t>gé</w:t>
      </w:r>
      <w:r>
        <w:rPr>
          <w:rFonts w:ascii="Arial" w:eastAsia="Arial" w:hAnsi="Arial" w:cs="Arial"/>
          <w:b/>
          <w:bCs/>
          <w:spacing w:val="-3"/>
          <w:position w:val="-1"/>
          <w:sz w:val="24"/>
          <w:szCs w:val="24"/>
          <w:u w:val="thick" w:color="000000"/>
        </w:rPr>
        <w:t>n</w:t>
      </w:r>
      <w:r>
        <w:rPr>
          <w:rFonts w:ascii="Arial" w:eastAsia="Arial" w:hAnsi="Arial" w:cs="Arial"/>
          <w:b/>
          <w:bCs/>
          <w:position w:val="-1"/>
          <w:sz w:val="24"/>
          <w:szCs w:val="24"/>
          <w:u w:val="thick" w:color="000000"/>
        </w:rPr>
        <w:t xml:space="preserve">éral </w:t>
      </w:r>
      <w:r>
        <w:rPr>
          <w:rFonts w:ascii="Arial" w:eastAsia="Arial" w:hAnsi="Arial" w:cs="Arial"/>
          <w:b/>
          <w:bCs/>
          <w:spacing w:val="-3"/>
          <w:position w:val="-1"/>
          <w:sz w:val="24"/>
          <w:szCs w:val="24"/>
          <w:u w:val="thick" w:color="000000"/>
        </w:rPr>
        <w:t>d</w:t>
      </w:r>
      <w:r w:rsidR="00023BA5">
        <w:rPr>
          <w:rFonts w:ascii="Arial" w:eastAsia="Arial" w:hAnsi="Arial" w:cs="Arial"/>
          <w:b/>
          <w:bCs/>
          <w:position w:val="-1"/>
          <w:sz w:val="24"/>
          <w:szCs w:val="24"/>
          <w:u w:val="thick" w:color="000000"/>
        </w:rPr>
        <w:t xml:space="preserve">’un </w:t>
      </w:r>
      <w:r>
        <w:rPr>
          <w:rFonts w:ascii="Arial" w:eastAsia="Arial" w:hAnsi="Arial" w:cs="Arial"/>
          <w:b/>
          <w:bCs/>
          <w:position w:val="-1"/>
          <w:sz w:val="24"/>
          <w:szCs w:val="24"/>
          <w:u w:val="thick" w:color="000000"/>
        </w:rPr>
        <w:t>pu</w:t>
      </w:r>
      <w:r>
        <w:rPr>
          <w:rFonts w:ascii="Arial" w:eastAsia="Arial" w:hAnsi="Arial" w:cs="Arial"/>
          <w:b/>
          <w:bCs/>
          <w:spacing w:val="-2"/>
          <w:position w:val="-1"/>
          <w:sz w:val="24"/>
          <w:szCs w:val="24"/>
          <w:u w:val="thick" w:color="000000"/>
        </w:rPr>
        <w:t>i</w:t>
      </w:r>
      <w:r>
        <w:rPr>
          <w:rFonts w:ascii="Arial" w:eastAsia="Arial" w:hAnsi="Arial" w:cs="Arial"/>
          <w:b/>
          <w:bCs/>
          <w:position w:val="-1"/>
          <w:sz w:val="24"/>
          <w:szCs w:val="24"/>
          <w:u w:val="thick" w:color="000000"/>
        </w:rPr>
        <w:t xml:space="preserve">sard </w:t>
      </w:r>
      <w:r>
        <w:rPr>
          <w:rFonts w:ascii="Arial" w:eastAsia="Arial" w:hAnsi="Arial" w:cs="Arial"/>
          <w:b/>
          <w:bCs/>
          <w:position w:val="-1"/>
          <w:sz w:val="24"/>
          <w:szCs w:val="24"/>
          <w:u w:val="thick" w:color="000000"/>
        </w:rPr>
        <w:tab/>
        <w:t>DT7</w:t>
      </w:r>
    </w:p>
    <w:p w:rsidR="005513A6" w:rsidRDefault="005513A6">
      <w:pPr>
        <w:spacing w:before="14" w:after="0" w:line="200" w:lineRule="exact"/>
        <w:rPr>
          <w:sz w:val="20"/>
          <w:szCs w:val="20"/>
        </w:rPr>
      </w:pPr>
    </w:p>
    <w:p w:rsidR="005513A6" w:rsidRDefault="00687BDC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Form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g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é</w:t>
      </w:r>
      <w:r>
        <w:rPr>
          <w:rFonts w:ascii="Arial" w:eastAsia="Arial" w:hAnsi="Arial" w:cs="Arial"/>
          <w:b/>
          <w:bCs/>
          <w:sz w:val="24"/>
          <w:szCs w:val="24"/>
        </w:rPr>
        <w:t>né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r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l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d</w:t>
      </w:r>
      <w:r>
        <w:rPr>
          <w:rFonts w:ascii="Arial" w:eastAsia="Arial" w:hAnsi="Arial" w:cs="Arial"/>
          <w:b/>
          <w:bCs/>
          <w:sz w:val="24"/>
          <w:szCs w:val="24"/>
        </w:rPr>
        <w:t>’un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pui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sa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rd 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é</w:t>
      </w:r>
      <w:r>
        <w:rPr>
          <w:rFonts w:ascii="Arial" w:eastAsia="Arial" w:hAnsi="Arial" w:cs="Arial"/>
          <w:b/>
          <w:bCs/>
          <w:sz w:val="24"/>
          <w:szCs w:val="24"/>
        </w:rPr>
        <w:t>qui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>p</w:t>
      </w:r>
      <w:r>
        <w:rPr>
          <w:rFonts w:ascii="Arial" w:eastAsia="Arial" w:hAnsi="Arial" w:cs="Arial"/>
          <w:b/>
          <w:bCs/>
          <w:sz w:val="24"/>
          <w:szCs w:val="24"/>
        </w:rPr>
        <w:t>é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’une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ou deux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pomp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</w:p>
    <w:p w:rsidR="005513A6" w:rsidRDefault="005513A6">
      <w:pPr>
        <w:spacing w:before="2"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z w:val="24"/>
          <w:szCs w:val="24"/>
        </w:rPr>
        <w:t>trait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me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struct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: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t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’é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3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1" w:after="0" w:line="200" w:lineRule="exact"/>
        <w:rPr>
          <w:sz w:val="20"/>
          <w:szCs w:val="20"/>
        </w:rPr>
      </w:pPr>
    </w:p>
    <w:p w:rsidR="005513A6" w:rsidRDefault="00881BC8">
      <w:pPr>
        <w:spacing w:after="0" w:line="240" w:lineRule="auto"/>
        <w:ind w:left="793" w:right="-2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noProof/>
          <w:lang w:val="fr-FR" w:eastAsia="fr-FR"/>
        </w:rPr>
        <w:drawing>
          <wp:inline distT="0" distB="0" distL="0" distR="0">
            <wp:extent cx="5931535" cy="4317365"/>
            <wp:effectExtent l="0" t="0" r="0" b="6985"/>
            <wp:docPr id="20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1535" cy="4317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3A6" w:rsidRDefault="005513A6">
      <w:pPr>
        <w:spacing w:before="8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Bar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re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d</w:t>
      </w:r>
      <w:r>
        <w:rPr>
          <w:rFonts w:ascii="Arial" w:eastAsia="Arial" w:hAnsi="Arial" w:cs="Arial"/>
          <w:b/>
          <w:bCs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guid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ge :</w:t>
      </w:r>
      <w:proofErr w:type="gramEnd"/>
      <w:r>
        <w:rPr>
          <w:rFonts w:ascii="Arial" w:eastAsia="Arial" w:hAnsi="Arial" w:cs="Arial"/>
          <w:b/>
          <w:bCs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 la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o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65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ac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rd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</w:p>
    <w:p w:rsidR="005513A6" w:rsidRDefault="00687BDC">
      <w:pPr>
        <w:spacing w:before="2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u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pacing w:val="-3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pacing w:val="-3"/>
          <w:sz w:val="24"/>
          <w:szCs w:val="24"/>
        </w:rPr>
        <w:t>’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ssis</w:t>
      </w:r>
      <w:r>
        <w:rPr>
          <w:rFonts w:ascii="Arial" w:eastAsia="Arial" w:hAnsi="Arial" w:cs="Arial"/>
          <w:spacing w:val="3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7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964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Pi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d </w:t>
      </w: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d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’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ss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i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s</w:t>
      </w:r>
      <w:r>
        <w:rPr>
          <w:rFonts w:ascii="Arial" w:eastAsia="Arial" w:hAnsi="Arial" w:cs="Arial"/>
          <w:b/>
          <w:bCs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:</w:t>
      </w:r>
      <w:proofErr w:type="gramEnd"/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rt 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ac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m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a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2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.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 xml:space="preserve">Ce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ied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’assis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rte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u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5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proofErr w:type="gramEnd"/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o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e</w:t>
      </w:r>
      <w:r>
        <w:rPr>
          <w:rFonts w:ascii="Arial" w:eastAsia="Arial" w:hAnsi="Arial" w:cs="Arial"/>
          <w:sz w:val="24"/>
          <w:szCs w:val="24"/>
        </w:rPr>
        <w:t>s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m</w:t>
      </w:r>
      <w:r>
        <w:rPr>
          <w:rFonts w:ascii="Arial" w:eastAsia="Arial" w:hAnsi="Arial" w:cs="Arial"/>
          <w:spacing w:val="-2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i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u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e</w:t>
      </w:r>
      <w:r>
        <w:rPr>
          <w:rFonts w:ascii="Arial" w:eastAsia="Arial" w:hAnsi="Arial" w:cs="Arial"/>
          <w:sz w:val="24"/>
          <w:szCs w:val="24"/>
        </w:rPr>
        <w:t>s t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ou</w:t>
      </w:r>
      <w:r>
        <w:rPr>
          <w:rFonts w:ascii="Arial" w:eastAsia="Arial" w:hAnsi="Arial" w:cs="Arial"/>
          <w:sz w:val="24"/>
          <w:szCs w:val="24"/>
        </w:rPr>
        <w:t>r le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4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ba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8" w:after="0" w:line="190" w:lineRule="exact"/>
        <w:rPr>
          <w:sz w:val="19"/>
          <w:szCs w:val="19"/>
        </w:rPr>
      </w:pPr>
    </w:p>
    <w:p w:rsidR="005513A6" w:rsidRDefault="00687BDC">
      <w:pPr>
        <w:spacing w:after="0" w:line="242" w:lineRule="auto"/>
        <w:ind w:left="793" w:right="671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Fi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xa</w:t>
      </w:r>
      <w:r>
        <w:rPr>
          <w:rFonts w:ascii="Arial" w:eastAsia="Arial" w:hAnsi="Arial" w:cs="Arial"/>
          <w:b/>
          <w:bCs/>
          <w:sz w:val="24"/>
          <w:szCs w:val="24"/>
        </w:rPr>
        <w:t>tion supé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r</w:t>
      </w:r>
      <w:r>
        <w:rPr>
          <w:rFonts w:ascii="Arial" w:eastAsia="Arial" w:hAnsi="Arial" w:cs="Arial"/>
          <w:b/>
          <w:bCs/>
          <w:sz w:val="24"/>
          <w:szCs w:val="24"/>
        </w:rPr>
        <w:t>i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ure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d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b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r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r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d</w:t>
      </w:r>
      <w:r>
        <w:rPr>
          <w:rFonts w:ascii="Arial" w:eastAsia="Arial" w:hAnsi="Arial" w:cs="Arial"/>
          <w:b/>
          <w:bCs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guid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>g</w:t>
      </w:r>
      <w:r>
        <w:rPr>
          <w:rFonts w:ascii="Arial" w:eastAsia="Arial" w:hAnsi="Arial" w:cs="Arial"/>
          <w:b/>
          <w:bCs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:</w:t>
      </w:r>
      <w:proofErr w:type="gramEnd"/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t 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x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ba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d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 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a</w:t>
      </w:r>
      <w:r>
        <w:rPr>
          <w:rFonts w:ascii="Arial" w:eastAsia="Arial" w:hAnsi="Arial" w:cs="Arial"/>
          <w:sz w:val="24"/>
          <w:szCs w:val="24"/>
        </w:rPr>
        <w:t xml:space="preserve">rtie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re</w:t>
      </w:r>
      <w:r>
        <w:rPr>
          <w:rFonts w:ascii="Arial" w:eastAsia="Arial" w:hAnsi="Arial" w:cs="Arial"/>
          <w:spacing w:val="66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u</w:t>
      </w:r>
      <w:r>
        <w:rPr>
          <w:rFonts w:ascii="Arial" w:eastAsia="Arial" w:hAnsi="Arial" w:cs="Arial"/>
          <w:sz w:val="24"/>
          <w:szCs w:val="24"/>
        </w:rPr>
        <w:t>isard.</w:t>
      </w:r>
    </w:p>
    <w:p w:rsidR="005513A6" w:rsidRDefault="005513A6">
      <w:pPr>
        <w:spacing w:before="5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Chain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pacing w:val="-2"/>
          <w:sz w:val="24"/>
          <w:szCs w:val="24"/>
        </w:rPr>
        <w:t>m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n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œ</w:t>
      </w:r>
      <w:r>
        <w:rPr>
          <w:rFonts w:ascii="Arial" w:eastAsia="Arial" w:hAnsi="Arial" w:cs="Arial"/>
          <w:b/>
          <w:bCs/>
          <w:sz w:val="24"/>
          <w:szCs w:val="24"/>
        </w:rPr>
        <w:t>u</w:t>
      </w:r>
      <w:r>
        <w:rPr>
          <w:rFonts w:ascii="Arial" w:eastAsia="Arial" w:hAnsi="Arial" w:cs="Arial"/>
          <w:b/>
          <w:bCs/>
          <w:spacing w:val="-4"/>
          <w:sz w:val="24"/>
          <w:szCs w:val="24"/>
        </w:rPr>
        <w:t>v</w:t>
      </w:r>
      <w:r>
        <w:rPr>
          <w:rFonts w:ascii="Arial" w:eastAsia="Arial" w:hAnsi="Arial" w:cs="Arial"/>
          <w:b/>
          <w:bCs/>
          <w:sz w:val="24"/>
          <w:szCs w:val="24"/>
        </w:rPr>
        <w:t>re</w:t>
      </w:r>
      <w:r>
        <w:rPr>
          <w:rFonts w:ascii="Arial" w:eastAsia="Arial" w:hAnsi="Arial" w:cs="Arial"/>
          <w:b/>
          <w:bCs/>
          <w:spacing w:val="5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:</w:t>
      </w:r>
      <w:proofErr w:type="gramEnd"/>
      <w:r>
        <w:rPr>
          <w:rFonts w:ascii="Arial" w:eastAsia="Arial" w:hAnsi="Arial" w:cs="Arial"/>
          <w:b/>
          <w:bCs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i</w:t>
      </w:r>
      <w:r>
        <w:rPr>
          <w:rFonts w:ascii="Arial" w:eastAsia="Arial" w:hAnsi="Arial" w:cs="Arial"/>
          <w:sz w:val="24"/>
          <w:szCs w:val="24"/>
        </w:rPr>
        <w:t>s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c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 xml:space="preserve">u 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5"/>
          <w:sz w:val="24"/>
          <w:szCs w:val="24"/>
        </w:rPr>
        <w:t>è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,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</w:p>
    <w:p w:rsidR="005513A6" w:rsidRDefault="00687BDC">
      <w:pPr>
        <w:spacing w:before="2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</w:t>
      </w:r>
      <w:proofErr w:type="gramEnd"/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x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’e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z w:val="24"/>
          <w:szCs w:val="24"/>
        </w:rPr>
        <w:t>tré</w:t>
      </w:r>
      <w:r>
        <w:rPr>
          <w:rFonts w:ascii="Arial" w:eastAsia="Arial" w:hAnsi="Arial" w:cs="Arial"/>
          <w:spacing w:val="2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é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ba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5" w:after="0" w:line="190" w:lineRule="exact"/>
        <w:rPr>
          <w:sz w:val="19"/>
          <w:szCs w:val="19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Tr="00223C0A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223C0A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223C0A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223C0A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223C0A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223C0A" w:rsidRPr="00223C0A" w:rsidRDefault="00223C0A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223C0A" w:rsidRPr="00223C0A" w:rsidRDefault="00223C0A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223C0A" w:rsidRPr="00223C0A" w:rsidRDefault="00223C0A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223C0A" w:rsidRPr="00223C0A" w:rsidRDefault="00223C0A">
            <w:pPr>
              <w:spacing w:after="0" w:line="240" w:lineRule="auto"/>
              <w:ind w:left="376" w:right="-20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223C0A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>1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7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223C0A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223C0A">
              <w:rPr>
                <w:rFonts w:ascii="Arial" w:eastAsia="Arial" w:hAnsi="Arial" w:cs="Arial"/>
                <w:spacing w:val="-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headerReference w:type="default" r:id="rId38"/>
          <w:pgSz w:w="11920" w:h="16820"/>
          <w:pgMar w:top="1220" w:right="460" w:bottom="0" w:left="340" w:header="0" w:footer="0" w:gutter="0"/>
          <w:cols w:space="720"/>
        </w:sectPr>
      </w:pPr>
    </w:p>
    <w:p w:rsidR="005513A6" w:rsidRDefault="00687BDC">
      <w:pPr>
        <w:tabs>
          <w:tab w:val="left" w:pos="4400"/>
          <w:tab w:val="left" w:pos="9900"/>
        </w:tabs>
        <w:spacing w:before="64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lastRenderedPageBreak/>
        <w:t>D</w:t>
      </w:r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>O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C</w:t>
      </w:r>
      <w:r>
        <w:rPr>
          <w:rFonts w:ascii="Arial" w:eastAsia="Arial" w:hAnsi="Arial" w:cs="Arial"/>
          <w:b/>
          <w:bCs/>
          <w:spacing w:val="-1"/>
          <w:sz w:val="24"/>
          <w:szCs w:val="24"/>
          <w:u w:val="thick" w:color="000000"/>
        </w:rPr>
        <w:t>UM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ENT TECH</w:t>
      </w:r>
      <w:r>
        <w:rPr>
          <w:rFonts w:ascii="Arial" w:eastAsia="Arial" w:hAnsi="Arial" w:cs="Arial"/>
          <w:b/>
          <w:bCs/>
          <w:spacing w:val="-1"/>
          <w:sz w:val="24"/>
          <w:szCs w:val="24"/>
          <w:u w:val="thick" w:color="000000"/>
        </w:rPr>
        <w:t>N</w:t>
      </w:r>
      <w:r>
        <w:rPr>
          <w:rFonts w:ascii="Arial" w:eastAsia="Arial" w:hAnsi="Arial" w:cs="Arial"/>
          <w:b/>
          <w:bCs/>
          <w:spacing w:val="3"/>
          <w:sz w:val="24"/>
          <w:szCs w:val="24"/>
          <w:u w:val="thick" w:color="000000"/>
        </w:rPr>
        <w:t>I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 xml:space="preserve">QUE 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ab/>
        <w:t>Pui</w:t>
      </w:r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>sa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r</w:t>
      </w:r>
      <w:r>
        <w:rPr>
          <w:rFonts w:ascii="Arial" w:eastAsia="Arial" w:hAnsi="Arial" w:cs="Arial"/>
          <w:b/>
          <w:bCs/>
          <w:spacing w:val="-2"/>
          <w:sz w:val="24"/>
          <w:szCs w:val="24"/>
          <w:u w:val="thick" w:color="000000"/>
        </w:rPr>
        <w:t>d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s</w:t>
      </w:r>
      <w:r>
        <w:rPr>
          <w:rFonts w:ascii="Arial" w:eastAsia="Arial" w:hAnsi="Arial" w:cs="Arial"/>
          <w:b/>
          <w:bCs/>
          <w:spacing w:val="2"/>
          <w:sz w:val="24"/>
          <w:szCs w:val="24"/>
          <w:u w:val="thick" w:color="000000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d</w:t>
      </w:r>
      <w:r>
        <w:rPr>
          <w:rFonts w:ascii="Arial" w:eastAsia="Arial" w:hAnsi="Arial" w:cs="Arial"/>
          <w:b/>
          <w:bCs/>
          <w:spacing w:val="-2"/>
          <w:sz w:val="24"/>
          <w:szCs w:val="24"/>
          <w:u w:val="thick" w:color="000000"/>
        </w:rPr>
        <w:t>e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s</w:t>
      </w:r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dr</w:t>
      </w:r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>a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i</w:t>
      </w:r>
      <w:r>
        <w:rPr>
          <w:rFonts w:ascii="Arial" w:eastAsia="Arial" w:hAnsi="Arial" w:cs="Arial"/>
          <w:b/>
          <w:bCs/>
          <w:spacing w:val="-2"/>
          <w:sz w:val="24"/>
          <w:szCs w:val="24"/>
          <w:u w:val="thick" w:color="000000"/>
        </w:rPr>
        <w:t>n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s</w:t>
      </w:r>
      <w:r>
        <w:rPr>
          <w:rFonts w:ascii="Arial" w:eastAsia="Arial" w:hAnsi="Arial" w:cs="Arial"/>
          <w:b/>
          <w:bCs/>
          <w:spacing w:val="-1"/>
          <w:sz w:val="24"/>
          <w:szCs w:val="24"/>
          <w:u w:val="thick" w:color="000000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de</w:t>
      </w:r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pl</w:t>
      </w:r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>a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>nc</w:t>
      </w:r>
      <w:r>
        <w:rPr>
          <w:rFonts w:ascii="Arial" w:eastAsia="Arial" w:hAnsi="Arial" w:cs="Arial"/>
          <w:b/>
          <w:bCs/>
          <w:spacing w:val="-2"/>
          <w:sz w:val="24"/>
          <w:szCs w:val="24"/>
          <w:u w:val="thick" w:color="000000"/>
        </w:rPr>
        <w:t>h</w:t>
      </w:r>
      <w:r>
        <w:rPr>
          <w:rFonts w:ascii="Arial" w:eastAsia="Arial" w:hAnsi="Arial" w:cs="Arial"/>
          <w:b/>
          <w:bCs/>
          <w:spacing w:val="1"/>
          <w:sz w:val="24"/>
          <w:szCs w:val="24"/>
          <w:u w:val="thick" w:color="000000"/>
        </w:rPr>
        <w:t>e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 xml:space="preserve">r </w:t>
      </w:r>
      <w:r>
        <w:rPr>
          <w:rFonts w:ascii="Arial" w:eastAsia="Arial" w:hAnsi="Arial" w:cs="Arial"/>
          <w:b/>
          <w:bCs/>
          <w:sz w:val="24"/>
          <w:szCs w:val="24"/>
          <w:u w:val="thick" w:color="000000"/>
        </w:rPr>
        <w:tab/>
        <w:t>DT8</w:t>
      </w:r>
      <w:r>
        <w:rPr>
          <w:rFonts w:ascii="Arial" w:eastAsia="Arial" w:hAnsi="Arial" w:cs="Arial"/>
          <w:b/>
          <w:bCs/>
          <w:spacing w:val="-1"/>
          <w:sz w:val="24"/>
          <w:szCs w:val="24"/>
          <w:u w:val="thick" w:color="000000"/>
        </w:rPr>
        <w:t xml:space="preserve"> </w:t>
      </w:r>
    </w:p>
    <w:p w:rsidR="005513A6" w:rsidRDefault="005513A6">
      <w:pPr>
        <w:spacing w:before="2" w:after="0" w:line="160" w:lineRule="exact"/>
        <w:rPr>
          <w:sz w:val="16"/>
          <w:szCs w:val="16"/>
        </w:rPr>
      </w:pPr>
    </w:p>
    <w:p w:rsidR="005513A6" w:rsidRDefault="00687BDC">
      <w:pPr>
        <w:spacing w:after="0" w:line="240" w:lineRule="auto"/>
        <w:ind w:left="793" w:right="612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pacing w:val="1"/>
          <w:sz w:val="24"/>
          <w:szCs w:val="24"/>
        </w:rPr>
        <w:t>L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isards 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a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x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AN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B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o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2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u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ca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cité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6</w:t>
      </w:r>
      <w:r>
        <w:rPr>
          <w:rFonts w:ascii="Arial" w:eastAsia="Arial" w:hAnsi="Arial" w:cs="Arial"/>
          <w:spacing w:val="6"/>
          <w:sz w:val="24"/>
          <w:szCs w:val="24"/>
        </w:rPr>
        <w:t xml:space="preserve"> </w:t>
      </w:r>
      <w:r>
        <w:rPr>
          <w:rFonts w:ascii="Arial" w:eastAsia="Arial" w:hAnsi="Arial" w:cs="Arial"/>
          <w:spacing w:val="2"/>
          <w:sz w:val="24"/>
          <w:szCs w:val="24"/>
        </w:rPr>
        <w:t>m</w:t>
      </w:r>
      <w:r>
        <w:rPr>
          <w:rFonts w:ascii="Arial" w:eastAsia="Arial" w:hAnsi="Arial" w:cs="Arial"/>
          <w:position w:val="11"/>
          <w:sz w:val="16"/>
          <w:szCs w:val="16"/>
        </w:rPr>
        <w:t>3</w:t>
      </w:r>
      <w:r>
        <w:rPr>
          <w:rFonts w:ascii="Arial" w:eastAsia="Arial" w:hAnsi="Arial" w:cs="Arial"/>
          <w:spacing w:val="20"/>
          <w:position w:val="11"/>
          <w:sz w:val="16"/>
          <w:szCs w:val="16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au</w:t>
      </w:r>
      <w:r>
        <w:rPr>
          <w:rFonts w:ascii="Arial" w:eastAsia="Arial" w:hAnsi="Arial" w:cs="Arial"/>
          <w:spacing w:val="-1"/>
          <w:sz w:val="24"/>
          <w:szCs w:val="24"/>
        </w:rPr>
        <w:t>-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 xml:space="preserve">u 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a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h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t.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3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e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é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hau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6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po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>da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ha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z w:val="24"/>
          <w:szCs w:val="24"/>
        </w:rPr>
        <w:t>ist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 xml:space="preserve">t 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r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a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ca</w:t>
      </w:r>
      <w:r>
        <w:rPr>
          <w:rFonts w:ascii="Arial" w:eastAsia="Arial" w:hAnsi="Arial" w:cs="Arial"/>
          <w:spacing w:val="1"/>
          <w:sz w:val="24"/>
          <w:szCs w:val="24"/>
        </w:rPr>
        <w:t>pa</w:t>
      </w:r>
      <w:r>
        <w:rPr>
          <w:rFonts w:ascii="Arial" w:eastAsia="Arial" w:hAnsi="Arial" w:cs="Arial"/>
          <w:sz w:val="24"/>
          <w:szCs w:val="24"/>
        </w:rPr>
        <w:t>ci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é</w:t>
      </w:r>
      <w:r>
        <w:rPr>
          <w:rFonts w:ascii="Arial" w:eastAsia="Arial" w:hAnsi="Arial" w:cs="Arial"/>
          <w:spacing w:val="5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N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a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l. C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ha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0</w:t>
      </w:r>
      <w:proofErr w:type="gramStart"/>
      <w:r>
        <w:rPr>
          <w:rFonts w:ascii="Arial" w:eastAsia="Arial" w:hAnsi="Arial" w:cs="Arial"/>
          <w:spacing w:val="4"/>
          <w:sz w:val="24"/>
          <w:szCs w:val="24"/>
        </w:rPr>
        <w:t>,</w:t>
      </w:r>
      <w:r>
        <w:rPr>
          <w:rFonts w:ascii="Arial" w:eastAsia="Arial" w:hAnsi="Arial" w:cs="Arial"/>
          <w:sz w:val="24"/>
          <w:szCs w:val="24"/>
        </w:rPr>
        <w:t>5</w:t>
      </w:r>
      <w:proofErr w:type="gramEnd"/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2"/>
          <w:sz w:val="24"/>
          <w:szCs w:val="24"/>
        </w:rPr>
        <w:t>m.</w:t>
      </w:r>
    </w:p>
    <w:p w:rsidR="005513A6" w:rsidRDefault="005513A6">
      <w:pPr>
        <w:spacing w:before="1" w:after="0" w:line="160" w:lineRule="exact"/>
        <w:rPr>
          <w:sz w:val="16"/>
          <w:szCs w:val="16"/>
        </w:rPr>
      </w:pPr>
    </w:p>
    <w:p w:rsidR="005513A6" w:rsidRDefault="00687BDC">
      <w:pPr>
        <w:spacing w:after="0" w:line="241" w:lineRule="auto"/>
        <w:ind w:left="793" w:right="1015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sard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rains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s d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AN</w:t>
      </w:r>
      <w:r>
        <w:rPr>
          <w:rFonts w:ascii="Arial" w:eastAsia="Arial" w:hAnsi="Arial" w:cs="Arial"/>
          <w:spacing w:val="4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B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2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ci</w:t>
      </w:r>
      <w:r>
        <w:rPr>
          <w:rFonts w:ascii="Arial" w:eastAsia="Arial" w:hAnsi="Arial" w:cs="Arial"/>
          <w:spacing w:val="-2"/>
          <w:sz w:val="24"/>
          <w:szCs w:val="24"/>
        </w:rPr>
        <w:t>t</w:t>
      </w:r>
      <w:r>
        <w:rPr>
          <w:rFonts w:ascii="Arial" w:eastAsia="Arial" w:hAnsi="Arial" w:cs="Arial"/>
          <w:sz w:val="24"/>
          <w:szCs w:val="24"/>
        </w:rPr>
        <w:t>é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6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2"/>
          <w:sz w:val="24"/>
          <w:szCs w:val="24"/>
        </w:rPr>
        <w:t>m</w:t>
      </w:r>
      <w:r>
        <w:rPr>
          <w:rFonts w:ascii="Arial" w:eastAsia="Arial" w:hAnsi="Arial" w:cs="Arial"/>
          <w:position w:val="11"/>
          <w:sz w:val="16"/>
          <w:szCs w:val="16"/>
        </w:rPr>
        <w:t>3</w:t>
      </w:r>
      <w:r>
        <w:rPr>
          <w:rFonts w:ascii="Arial" w:eastAsia="Arial" w:hAnsi="Arial" w:cs="Arial"/>
          <w:spacing w:val="22"/>
          <w:position w:val="11"/>
          <w:sz w:val="16"/>
          <w:szCs w:val="16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r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 xml:space="preserve">le 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a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h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1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(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 xml:space="preserve">H1)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éné</w:t>
      </w:r>
      <w:r>
        <w:rPr>
          <w:rFonts w:ascii="Arial" w:eastAsia="Arial" w:hAnsi="Arial" w:cs="Arial"/>
          <w:sz w:val="24"/>
          <w:szCs w:val="24"/>
        </w:rPr>
        <w:t>ratric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3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pacing w:val="5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2"/>
          <w:sz w:val="24"/>
          <w:szCs w:val="24"/>
        </w:rPr>
        <w:t>y</w:t>
      </w:r>
      <w:r>
        <w:rPr>
          <w:rFonts w:ascii="Arial" w:eastAsia="Arial" w:hAnsi="Arial" w:cs="Arial"/>
          <w:spacing w:val="1"/>
          <w:sz w:val="24"/>
          <w:szCs w:val="24"/>
        </w:rPr>
        <w:t>au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pacing w:val="-3"/>
          <w:sz w:val="24"/>
          <w:szCs w:val="24"/>
        </w:rPr>
        <w:t>’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z w:val="24"/>
          <w:szCs w:val="24"/>
        </w:rPr>
        <w:t>lu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b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ss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687BDC">
      <w:pPr>
        <w:spacing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position w:val="-1"/>
          <w:sz w:val="24"/>
          <w:szCs w:val="24"/>
        </w:rPr>
        <w:t xml:space="preserve">Il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s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à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ba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s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rec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n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spacing w:val="-3"/>
          <w:position w:val="-1"/>
          <w:sz w:val="24"/>
          <w:szCs w:val="24"/>
        </w:rPr>
        <w:t>l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r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d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4</w:t>
      </w:r>
      <w:proofErr w:type="gramStart"/>
      <w:r>
        <w:rPr>
          <w:rFonts w:ascii="Arial" w:eastAsia="Arial" w:hAnsi="Arial" w:cs="Arial"/>
          <w:position w:val="-1"/>
          <w:sz w:val="24"/>
          <w:szCs w:val="24"/>
        </w:rPr>
        <w:t>,4</w:t>
      </w:r>
      <w:proofErr w:type="gramEnd"/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m x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4</w:t>
      </w:r>
      <w:r>
        <w:rPr>
          <w:rFonts w:ascii="Arial" w:eastAsia="Arial" w:hAnsi="Arial" w:cs="Arial"/>
          <w:spacing w:val="5"/>
          <w:position w:val="-1"/>
          <w:sz w:val="24"/>
          <w:szCs w:val="24"/>
        </w:rPr>
        <w:t>,</w:t>
      </w:r>
      <w:r>
        <w:rPr>
          <w:rFonts w:ascii="Arial" w:eastAsia="Arial" w:hAnsi="Arial" w:cs="Arial"/>
          <w:position w:val="-1"/>
          <w:sz w:val="24"/>
          <w:szCs w:val="24"/>
        </w:rPr>
        <w:t>5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m</w:t>
      </w:r>
      <w:r>
        <w:rPr>
          <w:rFonts w:ascii="Arial" w:eastAsia="Arial" w:hAnsi="Arial" w:cs="Arial"/>
          <w:position w:val="-1"/>
          <w:sz w:val="24"/>
          <w:szCs w:val="24"/>
        </w:rPr>
        <w:t>.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2" w:after="0" w:line="280" w:lineRule="exact"/>
        <w:rPr>
          <w:sz w:val="28"/>
          <w:szCs w:val="28"/>
        </w:rPr>
      </w:pPr>
    </w:p>
    <w:p w:rsidR="005513A6" w:rsidRDefault="00881BC8">
      <w:pPr>
        <w:spacing w:after="0" w:line="240" w:lineRule="auto"/>
        <w:ind w:left="793" w:right="-2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noProof/>
          <w:lang w:val="fr-FR" w:eastAsia="fr-FR"/>
        </w:rPr>
        <w:drawing>
          <wp:inline distT="0" distB="0" distL="0" distR="0">
            <wp:extent cx="5820410" cy="2425065"/>
            <wp:effectExtent l="0" t="0" r="8890" b="0"/>
            <wp:docPr id="19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0410" cy="2425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5" w:after="0" w:line="240" w:lineRule="exact"/>
        <w:rPr>
          <w:sz w:val="24"/>
          <w:szCs w:val="24"/>
        </w:rPr>
      </w:pPr>
    </w:p>
    <w:p w:rsidR="005513A6" w:rsidRDefault="00687BDC">
      <w:pPr>
        <w:spacing w:before="29" w:after="0" w:line="242" w:lineRule="auto"/>
        <w:ind w:left="793" w:right="1167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L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sard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p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x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 s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un</w:t>
      </w:r>
      <w:r>
        <w:rPr>
          <w:rFonts w:ascii="Arial" w:eastAsia="Arial" w:hAnsi="Arial" w:cs="Arial"/>
          <w:sz w:val="24"/>
          <w:szCs w:val="24"/>
        </w:rPr>
        <w:t>i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n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au</w:t>
      </w:r>
      <w:r>
        <w:rPr>
          <w:rFonts w:ascii="Arial" w:eastAsia="Arial" w:hAnsi="Arial" w:cs="Arial"/>
          <w:sz w:val="24"/>
          <w:szCs w:val="24"/>
        </w:rPr>
        <w:t>x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e</w:t>
      </w:r>
      <w:r>
        <w:rPr>
          <w:rFonts w:ascii="Arial" w:eastAsia="Arial" w:hAnsi="Arial" w:cs="Arial"/>
          <w:spacing w:val="-2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is à s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ils 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r </w:t>
      </w:r>
      <w:r>
        <w:rPr>
          <w:rFonts w:ascii="Arial" w:eastAsia="Arial" w:hAnsi="Arial" w:cs="Arial"/>
          <w:spacing w:val="-2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e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e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ana</w:t>
      </w:r>
      <w:r>
        <w:rPr>
          <w:rFonts w:ascii="Arial" w:eastAsia="Arial" w:hAnsi="Arial" w:cs="Arial"/>
          <w:sz w:val="24"/>
          <w:szCs w:val="24"/>
        </w:rPr>
        <w:t>lo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v</w:t>
      </w:r>
      <w:r>
        <w:rPr>
          <w:rFonts w:ascii="Arial" w:eastAsia="Arial" w:hAnsi="Arial" w:cs="Arial"/>
          <w:sz w:val="24"/>
          <w:szCs w:val="24"/>
        </w:rPr>
        <w:t>r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e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n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1"/>
          <w:sz w:val="24"/>
          <w:szCs w:val="24"/>
        </w:rPr>
        <w:t>on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a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3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:</w:t>
      </w:r>
      <w:proofErr w:type="gramEnd"/>
    </w:p>
    <w:p w:rsidR="005513A6" w:rsidRDefault="005513A6">
      <w:pPr>
        <w:spacing w:before="8" w:after="0" w:line="190" w:lineRule="exact"/>
        <w:rPr>
          <w:sz w:val="19"/>
          <w:szCs w:val="19"/>
        </w:rPr>
      </w:pPr>
    </w:p>
    <w:tbl>
      <w:tblPr>
        <w:tblW w:w="0" w:type="auto"/>
        <w:tblInd w:w="674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093"/>
        <w:gridCol w:w="1277"/>
        <w:gridCol w:w="6239"/>
      </w:tblGrid>
      <w:tr w:rsidR="005513A6">
        <w:trPr>
          <w:trHeight w:hRule="exact" w:val="487"/>
        </w:trPr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b/>
                <w:bCs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b/>
                <w:bCs/>
                <w:spacing w:val="2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b/>
                <w:bCs/>
                <w:spacing w:val="-4"/>
                <w:sz w:val="24"/>
                <w:szCs w:val="24"/>
              </w:rPr>
              <w:t>v</w:t>
            </w:r>
            <w:r>
              <w:rPr>
                <w:rFonts w:ascii="Arial" w:eastAsia="Arial" w:hAnsi="Arial" w:cs="Arial"/>
                <w:b/>
                <w:bCs/>
                <w:spacing w:val="1"/>
                <w:sz w:val="24"/>
                <w:szCs w:val="24"/>
              </w:rPr>
              <w:t>ea</w:t>
            </w:r>
            <w:r>
              <w:rPr>
                <w:rFonts w:ascii="Arial" w:eastAsia="Arial" w:hAnsi="Arial" w:cs="Arial"/>
                <w:b/>
                <w:bCs/>
                <w:sz w:val="24"/>
                <w:szCs w:val="24"/>
              </w:rPr>
              <w:t>u</w:t>
            </w: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5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b/>
                <w:bCs/>
                <w:spacing w:val="3"/>
                <w:sz w:val="24"/>
                <w:szCs w:val="24"/>
              </w:rPr>
              <w:t>S</w:t>
            </w:r>
            <w:r>
              <w:rPr>
                <w:rFonts w:ascii="Arial" w:eastAsia="Arial" w:hAnsi="Arial" w:cs="Arial"/>
                <w:b/>
                <w:bCs/>
                <w:spacing w:val="-6"/>
                <w:sz w:val="24"/>
                <w:szCs w:val="24"/>
              </w:rPr>
              <w:t>y</w:t>
            </w:r>
            <w:r>
              <w:rPr>
                <w:rFonts w:ascii="Arial" w:eastAsia="Arial" w:hAnsi="Arial" w:cs="Arial"/>
                <w:b/>
                <w:bCs/>
                <w:sz w:val="24"/>
                <w:szCs w:val="24"/>
              </w:rPr>
              <w:t>mbole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b/>
                <w:bCs/>
                <w:sz w:val="24"/>
                <w:szCs w:val="24"/>
              </w:rPr>
              <w:t>Commande</w:t>
            </w:r>
          </w:p>
        </w:tc>
      </w:tr>
      <w:tr w:rsidR="005513A6">
        <w:trPr>
          <w:trHeight w:hRule="exact" w:val="485"/>
        </w:trPr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v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a</w:t>
            </w:r>
            <w:r>
              <w:rPr>
                <w:rFonts w:ascii="Arial" w:eastAsia="Arial" w:hAnsi="Arial" w:cs="Arial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hau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1</w:t>
            </w: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5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NH1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dé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g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d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la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p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mp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p</w:t>
            </w:r>
            <w:r>
              <w:rPr>
                <w:rFonts w:ascii="Arial" w:eastAsia="Arial" w:hAnsi="Arial" w:cs="Arial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</w:p>
        </w:tc>
      </w:tr>
      <w:tr w:rsidR="005513A6">
        <w:trPr>
          <w:trHeight w:hRule="exact" w:val="487"/>
        </w:trPr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v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a</w:t>
            </w:r>
            <w:r>
              <w:rPr>
                <w:rFonts w:ascii="Arial" w:eastAsia="Arial" w:hAnsi="Arial" w:cs="Arial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hau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2</w:t>
            </w: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5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NH2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dé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g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d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la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u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x</w:t>
            </w:r>
            <w:r>
              <w:rPr>
                <w:rFonts w:ascii="Arial" w:eastAsia="Arial" w:hAnsi="Arial" w:cs="Arial"/>
                <w:sz w:val="24"/>
                <w:szCs w:val="24"/>
              </w:rPr>
              <w:t>iè</w:t>
            </w:r>
            <w:r>
              <w:rPr>
                <w:rFonts w:ascii="Arial" w:eastAsia="Arial" w:hAnsi="Arial" w:cs="Arial"/>
                <w:spacing w:val="2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p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om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p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a</w:t>
            </w:r>
            <w:r>
              <w:rPr>
                <w:rFonts w:ascii="Arial" w:eastAsia="Arial" w:hAnsi="Arial" w:cs="Arial"/>
                <w:sz w:val="24"/>
                <w:szCs w:val="24"/>
              </w:rPr>
              <w:t>la</w:t>
            </w:r>
            <w:r>
              <w:rPr>
                <w:rFonts w:ascii="Arial" w:eastAsia="Arial" w:hAnsi="Arial" w:cs="Arial"/>
                <w:spacing w:val="-3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</w:p>
        </w:tc>
      </w:tr>
      <w:tr w:rsidR="005513A6">
        <w:trPr>
          <w:trHeight w:hRule="exact" w:val="485"/>
        </w:trPr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v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a</w:t>
            </w:r>
            <w:r>
              <w:rPr>
                <w:rFonts w:ascii="Arial" w:eastAsia="Arial" w:hAnsi="Arial" w:cs="Arial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t</w:t>
            </w:r>
            <w:r>
              <w:rPr>
                <w:rFonts w:ascii="Arial" w:eastAsia="Arial" w:hAnsi="Arial" w:cs="Arial"/>
                <w:sz w:val="24"/>
                <w:szCs w:val="24"/>
              </w:rPr>
              <w:t xml:space="preserve">rès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h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5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z w:val="24"/>
                <w:szCs w:val="24"/>
              </w:rPr>
              <w:t>H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c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3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rm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z w:val="24"/>
                <w:szCs w:val="24"/>
              </w:rPr>
              <w:t>ti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é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ma</w:t>
            </w:r>
            <w:r>
              <w:rPr>
                <w:rFonts w:ascii="Arial" w:eastAsia="Arial" w:hAnsi="Arial" w:cs="Arial"/>
                <w:spacing w:val="-3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z w:val="24"/>
                <w:szCs w:val="24"/>
              </w:rPr>
              <w:t>ra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g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de</w:t>
            </w:r>
            <w:r>
              <w:rPr>
                <w:rFonts w:ascii="Arial" w:eastAsia="Arial" w:hAnsi="Arial" w:cs="Arial"/>
                <w:sz w:val="24"/>
                <w:szCs w:val="24"/>
              </w:rPr>
              <w:t xml:space="preserve">s 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u</w:t>
            </w:r>
            <w:r>
              <w:rPr>
                <w:rFonts w:ascii="Arial" w:eastAsia="Arial" w:hAnsi="Arial" w:cs="Arial"/>
                <w:sz w:val="24"/>
                <w:szCs w:val="24"/>
              </w:rPr>
              <w:t>x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p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p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s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66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z w:val="24"/>
                <w:szCs w:val="24"/>
              </w:rPr>
              <w:t>lar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</w:p>
        </w:tc>
      </w:tr>
      <w:tr w:rsidR="005513A6">
        <w:trPr>
          <w:trHeight w:hRule="exact" w:val="487"/>
        </w:trPr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v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a</w:t>
            </w:r>
            <w:r>
              <w:rPr>
                <w:rFonts w:ascii="Arial" w:eastAsia="Arial" w:hAnsi="Arial" w:cs="Arial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pacing w:val="2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bas</w:t>
            </w: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5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NB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ê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de</w:t>
            </w:r>
            <w:r>
              <w:rPr>
                <w:rFonts w:ascii="Arial" w:eastAsia="Arial" w:hAnsi="Arial" w:cs="Arial"/>
                <w:sz w:val="24"/>
                <w:szCs w:val="24"/>
              </w:rPr>
              <w:t>s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p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p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s</w:t>
            </w:r>
          </w:p>
        </w:tc>
      </w:tr>
      <w:tr w:rsidR="005513A6">
        <w:trPr>
          <w:trHeight w:hRule="exact" w:val="485"/>
        </w:trPr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4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v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a</w:t>
            </w:r>
            <w:r>
              <w:rPr>
                <w:rFonts w:ascii="Arial" w:eastAsia="Arial" w:hAnsi="Arial" w:cs="Arial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t</w:t>
            </w:r>
            <w:r>
              <w:rPr>
                <w:rFonts w:ascii="Arial" w:eastAsia="Arial" w:hAnsi="Arial" w:cs="Arial"/>
                <w:sz w:val="24"/>
                <w:szCs w:val="24"/>
              </w:rPr>
              <w:t xml:space="preserve">rès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ba</w:t>
            </w:r>
            <w:r>
              <w:rPr>
                <w:rFonts w:ascii="Arial" w:eastAsia="Arial" w:hAnsi="Arial" w:cs="Arial"/>
                <w:sz w:val="24"/>
                <w:szCs w:val="24"/>
              </w:rPr>
              <w:t>s</w:t>
            </w:r>
          </w:p>
        </w:tc>
        <w:tc>
          <w:tcPr>
            <w:tcW w:w="12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4" w:lineRule="exact"/>
              <w:ind w:left="105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z w:val="24"/>
                <w:szCs w:val="24"/>
              </w:rPr>
              <w:t>B</w:t>
            </w:r>
          </w:p>
        </w:tc>
        <w:tc>
          <w:tcPr>
            <w:tcW w:w="62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4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c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3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rm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z w:val="24"/>
                <w:szCs w:val="24"/>
              </w:rPr>
              <w:t>ti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l’ar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ê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-4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de</w:t>
            </w:r>
            <w:r>
              <w:rPr>
                <w:rFonts w:ascii="Arial" w:eastAsia="Arial" w:hAnsi="Arial" w:cs="Arial"/>
                <w:sz w:val="24"/>
                <w:szCs w:val="24"/>
              </w:rPr>
              <w:t xml:space="preserve">s 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u</w:t>
            </w:r>
            <w:r>
              <w:rPr>
                <w:rFonts w:ascii="Arial" w:eastAsia="Arial" w:hAnsi="Arial" w:cs="Arial"/>
                <w:sz w:val="24"/>
                <w:szCs w:val="24"/>
              </w:rPr>
              <w:t>x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p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p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 xml:space="preserve">s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pacing w:val="-3"/>
                <w:sz w:val="24"/>
                <w:szCs w:val="24"/>
              </w:rPr>
              <w:t>l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me</w:t>
            </w:r>
            <w:r>
              <w:rPr>
                <w:rFonts w:ascii="Arial" w:eastAsia="Arial" w:hAnsi="Arial" w:cs="Arial"/>
                <w:sz w:val="24"/>
                <w:szCs w:val="24"/>
              </w:rPr>
              <w:t>s</w:t>
            </w:r>
          </w:p>
        </w:tc>
      </w:tr>
    </w:tbl>
    <w:p w:rsidR="005513A6" w:rsidRDefault="005513A6">
      <w:pPr>
        <w:spacing w:before="3" w:after="0" w:line="150" w:lineRule="exact"/>
        <w:rPr>
          <w:sz w:val="15"/>
          <w:szCs w:val="15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Tr="00C83049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C83049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C83049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C83049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C83049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C83049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C83049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C83049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C83049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C83049" w:rsidRPr="00C83049" w:rsidRDefault="00C83049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C83049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C83049" w:rsidRPr="00C83049" w:rsidRDefault="00C83049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C83049" w:rsidRPr="00C83049" w:rsidRDefault="00C83049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C83049" w:rsidRPr="00C83049" w:rsidRDefault="00C83049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C83049" w:rsidRPr="00C83049" w:rsidRDefault="00C83049" w:rsidP="00C83049">
            <w:pPr>
              <w:spacing w:after="0" w:line="240" w:lineRule="auto"/>
              <w:ind w:left="83"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1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8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headerReference w:type="default" r:id="rId40"/>
          <w:pgSz w:w="11920" w:h="16820"/>
          <w:pgMar w:top="1220" w:right="460" w:bottom="0" w:left="340" w:header="0" w:footer="0" w:gutter="0"/>
          <w:cols w:space="720"/>
        </w:sectPr>
      </w:pPr>
    </w:p>
    <w:p w:rsidR="005513A6" w:rsidRDefault="005513A6">
      <w:pPr>
        <w:spacing w:before="6" w:after="0" w:line="170" w:lineRule="exact"/>
        <w:rPr>
          <w:sz w:val="17"/>
          <w:szCs w:val="17"/>
        </w:rPr>
      </w:pPr>
    </w:p>
    <w:p w:rsidR="005513A6" w:rsidRDefault="00687BDC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Logigramm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e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c</w:t>
      </w:r>
      <w:r>
        <w:rPr>
          <w:rFonts w:ascii="Arial" w:eastAsia="Arial" w:hAnsi="Arial" w:cs="Arial"/>
          <w:b/>
          <w:bCs/>
          <w:sz w:val="24"/>
          <w:szCs w:val="24"/>
        </w:rPr>
        <w:t>o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m</w:t>
      </w:r>
      <w:r>
        <w:rPr>
          <w:rFonts w:ascii="Arial" w:eastAsia="Arial" w:hAnsi="Arial" w:cs="Arial"/>
          <w:b/>
          <w:bCs/>
          <w:sz w:val="24"/>
          <w:szCs w:val="24"/>
        </w:rPr>
        <w:t>m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nd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u d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é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c</w:t>
      </w:r>
      <w:r>
        <w:rPr>
          <w:rFonts w:ascii="Arial" w:eastAsia="Arial" w:hAnsi="Arial" w:cs="Arial"/>
          <w:b/>
          <w:bCs/>
          <w:sz w:val="24"/>
          <w:szCs w:val="24"/>
        </w:rPr>
        <w:t>l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nc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h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m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nt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l</w:t>
      </w:r>
      <w:r>
        <w:rPr>
          <w:rFonts w:ascii="Arial" w:eastAsia="Arial" w:hAnsi="Arial" w:cs="Arial"/>
          <w:b/>
          <w:bCs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pomp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>M</w:t>
      </w:r>
      <w:r>
        <w:rPr>
          <w:rFonts w:ascii="Arial" w:eastAsia="Arial" w:hAnsi="Arial" w:cs="Arial"/>
          <w:b/>
          <w:bCs/>
          <w:sz w:val="24"/>
          <w:szCs w:val="24"/>
        </w:rPr>
        <w:t>P1</w:t>
      </w:r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687BDC">
      <w:pPr>
        <w:spacing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position w:val="-1"/>
          <w:sz w:val="24"/>
          <w:szCs w:val="24"/>
        </w:rPr>
        <w:t>Le</w:t>
      </w:r>
      <w:r>
        <w:rPr>
          <w:rFonts w:ascii="Arial" w:eastAsia="Arial" w:hAnsi="Arial" w:cs="Arial"/>
          <w:position w:val="-1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v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b</w:t>
      </w:r>
      <w:r>
        <w:rPr>
          <w:rFonts w:ascii="Arial" w:eastAsia="Arial" w:hAnsi="Arial" w:cs="Arial"/>
          <w:position w:val="-1"/>
          <w:sz w:val="24"/>
          <w:szCs w:val="24"/>
        </w:rPr>
        <w:t>les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lo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g</w:t>
      </w:r>
      <w:r>
        <w:rPr>
          <w:rFonts w:ascii="Arial" w:eastAsia="Arial" w:hAnsi="Arial" w:cs="Arial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e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n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o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ée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5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n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g</w:t>
      </w:r>
      <w:r>
        <w:rPr>
          <w:rFonts w:ascii="Arial" w:eastAsia="Arial" w:hAnsi="Arial" w:cs="Arial"/>
          <w:position w:val="-1"/>
          <w:sz w:val="24"/>
          <w:szCs w:val="24"/>
        </w:rPr>
        <w:t xml:space="preserve">ras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en</w:t>
      </w:r>
      <w:r>
        <w:rPr>
          <w:rFonts w:ascii="Arial" w:eastAsia="Arial" w:hAnsi="Arial" w:cs="Arial"/>
          <w:position w:val="-1"/>
          <w:sz w:val="24"/>
          <w:szCs w:val="24"/>
        </w:rPr>
        <w:t>tr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pa</w:t>
      </w:r>
      <w:r>
        <w:rPr>
          <w:rFonts w:ascii="Arial" w:eastAsia="Arial" w:hAnsi="Arial" w:cs="Arial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è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</w:p>
    <w:p w:rsidR="005513A6" w:rsidRDefault="005513A6">
      <w:pPr>
        <w:spacing w:before="9" w:after="0" w:line="140" w:lineRule="exact"/>
        <w:rPr>
          <w:sz w:val="14"/>
          <w:szCs w:val="14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881BC8">
      <w:pPr>
        <w:spacing w:before="37" w:after="0" w:line="203" w:lineRule="exact"/>
        <w:ind w:left="836" w:right="-20"/>
        <w:rPr>
          <w:rFonts w:ascii="Arial" w:eastAsia="Arial" w:hAnsi="Arial" w:cs="Arial"/>
          <w:sz w:val="18"/>
          <w:szCs w:val="18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81" behindDoc="1" locked="0" layoutInCell="1" allowOverlap="1">
                <wp:simplePos x="0" y="0"/>
                <wp:positionH relativeFrom="page">
                  <wp:posOffset>563880</wp:posOffset>
                </wp:positionH>
                <wp:positionV relativeFrom="paragraph">
                  <wp:posOffset>222250</wp:posOffset>
                </wp:positionV>
                <wp:extent cx="6158865" cy="3957955"/>
                <wp:effectExtent l="1905" t="3175" r="1905" b="1270"/>
                <wp:wrapNone/>
                <wp:docPr id="337" name="Group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58865" cy="3957955"/>
                          <a:chOff x="888" y="350"/>
                          <a:chExt cx="9699" cy="6233"/>
                        </a:xfrm>
                      </wpg:grpSpPr>
                      <wpg:grpSp>
                        <wpg:cNvPr id="338" name="Group 408"/>
                        <wpg:cNvGrpSpPr>
                          <a:grpSpLocks/>
                        </wpg:cNvGrpSpPr>
                        <wpg:grpSpPr bwMode="auto">
                          <a:xfrm>
                            <a:off x="896" y="1144"/>
                            <a:ext cx="2940" cy="393"/>
                            <a:chOff x="896" y="1144"/>
                            <a:chExt cx="2940" cy="393"/>
                          </a:xfrm>
                        </wpg:grpSpPr>
                        <wps:wsp>
                          <wps:cNvPr id="339" name="Freeform 409"/>
                          <wps:cNvSpPr>
                            <a:spLocks/>
                          </wps:cNvSpPr>
                          <wps:spPr bwMode="auto">
                            <a:xfrm>
                              <a:off x="896" y="1144"/>
                              <a:ext cx="2940" cy="393"/>
                            </a:xfrm>
                            <a:custGeom>
                              <a:avLst/>
                              <a:gdLst>
                                <a:gd name="T0" fmla="+- 0 896 896"/>
                                <a:gd name="T1" fmla="*/ T0 w 2940"/>
                                <a:gd name="T2" fmla="+- 0 1537 1144"/>
                                <a:gd name="T3" fmla="*/ 1537 h 393"/>
                                <a:gd name="T4" fmla="+- 0 3836 896"/>
                                <a:gd name="T5" fmla="*/ T4 w 2940"/>
                                <a:gd name="T6" fmla="+- 0 1537 1144"/>
                                <a:gd name="T7" fmla="*/ 1537 h 393"/>
                                <a:gd name="T8" fmla="+- 0 3836 896"/>
                                <a:gd name="T9" fmla="*/ T8 w 2940"/>
                                <a:gd name="T10" fmla="+- 0 1144 1144"/>
                                <a:gd name="T11" fmla="*/ 1144 h 393"/>
                                <a:gd name="T12" fmla="+- 0 896 896"/>
                                <a:gd name="T13" fmla="*/ T12 w 2940"/>
                                <a:gd name="T14" fmla="+- 0 1144 1144"/>
                                <a:gd name="T15" fmla="*/ 1144 h 393"/>
                                <a:gd name="T16" fmla="+- 0 896 896"/>
                                <a:gd name="T17" fmla="*/ T16 w 2940"/>
                                <a:gd name="T18" fmla="+- 0 1537 1144"/>
                                <a:gd name="T19" fmla="*/ 1537 h 39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940" h="393">
                                  <a:moveTo>
                                    <a:pt x="0" y="393"/>
                                  </a:moveTo>
                                  <a:lnTo>
                                    <a:pt x="2940" y="393"/>
                                  </a:lnTo>
                                  <a:lnTo>
                                    <a:pt x="29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9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0" name="Group 406"/>
                        <wpg:cNvGrpSpPr>
                          <a:grpSpLocks/>
                        </wpg:cNvGrpSpPr>
                        <wpg:grpSpPr bwMode="auto">
                          <a:xfrm>
                            <a:off x="896" y="358"/>
                            <a:ext cx="2940" cy="393"/>
                            <a:chOff x="896" y="358"/>
                            <a:chExt cx="2940" cy="393"/>
                          </a:xfrm>
                        </wpg:grpSpPr>
                        <wps:wsp>
                          <wps:cNvPr id="341" name="Freeform 407"/>
                          <wps:cNvSpPr>
                            <a:spLocks/>
                          </wps:cNvSpPr>
                          <wps:spPr bwMode="auto">
                            <a:xfrm>
                              <a:off x="896" y="358"/>
                              <a:ext cx="2940" cy="393"/>
                            </a:xfrm>
                            <a:custGeom>
                              <a:avLst/>
                              <a:gdLst>
                                <a:gd name="T0" fmla="+- 0 896 896"/>
                                <a:gd name="T1" fmla="*/ T0 w 2940"/>
                                <a:gd name="T2" fmla="+- 0 751 358"/>
                                <a:gd name="T3" fmla="*/ 751 h 393"/>
                                <a:gd name="T4" fmla="+- 0 3836 896"/>
                                <a:gd name="T5" fmla="*/ T4 w 2940"/>
                                <a:gd name="T6" fmla="+- 0 751 358"/>
                                <a:gd name="T7" fmla="*/ 751 h 393"/>
                                <a:gd name="T8" fmla="+- 0 3836 896"/>
                                <a:gd name="T9" fmla="*/ T8 w 2940"/>
                                <a:gd name="T10" fmla="+- 0 358 358"/>
                                <a:gd name="T11" fmla="*/ 358 h 393"/>
                                <a:gd name="T12" fmla="+- 0 896 896"/>
                                <a:gd name="T13" fmla="*/ T12 w 2940"/>
                                <a:gd name="T14" fmla="+- 0 358 358"/>
                                <a:gd name="T15" fmla="*/ 358 h 393"/>
                                <a:gd name="T16" fmla="+- 0 896 896"/>
                                <a:gd name="T17" fmla="*/ T16 w 2940"/>
                                <a:gd name="T18" fmla="+- 0 751 358"/>
                                <a:gd name="T19" fmla="*/ 751 h 39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940" h="393">
                                  <a:moveTo>
                                    <a:pt x="0" y="393"/>
                                  </a:moveTo>
                                  <a:lnTo>
                                    <a:pt x="2940" y="393"/>
                                  </a:lnTo>
                                  <a:lnTo>
                                    <a:pt x="29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9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2" name="Group 404"/>
                        <wpg:cNvGrpSpPr>
                          <a:grpSpLocks/>
                        </wpg:cNvGrpSpPr>
                        <wpg:grpSpPr bwMode="auto">
                          <a:xfrm>
                            <a:off x="896" y="751"/>
                            <a:ext cx="2940" cy="393"/>
                            <a:chOff x="896" y="751"/>
                            <a:chExt cx="2940" cy="393"/>
                          </a:xfrm>
                        </wpg:grpSpPr>
                        <wps:wsp>
                          <wps:cNvPr id="343" name="Freeform 405"/>
                          <wps:cNvSpPr>
                            <a:spLocks/>
                          </wps:cNvSpPr>
                          <wps:spPr bwMode="auto">
                            <a:xfrm>
                              <a:off x="896" y="751"/>
                              <a:ext cx="2940" cy="393"/>
                            </a:xfrm>
                            <a:custGeom>
                              <a:avLst/>
                              <a:gdLst>
                                <a:gd name="T0" fmla="+- 0 896 896"/>
                                <a:gd name="T1" fmla="*/ T0 w 2940"/>
                                <a:gd name="T2" fmla="+- 0 1144 751"/>
                                <a:gd name="T3" fmla="*/ 1144 h 393"/>
                                <a:gd name="T4" fmla="+- 0 3836 896"/>
                                <a:gd name="T5" fmla="*/ T4 w 2940"/>
                                <a:gd name="T6" fmla="+- 0 1144 751"/>
                                <a:gd name="T7" fmla="*/ 1144 h 393"/>
                                <a:gd name="T8" fmla="+- 0 3836 896"/>
                                <a:gd name="T9" fmla="*/ T8 w 2940"/>
                                <a:gd name="T10" fmla="+- 0 751 751"/>
                                <a:gd name="T11" fmla="*/ 751 h 393"/>
                                <a:gd name="T12" fmla="+- 0 896 896"/>
                                <a:gd name="T13" fmla="*/ T12 w 2940"/>
                                <a:gd name="T14" fmla="+- 0 751 751"/>
                                <a:gd name="T15" fmla="*/ 751 h 393"/>
                                <a:gd name="T16" fmla="+- 0 896 896"/>
                                <a:gd name="T17" fmla="*/ T16 w 2940"/>
                                <a:gd name="T18" fmla="+- 0 1144 751"/>
                                <a:gd name="T19" fmla="*/ 1144 h 39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940" h="393">
                                  <a:moveTo>
                                    <a:pt x="0" y="393"/>
                                  </a:moveTo>
                                  <a:lnTo>
                                    <a:pt x="2940" y="393"/>
                                  </a:lnTo>
                                  <a:lnTo>
                                    <a:pt x="29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9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4" name="Group 402"/>
                        <wpg:cNvGrpSpPr>
                          <a:grpSpLocks/>
                        </wpg:cNvGrpSpPr>
                        <wpg:grpSpPr bwMode="auto">
                          <a:xfrm>
                            <a:off x="5172" y="1342"/>
                            <a:ext cx="740" cy="1120"/>
                            <a:chOff x="5172" y="1342"/>
                            <a:chExt cx="740" cy="1120"/>
                          </a:xfrm>
                        </wpg:grpSpPr>
                        <wps:wsp>
                          <wps:cNvPr id="345" name="Freeform 403"/>
                          <wps:cNvSpPr>
                            <a:spLocks/>
                          </wps:cNvSpPr>
                          <wps:spPr bwMode="auto">
                            <a:xfrm>
                              <a:off x="5172" y="1342"/>
                              <a:ext cx="740" cy="1120"/>
                            </a:xfrm>
                            <a:custGeom>
                              <a:avLst/>
                              <a:gdLst>
                                <a:gd name="T0" fmla="+- 0 5172 5172"/>
                                <a:gd name="T1" fmla="*/ T0 w 740"/>
                                <a:gd name="T2" fmla="+- 0 2462 1342"/>
                                <a:gd name="T3" fmla="*/ 2462 h 1120"/>
                                <a:gd name="T4" fmla="+- 0 5912 5172"/>
                                <a:gd name="T5" fmla="*/ T4 w 740"/>
                                <a:gd name="T6" fmla="+- 0 2462 1342"/>
                                <a:gd name="T7" fmla="*/ 2462 h 1120"/>
                                <a:gd name="T8" fmla="+- 0 5912 5172"/>
                                <a:gd name="T9" fmla="*/ T8 w 740"/>
                                <a:gd name="T10" fmla="+- 0 1342 1342"/>
                                <a:gd name="T11" fmla="*/ 1342 h 1120"/>
                                <a:gd name="T12" fmla="+- 0 5172 5172"/>
                                <a:gd name="T13" fmla="*/ T12 w 740"/>
                                <a:gd name="T14" fmla="+- 0 1342 1342"/>
                                <a:gd name="T15" fmla="*/ 1342 h 1120"/>
                                <a:gd name="T16" fmla="+- 0 5172 5172"/>
                                <a:gd name="T17" fmla="*/ T16 w 740"/>
                                <a:gd name="T18" fmla="+- 0 2462 1342"/>
                                <a:gd name="T19" fmla="*/ 2462 h 1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40" h="1120">
                                  <a:moveTo>
                                    <a:pt x="0" y="1120"/>
                                  </a:moveTo>
                                  <a:lnTo>
                                    <a:pt x="740" y="1120"/>
                                  </a:lnTo>
                                  <a:lnTo>
                                    <a:pt x="7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1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6" name="Group 400"/>
                        <wpg:cNvGrpSpPr>
                          <a:grpSpLocks/>
                        </wpg:cNvGrpSpPr>
                        <wpg:grpSpPr bwMode="auto">
                          <a:xfrm>
                            <a:off x="3836" y="1342"/>
                            <a:ext cx="1336" cy="195"/>
                            <a:chOff x="3836" y="1342"/>
                            <a:chExt cx="1336" cy="195"/>
                          </a:xfrm>
                        </wpg:grpSpPr>
                        <wps:wsp>
                          <wps:cNvPr id="347" name="Freeform 401"/>
                          <wps:cNvSpPr>
                            <a:spLocks/>
                          </wps:cNvSpPr>
                          <wps:spPr bwMode="auto">
                            <a:xfrm>
                              <a:off x="3836" y="1342"/>
                              <a:ext cx="1336" cy="195"/>
                            </a:xfrm>
                            <a:custGeom>
                              <a:avLst/>
                              <a:gdLst>
                                <a:gd name="T0" fmla="+- 0 3836 3836"/>
                                <a:gd name="T1" fmla="*/ T0 w 1336"/>
                                <a:gd name="T2" fmla="+- 0 1342 1342"/>
                                <a:gd name="T3" fmla="*/ 1342 h 195"/>
                                <a:gd name="T4" fmla="+- 0 4218 3836"/>
                                <a:gd name="T5" fmla="*/ T4 w 1336"/>
                                <a:gd name="T6" fmla="+- 0 1342 1342"/>
                                <a:gd name="T7" fmla="*/ 1342 h 195"/>
                                <a:gd name="T8" fmla="+- 0 4218 3836"/>
                                <a:gd name="T9" fmla="*/ T8 w 1336"/>
                                <a:gd name="T10" fmla="+- 0 1537 1342"/>
                                <a:gd name="T11" fmla="*/ 1537 h 195"/>
                                <a:gd name="T12" fmla="+- 0 5172 3836"/>
                                <a:gd name="T13" fmla="*/ T12 w 1336"/>
                                <a:gd name="T14" fmla="+- 0 1537 1342"/>
                                <a:gd name="T15" fmla="*/ 1537 h 19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336" h="195">
                                  <a:moveTo>
                                    <a:pt x="0" y="0"/>
                                  </a:moveTo>
                                  <a:lnTo>
                                    <a:pt x="382" y="0"/>
                                  </a:lnTo>
                                  <a:lnTo>
                                    <a:pt x="382" y="195"/>
                                  </a:lnTo>
                                  <a:lnTo>
                                    <a:pt x="1336" y="19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8" name="Group 398"/>
                        <wpg:cNvGrpSpPr>
                          <a:grpSpLocks/>
                        </wpg:cNvGrpSpPr>
                        <wpg:grpSpPr bwMode="auto">
                          <a:xfrm>
                            <a:off x="896" y="2605"/>
                            <a:ext cx="2940" cy="393"/>
                            <a:chOff x="896" y="2605"/>
                            <a:chExt cx="2940" cy="393"/>
                          </a:xfrm>
                        </wpg:grpSpPr>
                        <wps:wsp>
                          <wps:cNvPr id="349" name="Freeform 399"/>
                          <wps:cNvSpPr>
                            <a:spLocks/>
                          </wps:cNvSpPr>
                          <wps:spPr bwMode="auto">
                            <a:xfrm>
                              <a:off x="896" y="2605"/>
                              <a:ext cx="2940" cy="393"/>
                            </a:xfrm>
                            <a:custGeom>
                              <a:avLst/>
                              <a:gdLst>
                                <a:gd name="T0" fmla="+- 0 896 896"/>
                                <a:gd name="T1" fmla="*/ T0 w 2940"/>
                                <a:gd name="T2" fmla="+- 0 2998 2605"/>
                                <a:gd name="T3" fmla="*/ 2998 h 393"/>
                                <a:gd name="T4" fmla="+- 0 3836 896"/>
                                <a:gd name="T5" fmla="*/ T4 w 2940"/>
                                <a:gd name="T6" fmla="+- 0 2998 2605"/>
                                <a:gd name="T7" fmla="*/ 2998 h 393"/>
                                <a:gd name="T8" fmla="+- 0 3836 896"/>
                                <a:gd name="T9" fmla="*/ T8 w 2940"/>
                                <a:gd name="T10" fmla="+- 0 2605 2605"/>
                                <a:gd name="T11" fmla="*/ 2605 h 393"/>
                                <a:gd name="T12" fmla="+- 0 896 896"/>
                                <a:gd name="T13" fmla="*/ T12 w 2940"/>
                                <a:gd name="T14" fmla="+- 0 2605 2605"/>
                                <a:gd name="T15" fmla="*/ 2605 h 393"/>
                                <a:gd name="T16" fmla="+- 0 896 896"/>
                                <a:gd name="T17" fmla="*/ T16 w 2940"/>
                                <a:gd name="T18" fmla="+- 0 2998 2605"/>
                                <a:gd name="T19" fmla="*/ 2998 h 39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940" h="393">
                                  <a:moveTo>
                                    <a:pt x="0" y="393"/>
                                  </a:moveTo>
                                  <a:lnTo>
                                    <a:pt x="2940" y="393"/>
                                  </a:lnTo>
                                  <a:lnTo>
                                    <a:pt x="29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9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0" name="Group 396"/>
                        <wpg:cNvGrpSpPr>
                          <a:grpSpLocks/>
                        </wpg:cNvGrpSpPr>
                        <wpg:grpSpPr bwMode="auto">
                          <a:xfrm>
                            <a:off x="896" y="2998"/>
                            <a:ext cx="2940" cy="393"/>
                            <a:chOff x="896" y="2998"/>
                            <a:chExt cx="2940" cy="393"/>
                          </a:xfrm>
                        </wpg:grpSpPr>
                        <wps:wsp>
                          <wps:cNvPr id="351" name="Freeform 397"/>
                          <wps:cNvSpPr>
                            <a:spLocks/>
                          </wps:cNvSpPr>
                          <wps:spPr bwMode="auto">
                            <a:xfrm>
                              <a:off x="896" y="2998"/>
                              <a:ext cx="2940" cy="393"/>
                            </a:xfrm>
                            <a:custGeom>
                              <a:avLst/>
                              <a:gdLst>
                                <a:gd name="T0" fmla="+- 0 896 896"/>
                                <a:gd name="T1" fmla="*/ T0 w 2940"/>
                                <a:gd name="T2" fmla="+- 0 3391 2998"/>
                                <a:gd name="T3" fmla="*/ 3391 h 393"/>
                                <a:gd name="T4" fmla="+- 0 3836 896"/>
                                <a:gd name="T5" fmla="*/ T4 w 2940"/>
                                <a:gd name="T6" fmla="+- 0 3391 2998"/>
                                <a:gd name="T7" fmla="*/ 3391 h 393"/>
                                <a:gd name="T8" fmla="+- 0 3836 896"/>
                                <a:gd name="T9" fmla="*/ T8 w 2940"/>
                                <a:gd name="T10" fmla="+- 0 2998 2998"/>
                                <a:gd name="T11" fmla="*/ 2998 h 393"/>
                                <a:gd name="T12" fmla="+- 0 896 896"/>
                                <a:gd name="T13" fmla="*/ T12 w 2940"/>
                                <a:gd name="T14" fmla="+- 0 2998 2998"/>
                                <a:gd name="T15" fmla="*/ 2998 h 393"/>
                                <a:gd name="T16" fmla="+- 0 896 896"/>
                                <a:gd name="T17" fmla="*/ T16 w 2940"/>
                                <a:gd name="T18" fmla="+- 0 3391 2998"/>
                                <a:gd name="T19" fmla="*/ 3391 h 39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940" h="393">
                                  <a:moveTo>
                                    <a:pt x="0" y="393"/>
                                  </a:moveTo>
                                  <a:lnTo>
                                    <a:pt x="2940" y="393"/>
                                  </a:lnTo>
                                  <a:lnTo>
                                    <a:pt x="29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9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2" name="Group 394"/>
                        <wpg:cNvGrpSpPr>
                          <a:grpSpLocks/>
                        </wpg:cNvGrpSpPr>
                        <wpg:grpSpPr bwMode="auto">
                          <a:xfrm>
                            <a:off x="896" y="2212"/>
                            <a:ext cx="2940" cy="393"/>
                            <a:chOff x="896" y="2212"/>
                            <a:chExt cx="2940" cy="393"/>
                          </a:xfrm>
                        </wpg:grpSpPr>
                        <wps:wsp>
                          <wps:cNvPr id="353" name="Freeform 395"/>
                          <wps:cNvSpPr>
                            <a:spLocks/>
                          </wps:cNvSpPr>
                          <wps:spPr bwMode="auto">
                            <a:xfrm>
                              <a:off x="896" y="2212"/>
                              <a:ext cx="2940" cy="393"/>
                            </a:xfrm>
                            <a:custGeom>
                              <a:avLst/>
                              <a:gdLst>
                                <a:gd name="T0" fmla="+- 0 896 896"/>
                                <a:gd name="T1" fmla="*/ T0 w 2940"/>
                                <a:gd name="T2" fmla="+- 0 2605 2212"/>
                                <a:gd name="T3" fmla="*/ 2605 h 393"/>
                                <a:gd name="T4" fmla="+- 0 3836 896"/>
                                <a:gd name="T5" fmla="*/ T4 w 2940"/>
                                <a:gd name="T6" fmla="+- 0 2605 2212"/>
                                <a:gd name="T7" fmla="*/ 2605 h 393"/>
                                <a:gd name="T8" fmla="+- 0 3836 896"/>
                                <a:gd name="T9" fmla="*/ T8 w 2940"/>
                                <a:gd name="T10" fmla="+- 0 2212 2212"/>
                                <a:gd name="T11" fmla="*/ 2212 h 393"/>
                                <a:gd name="T12" fmla="+- 0 896 896"/>
                                <a:gd name="T13" fmla="*/ T12 w 2940"/>
                                <a:gd name="T14" fmla="+- 0 2212 2212"/>
                                <a:gd name="T15" fmla="*/ 2212 h 393"/>
                                <a:gd name="T16" fmla="+- 0 896 896"/>
                                <a:gd name="T17" fmla="*/ T16 w 2940"/>
                                <a:gd name="T18" fmla="+- 0 2605 2212"/>
                                <a:gd name="T19" fmla="*/ 2605 h 39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940" h="393">
                                  <a:moveTo>
                                    <a:pt x="0" y="393"/>
                                  </a:moveTo>
                                  <a:lnTo>
                                    <a:pt x="2940" y="393"/>
                                  </a:lnTo>
                                  <a:lnTo>
                                    <a:pt x="29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9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4" name="Group 392"/>
                        <wpg:cNvGrpSpPr>
                          <a:grpSpLocks/>
                        </wpg:cNvGrpSpPr>
                        <wpg:grpSpPr bwMode="auto">
                          <a:xfrm>
                            <a:off x="3836" y="1896"/>
                            <a:ext cx="1336" cy="920"/>
                            <a:chOff x="3836" y="1896"/>
                            <a:chExt cx="1336" cy="920"/>
                          </a:xfrm>
                        </wpg:grpSpPr>
                        <wps:wsp>
                          <wps:cNvPr id="355" name="Freeform 393"/>
                          <wps:cNvSpPr>
                            <a:spLocks/>
                          </wps:cNvSpPr>
                          <wps:spPr bwMode="auto">
                            <a:xfrm>
                              <a:off x="3836" y="1896"/>
                              <a:ext cx="1336" cy="920"/>
                            </a:xfrm>
                            <a:custGeom>
                              <a:avLst/>
                              <a:gdLst>
                                <a:gd name="T0" fmla="+- 0 3836 3836"/>
                                <a:gd name="T1" fmla="*/ T0 w 1336"/>
                                <a:gd name="T2" fmla="+- 0 2816 1896"/>
                                <a:gd name="T3" fmla="*/ 2816 h 920"/>
                                <a:gd name="T4" fmla="+- 0 4504 3836"/>
                                <a:gd name="T5" fmla="*/ T4 w 1336"/>
                                <a:gd name="T6" fmla="+- 0 2816 1896"/>
                                <a:gd name="T7" fmla="*/ 2816 h 920"/>
                                <a:gd name="T8" fmla="+- 0 4504 3836"/>
                                <a:gd name="T9" fmla="*/ T8 w 1336"/>
                                <a:gd name="T10" fmla="+- 0 1896 1896"/>
                                <a:gd name="T11" fmla="*/ 1896 h 920"/>
                                <a:gd name="T12" fmla="+- 0 5172 3836"/>
                                <a:gd name="T13" fmla="*/ T12 w 1336"/>
                                <a:gd name="T14" fmla="+- 0 1896 1896"/>
                                <a:gd name="T15" fmla="*/ 1896 h 9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336" h="920">
                                  <a:moveTo>
                                    <a:pt x="0" y="920"/>
                                  </a:moveTo>
                                  <a:lnTo>
                                    <a:pt x="668" y="920"/>
                                  </a:lnTo>
                                  <a:lnTo>
                                    <a:pt x="668" y="0"/>
                                  </a:lnTo>
                                  <a:lnTo>
                                    <a:pt x="1336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6" name="Group 390"/>
                        <wpg:cNvGrpSpPr>
                          <a:grpSpLocks/>
                        </wpg:cNvGrpSpPr>
                        <wpg:grpSpPr bwMode="auto">
                          <a:xfrm>
                            <a:off x="896" y="4904"/>
                            <a:ext cx="2940" cy="393"/>
                            <a:chOff x="896" y="4904"/>
                            <a:chExt cx="2940" cy="393"/>
                          </a:xfrm>
                        </wpg:grpSpPr>
                        <wps:wsp>
                          <wps:cNvPr id="357" name="Freeform 391"/>
                          <wps:cNvSpPr>
                            <a:spLocks/>
                          </wps:cNvSpPr>
                          <wps:spPr bwMode="auto">
                            <a:xfrm>
                              <a:off x="896" y="4904"/>
                              <a:ext cx="2940" cy="393"/>
                            </a:xfrm>
                            <a:custGeom>
                              <a:avLst/>
                              <a:gdLst>
                                <a:gd name="T0" fmla="+- 0 896 896"/>
                                <a:gd name="T1" fmla="*/ T0 w 2940"/>
                                <a:gd name="T2" fmla="+- 0 5297 4904"/>
                                <a:gd name="T3" fmla="*/ 5297 h 393"/>
                                <a:gd name="T4" fmla="+- 0 3836 896"/>
                                <a:gd name="T5" fmla="*/ T4 w 2940"/>
                                <a:gd name="T6" fmla="+- 0 5297 4904"/>
                                <a:gd name="T7" fmla="*/ 5297 h 393"/>
                                <a:gd name="T8" fmla="+- 0 3836 896"/>
                                <a:gd name="T9" fmla="*/ T8 w 2940"/>
                                <a:gd name="T10" fmla="+- 0 4904 4904"/>
                                <a:gd name="T11" fmla="*/ 4904 h 393"/>
                                <a:gd name="T12" fmla="+- 0 896 896"/>
                                <a:gd name="T13" fmla="*/ T12 w 2940"/>
                                <a:gd name="T14" fmla="+- 0 4904 4904"/>
                                <a:gd name="T15" fmla="*/ 4904 h 393"/>
                                <a:gd name="T16" fmla="+- 0 896 896"/>
                                <a:gd name="T17" fmla="*/ T16 w 2940"/>
                                <a:gd name="T18" fmla="+- 0 5297 4904"/>
                                <a:gd name="T19" fmla="*/ 5297 h 39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940" h="393">
                                  <a:moveTo>
                                    <a:pt x="0" y="393"/>
                                  </a:moveTo>
                                  <a:lnTo>
                                    <a:pt x="2940" y="393"/>
                                  </a:lnTo>
                                  <a:lnTo>
                                    <a:pt x="29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9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8" name="Group 388"/>
                        <wpg:cNvGrpSpPr>
                          <a:grpSpLocks/>
                        </wpg:cNvGrpSpPr>
                        <wpg:grpSpPr bwMode="auto">
                          <a:xfrm>
                            <a:off x="896" y="4118"/>
                            <a:ext cx="2940" cy="393"/>
                            <a:chOff x="896" y="4118"/>
                            <a:chExt cx="2940" cy="393"/>
                          </a:xfrm>
                        </wpg:grpSpPr>
                        <wps:wsp>
                          <wps:cNvPr id="359" name="Freeform 389"/>
                          <wps:cNvSpPr>
                            <a:spLocks/>
                          </wps:cNvSpPr>
                          <wps:spPr bwMode="auto">
                            <a:xfrm>
                              <a:off x="896" y="4118"/>
                              <a:ext cx="2940" cy="393"/>
                            </a:xfrm>
                            <a:custGeom>
                              <a:avLst/>
                              <a:gdLst>
                                <a:gd name="T0" fmla="+- 0 896 896"/>
                                <a:gd name="T1" fmla="*/ T0 w 2940"/>
                                <a:gd name="T2" fmla="+- 0 4511 4118"/>
                                <a:gd name="T3" fmla="*/ 4511 h 393"/>
                                <a:gd name="T4" fmla="+- 0 3836 896"/>
                                <a:gd name="T5" fmla="*/ T4 w 2940"/>
                                <a:gd name="T6" fmla="+- 0 4511 4118"/>
                                <a:gd name="T7" fmla="*/ 4511 h 393"/>
                                <a:gd name="T8" fmla="+- 0 3836 896"/>
                                <a:gd name="T9" fmla="*/ T8 w 2940"/>
                                <a:gd name="T10" fmla="+- 0 4118 4118"/>
                                <a:gd name="T11" fmla="*/ 4118 h 393"/>
                                <a:gd name="T12" fmla="+- 0 896 896"/>
                                <a:gd name="T13" fmla="*/ T12 w 2940"/>
                                <a:gd name="T14" fmla="+- 0 4118 4118"/>
                                <a:gd name="T15" fmla="*/ 4118 h 393"/>
                                <a:gd name="T16" fmla="+- 0 896 896"/>
                                <a:gd name="T17" fmla="*/ T16 w 2940"/>
                                <a:gd name="T18" fmla="+- 0 4511 4118"/>
                                <a:gd name="T19" fmla="*/ 4511 h 39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940" h="393">
                                  <a:moveTo>
                                    <a:pt x="0" y="393"/>
                                  </a:moveTo>
                                  <a:lnTo>
                                    <a:pt x="2940" y="393"/>
                                  </a:lnTo>
                                  <a:lnTo>
                                    <a:pt x="29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9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0" name="Group 386"/>
                        <wpg:cNvGrpSpPr>
                          <a:grpSpLocks/>
                        </wpg:cNvGrpSpPr>
                        <wpg:grpSpPr bwMode="auto">
                          <a:xfrm>
                            <a:off x="896" y="4511"/>
                            <a:ext cx="2940" cy="393"/>
                            <a:chOff x="896" y="4511"/>
                            <a:chExt cx="2940" cy="393"/>
                          </a:xfrm>
                        </wpg:grpSpPr>
                        <wps:wsp>
                          <wps:cNvPr id="361" name="Freeform 387"/>
                          <wps:cNvSpPr>
                            <a:spLocks/>
                          </wps:cNvSpPr>
                          <wps:spPr bwMode="auto">
                            <a:xfrm>
                              <a:off x="896" y="4511"/>
                              <a:ext cx="2940" cy="393"/>
                            </a:xfrm>
                            <a:custGeom>
                              <a:avLst/>
                              <a:gdLst>
                                <a:gd name="T0" fmla="+- 0 896 896"/>
                                <a:gd name="T1" fmla="*/ T0 w 2940"/>
                                <a:gd name="T2" fmla="+- 0 4904 4511"/>
                                <a:gd name="T3" fmla="*/ 4904 h 393"/>
                                <a:gd name="T4" fmla="+- 0 3836 896"/>
                                <a:gd name="T5" fmla="*/ T4 w 2940"/>
                                <a:gd name="T6" fmla="+- 0 4904 4511"/>
                                <a:gd name="T7" fmla="*/ 4904 h 393"/>
                                <a:gd name="T8" fmla="+- 0 3836 896"/>
                                <a:gd name="T9" fmla="*/ T8 w 2940"/>
                                <a:gd name="T10" fmla="+- 0 4511 4511"/>
                                <a:gd name="T11" fmla="*/ 4511 h 393"/>
                                <a:gd name="T12" fmla="+- 0 896 896"/>
                                <a:gd name="T13" fmla="*/ T12 w 2940"/>
                                <a:gd name="T14" fmla="+- 0 4511 4511"/>
                                <a:gd name="T15" fmla="*/ 4511 h 393"/>
                                <a:gd name="T16" fmla="+- 0 896 896"/>
                                <a:gd name="T17" fmla="*/ T16 w 2940"/>
                                <a:gd name="T18" fmla="+- 0 4904 4511"/>
                                <a:gd name="T19" fmla="*/ 4904 h 39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940" h="393">
                                  <a:moveTo>
                                    <a:pt x="0" y="393"/>
                                  </a:moveTo>
                                  <a:lnTo>
                                    <a:pt x="2940" y="393"/>
                                  </a:lnTo>
                                  <a:lnTo>
                                    <a:pt x="29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9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2" name="Group 384"/>
                        <wpg:cNvGrpSpPr>
                          <a:grpSpLocks/>
                        </wpg:cNvGrpSpPr>
                        <wpg:grpSpPr bwMode="auto">
                          <a:xfrm>
                            <a:off x="896" y="5297"/>
                            <a:ext cx="2940" cy="393"/>
                            <a:chOff x="896" y="5297"/>
                            <a:chExt cx="2940" cy="393"/>
                          </a:xfrm>
                        </wpg:grpSpPr>
                        <wps:wsp>
                          <wps:cNvPr id="363" name="Freeform 385"/>
                          <wps:cNvSpPr>
                            <a:spLocks/>
                          </wps:cNvSpPr>
                          <wps:spPr bwMode="auto">
                            <a:xfrm>
                              <a:off x="896" y="5297"/>
                              <a:ext cx="2940" cy="393"/>
                            </a:xfrm>
                            <a:custGeom>
                              <a:avLst/>
                              <a:gdLst>
                                <a:gd name="T0" fmla="+- 0 896 896"/>
                                <a:gd name="T1" fmla="*/ T0 w 2940"/>
                                <a:gd name="T2" fmla="+- 0 5690 5297"/>
                                <a:gd name="T3" fmla="*/ 5690 h 393"/>
                                <a:gd name="T4" fmla="+- 0 3836 896"/>
                                <a:gd name="T5" fmla="*/ T4 w 2940"/>
                                <a:gd name="T6" fmla="+- 0 5690 5297"/>
                                <a:gd name="T7" fmla="*/ 5690 h 393"/>
                                <a:gd name="T8" fmla="+- 0 3836 896"/>
                                <a:gd name="T9" fmla="*/ T8 w 2940"/>
                                <a:gd name="T10" fmla="+- 0 5297 5297"/>
                                <a:gd name="T11" fmla="*/ 5297 h 393"/>
                                <a:gd name="T12" fmla="+- 0 896 896"/>
                                <a:gd name="T13" fmla="*/ T12 w 2940"/>
                                <a:gd name="T14" fmla="+- 0 5297 5297"/>
                                <a:gd name="T15" fmla="*/ 5297 h 393"/>
                                <a:gd name="T16" fmla="+- 0 896 896"/>
                                <a:gd name="T17" fmla="*/ T16 w 2940"/>
                                <a:gd name="T18" fmla="+- 0 5690 5297"/>
                                <a:gd name="T19" fmla="*/ 5690 h 39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940" h="393">
                                  <a:moveTo>
                                    <a:pt x="0" y="393"/>
                                  </a:moveTo>
                                  <a:lnTo>
                                    <a:pt x="2940" y="393"/>
                                  </a:lnTo>
                                  <a:lnTo>
                                    <a:pt x="29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9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4" name="Group 382"/>
                        <wpg:cNvGrpSpPr>
                          <a:grpSpLocks/>
                        </wpg:cNvGrpSpPr>
                        <wpg:grpSpPr bwMode="auto">
                          <a:xfrm>
                            <a:off x="896" y="5690"/>
                            <a:ext cx="2940" cy="393"/>
                            <a:chOff x="896" y="5690"/>
                            <a:chExt cx="2940" cy="393"/>
                          </a:xfrm>
                        </wpg:grpSpPr>
                        <wps:wsp>
                          <wps:cNvPr id="365" name="Freeform 383"/>
                          <wps:cNvSpPr>
                            <a:spLocks/>
                          </wps:cNvSpPr>
                          <wps:spPr bwMode="auto">
                            <a:xfrm>
                              <a:off x="896" y="5690"/>
                              <a:ext cx="2940" cy="393"/>
                            </a:xfrm>
                            <a:custGeom>
                              <a:avLst/>
                              <a:gdLst>
                                <a:gd name="T0" fmla="+- 0 896 896"/>
                                <a:gd name="T1" fmla="*/ T0 w 2940"/>
                                <a:gd name="T2" fmla="+- 0 6083 5690"/>
                                <a:gd name="T3" fmla="*/ 6083 h 393"/>
                                <a:gd name="T4" fmla="+- 0 3836 896"/>
                                <a:gd name="T5" fmla="*/ T4 w 2940"/>
                                <a:gd name="T6" fmla="+- 0 6083 5690"/>
                                <a:gd name="T7" fmla="*/ 6083 h 393"/>
                                <a:gd name="T8" fmla="+- 0 3836 896"/>
                                <a:gd name="T9" fmla="*/ T8 w 2940"/>
                                <a:gd name="T10" fmla="+- 0 5690 5690"/>
                                <a:gd name="T11" fmla="*/ 5690 h 393"/>
                                <a:gd name="T12" fmla="+- 0 896 896"/>
                                <a:gd name="T13" fmla="*/ T12 w 2940"/>
                                <a:gd name="T14" fmla="+- 0 5690 5690"/>
                                <a:gd name="T15" fmla="*/ 5690 h 393"/>
                                <a:gd name="T16" fmla="+- 0 896 896"/>
                                <a:gd name="T17" fmla="*/ T16 w 2940"/>
                                <a:gd name="T18" fmla="+- 0 6083 5690"/>
                                <a:gd name="T19" fmla="*/ 6083 h 39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940" h="393">
                                  <a:moveTo>
                                    <a:pt x="0" y="393"/>
                                  </a:moveTo>
                                  <a:lnTo>
                                    <a:pt x="2940" y="393"/>
                                  </a:lnTo>
                                  <a:lnTo>
                                    <a:pt x="29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9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6" name="Group 380"/>
                        <wpg:cNvGrpSpPr>
                          <a:grpSpLocks/>
                        </wpg:cNvGrpSpPr>
                        <wpg:grpSpPr bwMode="auto">
                          <a:xfrm>
                            <a:off x="896" y="6083"/>
                            <a:ext cx="2940" cy="393"/>
                            <a:chOff x="896" y="6083"/>
                            <a:chExt cx="2940" cy="393"/>
                          </a:xfrm>
                        </wpg:grpSpPr>
                        <wps:wsp>
                          <wps:cNvPr id="367" name="Freeform 381"/>
                          <wps:cNvSpPr>
                            <a:spLocks/>
                          </wps:cNvSpPr>
                          <wps:spPr bwMode="auto">
                            <a:xfrm>
                              <a:off x="896" y="6083"/>
                              <a:ext cx="2940" cy="393"/>
                            </a:xfrm>
                            <a:custGeom>
                              <a:avLst/>
                              <a:gdLst>
                                <a:gd name="T0" fmla="+- 0 896 896"/>
                                <a:gd name="T1" fmla="*/ T0 w 2940"/>
                                <a:gd name="T2" fmla="+- 0 6476 6083"/>
                                <a:gd name="T3" fmla="*/ 6476 h 393"/>
                                <a:gd name="T4" fmla="+- 0 3836 896"/>
                                <a:gd name="T5" fmla="*/ T4 w 2940"/>
                                <a:gd name="T6" fmla="+- 0 6476 6083"/>
                                <a:gd name="T7" fmla="*/ 6476 h 393"/>
                                <a:gd name="T8" fmla="+- 0 3836 896"/>
                                <a:gd name="T9" fmla="*/ T8 w 2940"/>
                                <a:gd name="T10" fmla="+- 0 6083 6083"/>
                                <a:gd name="T11" fmla="*/ 6083 h 393"/>
                                <a:gd name="T12" fmla="+- 0 896 896"/>
                                <a:gd name="T13" fmla="*/ T12 w 2940"/>
                                <a:gd name="T14" fmla="+- 0 6083 6083"/>
                                <a:gd name="T15" fmla="*/ 6083 h 393"/>
                                <a:gd name="T16" fmla="+- 0 896 896"/>
                                <a:gd name="T17" fmla="*/ T16 w 2940"/>
                                <a:gd name="T18" fmla="+- 0 6476 6083"/>
                                <a:gd name="T19" fmla="*/ 6476 h 39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940" h="393">
                                  <a:moveTo>
                                    <a:pt x="0" y="393"/>
                                  </a:moveTo>
                                  <a:lnTo>
                                    <a:pt x="2940" y="393"/>
                                  </a:lnTo>
                                  <a:lnTo>
                                    <a:pt x="29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9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8" name="Group 378"/>
                        <wpg:cNvGrpSpPr>
                          <a:grpSpLocks/>
                        </wpg:cNvGrpSpPr>
                        <wpg:grpSpPr bwMode="auto">
                          <a:xfrm>
                            <a:off x="4356" y="4402"/>
                            <a:ext cx="411" cy="607"/>
                            <a:chOff x="4356" y="4402"/>
                            <a:chExt cx="411" cy="607"/>
                          </a:xfrm>
                        </wpg:grpSpPr>
                        <wps:wsp>
                          <wps:cNvPr id="369" name="Freeform 379"/>
                          <wps:cNvSpPr>
                            <a:spLocks/>
                          </wps:cNvSpPr>
                          <wps:spPr bwMode="auto">
                            <a:xfrm>
                              <a:off x="4356" y="4402"/>
                              <a:ext cx="411" cy="607"/>
                            </a:xfrm>
                            <a:custGeom>
                              <a:avLst/>
                              <a:gdLst>
                                <a:gd name="T0" fmla="+- 0 4356 4356"/>
                                <a:gd name="T1" fmla="*/ T0 w 411"/>
                                <a:gd name="T2" fmla="+- 0 5009 4402"/>
                                <a:gd name="T3" fmla="*/ 5009 h 607"/>
                                <a:gd name="T4" fmla="+- 0 4767 4356"/>
                                <a:gd name="T5" fmla="*/ T4 w 411"/>
                                <a:gd name="T6" fmla="+- 0 5009 4402"/>
                                <a:gd name="T7" fmla="*/ 5009 h 607"/>
                                <a:gd name="T8" fmla="+- 0 4767 4356"/>
                                <a:gd name="T9" fmla="*/ T8 w 411"/>
                                <a:gd name="T10" fmla="+- 0 4402 4402"/>
                                <a:gd name="T11" fmla="*/ 4402 h 607"/>
                                <a:gd name="T12" fmla="+- 0 4356 4356"/>
                                <a:gd name="T13" fmla="*/ T12 w 411"/>
                                <a:gd name="T14" fmla="+- 0 4402 4402"/>
                                <a:gd name="T15" fmla="*/ 4402 h 607"/>
                                <a:gd name="T16" fmla="+- 0 4356 4356"/>
                                <a:gd name="T17" fmla="*/ T16 w 411"/>
                                <a:gd name="T18" fmla="+- 0 5009 4402"/>
                                <a:gd name="T19" fmla="*/ 5009 h 6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11" h="607">
                                  <a:moveTo>
                                    <a:pt x="0" y="607"/>
                                  </a:moveTo>
                                  <a:lnTo>
                                    <a:pt x="411" y="607"/>
                                  </a:lnTo>
                                  <a:lnTo>
                                    <a:pt x="41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60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0" name="Group 376"/>
                        <wpg:cNvGrpSpPr>
                          <a:grpSpLocks/>
                        </wpg:cNvGrpSpPr>
                        <wpg:grpSpPr bwMode="auto">
                          <a:xfrm>
                            <a:off x="4767" y="4650"/>
                            <a:ext cx="89" cy="54"/>
                            <a:chOff x="4767" y="4650"/>
                            <a:chExt cx="89" cy="54"/>
                          </a:xfrm>
                        </wpg:grpSpPr>
                        <wps:wsp>
                          <wps:cNvPr id="371" name="Freeform 377"/>
                          <wps:cNvSpPr>
                            <a:spLocks/>
                          </wps:cNvSpPr>
                          <wps:spPr bwMode="auto">
                            <a:xfrm>
                              <a:off x="4767" y="4650"/>
                              <a:ext cx="89" cy="54"/>
                            </a:xfrm>
                            <a:custGeom>
                              <a:avLst/>
                              <a:gdLst>
                                <a:gd name="T0" fmla="+- 0 4767 4767"/>
                                <a:gd name="T1" fmla="*/ T0 w 89"/>
                                <a:gd name="T2" fmla="+- 0 4650 4650"/>
                                <a:gd name="T3" fmla="*/ 4650 h 54"/>
                                <a:gd name="T4" fmla="+- 0 4856 4767"/>
                                <a:gd name="T5" fmla="*/ T4 w 89"/>
                                <a:gd name="T6" fmla="+- 0 4704 4650"/>
                                <a:gd name="T7" fmla="*/ 4704 h 5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89" h="54">
                                  <a:moveTo>
                                    <a:pt x="0" y="0"/>
                                  </a:moveTo>
                                  <a:lnTo>
                                    <a:pt x="89" y="54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2" name="Group 374"/>
                        <wpg:cNvGrpSpPr>
                          <a:grpSpLocks/>
                        </wpg:cNvGrpSpPr>
                        <wpg:grpSpPr bwMode="auto">
                          <a:xfrm>
                            <a:off x="3836" y="4704"/>
                            <a:ext cx="520" cy="2"/>
                            <a:chOff x="3836" y="4704"/>
                            <a:chExt cx="520" cy="2"/>
                          </a:xfrm>
                        </wpg:grpSpPr>
                        <wps:wsp>
                          <wps:cNvPr id="373" name="Freeform 375"/>
                          <wps:cNvSpPr>
                            <a:spLocks/>
                          </wps:cNvSpPr>
                          <wps:spPr bwMode="auto">
                            <a:xfrm>
                              <a:off x="3836" y="4704"/>
                              <a:ext cx="520" cy="2"/>
                            </a:xfrm>
                            <a:custGeom>
                              <a:avLst/>
                              <a:gdLst>
                                <a:gd name="T0" fmla="+- 0 3836 3836"/>
                                <a:gd name="T1" fmla="*/ T0 w 520"/>
                                <a:gd name="T2" fmla="+- 0 4356 3836"/>
                                <a:gd name="T3" fmla="*/ T2 w 52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20">
                                  <a:moveTo>
                                    <a:pt x="0" y="0"/>
                                  </a:moveTo>
                                  <a:lnTo>
                                    <a:pt x="52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4" name="Group 372"/>
                        <wpg:cNvGrpSpPr>
                          <a:grpSpLocks/>
                        </wpg:cNvGrpSpPr>
                        <wpg:grpSpPr bwMode="auto">
                          <a:xfrm>
                            <a:off x="4767" y="2269"/>
                            <a:ext cx="405" cy="2435"/>
                            <a:chOff x="4767" y="2269"/>
                            <a:chExt cx="405" cy="2435"/>
                          </a:xfrm>
                        </wpg:grpSpPr>
                        <wps:wsp>
                          <wps:cNvPr id="375" name="Freeform 373"/>
                          <wps:cNvSpPr>
                            <a:spLocks/>
                          </wps:cNvSpPr>
                          <wps:spPr bwMode="auto">
                            <a:xfrm>
                              <a:off x="4767" y="2269"/>
                              <a:ext cx="405" cy="2435"/>
                            </a:xfrm>
                            <a:custGeom>
                              <a:avLst/>
                              <a:gdLst>
                                <a:gd name="T0" fmla="+- 0 4767 4767"/>
                                <a:gd name="T1" fmla="*/ T0 w 405"/>
                                <a:gd name="T2" fmla="+- 0 4704 2269"/>
                                <a:gd name="T3" fmla="*/ 4704 h 2435"/>
                                <a:gd name="T4" fmla="+- 0 4970 4767"/>
                                <a:gd name="T5" fmla="*/ T4 w 405"/>
                                <a:gd name="T6" fmla="+- 0 4704 2269"/>
                                <a:gd name="T7" fmla="*/ 4704 h 2435"/>
                                <a:gd name="T8" fmla="+- 0 4970 4767"/>
                                <a:gd name="T9" fmla="*/ T8 w 405"/>
                                <a:gd name="T10" fmla="+- 0 2269 2269"/>
                                <a:gd name="T11" fmla="*/ 2269 h 2435"/>
                                <a:gd name="T12" fmla="+- 0 5172 4767"/>
                                <a:gd name="T13" fmla="*/ T12 w 405"/>
                                <a:gd name="T14" fmla="+- 0 2269 2269"/>
                                <a:gd name="T15" fmla="*/ 2269 h 243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405" h="2435">
                                  <a:moveTo>
                                    <a:pt x="0" y="2435"/>
                                  </a:moveTo>
                                  <a:lnTo>
                                    <a:pt x="203" y="2435"/>
                                  </a:lnTo>
                                  <a:lnTo>
                                    <a:pt x="203" y="0"/>
                                  </a:lnTo>
                                  <a:lnTo>
                                    <a:pt x="405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6" name="Group 370"/>
                        <wpg:cNvGrpSpPr>
                          <a:grpSpLocks/>
                        </wpg:cNvGrpSpPr>
                        <wpg:grpSpPr bwMode="auto">
                          <a:xfrm>
                            <a:off x="4209" y="1537"/>
                            <a:ext cx="7" cy="1185"/>
                            <a:chOff x="4209" y="1537"/>
                            <a:chExt cx="7" cy="1185"/>
                          </a:xfrm>
                        </wpg:grpSpPr>
                        <wps:wsp>
                          <wps:cNvPr id="377" name="Freeform 371"/>
                          <wps:cNvSpPr>
                            <a:spLocks/>
                          </wps:cNvSpPr>
                          <wps:spPr bwMode="auto">
                            <a:xfrm>
                              <a:off x="4209" y="1537"/>
                              <a:ext cx="7" cy="1185"/>
                            </a:xfrm>
                            <a:custGeom>
                              <a:avLst/>
                              <a:gdLst>
                                <a:gd name="T0" fmla="+- 0 4216 4209"/>
                                <a:gd name="T1" fmla="*/ T0 w 7"/>
                                <a:gd name="T2" fmla="+- 0 1537 1537"/>
                                <a:gd name="T3" fmla="*/ 1537 h 1185"/>
                                <a:gd name="T4" fmla="+- 0 4209 4209"/>
                                <a:gd name="T5" fmla="*/ T4 w 7"/>
                                <a:gd name="T6" fmla="+- 0 2722 1537"/>
                                <a:gd name="T7" fmla="*/ 2722 h 118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7" h="1185">
                                  <a:moveTo>
                                    <a:pt x="7" y="0"/>
                                  </a:moveTo>
                                  <a:lnTo>
                                    <a:pt x="0" y="118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8" name="Group 368"/>
                        <wpg:cNvGrpSpPr>
                          <a:grpSpLocks/>
                        </wpg:cNvGrpSpPr>
                        <wpg:grpSpPr bwMode="auto">
                          <a:xfrm>
                            <a:off x="6449" y="2605"/>
                            <a:ext cx="740" cy="1164"/>
                            <a:chOff x="6449" y="2605"/>
                            <a:chExt cx="740" cy="1164"/>
                          </a:xfrm>
                        </wpg:grpSpPr>
                        <wps:wsp>
                          <wps:cNvPr id="379" name="Freeform 369"/>
                          <wps:cNvSpPr>
                            <a:spLocks/>
                          </wps:cNvSpPr>
                          <wps:spPr bwMode="auto">
                            <a:xfrm>
                              <a:off x="6449" y="2605"/>
                              <a:ext cx="740" cy="1164"/>
                            </a:xfrm>
                            <a:custGeom>
                              <a:avLst/>
                              <a:gdLst>
                                <a:gd name="T0" fmla="+- 0 6449 6449"/>
                                <a:gd name="T1" fmla="*/ T0 w 740"/>
                                <a:gd name="T2" fmla="+- 0 3769 2605"/>
                                <a:gd name="T3" fmla="*/ 3769 h 1164"/>
                                <a:gd name="T4" fmla="+- 0 7189 6449"/>
                                <a:gd name="T5" fmla="*/ T4 w 740"/>
                                <a:gd name="T6" fmla="+- 0 3769 2605"/>
                                <a:gd name="T7" fmla="*/ 3769 h 1164"/>
                                <a:gd name="T8" fmla="+- 0 7189 6449"/>
                                <a:gd name="T9" fmla="*/ T8 w 740"/>
                                <a:gd name="T10" fmla="+- 0 2605 2605"/>
                                <a:gd name="T11" fmla="*/ 2605 h 1164"/>
                                <a:gd name="T12" fmla="+- 0 6449 6449"/>
                                <a:gd name="T13" fmla="*/ T12 w 740"/>
                                <a:gd name="T14" fmla="+- 0 2605 2605"/>
                                <a:gd name="T15" fmla="*/ 2605 h 1164"/>
                                <a:gd name="T16" fmla="+- 0 6449 6449"/>
                                <a:gd name="T17" fmla="*/ T16 w 740"/>
                                <a:gd name="T18" fmla="+- 0 3769 2605"/>
                                <a:gd name="T19" fmla="*/ 3769 h 116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40" h="1164">
                                  <a:moveTo>
                                    <a:pt x="0" y="1164"/>
                                  </a:moveTo>
                                  <a:lnTo>
                                    <a:pt x="740" y="1164"/>
                                  </a:lnTo>
                                  <a:lnTo>
                                    <a:pt x="7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16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0" name="Group 366"/>
                        <wpg:cNvGrpSpPr>
                          <a:grpSpLocks/>
                        </wpg:cNvGrpSpPr>
                        <wpg:grpSpPr bwMode="auto">
                          <a:xfrm>
                            <a:off x="4216" y="2722"/>
                            <a:ext cx="2233" cy="2"/>
                            <a:chOff x="4216" y="2722"/>
                            <a:chExt cx="2233" cy="2"/>
                          </a:xfrm>
                        </wpg:grpSpPr>
                        <wps:wsp>
                          <wps:cNvPr id="381" name="Freeform 367"/>
                          <wps:cNvSpPr>
                            <a:spLocks/>
                          </wps:cNvSpPr>
                          <wps:spPr bwMode="auto">
                            <a:xfrm>
                              <a:off x="4216" y="2722"/>
                              <a:ext cx="2233" cy="2"/>
                            </a:xfrm>
                            <a:custGeom>
                              <a:avLst/>
                              <a:gdLst>
                                <a:gd name="T0" fmla="+- 0 4216 4216"/>
                                <a:gd name="T1" fmla="*/ T0 w 2233"/>
                                <a:gd name="T2" fmla="+- 0 6449 4216"/>
                                <a:gd name="T3" fmla="*/ T2 w 223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233">
                                  <a:moveTo>
                                    <a:pt x="0" y="0"/>
                                  </a:moveTo>
                                  <a:lnTo>
                                    <a:pt x="2233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2" name="Group 364"/>
                        <wpg:cNvGrpSpPr>
                          <a:grpSpLocks/>
                        </wpg:cNvGrpSpPr>
                        <wpg:grpSpPr bwMode="auto">
                          <a:xfrm>
                            <a:off x="3836" y="3202"/>
                            <a:ext cx="2606" cy="2"/>
                            <a:chOff x="3836" y="3202"/>
                            <a:chExt cx="2606" cy="2"/>
                          </a:xfrm>
                        </wpg:grpSpPr>
                        <wps:wsp>
                          <wps:cNvPr id="383" name="Freeform 365"/>
                          <wps:cNvSpPr>
                            <a:spLocks/>
                          </wps:cNvSpPr>
                          <wps:spPr bwMode="auto">
                            <a:xfrm>
                              <a:off x="3836" y="3202"/>
                              <a:ext cx="2606" cy="2"/>
                            </a:xfrm>
                            <a:custGeom>
                              <a:avLst/>
                              <a:gdLst>
                                <a:gd name="T0" fmla="+- 0 3836 3836"/>
                                <a:gd name="T1" fmla="*/ T0 w 2606"/>
                                <a:gd name="T2" fmla="+- 0 6442 3836"/>
                                <a:gd name="T3" fmla="*/ T2 w 260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606">
                                  <a:moveTo>
                                    <a:pt x="0" y="0"/>
                                  </a:moveTo>
                                  <a:lnTo>
                                    <a:pt x="2606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4" name="Group 362"/>
                        <wpg:cNvGrpSpPr>
                          <a:grpSpLocks/>
                        </wpg:cNvGrpSpPr>
                        <wpg:grpSpPr bwMode="auto">
                          <a:xfrm>
                            <a:off x="4509" y="5202"/>
                            <a:ext cx="411" cy="607"/>
                            <a:chOff x="4509" y="5202"/>
                            <a:chExt cx="411" cy="607"/>
                          </a:xfrm>
                        </wpg:grpSpPr>
                        <wps:wsp>
                          <wps:cNvPr id="385" name="Freeform 363"/>
                          <wps:cNvSpPr>
                            <a:spLocks/>
                          </wps:cNvSpPr>
                          <wps:spPr bwMode="auto">
                            <a:xfrm>
                              <a:off x="4509" y="5202"/>
                              <a:ext cx="411" cy="607"/>
                            </a:xfrm>
                            <a:custGeom>
                              <a:avLst/>
                              <a:gdLst>
                                <a:gd name="T0" fmla="+- 0 4509 4509"/>
                                <a:gd name="T1" fmla="*/ T0 w 411"/>
                                <a:gd name="T2" fmla="+- 0 5809 5202"/>
                                <a:gd name="T3" fmla="*/ 5809 h 607"/>
                                <a:gd name="T4" fmla="+- 0 4920 4509"/>
                                <a:gd name="T5" fmla="*/ T4 w 411"/>
                                <a:gd name="T6" fmla="+- 0 5809 5202"/>
                                <a:gd name="T7" fmla="*/ 5809 h 607"/>
                                <a:gd name="T8" fmla="+- 0 4920 4509"/>
                                <a:gd name="T9" fmla="*/ T8 w 411"/>
                                <a:gd name="T10" fmla="+- 0 5202 5202"/>
                                <a:gd name="T11" fmla="*/ 5202 h 607"/>
                                <a:gd name="T12" fmla="+- 0 4509 4509"/>
                                <a:gd name="T13" fmla="*/ T12 w 411"/>
                                <a:gd name="T14" fmla="+- 0 5202 5202"/>
                                <a:gd name="T15" fmla="*/ 5202 h 607"/>
                                <a:gd name="T16" fmla="+- 0 4509 4509"/>
                                <a:gd name="T17" fmla="*/ T16 w 411"/>
                                <a:gd name="T18" fmla="+- 0 5809 5202"/>
                                <a:gd name="T19" fmla="*/ 5809 h 6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11" h="607">
                                  <a:moveTo>
                                    <a:pt x="0" y="607"/>
                                  </a:moveTo>
                                  <a:lnTo>
                                    <a:pt x="411" y="607"/>
                                  </a:lnTo>
                                  <a:lnTo>
                                    <a:pt x="41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60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6" name="Group 360"/>
                        <wpg:cNvGrpSpPr>
                          <a:grpSpLocks/>
                        </wpg:cNvGrpSpPr>
                        <wpg:grpSpPr bwMode="auto">
                          <a:xfrm>
                            <a:off x="4920" y="5450"/>
                            <a:ext cx="89" cy="54"/>
                            <a:chOff x="4920" y="5450"/>
                            <a:chExt cx="89" cy="54"/>
                          </a:xfrm>
                        </wpg:grpSpPr>
                        <wps:wsp>
                          <wps:cNvPr id="387" name="Freeform 361"/>
                          <wps:cNvSpPr>
                            <a:spLocks/>
                          </wps:cNvSpPr>
                          <wps:spPr bwMode="auto">
                            <a:xfrm>
                              <a:off x="4920" y="5450"/>
                              <a:ext cx="89" cy="54"/>
                            </a:xfrm>
                            <a:custGeom>
                              <a:avLst/>
                              <a:gdLst>
                                <a:gd name="T0" fmla="+- 0 4920 4920"/>
                                <a:gd name="T1" fmla="*/ T0 w 89"/>
                                <a:gd name="T2" fmla="+- 0 5450 5450"/>
                                <a:gd name="T3" fmla="*/ 5450 h 54"/>
                                <a:gd name="T4" fmla="+- 0 5009 4920"/>
                                <a:gd name="T5" fmla="*/ T4 w 89"/>
                                <a:gd name="T6" fmla="+- 0 5504 5450"/>
                                <a:gd name="T7" fmla="*/ 5504 h 5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89" h="54">
                                  <a:moveTo>
                                    <a:pt x="0" y="0"/>
                                  </a:moveTo>
                                  <a:lnTo>
                                    <a:pt x="89" y="54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8" name="Group 358"/>
                        <wpg:cNvGrpSpPr>
                          <a:grpSpLocks/>
                        </wpg:cNvGrpSpPr>
                        <wpg:grpSpPr bwMode="auto">
                          <a:xfrm>
                            <a:off x="3836" y="5504"/>
                            <a:ext cx="673" cy="2"/>
                            <a:chOff x="3836" y="5504"/>
                            <a:chExt cx="673" cy="2"/>
                          </a:xfrm>
                        </wpg:grpSpPr>
                        <wps:wsp>
                          <wps:cNvPr id="389" name="Freeform 359"/>
                          <wps:cNvSpPr>
                            <a:spLocks/>
                          </wps:cNvSpPr>
                          <wps:spPr bwMode="auto">
                            <a:xfrm>
                              <a:off x="3836" y="5504"/>
                              <a:ext cx="673" cy="2"/>
                            </a:xfrm>
                            <a:custGeom>
                              <a:avLst/>
                              <a:gdLst>
                                <a:gd name="T0" fmla="+- 0 3836 3836"/>
                                <a:gd name="T1" fmla="*/ T0 w 673"/>
                                <a:gd name="T2" fmla="+- 0 4509 3836"/>
                                <a:gd name="T3" fmla="*/ T2 w 67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673">
                                  <a:moveTo>
                                    <a:pt x="0" y="0"/>
                                  </a:moveTo>
                                  <a:lnTo>
                                    <a:pt x="673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0" name="Group 356"/>
                        <wpg:cNvGrpSpPr>
                          <a:grpSpLocks/>
                        </wpg:cNvGrpSpPr>
                        <wpg:grpSpPr bwMode="auto">
                          <a:xfrm>
                            <a:off x="4920" y="3562"/>
                            <a:ext cx="1522" cy="1942"/>
                            <a:chOff x="4920" y="3562"/>
                            <a:chExt cx="1522" cy="1942"/>
                          </a:xfrm>
                        </wpg:grpSpPr>
                        <wps:wsp>
                          <wps:cNvPr id="391" name="Freeform 357"/>
                          <wps:cNvSpPr>
                            <a:spLocks/>
                          </wps:cNvSpPr>
                          <wps:spPr bwMode="auto">
                            <a:xfrm>
                              <a:off x="4920" y="3562"/>
                              <a:ext cx="1522" cy="1942"/>
                            </a:xfrm>
                            <a:custGeom>
                              <a:avLst/>
                              <a:gdLst>
                                <a:gd name="T0" fmla="+- 0 4920 4920"/>
                                <a:gd name="T1" fmla="*/ T0 w 1522"/>
                                <a:gd name="T2" fmla="+- 0 5504 3562"/>
                                <a:gd name="T3" fmla="*/ 5504 h 1942"/>
                                <a:gd name="T4" fmla="+- 0 5582 4920"/>
                                <a:gd name="T5" fmla="*/ T4 w 1522"/>
                                <a:gd name="T6" fmla="+- 0 5504 3562"/>
                                <a:gd name="T7" fmla="*/ 5504 h 1942"/>
                                <a:gd name="T8" fmla="+- 0 5582 4920"/>
                                <a:gd name="T9" fmla="*/ T8 w 1522"/>
                                <a:gd name="T10" fmla="+- 0 3562 3562"/>
                                <a:gd name="T11" fmla="*/ 3562 h 1942"/>
                                <a:gd name="T12" fmla="+- 0 6442 4920"/>
                                <a:gd name="T13" fmla="*/ T12 w 1522"/>
                                <a:gd name="T14" fmla="+- 0 3562 3562"/>
                                <a:gd name="T15" fmla="*/ 3562 h 194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522" h="1942">
                                  <a:moveTo>
                                    <a:pt x="0" y="1942"/>
                                  </a:moveTo>
                                  <a:lnTo>
                                    <a:pt x="662" y="1942"/>
                                  </a:lnTo>
                                  <a:lnTo>
                                    <a:pt x="662" y="0"/>
                                  </a:lnTo>
                                  <a:lnTo>
                                    <a:pt x="1522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2" name="Group 354"/>
                        <wpg:cNvGrpSpPr>
                          <a:grpSpLocks/>
                        </wpg:cNvGrpSpPr>
                        <wpg:grpSpPr bwMode="auto">
                          <a:xfrm>
                            <a:off x="7882" y="2605"/>
                            <a:ext cx="740" cy="1164"/>
                            <a:chOff x="7882" y="2605"/>
                            <a:chExt cx="740" cy="1164"/>
                          </a:xfrm>
                        </wpg:grpSpPr>
                        <wps:wsp>
                          <wps:cNvPr id="393" name="Freeform 355"/>
                          <wps:cNvSpPr>
                            <a:spLocks/>
                          </wps:cNvSpPr>
                          <wps:spPr bwMode="auto">
                            <a:xfrm>
                              <a:off x="7882" y="2605"/>
                              <a:ext cx="740" cy="1164"/>
                            </a:xfrm>
                            <a:custGeom>
                              <a:avLst/>
                              <a:gdLst>
                                <a:gd name="T0" fmla="+- 0 7882 7882"/>
                                <a:gd name="T1" fmla="*/ T0 w 740"/>
                                <a:gd name="T2" fmla="+- 0 3769 2605"/>
                                <a:gd name="T3" fmla="*/ 3769 h 1164"/>
                                <a:gd name="T4" fmla="+- 0 8622 7882"/>
                                <a:gd name="T5" fmla="*/ T4 w 740"/>
                                <a:gd name="T6" fmla="+- 0 3769 2605"/>
                                <a:gd name="T7" fmla="*/ 3769 h 1164"/>
                                <a:gd name="T8" fmla="+- 0 8622 7882"/>
                                <a:gd name="T9" fmla="*/ T8 w 740"/>
                                <a:gd name="T10" fmla="+- 0 2605 2605"/>
                                <a:gd name="T11" fmla="*/ 2605 h 1164"/>
                                <a:gd name="T12" fmla="+- 0 7882 7882"/>
                                <a:gd name="T13" fmla="*/ T12 w 740"/>
                                <a:gd name="T14" fmla="+- 0 2605 2605"/>
                                <a:gd name="T15" fmla="*/ 2605 h 1164"/>
                                <a:gd name="T16" fmla="+- 0 7882 7882"/>
                                <a:gd name="T17" fmla="*/ T16 w 740"/>
                                <a:gd name="T18" fmla="+- 0 3769 2605"/>
                                <a:gd name="T19" fmla="*/ 3769 h 116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40" h="1164">
                                  <a:moveTo>
                                    <a:pt x="0" y="1164"/>
                                  </a:moveTo>
                                  <a:lnTo>
                                    <a:pt x="740" y="1164"/>
                                  </a:lnTo>
                                  <a:lnTo>
                                    <a:pt x="7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16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4" name="Group 352"/>
                        <wpg:cNvGrpSpPr>
                          <a:grpSpLocks/>
                        </wpg:cNvGrpSpPr>
                        <wpg:grpSpPr bwMode="auto">
                          <a:xfrm>
                            <a:off x="7182" y="3202"/>
                            <a:ext cx="700" cy="2"/>
                            <a:chOff x="7182" y="3202"/>
                            <a:chExt cx="700" cy="2"/>
                          </a:xfrm>
                        </wpg:grpSpPr>
                        <wps:wsp>
                          <wps:cNvPr id="395" name="Freeform 353"/>
                          <wps:cNvSpPr>
                            <a:spLocks/>
                          </wps:cNvSpPr>
                          <wps:spPr bwMode="auto">
                            <a:xfrm>
                              <a:off x="7182" y="3202"/>
                              <a:ext cx="700" cy="2"/>
                            </a:xfrm>
                            <a:custGeom>
                              <a:avLst/>
                              <a:gdLst>
                                <a:gd name="T0" fmla="+- 0 7182 7182"/>
                                <a:gd name="T1" fmla="*/ T0 w 700"/>
                                <a:gd name="T2" fmla="+- 0 7882 7182"/>
                                <a:gd name="T3" fmla="*/ T2 w 7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700">
                                  <a:moveTo>
                                    <a:pt x="0" y="0"/>
                                  </a:moveTo>
                                  <a:lnTo>
                                    <a:pt x="70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6" name="Group 350"/>
                        <wpg:cNvGrpSpPr>
                          <a:grpSpLocks/>
                        </wpg:cNvGrpSpPr>
                        <wpg:grpSpPr bwMode="auto">
                          <a:xfrm>
                            <a:off x="5823" y="5595"/>
                            <a:ext cx="411" cy="607"/>
                            <a:chOff x="5823" y="5595"/>
                            <a:chExt cx="411" cy="607"/>
                          </a:xfrm>
                        </wpg:grpSpPr>
                        <wps:wsp>
                          <wps:cNvPr id="397" name="Freeform 351"/>
                          <wps:cNvSpPr>
                            <a:spLocks/>
                          </wps:cNvSpPr>
                          <wps:spPr bwMode="auto">
                            <a:xfrm>
                              <a:off x="5823" y="5595"/>
                              <a:ext cx="411" cy="607"/>
                            </a:xfrm>
                            <a:custGeom>
                              <a:avLst/>
                              <a:gdLst>
                                <a:gd name="T0" fmla="+- 0 5823 5823"/>
                                <a:gd name="T1" fmla="*/ T0 w 411"/>
                                <a:gd name="T2" fmla="+- 0 6202 5595"/>
                                <a:gd name="T3" fmla="*/ 6202 h 607"/>
                                <a:gd name="T4" fmla="+- 0 6234 5823"/>
                                <a:gd name="T5" fmla="*/ T4 w 411"/>
                                <a:gd name="T6" fmla="+- 0 6202 5595"/>
                                <a:gd name="T7" fmla="*/ 6202 h 607"/>
                                <a:gd name="T8" fmla="+- 0 6234 5823"/>
                                <a:gd name="T9" fmla="*/ T8 w 411"/>
                                <a:gd name="T10" fmla="+- 0 5595 5595"/>
                                <a:gd name="T11" fmla="*/ 5595 h 607"/>
                                <a:gd name="T12" fmla="+- 0 5823 5823"/>
                                <a:gd name="T13" fmla="*/ T12 w 411"/>
                                <a:gd name="T14" fmla="+- 0 5595 5595"/>
                                <a:gd name="T15" fmla="*/ 5595 h 607"/>
                                <a:gd name="T16" fmla="+- 0 5823 5823"/>
                                <a:gd name="T17" fmla="*/ T16 w 411"/>
                                <a:gd name="T18" fmla="+- 0 6202 5595"/>
                                <a:gd name="T19" fmla="*/ 6202 h 6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11" h="607">
                                  <a:moveTo>
                                    <a:pt x="0" y="607"/>
                                  </a:moveTo>
                                  <a:lnTo>
                                    <a:pt x="411" y="607"/>
                                  </a:lnTo>
                                  <a:lnTo>
                                    <a:pt x="41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60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8" name="Group 348"/>
                        <wpg:cNvGrpSpPr>
                          <a:grpSpLocks/>
                        </wpg:cNvGrpSpPr>
                        <wpg:grpSpPr bwMode="auto">
                          <a:xfrm>
                            <a:off x="6234" y="5843"/>
                            <a:ext cx="89" cy="54"/>
                            <a:chOff x="6234" y="5843"/>
                            <a:chExt cx="89" cy="54"/>
                          </a:xfrm>
                        </wpg:grpSpPr>
                        <wps:wsp>
                          <wps:cNvPr id="399" name="Freeform 349"/>
                          <wps:cNvSpPr>
                            <a:spLocks/>
                          </wps:cNvSpPr>
                          <wps:spPr bwMode="auto">
                            <a:xfrm>
                              <a:off x="6234" y="5843"/>
                              <a:ext cx="89" cy="54"/>
                            </a:xfrm>
                            <a:custGeom>
                              <a:avLst/>
                              <a:gdLst>
                                <a:gd name="T0" fmla="+- 0 6234 6234"/>
                                <a:gd name="T1" fmla="*/ T0 w 89"/>
                                <a:gd name="T2" fmla="+- 0 5843 5843"/>
                                <a:gd name="T3" fmla="*/ 5843 h 54"/>
                                <a:gd name="T4" fmla="+- 0 6323 6234"/>
                                <a:gd name="T5" fmla="*/ T4 w 89"/>
                                <a:gd name="T6" fmla="+- 0 5897 5843"/>
                                <a:gd name="T7" fmla="*/ 5897 h 5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89" h="54">
                                  <a:moveTo>
                                    <a:pt x="0" y="0"/>
                                  </a:moveTo>
                                  <a:lnTo>
                                    <a:pt x="89" y="54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0" name="Group 346"/>
                        <wpg:cNvGrpSpPr>
                          <a:grpSpLocks/>
                        </wpg:cNvGrpSpPr>
                        <wpg:grpSpPr bwMode="auto">
                          <a:xfrm>
                            <a:off x="3836" y="5897"/>
                            <a:ext cx="1987" cy="2"/>
                            <a:chOff x="3836" y="5897"/>
                            <a:chExt cx="1987" cy="2"/>
                          </a:xfrm>
                        </wpg:grpSpPr>
                        <wps:wsp>
                          <wps:cNvPr id="401" name="Freeform 347"/>
                          <wps:cNvSpPr>
                            <a:spLocks/>
                          </wps:cNvSpPr>
                          <wps:spPr bwMode="auto">
                            <a:xfrm>
                              <a:off x="3836" y="5897"/>
                              <a:ext cx="1987" cy="2"/>
                            </a:xfrm>
                            <a:custGeom>
                              <a:avLst/>
                              <a:gdLst>
                                <a:gd name="T0" fmla="+- 0 3836 3836"/>
                                <a:gd name="T1" fmla="*/ T0 w 1987"/>
                                <a:gd name="T2" fmla="+- 0 5823 3836"/>
                                <a:gd name="T3" fmla="*/ T2 w 198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987">
                                  <a:moveTo>
                                    <a:pt x="0" y="0"/>
                                  </a:moveTo>
                                  <a:lnTo>
                                    <a:pt x="1987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2" name="Group 344"/>
                        <wpg:cNvGrpSpPr>
                          <a:grpSpLocks/>
                        </wpg:cNvGrpSpPr>
                        <wpg:grpSpPr bwMode="auto">
                          <a:xfrm>
                            <a:off x="6234" y="3629"/>
                            <a:ext cx="1648" cy="2268"/>
                            <a:chOff x="6234" y="3629"/>
                            <a:chExt cx="1648" cy="2268"/>
                          </a:xfrm>
                        </wpg:grpSpPr>
                        <wps:wsp>
                          <wps:cNvPr id="403" name="Freeform 345"/>
                          <wps:cNvSpPr>
                            <a:spLocks/>
                          </wps:cNvSpPr>
                          <wps:spPr bwMode="auto">
                            <a:xfrm>
                              <a:off x="6234" y="3629"/>
                              <a:ext cx="1648" cy="2268"/>
                            </a:xfrm>
                            <a:custGeom>
                              <a:avLst/>
                              <a:gdLst>
                                <a:gd name="T0" fmla="+- 0 6234 6234"/>
                                <a:gd name="T1" fmla="*/ T0 w 1648"/>
                                <a:gd name="T2" fmla="+- 0 5897 3629"/>
                                <a:gd name="T3" fmla="*/ 5897 h 2268"/>
                                <a:gd name="T4" fmla="+- 0 7598 6234"/>
                                <a:gd name="T5" fmla="*/ T4 w 1648"/>
                                <a:gd name="T6" fmla="+- 0 5897 3629"/>
                                <a:gd name="T7" fmla="*/ 5897 h 2268"/>
                                <a:gd name="T8" fmla="+- 0 7598 6234"/>
                                <a:gd name="T9" fmla="*/ T8 w 1648"/>
                                <a:gd name="T10" fmla="+- 0 3629 3629"/>
                                <a:gd name="T11" fmla="*/ 3629 h 2268"/>
                                <a:gd name="T12" fmla="+- 0 7882 6234"/>
                                <a:gd name="T13" fmla="*/ T12 w 1648"/>
                                <a:gd name="T14" fmla="+- 0 3629 3629"/>
                                <a:gd name="T15" fmla="*/ 3629 h 22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648" h="2268">
                                  <a:moveTo>
                                    <a:pt x="0" y="2268"/>
                                  </a:moveTo>
                                  <a:lnTo>
                                    <a:pt x="1364" y="2268"/>
                                  </a:lnTo>
                                  <a:lnTo>
                                    <a:pt x="1364" y="0"/>
                                  </a:lnTo>
                                  <a:lnTo>
                                    <a:pt x="1648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4" name="Group 342"/>
                        <wpg:cNvGrpSpPr>
                          <a:grpSpLocks/>
                        </wpg:cNvGrpSpPr>
                        <wpg:grpSpPr bwMode="auto">
                          <a:xfrm>
                            <a:off x="5912" y="1896"/>
                            <a:ext cx="1970" cy="826"/>
                            <a:chOff x="5912" y="1896"/>
                            <a:chExt cx="1970" cy="826"/>
                          </a:xfrm>
                        </wpg:grpSpPr>
                        <wps:wsp>
                          <wps:cNvPr id="405" name="Freeform 343"/>
                          <wps:cNvSpPr>
                            <a:spLocks/>
                          </wps:cNvSpPr>
                          <wps:spPr bwMode="auto">
                            <a:xfrm>
                              <a:off x="5912" y="1896"/>
                              <a:ext cx="1970" cy="826"/>
                            </a:xfrm>
                            <a:custGeom>
                              <a:avLst/>
                              <a:gdLst>
                                <a:gd name="T0" fmla="+- 0 5912 5912"/>
                                <a:gd name="T1" fmla="*/ T0 w 1970"/>
                                <a:gd name="T2" fmla="+- 0 1896 1896"/>
                                <a:gd name="T3" fmla="*/ 1896 h 826"/>
                                <a:gd name="T4" fmla="+- 0 7509 5912"/>
                                <a:gd name="T5" fmla="*/ T4 w 1970"/>
                                <a:gd name="T6" fmla="+- 0 1896 1896"/>
                                <a:gd name="T7" fmla="*/ 1896 h 826"/>
                                <a:gd name="T8" fmla="+- 0 7509 5912"/>
                                <a:gd name="T9" fmla="*/ T8 w 1970"/>
                                <a:gd name="T10" fmla="+- 0 2722 1896"/>
                                <a:gd name="T11" fmla="*/ 2722 h 826"/>
                                <a:gd name="T12" fmla="+- 0 7882 5912"/>
                                <a:gd name="T13" fmla="*/ T12 w 1970"/>
                                <a:gd name="T14" fmla="+- 0 2722 1896"/>
                                <a:gd name="T15" fmla="*/ 2722 h 82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970" h="826">
                                  <a:moveTo>
                                    <a:pt x="0" y="0"/>
                                  </a:moveTo>
                                  <a:lnTo>
                                    <a:pt x="1597" y="0"/>
                                  </a:lnTo>
                                  <a:lnTo>
                                    <a:pt x="1597" y="826"/>
                                  </a:lnTo>
                                  <a:lnTo>
                                    <a:pt x="1970" y="826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6" name="Group 340"/>
                        <wpg:cNvGrpSpPr>
                          <a:grpSpLocks/>
                        </wpg:cNvGrpSpPr>
                        <wpg:grpSpPr bwMode="auto">
                          <a:xfrm>
                            <a:off x="7917" y="5969"/>
                            <a:ext cx="411" cy="607"/>
                            <a:chOff x="7917" y="5969"/>
                            <a:chExt cx="411" cy="607"/>
                          </a:xfrm>
                        </wpg:grpSpPr>
                        <wps:wsp>
                          <wps:cNvPr id="407" name="Freeform 341"/>
                          <wps:cNvSpPr>
                            <a:spLocks/>
                          </wps:cNvSpPr>
                          <wps:spPr bwMode="auto">
                            <a:xfrm>
                              <a:off x="7917" y="5969"/>
                              <a:ext cx="411" cy="607"/>
                            </a:xfrm>
                            <a:custGeom>
                              <a:avLst/>
                              <a:gdLst>
                                <a:gd name="T0" fmla="+- 0 7917 7917"/>
                                <a:gd name="T1" fmla="*/ T0 w 411"/>
                                <a:gd name="T2" fmla="+- 0 6576 5969"/>
                                <a:gd name="T3" fmla="*/ 6576 h 607"/>
                                <a:gd name="T4" fmla="+- 0 8328 7917"/>
                                <a:gd name="T5" fmla="*/ T4 w 411"/>
                                <a:gd name="T6" fmla="+- 0 6576 5969"/>
                                <a:gd name="T7" fmla="*/ 6576 h 607"/>
                                <a:gd name="T8" fmla="+- 0 8328 7917"/>
                                <a:gd name="T9" fmla="*/ T8 w 411"/>
                                <a:gd name="T10" fmla="+- 0 5969 5969"/>
                                <a:gd name="T11" fmla="*/ 5969 h 607"/>
                                <a:gd name="T12" fmla="+- 0 7917 7917"/>
                                <a:gd name="T13" fmla="*/ T12 w 411"/>
                                <a:gd name="T14" fmla="+- 0 5969 5969"/>
                                <a:gd name="T15" fmla="*/ 5969 h 607"/>
                                <a:gd name="T16" fmla="+- 0 7917 7917"/>
                                <a:gd name="T17" fmla="*/ T16 w 411"/>
                                <a:gd name="T18" fmla="+- 0 6576 5969"/>
                                <a:gd name="T19" fmla="*/ 6576 h 6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11" h="607">
                                  <a:moveTo>
                                    <a:pt x="0" y="607"/>
                                  </a:moveTo>
                                  <a:lnTo>
                                    <a:pt x="411" y="607"/>
                                  </a:lnTo>
                                  <a:lnTo>
                                    <a:pt x="41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60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8" name="Group 338"/>
                        <wpg:cNvGrpSpPr>
                          <a:grpSpLocks/>
                        </wpg:cNvGrpSpPr>
                        <wpg:grpSpPr bwMode="auto">
                          <a:xfrm>
                            <a:off x="8328" y="6217"/>
                            <a:ext cx="89" cy="54"/>
                            <a:chOff x="8328" y="6217"/>
                            <a:chExt cx="89" cy="54"/>
                          </a:xfrm>
                        </wpg:grpSpPr>
                        <wps:wsp>
                          <wps:cNvPr id="409" name="Freeform 339"/>
                          <wps:cNvSpPr>
                            <a:spLocks/>
                          </wps:cNvSpPr>
                          <wps:spPr bwMode="auto">
                            <a:xfrm>
                              <a:off x="8328" y="6217"/>
                              <a:ext cx="89" cy="54"/>
                            </a:xfrm>
                            <a:custGeom>
                              <a:avLst/>
                              <a:gdLst>
                                <a:gd name="T0" fmla="+- 0 8328 8328"/>
                                <a:gd name="T1" fmla="*/ T0 w 89"/>
                                <a:gd name="T2" fmla="+- 0 6217 6217"/>
                                <a:gd name="T3" fmla="*/ 6217 h 54"/>
                                <a:gd name="T4" fmla="+- 0 8417 8328"/>
                                <a:gd name="T5" fmla="*/ T4 w 89"/>
                                <a:gd name="T6" fmla="+- 0 6271 6217"/>
                                <a:gd name="T7" fmla="*/ 6271 h 5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89" h="54">
                                  <a:moveTo>
                                    <a:pt x="0" y="0"/>
                                  </a:moveTo>
                                  <a:lnTo>
                                    <a:pt x="89" y="54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10" name="Group 336"/>
                        <wpg:cNvGrpSpPr>
                          <a:grpSpLocks/>
                        </wpg:cNvGrpSpPr>
                        <wpg:grpSpPr bwMode="auto">
                          <a:xfrm>
                            <a:off x="3836" y="6269"/>
                            <a:ext cx="4081" cy="2"/>
                            <a:chOff x="3836" y="6269"/>
                            <a:chExt cx="4081" cy="2"/>
                          </a:xfrm>
                        </wpg:grpSpPr>
                        <wps:wsp>
                          <wps:cNvPr id="411" name="Freeform 337"/>
                          <wps:cNvSpPr>
                            <a:spLocks/>
                          </wps:cNvSpPr>
                          <wps:spPr bwMode="auto">
                            <a:xfrm>
                              <a:off x="3836" y="6269"/>
                              <a:ext cx="4081" cy="2"/>
                            </a:xfrm>
                            <a:custGeom>
                              <a:avLst/>
                              <a:gdLst>
                                <a:gd name="T0" fmla="+- 0 3836 3836"/>
                                <a:gd name="T1" fmla="*/ T0 w 4081"/>
                                <a:gd name="T2" fmla="+- 0 7917 3836"/>
                                <a:gd name="T3" fmla="*/ T2 w 408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081">
                                  <a:moveTo>
                                    <a:pt x="0" y="0"/>
                                  </a:moveTo>
                                  <a:lnTo>
                                    <a:pt x="4081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12" name="Group 334"/>
                        <wpg:cNvGrpSpPr>
                          <a:grpSpLocks/>
                        </wpg:cNvGrpSpPr>
                        <wpg:grpSpPr bwMode="auto">
                          <a:xfrm>
                            <a:off x="8328" y="6270"/>
                            <a:ext cx="728" cy="2"/>
                            <a:chOff x="8328" y="6270"/>
                            <a:chExt cx="728" cy="2"/>
                          </a:xfrm>
                        </wpg:grpSpPr>
                        <wps:wsp>
                          <wps:cNvPr id="413" name="Freeform 335"/>
                          <wps:cNvSpPr>
                            <a:spLocks/>
                          </wps:cNvSpPr>
                          <wps:spPr bwMode="auto">
                            <a:xfrm>
                              <a:off x="8328" y="6270"/>
                              <a:ext cx="728" cy="2"/>
                            </a:xfrm>
                            <a:custGeom>
                              <a:avLst/>
                              <a:gdLst>
                                <a:gd name="T0" fmla="+- 0 8328 8328"/>
                                <a:gd name="T1" fmla="*/ T0 w 728"/>
                                <a:gd name="T2" fmla="+- 0 6271 6270"/>
                                <a:gd name="T3" fmla="*/ 6271 h 1"/>
                                <a:gd name="T4" fmla="+- 0 9056 8328"/>
                                <a:gd name="T5" fmla="*/ T4 w 728"/>
                                <a:gd name="T6" fmla="+- 0 6270 6270"/>
                                <a:gd name="T7" fmla="*/ 6270 h 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728" h="1">
                                  <a:moveTo>
                                    <a:pt x="0" y="1"/>
                                  </a:moveTo>
                                  <a:lnTo>
                                    <a:pt x="728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14" name="Group 332"/>
                        <wpg:cNvGrpSpPr>
                          <a:grpSpLocks/>
                        </wpg:cNvGrpSpPr>
                        <wpg:grpSpPr bwMode="auto">
                          <a:xfrm>
                            <a:off x="9296" y="2649"/>
                            <a:ext cx="740" cy="1120"/>
                            <a:chOff x="9296" y="2649"/>
                            <a:chExt cx="740" cy="1120"/>
                          </a:xfrm>
                        </wpg:grpSpPr>
                        <wps:wsp>
                          <wps:cNvPr id="415" name="Freeform 333"/>
                          <wps:cNvSpPr>
                            <a:spLocks/>
                          </wps:cNvSpPr>
                          <wps:spPr bwMode="auto">
                            <a:xfrm>
                              <a:off x="9296" y="2649"/>
                              <a:ext cx="740" cy="1120"/>
                            </a:xfrm>
                            <a:custGeom>
                              <a:avLst/>
                              <a:gdLst>
                                <a:gd name="T0" fmla="+- 0 9296 9296"/>
                                <a:gd name="T1" fmla="*/ T0 w 740"/>
                                <a:gd name="T2" fmla="+- 0 3769 2649"/>
                                <a:gd name="T3" fmla="*/ 3769 h 1120"/>
                                <a:gd name="T4" fmla="+- 0 10036 9296"/>
                                <a:gd name="T5" fmla="*/ T4 w 740"/>
                                <a:gd name="T6" fmla="+- 0 3769 2649"/>
                                <a:gd name="T7" fmla="*/ 3769 h 1120"/>
                                <a:gd name="T8" fmla="+- 0 10036 9296"/>
                                <a:gd name="T9" fmla="*/ T8 w 740"/>
                                <a:gd name="T10" fmla="+- 0 2649 2649"/>
                                <a:gd name="T11" fmla="*/ 2649 h 1120"/>
                                <a:gd name="T12" fmla="+- 0 9296 9296"/>
                                <a:gd name="T13" fmla="*/ T12 w 740"/>
                                <a:gd name="T14" fmla="+- 0 2649 2649"/>
                                <a:gd name="T15" fmla="*/ 2649 h 1120"/>
                                <a:gd name="T16" fmla="+- 0 9296 9296"/>
                                <a:gd name="T17" fmla="*/ T16 w 740"/>
                                <a:gd name="T18" fmla="+- 0 3769 2649"/>
                                <a:gd name="T19" fmla="*/ 3769 h 1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40" h="1120">
                                  <a:moveTo>
                                    <a:pt x="0" y="1120"/>
                                  </a:moveTo>
                                  <a:lnTo>
                                    <a:pt x="740" y="1120"/>
                                  </a:lnTo>
                                  <a:lnTo>
                                    <a:pt x="7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1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16" name="Group 330"/>
                        <wpg:cNvGrpSpPr>
                          <a:grpSpLocks/>
                        </wpg:cNvGrpSpPr>
                        <wpg:grpSpPr bwMode="auto">
                          <a:xfrm>
                            <a:off x="10036" y="3202"/>
                            <a:ext cx="544" cy="2"/>
                            <a:chOff x="10036" y="3202"/>
                            <a:chExt cx="544" cy="2"/>
                          </a:xfrm>
                        </wpg:grpSpPr>
                        <wps:wsp>
                          <wps:cNvPr id="417" name="Freeform 331"/>
                          <wps:cNvSpPr>
                            <a:spLocks/>
                          </wps:cNvSpPr>
                          <wps:spPr bwMode="auto">
                            <a:xfrm>
                              <a:off x="10036" y="3202"/>
                              <a:ext cx="544" cy="2"/>
                            </a:xfrm>
                            <a:custGeom>
                              <a:avLst/>
                              <a:gdLst>
                                <a:gd name="T0" fmla="+- 0 10036 10036"/>
                                <a:gd name="T1" fmla="*/ T0 w 544"/>
                                <a:gd name="T2" fmla="+- 0 10580 10036"/>
                                <a:gd name="T3" fmla="*/ T2 w 54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44">
                                  <a:moveTo>
                                    <a:pt x="0" y="0"/>
                                  </a:moveTo>
                                  <a:lnTo>
                                    <a:pt x="544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18" name="Group 328"/>
                        <wpg:cNvGrpSpPr>
                          <a:grpSpLocks/>
                        </wpg:cNvGrpSpPr>
                        <wpg:grpSpPr bwMode="auto">
                          <a:xfrm>
                            <a:off x="9056" y="3562"/>
                            <a:ext cx="240" cy="2707"/>
                            <a:chOff x="9056" y="3562"/>
                            <a:chExt cx="240" cy="2707"/>
                          </a:xfrm>
                        </wpg:grpSpPr>
                        <wps:wsp>
                          <wps:cNvPr id="419" name="Freeform 329"/>
                          <wps:cNvSpPr>
                            <a:spLocks/>
                          </wps:cNvSpPr>
                          <wps:spPr bwMode="auto">
                            <a:xfrm>
                              <a:off x="9056" y="3562"/>
                              <a:ext cx="240" cy="2707"/>
                            </a:xfrm>
                            <a:custGeom>
                              <a:avLst/>
                              <a:gdLst>
                                <a:gd name="T0" fmla="+- 0 9056 9056"/>
                                <a:gd name="T1" fmla="*/ T0 w 240"/>
                                <a:gd name="T2" fmla="+- 0 6269 3562"/>
                                <a:gd name="T3" fmla="*/ 6269 h 2707"/>
                                <a:gd name="T4" fmla="+- 0 9056 9056"/>
                                <a:gd name="T5" fmla="*/ T4 w 240"/>
                                <a:gd name="T6" fmla="+- 0 3562 3562"/>
                                <a:gd name="T7" fmla="*/ 3562 h 2707"/>
                                <a:gd name="T8" fmla="+- 0 9296 9056"/>
                                <a:gd name="T9" fmla="*/ T8 w 240"/>
                                <a:gd name="T10" fmla="+- 0 3562 3562"/>
                                <a:gd name="T11" fmla="*/ 3562 h 27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240" h="2707">
                                  <a:moveTo>
                                    <a:pt x="0" y="2707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24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0" name="Group 326"/>
                        <wpg:cNvGrpSpPr>
                          <a:grpSpLocks/>
                        </wpg:cNvGrpSpPr>
                        <wpg:grpSpPr bwMode="auto">
                          <a:xfrm>
                            <a:off x="8622" y="3202"/>
                            <a:ext cx="674" cy="2"/>
                            <a:chOff x="8622" y="3202"/>
                            <a:chExt cx="674" cy="2"/>
                          </a:xfrm>
                        </wpg:grpSpPr>
                        <wps:wsp>
                          <wps:cNvPr id="421" name="Freeform 327"/>
                          <wps:cNvSpPr>
                            <a:spLocks/>
                          </wps:cNvSpPr>
                          <wps:spPr bwMode="auto">
                            <a:xfrm>
                              <a:off x="8622" y="3202"/>
                              <a:ext cx="674" cy="2"/>
                            </a:xfrm>
                            <a:custGeom>
                              <a:avLst/>
                              <a:gdLst>
                                <a:gd name="T0" fmla="+- 0 8622 8622"/>
                                <a:gd name="T1" fmla="*/ T0 w 674"/>
                                <a:gd name="T2" fmla="+- 0 9296 8622"/>
                                <a:gd name="T3" fmla="*/ T2 w 67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674">
                                  <a:moveTo>
                                    <a:pt x="0" y="0"/>
                                  </a:moveTo>
                                  <a:lnTo>
                                    <a:pt x="674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2" name="Group 324"/>
                        <wpg:cNvGrpSpPr>
                          <a:grpSpLocks/>
                        </wpg:cNvGrpSpPr>
                        <wpg:grpSpPr bwMode="auto">
                          <a:xfrm>
                            <a:off x="3836" y="942"/>
                            <a:ext cx="5460" cy="1874"/>
                            <a:chOff x="3836" y="942"/>
                            <a:chExt cx="5460" cy="1874"/>
                          </a:xfrm>
                        </wpg:grpSpPr>
                        <wps:wsp>
                          <wps:cNvPr id="423" name="Freeform 325"/>
                          <wps:cNvSpPr>
                            <a:spLocks/>
                          </wps:cNvSpPr>
                          <wps:spPr bwMode="auto">
                            <a:xfrm>
                              <a:off x="3836" y="942"/>
                              <a:ext cx="5460" cy="1874"/>
                            </a:xfrm>
                            <a:custGeom>
                              <a:avLst/>
                              <a:gdLst>
                                <a:gd name="T0" fmla="+- 0 3836 3836"/>
                                <a:gd name="T1" fmla="*/ T0 w 5460"/>
                                <a:gd name="T2" fmla="+- 0 942 942"/>
                                <a:gd name="T3" fmla="*/ 942 h 1874"/>
                                <a:gd name="T4" fmla="+- 0 8896 3836"/>
                                <a:gd name="T5" fmla="*/ T4 w 5460"/>
                                <a:gd name="T6" fmla="+- 0 942 942"/>
                                <a:gd name="T7" fmla="*/ 942 h 1874"/>
                                <a:gd name="T8" fmla="+- 0 8896 3836"/>
                                <a:gd name="T9" fmla="*/ T8 w 5460"/>
                                <a:gd name="T10" fmla="+- 0 2816 942"/>
                                <a:gd name="T11" fmla="*/ 2816 h 1874"/>
                                <a:gd name="T12" fmla="+- 0 9296 3836"/>
                                <a:gd name="T13" fmla="*/ T12 w 5460"/>
                                <a:gd name="T14" fmla="+- 0 2816 942"/>
                                <a:gd name="T15" fmla="*/ 2816 h 18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460" h="1874">
                                  <a:moveTo>
                                    <a:pt x="0" y="0"/>
                                  </a:moveTo>
                                  <a:lnTo>
                                    <a:pt x="5060" y="0"/>
                                  </a:lnTo>
                                  <a:lnTo>
                                    <a:pt x="5060" y="1874"/>
                                  </a:lnTo>
                                  <a:lnTo>
                                    <a:pt x="5460" y="1874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3" o:spid="_x0000_s1026" style="position:absolute;margin-left:44.4pt;margin-top:17.5pt;width:484.95pt;height:311.65pt;z-index:-3099;mso-position-horizontal-relative:page" coordorigin="888,350" coordsize="9699,62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">
                <v:group id="Group 408" o:spid="_x0000_s1027" style="position:absolute;left:896;top:1144;width:2940;height:393" coordorigin="896,1144" coordsize="2940,3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hoyBs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2n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1hoyBsEAAADcAAAADwAA&#10;AAAAAAAAAAAAAACqAgAAZHJzL2Rvd25yZXYueG1sUEsFBgAAAAAEAAQA+gAAAJgDAAAAAA==&#10;">
                  <v:shape id="Freeform 409" o:spid="_x0000_s1028" style="position:absolute;left:896;top:1144;width:2940;height:393;visibility:visible;mso-wrap-style:square;v-text-anchor:top" coordsize="2940,3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ZGsMUA&#10;AADcAAAADwAAAGRycy9kb3ducmV2LnhtbESP3UoDMRSE7wXfIRzBO5vVVmnXzZaiCFXqRX8e4JAc&#10;N4ubk2WTtLtvbwTBy2FmvmGq9eg6caYhtJ4V3M8KEMTam5YbBafj290SRIjIBjvPpGCiAOv6+qrC&#10;0vgL7+l8iI3IEA4lKrAx9qWUQVtyGGa+J87elx8cxiyHRpoBLxnuOvlQFE/SYct5wWJPL5b09yE5&#10;BYvtq03tLun3xbTp9XFKjx+fSanbm3HzDCLSGP/Df+2tUTCfr+D3TD4Cs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NkawxQAAANwAAAAPAAAAAAAAAAAAAAAAAJgCAABkcnMv&#10;ZG93bnJldi54bWxQSwUGAAAAAAQABAD1AAAAigMAAAAA&#10;" path="m,393r2940,l2940,,,,,393xe" filled="f">
                    <v:path arrowok="t" o:connecttype="custom" o:connectlocs="0,1537;2940,1537;2940,1144;0,1144;0,1537" o:connectangles="0,0,0,0,0"/>
                  </v:shape>
                </v:group>
                <v:group id="Group 406" o:spid="_x0000_s1029" style="position:absolute;left:896;top:358;width:2940;height:393" coordorigin="896,358" coordsize="2940,3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pNfc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CehPn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BqTX3CAAAA3AAAAA8A&#10;AAAAAAAAAAAAAAAAqgIAAGRycy9kb3ducmV2LnhtbFBLBQYAAAAABAAEAPoAAACZAwAAAAA=&#10;">
                  <v:shape id="Freeform 407" o:spid="_x0000_s1030" style="position:absolute;left:896;top:358;width:2940;height:393;visibility:visible;mso-wrap-style:square;v-text-anchor:top" coordsize="2940,3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Y5y8UA&#10;AADcAAAADwAAAGRycy9kb3ducmV2LnhtbESP0WoCMRRE3wv9h3ALfatZ220pW6NIRVBpH6r9gEty&#10;u1m6uVk2ie7+vREEH4eZOcPMFoNrxZH60HhWMJ0UIIi1Nw3XCn4P66d3ECEiG2w9k4KRAizm93cz&#10;rIw/8Q8d97EWGcKhQgU2xq6SMmhLDsPEd8TZ+/O9w5hlX0vT4ynDXSufi+JNOmw4L1js6NOS/t8n&#10;p6DcrGxqvpLeluOy04cxve6+k1KPD8PyA0SkId7C1/bGKHgpp3A5k4+AnJ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RjnLxQAAANwAAAAPAAAAAAAAAAAAAAAAAJgCAABkcnMv&#10;ZG93bnJldi54bWxQSwUGAAAAAAQABAD1AAAAigMAAAAA&#10;" path="m,393r2940,l2940,,,,,393xe" filled="f">
                    <v:path arrowok="t" o:connecttype="custom" o:connectlocs="0,751;2940,751;2940,358;0,358;0,751" o:connectangles="0,0,0,0,0"/>
                  </v:shape>
                </v:group>
                <v:group id="Group 404" o:spid="_x0000_s1031" style="position:absolute;left:896;top:751;width:2940;height:393" coordorigin="896,751" coordsize="2940,3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/R2kc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ukj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9HaRxgAAANwA&#10;AAAPAAAAAAAAAAAAAAAAAKoCAABkcnMvZG93bnJldi54bWxQSwUGAAAAAAQABAD6AAAAnQMAAAAA&#10;">
                  <v:shape id="Freeform 405" o:spid="_x0000_s1032" style="position:absolute;left:896;top:751;width:2940;height:393;visibility:visible;mso-wrap-style:square;v-text-anchor:top" coordsize="2940,3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gCJ8UA&#10;AADcAAAADwAAAGRycy9kb3ducmV2LnhtbESP0WoCMRRE3wv9h3ALfavZ6raUrVGkUlBpH6r9gEty&#10;u1m6uVk2ie7+vREEH4eZOcPMl4NrxZH60HhW8DwpQBBrbxquFfwePp/eQISIbLD1TApGCrBc3N/N&#10;sTL+xD903MdaZAiHChXYGLtKyqAtOQwT3xFn78/3DmOWfS1Nj6cMd62cFsWrdNhwXrDY0Ycl/b9P&#10;TkG5WdvUfCW9LcdVpw9jetl9J6UeH4bVO4hIQ7yFr+2NUTArZ3A5k4+AXJ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2AInxQAAANwAAAAPAAAAAAAAAAAAAAAAAJgCAABkcnMv&#10;ZG93bnJldi54bWxQSwUGAAAAAAQABAD1AAAAigMAAAAA&#10;" path="m,393r2940,l2940,,,,,393xe" filled="f">
                    <v:path arrowok="t" o:connecttype="custom" o:connectlocs="0,1144;2940,1144;2940,751;0,751;0,1144" o:connectangles="0,0,0,0,0"/>
                  </v:shape>
                </v:group>
                <v:group id="Group 402" o:spid="_x0000_s1033" style="position:absolute;left:5172;top:1342;width:740;height:1120" coordorigin="5172,1342" coordsize="740,1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1FLfs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1gm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UUt+xgAAANwA&#10;AAAPAAAAAAAAAAAAAAAAAKoCAABkcnMvZG93bnJldi54bWxQSwUGAAAAAAQABAD6AAAAnQMAAAAA&#10;">
                  <v:shape id="Freeform 403" o:spid="_x0000_s1034" style="position:absolute;left:5172;top:1342;width:740;height:1120;visibility:visible;mso-wrap-style:square;v-text-anchor:top" coordsize="740,1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RjxcMA&#10;AADcAAAADwAAAGRycy9kb3ducmV2LnhtbESPQWvCQBSE70L/w/IKXkQ3tSoxdRUJFLw2mvsj+8zG&#10;Zt+G7FZjf71bKHgcZuYbZrMbbCuu1PvGsYK3WQKCuHK64VrB6fg5TUH4gKyxdUwK7uRht30ZbTDT&#10;7sZfdC1CLSKEfYYKTAhdJqWvDFn0M9cRR+/seoshyr6WusdbhNtWzpNkJS02HBcMdpQbqr6LH6vg&#10;khapSdq85FWZ+998qNeT+16p8euw/wARaAjP8H/7oBW8L5bwdyYeAb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IRjxcMAAADcAAAADwAAAAAAAAAAAAAAAACYAgAAZHJzL2Rv&#10;d25yZXYueG1sUEsFBgAAAAAEAAQA9QAAAIgDAAAAAA==&#10;" path="m,1120r740,l740,,,,,1120xe" filled="f">
                    <v:path arrowok="t" o:connecttype="custom" o:connectlocs="0,2462;740,2462;740,1342;0,1342;0,2462" o:connectangles="0,0,0,0,0"/>
                  </v:shape>
                </v:group>
                <v:group id="Group 400" o:spid="_x0000_s1035" style="position:absolute;left:3836;top:1342;width:1336;height:195" coordorigin="3836,1342" coordsize="1336,1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9wk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q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z3CSxgAAANwA&#10;AAAPAAAAAAAAAAAAAAAAAKoCAABkcnMvZG93bnJldi54bWxQSwUGAAAAAAQABAD6AAAAnQMAAAAA&#10;">
                  <v:shape id="Freeform 401" o:spid="_x0000_s1036" style="position:absolute;left:3836;top:1342;width:1336;height:195;visibility:visible;mso-wrap-style:square;v-text-anchor:top" coordsize="1336,1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nhz8cA&#10;AADcAAAADwAAAGRycy9kb3ducmV2LnhtbESP3WoCMRSE7wXfIRzBm6JJtdS6NYoKlmIR/IPeHjan&#10;u0s3J8smrmufvikUvBxm5htmtmhtKRqqfeFYw+NQgSBOnSk403A+bQYvIHxANlg6Jg038rCYdzsz&#10;TIy78oGaY8hEhLBPUEMeQpVI6dOcLPqhq4ij9+VqiyHKOpOmxmuE21KOlHqWFguOCzlWtM4p/T5e&#10;rIb1h2p26qGZ/tymn2/n0/LQbvcrrfu9dvkKIlAb7uH/9rvRMH6awN+ZeATk/B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9p4c/HAAAA3AAAAA8AAAAAAAAAAAAAAAAAmAIAAGRy&#10;cy9kb3ducmV2LnhtbFBLBQYAAAAABAAEAPUAAACMAwAAAAA=&#10;" path="m,l382,r,195l1336,195e" filled="f">
                    <v:path arrowok="t" o:connecttype="custom" o:connectlocs="0,1342;382,1342;382,1537;1336,1537" o:connectangles="0,0,0,0"/>
                  </v:shape>
                </v:group>
                <v:group id="Group 398" o:spid="_x0000_s1037" style="position:absolute;left:896;top:2605;width:2940;height:393" coordorigin="896,2605" coordsize="2940,3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xBe8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CehLX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4cQXvCAAAA3AAAAA8A&#10;AAAAAAAAAAAAAAAAqgIAAGRycy9kb3ducmV2LnhtbFBLBQYAAAAABAAEAPoAAACZAwAAAAA=&#10;">
                  <v:shape id="Freeform 399" o:spid="_x0000_s1038" style="position:absolute;left:896;top:2605;width:2940;height:393;visibility:visible;mso-wrap-style:square;v-text-anchor:top" coordsize="2940,3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A1zcUA&#10;AADcAAAADwAAAGRycy9kb3ducmV2LnhtbESP0UoDMRRE34X+Q7hC39qs7VZ0bVqKIlRpH2z9gEty&#10;3SxubpZN0u7+vREEH4eZOcOst4NrxYX60HhWcDcvQBBrbxquFXyeX2cPIEJENth6JgUjBdhuJjdr&#10;rIy/8gddTrEWGcKhQgU2xq6SMmhLDsPcd8TZ+/K9w5hlX0vT4zXDXSsXRXEvHTacFyx29GxJf5+S&#10;U1DuX2xqDkm/leOu0+cxrd6PSanp7bB7AhFpiP/hv/beKFiWj/B7Jh8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MDXNxQAAANwAAAAPAAAAAAAAAAAAAAAAAJgCAABkcnMv&#10;ZG93bnJldi54bWxQSwUGAAAAAAQABAD1AAAAigMAAAAA&#10;" path="m,393r2940,l2940,,,,,393xe" filled="f">
                    <v:path arrowok="t" o:connecttype="custom" o:connectlocs="0,2998;2940,2998;2940,2605;0,2605;0,2998" o:connectangles="0,0,0,0,0"/>
                  </v:shape>
                </v:group>
                <v:group id="Group 396" o:spid="_x0000_s1039" style="position:absolute;left:896;top:2998;width:2940;height:393" coordorigin="896,2998" coordsize="2940,3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bPboM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M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1s9ugwwAAANwAAAAP&#10;AAAAAAAAAAAAAAAAAKoCAABkcnMvZG93bnJldi54bWxQSwUGAAAAAAQABAD6AAAAmgMAAAAA&#10;">
                  <v:shape id="Freeform 397" o:spid="_x0000_s1040" style="position:absolute;left:896;top:2998;width:2940;height:393;visibility:visible;mso-wrap-style:square;v-text-anchor:top" coordsize="2940,3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+vFsUA&#10;AADcAAAADwAAAGRycy9kb3ducmV2LnhtbESP0WoCMRRE34X+Q7iFvmnWVousRpGWgi36UPUDLsl1&#10;s3Rzs2wS3f37plDwcZiZM8xq07tGXKkLtWcF00kBglh7U3Ol4Hz6GC9AhIhssPFMCgYKsFk/jFZY&#10;Gn/jb7oeYyUyhEOJCmyMbSll0JYcholvibN38Z3DmGVXSdPhLcNdI5+L4lU6rDkvWGzpzZL+OSan&#10;YLZ7t6neJ/05G7atPg1p/nVISj099tsliEh9vIf/2zuj4GU+hb8z+QjI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n68WxQAAANwAAAAPAAAAAAAAAAAAAAAAAJgCAABkcnMv&#10;ZG93bnJldi54bWxQSwUGAAAAAAQABAD1AAAAigMAAAAA&#10;" path="m,393r2940,l2940,,,,,393xe" filled="f">
                    <v:path arrowok="t" o:connecttype="custom" o:connectlocs="0,3391;2940,3391;2940,2998;0,2998;0,3391" o:connectangles="0,0,0,0,0"/>
                  </v:shape>
                </v:group>
                <v:group id="Group 394" o:spid="_x0000_s1041" style="position:absolute;left:896;top:2212;width:2940;height:393" coordorigin="896,2212" coordsize="2940,3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i3gTM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fwv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i3gTMQAAADcAAAA&#10;DwAAAAAAAAAAAAAAAACqAgAAZHJzL2Rvd25yZXYueG1sUEsFBgAAAAAEAAQA+gAAAJsDAAAAAA==&#10;">
                  <v:shape id="Freeform 395" o:spid="_x0000_s1042" style="position:absolute;left:896;top:2212;width:2940;height:393;visibility:visible;mso-wrap-style:square;v-text-anchor:top" coordsize="2940,3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GU+sUA&#10;AADcAAAADwAAAGRycy9kb3ducmV2LnhtbESP0WoCMRRE3wv9h3ALvtVsq5ayNYpUBJX6UO0HXJLb&#10;zdLNzbJJdPfvjSD0cZiZM8x82btGnKkLtWcFL+MCBLH2puZKwc9p8/wOIkRkg41nUjBQgOXi8WGO&#10;pfEX/qbzMVYiQziUqMDG2JZSBm3JYRj7ljh7v75zGLPsKmk6vGS4a+RrUbxJhzXnBYstfVrSf8fk&#10;FEy3a5vqr6R302HV6tOQZvtDUmr01K8+QETq43/43t4aBZPZBG5n8hG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AZT6xQAAANwAAAAPAAAAAAAAAAAAAAAAAJgCAABkcnMv&#10;ZG93bnJldi54bWxQSwUGAAAAAAQABAD1AAAAigMAAAAA&#10;" path="m,393r2940,l2940,,,,,393xe" filled="f">
                    <v:path arrowok="t" o:connecttype="custom" o:connectlocs="0,2605;2940,2605;2940,2212;0,2212;0,2605" o:connectangles="0,0,0,0,0"/>
                  </v:shape>
                </v:group>
                <v:group id="Group 392" o:spid="_x0000_s1043" style="position:absolute;left:3836;top:1896;width:1336;height:920" coordorigin="3836,1896" coordsize="1336,9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ojdo8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CajO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qI3aPFAAAA3AAA&#10;AA8AAAAAAAAAAAAAAAAAqgIAAGRycy9kb3ducmV2LnhtbFBLBQYAAAAABAAEAPoAAACcAwAAAAA=&#10;">
                  <v:shape id="Freeform 393" o:spid="_x0000_s1044" style="position:absolute;left:3836;top:1896;width:1336;height:920;visibility:visible;mso-wrap-style:square;v-text-anchor:top" coordsize="1336,9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8sccMA&#10;AADcAAAADwAAAGRycy9kb3ducmV2LnhtbESPzYoCMRCE74LvEFrwphlXFBmNIorgycUfPDeTdjI6&#10;6QxJVsd9+s3Cwh6Lqq+KWqxaW4sn+VA5VjAaZiCIC6crLhVczrvBDESIyBprx6TgTQFWy25ngbl2&#10;Lz7S8xRLkUo45KjAxNjkUobCkMUwdA1x8m7OW4xJ+lJqj69Ubmv5kWVTabHitGCwoY2h4nH6sgrG&#10;1+25PMap8Yfr6Ps+9rfN3n0q1e+16zmISG38D//Re524yQR+z6QjIJ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8sccMAAADcAAAADwAAAAAAAAAAAAAAAACYAgAAZHJzL2Rv&#10;d25yZXYueG1sUEsFBgAAAAAEAAQA9QAAAIgDAAAAAA==&#10;" path="m,920r668,l668,r668,e" filled="f">
                    <v:path arrowok="t" o:connecttype="custom" o:connectlocs="0,2816;668,2816;668,1896;1336,1896" o:connectangles="0,0,0,0"/>
                  </v:shape>
                </v:group>
                <v:group id="Group 390" o:spid="_x0000_s1045" style="position:absolute;left:896;top:4904;width:2940;height:393" coordorigin="896,4904" coordsize="2940,3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bmT8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wTFK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FuZPxgAAANwA&#10;AAAPAAAAAAAAAAAAAAAAAKoCAABkcnMvZG93bnJldi54bWxQSwUGAAAAAAQABAD6AAAAnQMAAAAA&#10;">
                  <v:shape id="Freeform 391" o:spid="_x0000_s1046" style="position:absolute;left:896;top:4904;width:2940;height:393;visibility:visible;mso-wrap-style:square;v-text-anchor:top" coordsize="2940,3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qS+cUA&#10;AADcAAAADwAAAGRycy9kb3ducmV2LnhtbESP0WoCMRRE34X+Q7iFvtWsVduyNYpUCrbYh2o/4JLc&#10;bhY3N8sm0d2/bwTBx2FmzjCLVe8acaIu1J4VTMYFCGLtTc2Vgt/Dx+MriBCRDTaeScFAAVbLu9EC&#10;S+PP/EOnfaxEhnAoUYGNsS2lDNqSwzD2LXH2/nznMGbZVdJ0eM5w18inoniWDmvOCxZberekj/vk&#10;FMy2G5vqXdKfs2Hd6sOQ5l/fSamH+379BiJSH2/ha3trFEznL3A5k4+AXP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OpL5xQAAANwAAAAPAAAAAAAAAAAAAAAAAJgCAABkcnMv&#10;ZG93bnJldi54bWxQSwUGAAAAAAQABAD1AAAAigMAAAAA&#10;" path="m,393r2940,l2940,,,,,393xe" filled="f">
                    <v:path arrowok="t" o:connecttype="custom" o:connectlocs="0,5297;2940,5297;2940,4904;0,4904;0,5297" o:connectangles="0,0,0,0,0"/>
                  </v:shape>
                </v:group>
                <v:group id="Group 388" o:spid="_x0000_s1047" style="position:absolute;left:896;top:4118;width:2940;height:393" coordorigin="896,4118" coordsize="2940,3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8XXps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K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LxdemwwAAANwAAAAP&#10;AAAAAAAAAAAAAAAAAKoCAABkcnMvZG93bnJldi54bWxQSwUGAAAAAAQABAD6AAAAmgMAAAAA&#10;">
                  <v:shape id="Freeform 389" o:spid="_x0000_s1048" style="position:absolute;left:896;top:4118;width:2940;height:393;visibility:visible;mso-wrap-style:square;v-text-anchor:top" coordsize="2940,3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mjEMUA&#10;AADcAAAADwAAAGRycy9kb3ducmV2LnhtbESP0WoCMRRE34X+Q7iFvtWsVUu7NYpUCrbYh2o/4JLc&#10;bhY3N8sm0d2/bwTBx2FmzjCLVe8acaIu1J4VTMYFCGLtTc2Vgt/Dx+MLiBCRDTaeScFAAVbLu9EC&#10;S+PP/EOnfaxEhnAoUYGNsS2lDNqSwzD2LXH2/nznMGbZVdJ0eM5w18inoniWDmvOCxZberekj/vk&#10;FMy2G5vqXdKfs2Hd6sOQ5l/fSamH+379BiJSH2/ha3trFEznr3A5k4+AXP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6aMQxQAAANwAAAAPAAAAAAAAAAAAAAAAAJgCAABkcnMv&#10;ZG93bnJldi54bWxQSwUGAAAAAAQABAD1AAAAigMAAAAA&#10;" path="m,393r2940,l2940,,,,,393xe" filled="f">
                    <v:path arrowok="t" o:connecttype="custom" o:connectlocs="0,4511;2940,4511;2940,4118;0,4118;0,4511" o:connectangles="0,0,0,0,0"/>
                  </v:shape>
                </v:group>
                <v:group id="Group 386" o:spid="_x0000_s1049" style="position:absolute;left:896;top:4511;width:2940;height:393" coordorigin="896,4511" coordsize="2940,3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98RHcMAAADcAAAADwAAAGRycy9kb3ducmV2LnhtbERPTWvCQBC9F/wPywi9&#10;1U0qDSW6BhErPQShWhBvQ3ZMQrKzIbsm8d93D0KPj/e9zibTioF6V1tWEC8iEMSF1TWXCn7PX2+f&#10;IJxH1thaJgUPcpBtZi9rTLUd+YeGky9FCGGXooLK+y6V0hUVGXQL2xEH7mZ7gz7AvpS6xzGEm1a+&#10;R1EiDdYcGirsaFdR0ZzuRsFhxHG7jPdD3tx2j+v543jJY1LqdT5tVyA8Tf5f/HR/awXLJM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73xEdwwAAANwAAAAP&#10;AAAAAAAAAAAAAAAAAKoCAABkcnMvZG93bnJldi54bWxQSwUGAAAAAAQABAD6AAAAmgMAAAAA&#10;">
                  <v:shape id="Freeform 387" o:spid="_x0000_s1050" style="position:absolute;left:896;top:4511;width:2940;height:393;visibility:visible;mso-wrap-style:square;v-text-anchor:top" coordsize="2940,3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Nlq8UA&#10;AADcAAAADwAAAGRycy9kb3ducmV2LnhtbESP0WoCMRRE3wv9h3ALfatZWytlaxSpCCr1odoPuCS3&#10;m6Wbm2WT6O7fG0HwcZiZM8xs0btGnKgLtWcF41EBglh7U3Ol4Pe4fvkAESKywcYzKRgowGL++DDD&#10;0vgz/9DpECuRIRxKVGBjbEspg7bkMIx8S5y9P985jFl2lTQdnjPcNfK1KKbSYc15wWJLX5b0/yE5&#10;BZPNyqb6O+ntZFi2+jik990+KfX81C8/QUTq4z18a2+MgrfpGK5n8hGQ8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82WrxQAAANwAAAAPAAAAAAAAAAAAAAAAAJgCAABkcnMv&#10;ZG93bnJldi54bWxQSwUGAAAAAAQABAD1AAAAigMAAAAA&#10;" path="m,393r2940,l2940,,,,,393xe" filled="f">
                    <v:path arrowok="t" o:connecttype="custom" o:connectlocs="0,4904;2940,4904;2940,4511;0,4511;0,4904" o:connectangles="0,0,0,0,0"/>
                  </v:shape>
                </v:group>
                <v:group id="Group 384" o:spid="_x0000_s1051" style="position:absolute;left:896;top:5297;width:2940;height:393" coordorigin="896,5297" coordsize="2940,3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EEq8c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sDM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EEq8cQAAADcAAAA&#10;DwAAAAAAAAAAAAAAAACqAgAAZHJzL2Rvd25yZXYueG1sUEsFBgAAAAAEAAQA+gAAAJsDAAAAAA==&#10;">
                  <v:shape id="Freeform 385" o:spid="_x0000_s1052" style="position:absolute;left:896;top:5297;width:2940;height:393;visibility:visible;mso-wrap-style:square;v-text-anchor:top" coordsize="2940,3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1eR8UA&#10;AADcAAAADwAAAGRycy9kb3ducmV2LnhtbESP0WoCMRRE3wv9h3ALfavZqhXZGkUqBSv1Qe0HXJLb&#10;zdLNzbJJdPfvG0HwcZiZM8xi1btGnKkLtWcFr6MCBLH2puZKwc/p82UOIkRkg41nUjBQgNXy8WGB&#10;pfEXPtD5GCuRIRxKVGBjbEspg7bkMIx8S5y9X985jFl2lTQdXjLcNXJcFDPpsOa8YLGlD0v675ic&#10;gul2Y1P9nfTXdFi3+jSkt90+KfX81K/fQUTq4z18a2+NgslsAtcz+QjI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bV5HxQAAANwAAAAPAAAAAAAAAAAAAAAAAJgCAABkcnMv&#10;ZG93bnJldi54bWxQSwUGAAAAAAQABAD1AAAAigMAAAAA&#10;" path="m,393r2940,l2940,,,,,393xe" filled="f">
                    <v:path arrowok="t" o:connecttype="custom" o:connectlocs="0,5690;2940,5690;2940,5297;0,5297;0,5690" o:connectangles="0,0,0,0,0"/>
                  </v:shape>
                </v:group>
                <v:group id="Group 382" o:spid="_x0000_s1053" style="position:absolute;left:896;top:5690;width:2940;height:393" coordorigin="896,5690" coordsize="2940,3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OQXH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s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5BcexgAAANwA&#10;AAAPAAAAAAAAAAAAAAAAAKoCAABkcnMvZG93bnJldi54bWxQSwUGAAAAAAQABAD6AAAAnQMAAAAA&#10;">
                  <v:shape id="Freeform 383" o:spid="_x0000_s1054" style="position:absolute;left:896;top:5690;width:2940;height:393;visibility:visible;mso-wrap-style:square;v-text-anchor:top" coordsize="2940,3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hjqMUA&#10;AADcAAAADwAAAGRycy9kb3ducmV2LnhtbESP0WoCMRRE34X+Q7iFvmm2rUpZjSItBVv0oeoHXJLr&#10;ZnFzs2wS3f37plDwcZiZM8xy3btGXKkLtWcFz5MCBLH2puZKwen4OX4DESKywcYzKRgowHr1MFpi&#10;afyNf+h6iJXIEA4lKrAxtqWUQVtyGCa+Jc7e2XcOY5ZdJU2Htwx3jXwpirl0WHNesNjSuyV9OSSn&#10;YLr9sKneJf01HTatPg5p9r1PSj099psFiEh9vIf/21uj4HU+g78z+Qj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yGOoxQAAANwAAAAPAAAAAAAAAAAAAAAAAJgCAABkcnMv&#10;ZG93bnJldi54bWxQSwUGAAAAAAQABAD1AAAAigMAAAAA&#10;" path="m,393r2940,l2940,,,,,393xe" filled="f">
                    <v:path arrowok="t" o:connecttype="custom" o:connectlocs="0,6083;2940,6083;2940,5690;0,5690;0,6083" o:connectangles="0,0,0,0,0"/>
                  </v:shape>
                </v:group>
                <v:group id="Group 380" o:spid="_x0000_s1055" style="position:absolute;left:896;top:6083;width:2940;height:393" coordorigin="896,6083" coordsize="2940,3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3os8sQAAADcAAAA&#10;DwAAAAAAAAAAAAAAAACqAgAAZHJzL2Rvd25yZXYueG1sUEsFBgAAAAAEAAQA+gAAAJsDAAAAAA==&#10;">
                  <v:shape id="Freeform 381" o:spid="_x0000_s1056" style="position:absolute;left:896;top:6083;width:2940;height:393;visibility:visible;mso-wrap-style:square;v-text-anchor:top" coordsize="2940,3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ZYRMUA&#10;AADcAAAADwAAAGRycy9kb3ducmV2LnhtbESP0WoCMRRE3wv+Q7gF32q2am3ZGkVaBC32odoPuCS3&#10;m6Wbm2WT6O7fG6HQx2FmzjDLde8acaYu1J4VPE4KEMTam5orBd+n7cMLiBCRDTaeScFAAdar0d0S&#10;S+Mv/EXnY6xEhnAoUYGNsS2lDNqSwzDxLXH2fnznMGbZVdJ0eMlw18hpUSykw5rzgsWW3izp32Ny&#10;Cua7d5vqQ9L7+bBp9WlITx+fSanxfb95BRGpj//hv/bOKJgtnuF2Jh8Bub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VlhExQAAANwAAAAPAAAAAAAAAAAAAAAAAJgCAABkcnMv&#10;ZG93bnJldi54bWxQSwUGAAAAAAQABAD1AAAAigMAAAAA&#10;" path="m,393r2940,l2940,,,,,393xe" filled="f">
                    <v:path arrowok="t" o:connecttype="custom" o:connectlocs="0,6476;2940,6476;2940,6083;0,6083;0,6476" o:connectangles="0,0,0,0,0"/>
                  </v:shape>
                </v:group>
                <v:group id="Group 378" o:spid="_x0000_s1057" style="position:absolute;left:4356;top:4402;width:411;height:607" coordorigin="4356,4402" coordsize="411,6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akdG8MAAADcAAAADwAAAGRycy9kb3ducmV2LnhtbERPTWvCQBC9F/wPywi9&#10;1U0qDSW6BhErPQShWhBvQ3ZMQrKzIbsm8d93D0KPj/e9zibTioF6V1tWEC8iEMSF1TWXCn7PX2+f&#10;IJxH1thaJgUPcpBtZi9rTLUd+YeGky9FCGGXooLK+y6V0hUVGXQL2xEH7mZ7gz7AvpS6xzGEm1a+&#10;R1EiDdYcGirsaFdR0ZzuRsFhxHG7jPdD3tx2j+v543jJY1LqdT5tVyA8Tf5f/HR/awXLJK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FqR0bwwAAANwAAAAP&#10;AAAAAAAAAAAAAAAAAKoCAABkcnMvZG93bnJldi54bWxQSwUGAAAAAAQABAD6AAAAmgMAAAAA&#10;">
                  <v:shape id="Freeform 379" o:spid="_x0000_s1058" style="position:absolute;left:4356;top:4402;width:411;height:607;visibility:visible;mso-wrap-style:square;v-text-anchor:top" coordsize="411,6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ZwnsUA&#10;AADcAAAADwAAAGRycy9kb3ducmV2LnhtbESPT2vCQBTE7wW/w/IEb3VjhVCjq4hQ9CKpfxC8PbLP&#10;JJh9G7Nrkn77bqHgcZiZ3zCLVW8q0VLjSssKJuMIBHFmdcm5gvPp6/0ThPPIGivLpOCHHKyWg7cF&#10;Jtp2fKD26HMRIOwSVFB4XydSuqwgg25sa+Lg3Wxj0AfZ5FI32AW4qeRHFMXSYMlhocCaNgVl9+PT&#10;KHhsH+v2mk6+z8/Oppc03u8OWis1GvbrOQhPvX+F/9s7rWAaz+DvTDgC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dnCexQAAANwAAAAPAAAAAAAAAAAAAAAAAJgCAABkcnMv&#10;ZG93bnJldi54bWxQSwUGAAAAAAQABAD1AAAAigMAAAAA&#10;" path="m,607r411,l411,,,,,607xe" filled="f">
                    <v:path arrowok="t" o:connecttype="custom" o:connectlocs="0,5009;411,5009;411,4402;0,4402;0,5009" o:connectangles="0,0,0,0,0"/>
                  </v:shape>
                </v:group>
                <v:group id="Group 376" o:spid="_x0000_s1059" style="position:absolute;left:4767;top:4650;width:89;height:54" coordorigin="4767,4650" coordsize="89,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gaHwMIAAADcAAAADwAAAGRycy9kb3ducmV2LnhtbERPTYvCMBC9C/sfwizs&#10;TdOuqEvXKCKueBDBuiDehmZsi82kNLGt/94cBI+P9z1f9qYSLTWutKwgHkUgiDOrS84V/J/+hj8g&#10;nEfWWFkmBQ9ysFx8DOaYaNvxkdrU5yKEsEtQQeF9nUjpsoIMupGtiQN3tY1BH2CTS91gF8JNJb+j&#10;aCoNlhwaCqxpXVB2S+9GwbbDbjWON+3+dl0/LqfJ4byPSamvz371C8JT79/il3unFYxnYX4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4Gh8DCAAAA3AAAAA8A&#10;AAAAAAAAAAAAAAAAqgIAAGRycy9kb3ducmV2LnhtbFBLBQYAAAAABAAEAPoAAACZAwAAAAA=&#10;">
                  <v:shape id="Freeform 377" o:spid="_x0000_s1060" style="position:absolute;left:4767;top:4650;width:89;height:54;visibility:visible;mso-wrap-style:square;v-text-anchor:top" coordsize="89,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If8UA&#10;AADcAAAADwAAAGRycy9kb3ducmV2LnhtbESPT2sCMRTE74V+h/AKvdXsVqiyGkVKpZ6U+gevz81z&#10;s7h5WZJU1356UxA8DjPzG2Y87WwjzuRD7VhB3stAEJdO11wp2G7mb0MQISJrbByTgisFmE6en8ZY&#10;aHfhHzqvYyUShEOBCkyMbSFlKA1ZDD3XEifv6LzFmKSvpPZ4SXDbyPcs+5AWa04LBlv6NFSe1r9W&#10;wfJrd62/TX/fmdXhr212+dbP5kq9vnSzEYhIXXyE7+2FVtAf5PB/Jh0BOb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oYh/xQAAANwAAAAPAAAAAAAAAAAAAAAAAJgCAABkcnMv&#10;ZG93bnJldi54bWxQSwUGAAAAAAQABAD1AAAAigMAAAAA&#10;" path="m,l89,54e" filled="f">
                    <v:path arrowok="t" o:connecttype="custom" o:connectlocs="0,4650;89,4704" o:connectangles="0,0"/>
                  </v:shape>
                </v:group>
                <v:group id="Group 374" o:spid="_x0000_s1061" style="position:absolute;left:3836;top:4704;width:520;height:2" coordorigin="3836,4704" coordsize="52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Zi8LM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fU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mLwsxgAAANwA&#10;AAAPAAAAAAAAAAAAAAAAAKoCAABkcnMvZG93bnJldi54bWxQSwUGAAAAAAQABAD6AAAAnQMAAAAA&#10;">
                  <v:shape id="Freeform 375" o:spid="_x0000_s1062" style="position:absolute;left:3836;top:4704;width:520;height:2;visibility:visible;mso-wrap-style:square;v-text-anchor:top" coordsize="52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2R3sQA&#10;AADcAAAADwAAAGRycy9kb3ducmV2LnhtbESPQWsCMRSE7wX/Q3gFbzVbFS1bo4hUKBUPqwU9PjbP&#10;zdLNyzaJuv33jSB4HGbmG2a26GwjLuRD7VjB6yADQVw6XXOl4Hu/fnkDESKyxsYxKfijAIt572mG&#10;uXZXLuiyi5VIEA45KjAxtrmUoTRkMQxcS5y8k/MWY5K+ktrjNcFtI4dZNpEWa04LBltaGSp/dmer&#10;YHM42qKOv6ePL7NFnxVuuh6Pleo/d8t3EJG6+Ajf259awWg6gtuZd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9kd7EAAAA3AAAAA8AAAAAAAAAAAAAAAAAmAIAAGRycy9k&#10;b3ducmV2LnhtbFBLBQYAAAAABAAEAPUAAACJAwAAAAA=&#10;" path="m,l520,e" filled="f">
                    <v:path arrowok="t" o:connecttype="custom" o:connectlocs="0,0;520,0" o:connectangles="0,0"/>
                  </v:shape>
                </v:group>
                <v:group id="Group 372" o:spid="_x0000_s1063" style="position:absolute;left:4767;top:2269;width:405;height:2435" coordorigin="4767,2269" coordsize="405,24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2Bw8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T+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E9gcPFAAAA3AAA&#10;AA8AAAAAAAAAAAAAAAAAqgIAAGRycy9kb3ducmV2LnhtbFBLBQYAAAAABAAEAPoAAACcAwAAAAA=&#10;">
                  <v:shape id="Freeform 373" o:spid="_x0000_s1064" style="position:absolute;left:4767;top:2269;width:405;height:2435;visibility:visible;mso-wrap-style:square;v-text-anchor:top" coordsize="405,24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NivMQA&#10;AADcAAAADwAAAGRycy9kb3ducmV2LnhtbESPzWoCQRCE70LeYehAbjob4x+rowRDIJ5CNFGPzU5n&#10;Z8lOz7LT0fXtHSGQY1FVX1GLVedrdaI2VoENPA4yUMRFsBWXBj53r/0ZqCjIFuvAZOBCEVbLu94C&#10;cxvO/EGnrZQqQTjmaMCJNLnWsXDkMQ5CQ5y879B6lCTbUtsWzwnuaz3Mson2WHFacNjQ2lHxs/31&#10;BjDWB3l5H832o69jheI35KZjYx7uu+c5KKFO/sN/7Tdr4Gk6htuZdAT08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8jYrzEAAAA3AAAAA8AAAAAAAAAAAAAAAAAmAIAAGRycy9k&#10;b3ducmV2LnhtbFBLBQYAAAAABAAEAPUAAACJAwAAAAA=&#10;" path="m,2435r203,l203,,405,e" filled="f">
                    <v:path arrowok="t" o:connecttype="custom" o:connectlocs="0,4704;203,4704;203,2269;405,2269" o:connectangles="0,0,0,0"/>
                  </v:shape>
                </v:group>
                <v:group id="Group 370" o:spid="_x0000_s1065" style="position:absolute;left:4209;top:1537;width:7;height:1185" coordorigin="4209,1537" coordsize="7,11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qO6L8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aPp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6jui/FAAAA3AAA&#10;AA8AAAAAAAAAAAAAAAAAqgIAAGRycy9kb3ducmV2LnhtbFBLBQYAAAAABAAEAPoAAACcAwAAAAA=&#10;">
                  <v:shape id="Freeform 371" o:spid="_x0000_s1066" style="position:absolute;left:4209;top:1537;width:7;height:1185;visibility:visible;mso-wrap-style:square;v-text-anchor:top" coordsize="7,1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TyFcUA&#10;AADcAAAADwAAAGRycy9kb3ducmV2LnhtbESP3WrCQBSE7wu+w3IE73SjgpbUVYogbSn4k0qvD9lj&#10;Epo9G7ObGH16VxB6OczMN8xi1ZlStFS7wrKC8SgCQZxaXXCm4PizGb6CcB5ZY2mZFFzJwWrZe1lg&#10;rO2FD9QmPhMBwi5GBbn3VSylS3My6Ea2Ig7eydYGfZB1JnWNlwA3pZxE0UwaLDgs5FjROqf0L2lM&#10;oHz93pr2/KG37e042evvRp92jVKDfvf+BsJT5//Dz/anVjCdz+FxJhwB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5PIVxQAAANwAAAAPAAAAAAAAAAAAAAAAAJgCAABkcnMv&#10;ZG93bnJldi54bWxQSwUGAAAAAAQABAD1AAAAigMAAAAA&#10;" path="m7,l,1185e" filled="f">
                    <v:path arrowok="t" o:connecttype="custom" o:connectlocs="7,1537;0,2722" o:connectangles="0,0"/>
                  </v:shape>
                </v:group>
                <v:group id="Group 368" o:spid="_x0000_s1067" style="position:absolute;left:6449;top:2605;width:740;height:1164" coordorigin="6449,2605" coordsize="740,11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HCLxsIAAADcAAAADwAAAGRycy9kb3ducmV2LnhtbERPTYvCMBC9C/sfwizs&#10;TdOuqEvXKCKueBDBuiDehmZsi82kNLGt/94cBI+P9z1f9qYSLTWutKwgHkUgiDOrS84V/J/+hj8g&#10;nEfWWFkmBQ9ysFx8DOaYaNvxkdrU5yKEsEtQQeF9nUjpsoIMupGtiQN3tY1BH2CTS91gF8JNJb+j&#10;aCoNlhwaCqxpXVB2S+9GwbbDbjWON+3+dl0/LqfJ4byPSamvz371C8JT79/il3unFYxnYW0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Bwi8bCAAAA3AAAAA8A&#10;AAAAAAAAAAAAAAAAqgIAAGRycy9kb3ducmV2LnhtbFBLBQYAAAAABAAEAPoAAACZAwAAAAA=&#10;">
                  <v:shape id="Freeform 369" o:spid="_x0000_s1068" style="position:absolute;left:6449;top:2605;width:740;height:1164;visibility:visible;mso-wrap-style:square;v-text-anchor:top" coordsize="740,1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xD58MA&#10;AADcAAAADwAAAGRycy9kb3ducmV2LnhtbESPzWrDMBCE74W8g9hCbo1cB9rEiRJCobT0lh8KvS3S&#10;xjaxVkZSZeftq0Cgx2FmvmHW29F2IpEPrWMFz7MCBLF2puVawen4/rQAESKywc4xKbhSgO1m8rDG&#10;yriB95QOsRYZwqFCBU2MfSVl0A1ZDDPXE2fv7LzFmKWvpfE4ZLjtZFkUL9Jiy3mhwZ7eGtKXw69V&#10;0JcpxDT/0d4U5deQvsPefGilpo/jbgUi0hj/w/f2p1Ewf13C7Uw+AnL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rxD58MAAADcAAAADwAAAAAAAAAAAAAAAACYAgAAZHJzL2Rv&#10;d25yZXYueG1sUEsFBgAAAAAEAAQA9QAAAIgDAAAAAA==&#10;" path="m,1164r740,l740,,,,,1164xe" filled="f">
                    <v:path arrowok="t" o:connecttype="custom" o:connectlocs="0,3769;740,3769;740,2605;0,2605;0,3769" o:connectangles="0,0,0,0,0"/>
                  </v:shape>
                </v:group>
                <v:group id="Group 366" o:spid="_x0000_s1069" style="position:absolute;left:4216;top:2722;width:2233;height:2" coordorigin="4216,2722" coordsize="223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P358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5ivwvx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vT9+fCAAAA3AAAAA8A&#10;AAAAAAAAAAAAAAAAqgIAAGRycy9kb3ducmV2LnhtbFBLBQYAAAAABAAEAPoAAACZAwAAAAA=&#10;">
                  <v:shape id="Freeform 367" o:spid="_x0000_s1070" style="position:absolute;left:4216;top:2722;width:2233;height:2;visibility:visible;mso-wrap-style:square;v-text-anchor:top" coordsize="223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DySMQA&#10;AADcAAAADwAAAGRycy9kb3ducmV2LnhtbESPQWvCQBSE7wX/w/IEb81GC0HSrKISQaTQGtv7I/ua&#10;BLNvQ3abxH/vFgo9DjPzDZNtJ9OKgXrXWFawjGIQxKXVDVcKPq/H5zUI55E1tpZJwZ0cbDezpwxT&#10;bUe+0FD4SgQIuxQV1N53qZSurMmgi2xHHLxv2xv0QfaV1D2OAW5auYrjRBpsOCzU2NGhpvJW/BgF&#10;eX70p2TYF28Hau37+SP/mi6xUov5tHsF4Wny/+G/9kkreFkv4fdMOAJy8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g8kjEAAAA3AAAAA8AAAAAAAAAAAAAAAAAmAIAAGRycy9k&#10;b3ducmV2LnhtbFBLBQYAAAAABAAEAPUAAACJAwAAAAA=&#10;" path="m,l2233,e" filled="f">
                    <v:path arrowok="t" o:connecttype="custom" o:connectlocs="0,0;2233,0" o:connectangles="0,0"/>
                  </v:shape>
                </v:group>
                <v:group id="Group 364" o:spid="_x0000_s1071" style="position:absolute;left:3836;top:3202;width:2606;height:2" coordorigin="3836,3202" coordsize="260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E3MC8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w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TcwLxgAAANwA&#10;AAAPAAAAAAAAAAAAAAAAAKoCAABkcnMvZG93bnJldi54bWxQSwUGAAAAAAQABAD6AAAAnQMAAAAA&#10;">
                  <v:shape id="Freeform 365" o:spid="_x0000_s1072" style="position:absolute;left:3836;top:3202;width:2606;height:2;visibility:visible;mso-wrap-style:square;v-text-anchor:top" coordsize="260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1pHiMUA&#10;AADcAAAADwAAAGRycy9kb3ducmV2LnhtbESPQWvCQBSE74X+h+UVeqsbDUiIrqKFYqF4MC3q8Zl9&#10;ZkOyb0N21fTfu0Khx2FmvmHmy8G24kq9rx0rGI8SEMSl0zVXCn6+P94yED4ga2wdk4Jf8rBcPD/N&#10;Mdfuxju6FqESEcI+RwUmhC6X0peGLPqR64ijd3a9xRBlX0nd4y3CbSsnSTKVFmuOCwY7ejdUNsXF&#10;Kgh0KLbb5rg2X/tj0uBps3FZqtTry7CagQg0hP/wX/tTK0izFB5n4hGQ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WkeIxQAAANwAAAAPAAAAAAAAAAAAAAAAAJgCAABkcnMv&#10;ZG93bnJldi54bWxQSwUGAAAAAAQABAD1AAAAigMAAAAA&#10;" path="m,l2606,e" filled="f">
                    <v:path arrowok="t" o:connecttype="custom" o:connectlocs="0,0;2606,0" o:connectangles="0,0"/>
                  </v:shape>
                </v:group>
                <v:group id="Group 362" o:spid="_x0000_s1073" style="position:absolute;left:4509;top:5202;width:411;height:607" coordorigin="4509,5202" coordsize="411,6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Ojx5M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YrZ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06PHkxgAAANwA&#10;AAAPAAAAAAAAAAAAAAAAAKoCAABkcnMvZG93bnJldi54bWxQSwUGAAAAAAQABAD6AAAAnQMAAAAA&#10;">
                  <v:shape id="Freeform 363" o:spid="_x0000_s1074" style="position:absolute;left:4509;top:5202;width:411;height:607;visibility:visible;mso-wrap-style:square;v-text-anchor:top" coordsize="411,6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ecYcQA&#10;AADcAAAADwAAAGRycy9kb3ducmV2LnhtbESPQYvCMBSE74L/IbwFb5q6okjXKCIsepGqK4K3R/O2&#10;Ldu81Ca29d8bQdjjMDPfMItVZ0rRUO0KywrGowgEcWp1wZmC88/3cA7CeWSNpWVS8CAHq2W/t8BY&#10;25aP1Jx8JgKEXYwKcu+rWEqX5mTQjWxFHLxfWxv0QdaZ1DW2AW5K+RlFM2mw4LCQY0WbnNK/090o&#10;uG1v6+aajA/ne2uTSzLb745aKzX46NZfIDx1/j/8bu+0gsl8Cq8z4QjI5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3nGHEAAAA3AAAAA8AAAAAAAAAAAAAAAAAmAIAAGRycy9k&#10;b3ducmV2LnhtbFBLBQYAAAAABAAEAPUAAACJAwAAAAA=&#10;" path="m,607r411,l411,,,,,607xe" filled="f">
                    <v:path arrowok="t" o:connecttype="custom" o:connectlocs="0,5809;411,5809;411,5202;0,5202;0,5809" o:connectangles="0,0,0,0,0"/>
                  </v:shape>
                </v:group>
                <v:group id="Group 360" o:spid="_x0000_s1075" style="position:absolute;left:4920;top:5450;width:89;height:54" coordorigin="4920,5450" coordsize="89,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3bKCMQAAADcAAAA&#10;DwAAAAAAAAAAAAAAAACqAgAAZHJzL2Rvd25yZXYueG1sUEsFBgAAAAAEAAQA+gAAAJsDAAAAAA==&#10;">
                  <v:shape id="Freeform 361" o:spid="_x0000_s1076" style="position:absolute;left:4920;top:5450;width:89;height:54;visibility:visible;mso-wrap-style:square;v-text-anchor:top" coordsize="89,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HFt8QA&#10;AADcAAAADwAAAGRycy9kb3ducmV2LnhtbESPQWsCMRSE74L/IbxCb5pVQWVrFBGlPVm0Sq/PzXOz&#10;dPOyJKmu/npTEHocZuYbZrZobS0u5EPlWMGgn4EgLpyuuFRw+Nr0piBCRNZYOyYFNwqwmHc7M8y1&#10;u/KOLvtYigThkKMCE2OTSxkKQxZD3zXEyTs7bzEm6UupPV4T3NZymGVjabHitGCwoZWh4mf/axVs&#10;18db9W5G3635PN2b+jg4+OVGqdeXdvkGIlIb/8PP9odWMJpO4O9MOgJy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RxbfEAAAA3AAAAA8AAAAAAAAAAAAAAAAAmAIAAGRycy9k&#10;b3ducmV2LnhtbFBLBQYAAAAABAAEAPUAAACJAwAAAAA=&#10;" path="m,l89,54e" filled="f">
                    <v:path arrowok="t" o:connecttype="custom" o:connectlocs="0,5450;89,5504" o:connectangles="0,0"/>
                  </v:shape>
                </v:group>
                <v:group id="Group 358" o:spid="_x0000_s1077" style="position:absolute;left:3836;top:5504;width:673;height:2" coordorigin="3836,5504" coordsize="67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aX74c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5iv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Wl++HCAAAA3AAAAA8A&#10;AAAAAAAAAAAAAAAAqgIAAGRycy9kb3ducmV2LnhtbFBLBQYAAAAABAAEAPoAAACZAwAAAAA=&#10;">
                  <v:shape id="Freeform 359" o:spid="_x0000_s1078" style="position:absolute;left:3836;top:5504;width:673;height:2;visibility:visible;mso-wrap-style:square;v-text-anchor:top" coordsize="67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I7dsUA&#10;AADcAAAADwAAAGRycy9kb3ducmV2LnhtbESPQWvCQBSE7wX/w/KE3uqmtgSbZhUVxF56MHrx9si+&#10;JiHZtzG7JtFf3y0UPA4z8w2TrkbTiJ46V1lW8DqLQBDnVldcKDgddy8LEM4ja2wsk4IbOVgtJ08p&#10;JtoOfKA+84UIEHYJKii9bxMpXV6SQTezLXHwfmxn0AfZFVJ3OAS4aeQ8imJpsOKwUGJL25LyOrsa&#10;BZvb92XfnnmI3/t1HVfZcTjQXann6bj+BOFp9I/wf/tLK3hbfMDfmXA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Ajt2xQAAANwAAAAPAAAAAAAAAAAAAAAAAJgCAABkcnMv&#10;ZG93bnJldi54bWxQSwUGAAAAAAQABAD1AAAAigMAAAAA&#10;" path="m,l673,e" filled="f">
                    <v:path arrowok="t" o:connecttype="custom" o:connectlocs="0,0;673,0" o:connectangles="0,0"/>
                  </v:shape>
                </v:group>
                <v:group id="Group 356" o:spid="_x0000_s1079" style="position:absolute;left:4920;top:3562;width:1522;height:1942" coordorigin="4920,3562" coordsize="1522,19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gphOsIAAADcAAAADwAAAGRycy9kb3ducmV2LnhtbERPTYvCMBC9C/sfwizs&#10;TdOuKG7XKCKueBDBuiDehmZsi82kNLGt/94cBI+P9z1f9qYSLTWutKwgHkUgiDOrS84V/J/+hjMQ&#10;ziNrrCyTggc5WC4+BnNMtO34SG3qcxFC2CWooPC+TqR0WUEG3cjWxIG72sagD7DJpW6wC+Gmkt9R&#10;NJUGSw4NBda0Lii7pXejYNthtxrHm3Z/u64fl9PkcN7HpNTXZ7/6BeGp92/xy73TCsY/YX4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4KYTrCAAAA3AAAAA8A&#10;AAAAAAAAAAAAAAAAqgIAAGRycy9kb3ducmV2LnhtbFBLBQYAAAAABAAEAPoAAACZAwAAAAA=&#10;">
                  <v:shape id="Freeform 357" o:spid="_x0000_s1080" style="position:absolute;left:4920;top:3562;width:1522;height:1942;visibility:visible;mso-wrap-style:square;v-text-anchor:top" coordsize="1522,19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gGHL4A&#10;AADcAAAADwAAAGRycy9kb3ducmV2LnhtbESPzQrCMBCE74LvEFbwpqlKRatRRBB6E38eYGnWttps&#10;ShNtfXsjCB6HmfmGWW87U4kXNa60rGAyjkAQZ1aXnCu4Xg6jBQjnkTVWlknBmxxsN/3eGhNtWz7R&#10;6+xzESDsElRQeF8nUrqsIINubGvi4N1sY9AH2eRSN9gGuKnkNIrm0mDJYaHAmvYFZY/z0yiYxm2s&#10;b9f0eLxfZilinHoprVLDQbdbgfDU+X/41061gtlyAt8z4QjIzQ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h4Bhy+AAAA3AAAAA8AAAAAAAAAAAAAAAAAmAIAAGRycy9kb3ducmV2&#10;LnhtbFBLBQYAAAAABAAEAPUAAACDAwAAAAA=&#10;" path="m,1942r662,l662,r860,e" filled="f">
                    <v:path arrowok="t" o:connecttype="custom" o:connectlocs="0,5504;662,5504;662,3562;1522,3562" o:connectangles="0,0,0,0"/>
                  </v:shape>
                </v:group>
                <v:group id="Group 354" o:spid="_x0000_s1081" style="position:absolute;left:7882;top:2605;width:740;height:1164" coordorigin="7882,2605" coordsize="740,11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ZRa1s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uk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lFrWxgAAANwA&#10;AAAPAAAAAAAAAAAAAAAAAKoCAABkcnMvZG93bnJldi54bWxQSwUGAAAAAAQABAD6AAAAnQMAAAAA&#10;">
                  <v:shape id="Freeform 355" o:spid="_x0000_s1082" style="position:absolute;left:7882;top:2605;width:740;height:1164;visibility:visible;mso-wrap-style:square;v-text-anchor:top" coordsize="740,1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iS98MA&#10;AADcAAAADwAAAGRycy9kb3ducmV2LnhtbESPwWrDMBBE74X8g9hAb40cG0rjRgklUBJyS1oKuS3S&#10;1ja1VkZSZffvo0Igx2Fm3jDr7WR7kciHzrGC5aIAQayd6bhR8Pnx/vQCIkRkg71jUvBHAbab2cMa&#10;a+NGPlE6x0ZkCIcaFbQxDrWUQbdkMSzcQJy9b+ctxix9I43HMcNtL8uieJYWO84LLQ60a0n/nH+t&#10;gqFMIabqor0pyuOYvsLJ7LVSj/Pp7RVEpCnew7f2wSioVhX8n8lHQG6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1iS98MAAADcAAAADwAAAAAAAAAAAAAAAACYAgAAZHJzL2Rv&#10;d25yZXYueG1sUEsFBgAAAAAEAAQA9QAAAIgDAAAAAA==&#10;" path="m,1164r740,l740,,,,,1164xe" filled="f">
                    <v:path arrowok="t" o:connecttype="custom" o:connectlocs="0,3769;740,3769;740,2605;0,2605;0,3769" o:connectangles="0,0,0,0,0"/>
                  </v:shape>
                </v:group>
                <v:group id="Group 352" o:spid="_x0000_s1083" style="position:absolute;left:7182;top:3202;width:700;height:2" coordorigin="7182,3202" coordsize="7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FnOc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8TO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ExZznFAAAA3AAA&#10;AA8AAAAAAAAAAAAAAAAAqgIAAGRycy9kb3ducmV2LnhtbFBLBQYAAAAABAAEAPoAAACcAwAAAAA=&#10;">
                  <v:shape id="Freeform 353" o:spid="_x0000_s1084" style="position:absolute;left:7182;top:3202;width:700;height:2;visibility:visible;mso-wrap-style:square;v-text-anchor:top" coordsize="7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Ba0MUA&#10;AADcAAAADwAAAGRycy9kb3ducmV2LnhtbESPQWvCQBSE74X+h+UJvenGilJTV2mVqgcvph56fGSf&#10;STD7NmTXuPrrXUHocZiZb5jZIphadNS6yrKC4SABQZxbXXGh4PD70/8A4TyyxtoyKbiSg8X89WWG&#10;qbYX3lOX+UJECLsUFZTeN6mULi/JoBvYhjh6R9sa9FG2hdQtXiLc1PI9SSbSYMVxocSGliXlp+xs&#10;FEzdprklx10Ixer8vXZ/h1E3OSn11gtfnyA8Bf8ffra3WsFoOobHmXgE5P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4FrQxQAAANwAAAAPAAAAAAAAAAAAAAAAAJgCAABkcnMv&#10;ZG93bnJldi54bWxQSwUGAAAAAAQABAD1AAAAigMAAAAA&#10;" path="m,l700,e" filled="f">
                    <v:path arrowok="t" o:connecttype="custom" o:connectlocs="0,0;700,0" o:connectangles="0,0"/>
                  </v:shape>
                </v:group>
                <v:group id="Group 350" o:spid="_x0000_s1085" style="position:absolute;left:5823;top:5595;width:411;height:607" coordorigin="5823,5595" coordsize="411,6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q9c1c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tH3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6vXNXFAAAA3AAA&#10;AA8AAAAAAAAAAAAAAAAAqgIAAGRycy9kb3ducmV2LnhtbFBLBQYAAAAABAAEAPoAAACcAwAAAAA=&#10;">
                  <v:shape id="Freeform 351" o:spid="_x0000_s1086" style="position:absolute;left:5823;top:5595;width:411;height:607;visibility:visible;mso-wrap-style:square;v-text-anchor:top" coordsize="411,6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AxUMYA&#10;AADcAAAADwAAAGRycy9kb3ducmV2LnhtbESPQWvCQBSE74X+h+UJvdWNLWiN2YgUSr2U1CiCt0f2&#10;mQSzb2N2TdJ/3y0IPQ4z8w2TrEfTiJ46V1tWMJtGIIgLq2suFRz2H89vIJxH1thYJgU/5GCdPj4k&#10;GGs78I763JciQNjFqKDyvo2ldEVFBt3UtsTBO9vOoA+yK6XucAhw08iXKJpLgzWHhQpbeq+ouOQ3&#10;o+D6ed30p2z2fbgNNjtm86/tTmulnibjZgXC0+j/w/f2Vit4XS7g70w4AjL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3AxUMYAAADcAAAADwAAAAAAAAAAAAAAAACYAgAAZHJz&#10;L2Rvd25yZXYueG1sUEsFBgAAAAAEAAQA9QAAAIsDAAAAAA==&#10;" path="m,607r411,l411,,,,,607xe" filled="f">
                    <v:path arrowok="t" o:connecttype="custom" o:connectlocs="0,6202;411,6202;411,5595;0,5595;0,6202" o:connectangles="0,0,0,0,0"/>
                  </v:shape>
                </v:group>
                <v:group id="Group 348" o:spid="_x0000_s1087" style="position:absolute;left:6234;top:5843;width:89;height:54" coordorigin="6234,5843" coordsize="89,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HxtPMIAAADcAAAADwAAAGRycy9kb3ducmV2LnhtbERPTYvCMBC9C/sfwizs&#10;TdOuKG7XKCKueBDBuiDehmZsi82kNLGt/94cBI+P9z1f9qYSLTWutKwgHkUgiDOrS84V/J/+hjMQ&#10;ziNrrCyTggc5WC4+BnNMtO34SG3qcxFC2CWooPC+TqR0WUEG3cjWxIG72sagD7DJpW6wC+Gmkt9R&#10;NJUGSw4NBda0Lii7pXejYNthtxrHm3Z/u64fl9PkcN7HpNTXZ7/6BeGp92/xy73TCsY/YW0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B8bTzCAAAA3AAAAA8A&#10;AAAAAAAAAAAAAAAAqgIAAGRycy9kb3ducmV2LnhtbFBLBQYAAAAABAAEAPoAAACZAwAAAAA=&#10;">
                  <v:shape id="Freeform 349" o:spid="_x0000_s1088" style="position:absolute;left:6234;top:5843;width:89;height:54;visibility:visible;mso-wrap-style:square;v-text-anchor:top" coordsize="89,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tig8QA&#10;AADcAAAADwAAAGRycy9kb3ducmV2LnhtbESPQWsCMRSE74L/IbxCb5pVQXRrFBGlPVm0Sq/PzXOz&#10;dPOyJKmu/npTEHocZuYbZrZobS0u5EPlWMGgn4EgLpyuuFRw+Nr0JiBCRNZYOyYFNwqwmHc7M8y1&#10;u/KOLvtYigThkKMCE2OTSxkKQxZD3zXEyTs7bzEm6UupPV4T3NZymGVjabHitGCwoZWh4mf/axVs&#10;18db9W5G3635PN2b+jg4+OVGqdeXdvkGIlIb/8PP9odWMJpO4e9MOgJy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bYoPEAAAA3AAAAA8AAAAAAAAAAAAAAAAAmAIAAGRycy9k&#10;b3ducmV2LnhtbFBLBQYAAAAABAAEAPUAAACJAwAAAAA=&#10;" path="m,l89,54e" filled="f">
                    <v:path arrowok="t" o:connecttype="custom" o:connectlocs="0,5843;89,5897" o:connectangles="0,0"/>
                  </v:shape>
                </v:group>
                <v:group id="Group 346" o:spid="_x0000_s1089" style="position:absolute;left:3836;top:5897;width:1987;height:2" coordorigin="3836,5897" coordsize="198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qo52MIAAADcAAAADwAAAGRycy9kb3ducmV2LnhtbERPTYvCMBC9C/sfwizs&#10;TdO6Kks1ioiKBxGswuJtaMa22ExKE9v6781hYY+P971Y9aYSLTWutKwgHkUgiDOrS84VXC+74Q8I&#10;55E1VpZJwYscrJYfgwUm2nZ8pjb1uQgh7BJUUHhfJ1K6rCCDbmRr4sDdbWPQB9jkUjfYhXBTyXEU&#10;zaTBkkNDgTVtCsoe6dMo2HfYrb/jbXt83Dev22V6+j3GpNTXZ7+eg/DU+3/xn/ugFUyiMD+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aqOdjCAAAA3AAAAA8A&#10;AAAAAAAAAAAAAAAAqgIAAGRycy9kb3ducmV2LnhtbFBLBQYAAAAABAAEAPoAAACZAwAAAAA=&#10;">
                  <v:shape id="Freeform 347" o:spid="_x0000_s1090" style="position:absolute;left:3836;top:5897;width:1987;height:2;visibility:visible;mso-wrap-style:square;v-text-anchor:top" coordsize="198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E4LcMA&#10;AADcAAAADwAAAGRycy9kb3ducmV2LnhtbESPQWsCMRSE7wX/Q3iCt5qsipXVKCIKQnupW+/PzXOz&#10;uHlZNlG3/74pFHocZuYbZrXpXSMe1IXas4ZsrEAQl97UXGn4Kg6vCxAhIhtsPJOGbwqwWQ9eVpgb&#10;/+RPepxiJRKEQ44abIxtLmUoLTkMY98SJ+/qO4cxya6SpsNngrtGTpSaS4c1pwWLLe0slbfT3Wkg&#10;nu3f54XNblOl3g4f/nw5F5nWo2G/XYKI1Mf/8F/7aDTMVAa/Z9IRk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E4LcMAAADcAAAADwAAAAAAAAAAAAAAAACYAgAAZHJzL2Rv&#10;d25yZXYueG1sUEsFBgAAAAAEAAQA9QAAAIgDAAAAAA==&#10;" path="m,l1987,e" filled="f">
                    <v:path arrowok="t" o:connecttype="custom" o:connectlocs="0,0;1987,0" o:connectangles="0,0"/>
                  </v:shape>
                </v:group>
                <v:group id="Group 344" o:spid="_x0000_s1091" style="position:absolute;left:6234;top:3629;width:1648;height:2268" coordorigin="6234,3629" coordsize="1648,22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QCNM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bwHCX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NAI0xgAAANwA&#10;AAAPAAAAAAAAAAAAAAAAAKoCAABkcnMvZG93bnJldi54bWxQSwUGAAAAAAQABAD6AAAAnQMAAAAA&#10;">
                  <v:shape id="Freeform 345" o:spid="_x0000_s1092" style="position:absolute;left:6234;top:3629;width:1648;height:2268;visibility:visible;mso-wrap-style:square;v-text-anchor:top" coordsize="1648,22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LGmcQA&#10;AADcAAAADwAAAGRycy9kb3ducmV2LnhtbESP0WoCMRRE3wv9h3ALvtWkrRZZjbIsaAs+FNd+wGVz&#10;3SxubpYk1fXvm4LQx2FmzjCrzeh6caEQO88aXqYKBHHjTcethu/j9nkBIiZkg71n0nCjCJv148MK&#10;C+OvfKBLnVqRIRwL1GBTGgopY2PJYZz6gTh7Jx8cpixDK03Aa4a7Xr4q9S4ddpwXLA5UWWrO9Y/T&#10;UO7sbjsr51U9P1b1h9/LPqgvrSdPY7kEkWhM/+F7+9NomKk3+DuTj4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yxpnEAAAA3AAAAA8AAAAAAAAAAAAAAAAAmAIAAGRycy9k&#10;b3ducmV2LnhtbFBLBQYAAAAABAAEAPUAAACJAwAAAAA=&#10;" path="m,2268r1364,l1364,r284,e" filled="f">
                    <v:path arrowok="t" o:connecttype="custom" o:connectlocs="0,5897;1364,5897;1364,3629;1648,3629" o:connectangles="0,0,0,0"/>
                  </v:shape>
                </v:group>
                <v:group id="Group 342" o:spid="_x0000_s1093" style="position:absolute;left:5912;top:1896;width:1970;height:826" coordorigin="5912,1896" coordsize="1970,8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mRP9vFAAAA3AAA&#10;AA8AAAAAAAAAAAAAAAAAqgIAAGRycy9kb3ducmV2LnhtbFBLBQYAAAAABAAEAPoAAACcAwAAAAA=&#10;">
                  <v:shape id="Freeform 343" o:spid="_x0000_s1094" style="position:absolute;left:5912;top:1896;width:1970;height:826;visibility:visible;mso-wrap-style:square;v-text-anchor:top" coordsize="1970,8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/sUcYA&#10;AADcAAAADwAAAGRycy9kb3ducmV2LnhtbESPW2sCMRSE3wX/QzgF3zTboiJboxTFGyJSe3k+3Zxu&#10;1m5Olk3U9d8bQejjMDPfMONpY0txptoXjhU89xIQxJnTBecKPj8W3REIH5A1lo5JwZU8TCft1hhT&#10;7S78TudDyEWEsE9RgQmhSqX0mSGLvucq4uj9utpiiLLOpa7xEuG2lC9JMpQWC44LBiuaGcr+Dier&#10;YL6rlmv7czSD4/dpuw+b1ehrvlKq89S8vYII1IT/8KO91gr6yQDuZ+IRkJ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3/sUcYAAADcAAAADwAAAAAAAAAAAAAAAACYAgAAZHJz&#10;L2Rvd25yZXYueG1sUEsFBgAAAAAEAAQA9QAAAIsDAAAAAA==&#10;" path="m,l1597,r,826l1970,826e" filled="f">
                    <v:path arrowok="t" o:connecttype="custom" o:connectlocs="0,1896;1597,1896;1597,2722;1970,2722" o:connectangles="0,0,0,0"/>
                  </v:shape>
                </v:group>
                <v:group id="Group 340" o:spid="_x0000_s1095" style="position:absolute;left:7917;top:5969;width:411;height:607" coordorigin="7917,5969" coordsize="411,6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8EN8UAAADc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xEM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YPBDfFAAAA3AAA&#10;AA8AAAAAAAAAAAAAAAAAqgIAAGRycy9kb3ducmV2LnhtbFBLBQYAAAAABAAEAPoAAACcAwAAAAA=&#10;">
                  <v:shape id="Freeform 341" o:spid="_x0000_s1096" style="position:absolute;left:7917;top:5969;width:411;height:607;visibility:visible;mso-wrap-style:square;v-text-anchor:top" coordsize="411,6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BpssYA&#10;AADcAAAADwAAAGRycy9kb3ducmV2LnhtbESPQWvCQBSE74X+h+UVvNWNUmJJXSUUpF4kjZVCb4/s&#10;axKafZtk1yT+e7cgeBxm5htmvZ1MIwbqXW1ZwWIegSAurK65VHD62j2/gnAeWWNjmRRcyMF28/iw&#10;xkTbkXMajr4UAcIuQQWV920ipSsqMujmtiUO3q/tDfog+1LqHscAN41cRlEsDdYcFips6b2i4u94&#10;Ngq6jy4dfrLF5+k82uw7iw/7XGulZk9T+gbC0+Tv4Vt7rxW8RCv4PxOOgNx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9BpssYAAADcAAAADwAAAAAAAAAAAAAAAACYAgAAZHJz&#10;L2Rvd25yZXYueG1sUEsFBgAAAAAEAAQA9QAAAIsDAAAAAA==&#10;" path="m,607r411,l411,,,,,607xe" filled="f">
                    <v:path arrowok="t" o:connecttype="custom" o:connectlocs="0,6576;411,6576;411,5969;0,5969;0,6576" o:connectangles="0,0,0,0,0"/>
                  </v:shape>
                </v:group>
                <v:group id="Group 338" o:spid="_x0000_s1097" style="position:absolute;left:8328;top:6217;width:89;height:54" coordorigin="8328,6217" coordsize="89,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w13sIAAADcAAAADwAAAGRycy9kb3ducmV2LnhtbERPTYvCMBC9C/sfwizs&#10;TdO6Kks1ioiKBxGswuJtaMa22ExKE9v6781hYY+P971Y9aYSLTWutKwgHkUgiDOrS84VXC+74Q8I&#10;55E1VpZJwYscrJYfgwUm2nZ8pjb1uQgh7BJUUHhfJ1K6rCCDbmRr4sDdbWPQB9jkUjfYhXBTyXEU&#10;zaTBkkNDgTVtCsoe6dMo2HfYrb/jbXt83Dev22V6+j3GpNTXZ7+eg/DU+3/xn/ugFUyisDa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jcNd7CAAAA3AAAAA8A&#10;AAAAAAAAAAAAAAAAqgIAAGRycy9kb3ducmV2LnhtbFBLBQYAAAAABAAEAPoAAACZAwAAAAA=&#10;">
                  <v:shape id="Freeform 339" o:spid="_x0000_s1098" style="position:absolute;left:8328;top:6217;width:89;height:54;visibility:visible;mso-wrap-style:square;v-text-anchor:top" coordsize="89,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s6YcUA&#10;AADcAAAADwAAAGRycy9kb3ducmV2LnhtbESPQWsCMRSE74L/ITzBm2atUupqFClKe2rRKl6fm9fN&#10;0s3LkkRd/fVNoeBxmJlvmPmytbW4kA+VYwWjYQaCuHC64lLB/mszeAERIrLG2jEpuFGA5aLbmWOu&#10;3ZW3dNnFUiQIhxwVmBibXMpQGLIYhq4hTt638xZjkr6U2uM1wW0tn7LsWVqsOC0YbOjVUPGzO1sF&#10;H+vDrXoz42NrPk/3pj6M9n61Uarfa1czEJHa+Aj/t9+1gkk2hb8z6QjI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ezphxQAAANwAAAAPAAAAAAAAAAAAAAAAAJgCAABkcnMv&#10;ZG93bnJldi54bWxQSwUGAAAAAAQABAD1AAAAigMAAAAA&#10;" path="m,l89,54e" filled="f">
                    <v:path arrowok="t" o:connecttype="custom" o:connectlocs="0,6217;89,6271" o:connectangles="0,0"/>
                  </v:shape>
                </v:group>
                <v:group id="Group 336" o:spid="_x0000_s1099" style="position:absolute;left:3836;top:6269;width:4081;height:2" coordorigin="3836,6269" coordsize="408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3OvBcMAAADcAAAADwAAAGRycy9kb3ducmV2LnhtbERPy2rCQBTdF/yH4Qru&#10;mklqWyQ6ioS2dCEFTUHcXTLXJJi5EzLTPP6+sxBcHs57sxtNI3rqXG1ZQRLFIIgLq2suFfzmn88r&#10;EM4ja2wsk4KJHOy2s6cNptoOfKT+5EsRQtilqKDyvk2ldEVFBl1kW+LAXW1n0AfYlVJ3OIRw08iX&#10;OH6XBmsODRW2lFVU3E5/RsHXgMN+mXz0h9s1my7528/5kJBSi/m4X4PwNPqH+O7+1gpekzA/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jc68FwwAAANwAAAAP&#10;AAAAAAAAAAAAAAAAAKoCAABkcnMvZG93bnJldi54bWxQSwUGAAAAAAQABAD6AAAAmgMAAAAA&#10;">
                  <v:shape id="Freeform 337" o:spid="_x0000_s1100" style="position:absolute;left:3836;top:6269;width:4081;height:2;visibility:visible;mso-wrap-style:square;v-text-anchor:top" coordsize="408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LoKMQA&#10;AADcAAAADwAAAGRycy9kb3ducmV2LnhtbESPUWvCMBSF34X9h3CFvWlS2cqsRhnCYA9j084fcGmu&#10;TbW5KU3U+u+XgeDj4ZzzHc5yPbhWXKgPjWcN2VSBIK68abjWsP/9mLyBCBHZYOuZNNwowHr1NFpi&#10;YfyVd3QpYy0ShEOBGmyMXSFlqCw5DFPfESfv4HuHMcm+lqbHa4K7Vs6UyqXDhtOCxY42lqpTeXYa&#10;lLrN89ez//k65KU9hs1su/12Wj+Ph/cFiEhDfITv7U+j4SXL4P9MOg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C6CjEAAAA3AAAAA8AAAAAAAAAAAAAAAAAmAIAAGRycy9k&#10;b3ducmV2LnhtbFBLBQYAAAAABAAEAPUAAACJAwAAAAA=&#10;" path="m,l4081,e" filled="f">
                    <v:path arrowok="t" o:connecttype="custom" o:connectlocs="0,0;4081,0" o:connectangles="0,0"/>
                  </v:shape>
                </v:group>
                <v:group id="Group 334" o:spid="_x0000_s1101" style="position:absolute;left:8328;top:6270;width:728;height:2" coordorigin="8328,6270" coordsize="72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2U6c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N4B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O2U6cQAAADcAAAA&#10;DwAAAAAAAAAAAAAAAACqAgAAZHJzL2Rvd25yZXYueG1sUEsFBgAAAAAEAAQA+gAAAJsDAAAAAA==&#10;">
                  <v:shape id="Freeform 335" o:spid="_x0000_s1102" style="position:absolute;left:8328;top:6270;width:728;height:2;visibility:visible;mso-wrap-style:square;v-text-anchor:top" coordsize="728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l9BcEA&#10;AADcAAAADwAAAGRycy9kb3ducmV2LnhtbESPzarCMBSE94LvEI7gTlN/EKlGEUG4K8Hqxt2xObbF&#10;5iQ00fa+vREEl8PMfMOst52pxYsaX1lWMBknIIhzqysuFFzOh9EShA/IGmvLpOCfPGw3/d4aU21b&#10;PtErC4WIEPYpKihDcKmUPi/JoB9bRxy9u20MhiibQuoG2wg3tZwmyUIarDgulOhoX1L+yJ5Ggb2E&#10;W+s6PF6T5fRJ7l5lj/NeqeGg261ABOrCL/xt/2kF88kMPmfiEZC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JfQXBAAAA3AAAAA8AAAAAAAAAAAAAAAAAmAIAAGRycy9kb3du&#10;cmV2LnhtbFBLBQYAAAAABAAEAPUAAACGAwAAAAA=&#10;" path="m,1l728,e" filled="f">
                    <v:path arrowok="t" o:connecttype="custom" o:connectlocs="0,12542;728,12540" o:connectangles="0,0"/>
                  </v:shape>
                </v:group>
                <v:group id="Group 332" o:spid="_x0000_s1103" style="position:absolute;left:9296;top:2649;width:740;height:1120" coordorigin="9296,2649" coordsize="740,1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EipBsQAAADcAAAADwAAAGRycy9kb3ducmV2LnhtbESPQYvCMBSE78L+h/AW&#10;vGnaVRepRhHZFQ8iqAvi7dE822LzUppsW/+9EQSPw8x8w8yXnSlFQ7UrLCuIhxEI4tTqgjMFf6ff&#10;wRSE88gaS8uk4E4OlouP3hwTbVs+UHP0mQgQdgkqyL2vEildmpNBN7QVcfCutjbog6wzqWtsA9yU&#10;8iuKvqXBgsNCjhWtc0pvx3+jYNNiuxrFP83udl3fL6fJ/ryLSan+Z7eagfDU+Xf41d5qBe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EipBsQAAADcAAAA&#10;DwAAAAAAAAAAAAAAAACqAgAAZHJzL2Rvd25yZXYueG1sUEsFBgAAAAAEAAQA+gAAAJsDAAAAAA==&#10;">
                  <v:shape id="Freeform 333" o:spid="_x0000_s1104" style="position:absolute;left:9296;top:2649;width:740;height:1120;visibility:visible;mso-wrap-style:square;v-text-anchor:top" coordsize="740,1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2BvcQA&#10;AADcAAAADwAAAGRycy9kb3ducmV2LnhtbESPwWrDMBBE74H+g9hCL6GRUxrjulFCMBR6jRPfF2tr&#10;ubVWxlJtp18fFQI5DjPzhtnuZ9uJkQbfOlawXiUgiGunW24UnE8fzxkIH5A1do5JwYU87HcPiy3m&#10;2k18pLEMjYgQ9jkqMCH0uZS+NmTRr1xPHL0vN1gMUQ6N1ANOEW47+ZIkqbTYclww2FNhqP4pf62C&#10;76zMTNIVFadV4f+KuXlbXg5KPT3Oh3cQgeZwD9/an1rB63oD/2fiEZC7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dgb3EAAAA3AAAAA8AAAAAAAAAAAAAAAAAmAIAAGRycy9k&#10;b3ducmV2LnhtbFBLBQYAAAAABAAEAPUAAACJAwAAAAA=&#10;" path="m,1120r740,l740,,,,,1120xe" filled="f">
                    <v:path arrowok="t" o:connecttype="custom" o:connectlocs="0,3769;740,3769;740,2649;0,2649;0,3769" o:connectangles="0,0,0,0,0"/>
                  </v:shape>
                </v:group>
                <v:group id="Group 330" o:spid="_x0000_s1105" style="position:absolute;left:10036;top:3202;width:544;height:2" coordorigin="10036,3202" coordsize="54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9aS6sYAAADcAAAADwAAAGRycy9kb3ducmV2LnhtbESPT2vCQBTE7wW/w/KE&#10;3uomtpWSuoqIlh5CwUQovT2yzySYfRuya/58+26h4HGYmd8w6+1oGtFT52rLCuJFBIK4sLrmUsE5&#10;Pz69gXAeWWNjmRRM5GC7mT2sMdF24BP1mS9FgLBLUEHlfZtI6YqKDLqFbYmDd7GdQR9kV0rd4RDg&#10;ppHLKFpJgzWHhQpb2ldUXLObUfAx4LB7jg99er3sp5/89es7jUmpx/m4ewfhafT38H/7Uyt4iVf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1pLqxgAAANwA&#10;AAAPAAAAAAAAAAAAAAAAAKoCAABkcnMvZG93bnJldi54bWxQSwUGAAAAAAQABAD6AAAAnQMAAAAA&#10;">
                  <v:shape id="Freeform 331" o:spid="_x0000_s1106" style="position:absolute;left:10036;top:3202;width:544;height:2;visibility:visible;mso-wrap-style:square;v-text-anchor:top" coordsize="54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Y5WsMA&#10;AADcAAAADwAAAGRycy9kb3ducmV2LnhtbESPQYvCMBSE74L/ITxhL6KpIm7pGkUUQfCk7h729mze&#10;tsXmpSTRdv+9EQSPw8x8wyxWnanFnZyvLCuYjBMQxLnVFRcKvs+7UQrCB2SNtWVS8E8eVst+b4GZ&#10;ti0f6X4KhYgQ9hkqKENoMil9XpJBP7YNcfT+rDMYonSF1A7bCDe1nCbJXBqsOC6U2NCmpPx6uhkF&#10;Ot12eSt/3e5yMLfhz9VK4/ZKfQy69ReIQF14h1/tvVYwm3zC80w8An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DY5WsMAAADcAAAADwAAAAAAAAAAAAAAAACYAgAAZHJzL2Rv&#10;d25yZXYueG1sUEsFBgAAAAAEAAQA9QAAAIgDAAAAAA==&#10;" path="m,l544,e" filled="f">
                    <v:path arrowok="t" o:connecttype="custom" o:connectlocs="0,0;544,0" o:connectangles="0,0"/>
                  </v:shape>
                </v:group>
                <v:group id="Group 328" o:spid="_x0000_s1107" style="position:absolute;left:9056;top:3562;width:240;height:2707" coordorigin="9056,3562" coordsize="240,27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QWjA8MAAADcAAAADwAAAGRycy9kb3ducmV2LnhtbERPy2rCQBTdF/yH4Qru&#10;mklqWyQ6ioS2dCEFTUHcXTLXJJi5EzLTPP6+sxBcHs57sxtNI3rqXG1ZQRLFIIgLq2suFfzmn88r&#10;EM4ja2wsk4KJHOy2s6cNptoOfKT+5EsRQtilqKDyvk2ldEVFBl1kW+LAXW1n0AfYlVJ3OIRw08iX&#10;OH6XBmsODRW2lFVU3E5/RsHXgMN+mXz0h9s1my7528/5kJBSi/m4X4PwNPqH+O7+1gpek7A2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BaMDwwAAANwAAAAP&#10;AAAAAAAAAAAAAAAAAKoCAABkcnMvZG93bnJldi54bWxQSwUGAAAAAAQABAD6AAAAmgMAAAAA&#10;">
                  <v:shape id="Freeform 329" o:spid="_x0000_s1108" style="position:absolute;left:9056;top:3562;width:240;height:2707;visibility:visible;mso-wrap-style:square;v-text-anchor:top" coordsize="240,27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f9kcMA&#10;AADcAAAADwAAAGRycy9kb3ducmV2LnhtbESPQWvCQBSE74L/YXlCb7qJVLGpq4iQ4NVYWnp7ZF+T&#10;pdm3YXfV9N93hUKPw8x8w2z3o+3FjXwwjhXkiwwEceO04VbB26Wcb0CEiKyxd0wKfijAfjedbLHQ&#10;7s5nutWxFQnCoUAFXYxDIWVoOrIYFm4gTt6X8xZjkr6V2uM9wW0vl1m2lhYNp4UOBzp21HzXV6vA&#10;aFttPlfv1fn0IUtb+jqv2Cj1NBsPryAijfE//Nc+aQXP+Qs8zq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if9kcMAAADcAAAADwAAAAAAAAAAAAAAAACYAgAAZHJzL2Rv&#10;d25yZXYueG1sUEsFBgAAAAAEAAQA9QAAAIgDAAAAAA==&#10;" path="m,2707l,,240,e" filled="f">
                    <v:path arrowok="t" o:connecttype="custom" o:connectlocs="0,6269;0,3562;240,3562" o:connectangles="0,0,0"/>
                  </v:shape>
                </v:group>
                <v:group id="Group 326" o:spid="_x0000_s1109" style="position:absolute;left:8622;top:3202;width:674;height:2" coordorigin="8622,3202" coordsize="67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R9luM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cwm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0fZbjCAAAA3AAAAA8A&#10;AAAAAAAAAAAAAAAAqgIAAGRycy9kb3ducmV2LnhtbFBLBQYAAAAABAAEAPoAAACZAwAAAAA=&#10;">
                  <v:shape id="Freeform 327" o:spid="_x0000_s1110" style="position:absolute;left:8622;top:3202;width:674;height:2;visibility:visible;mso-wrap-style:square;v-text-anchor:top" coordsize="67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HYG78A&#10;AADcAAAADwAAAGRycy9kb3ducmV2LnhtbESPzQrCMBCE74LvEFbwpmlFRKpRRBS9+gd6W5q1LW02&#10;pYla394IgsdhZr5h5svWVOJJjSssK4iHEQji1OqCMwXn03YwBeE8ssbKMil4k4PlotuZY6Ltiw/0&#10;PPpMBAi7BBXk3teJlC7NyaAb2po4eHfbGPRBNpnUDb4C3FRyFEUTabDgsJBjTeuc0vL4MAo2Mrps&#10;butTea3i/S67PSZsS1Sq32tXMxCeWv8P/9p7rWA8iuF7JhwBufg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dMdgbvwAAANwAAAAPAAAAAAAAAAAAAAAAAJgCAABkcnMvZG93bnJl&#10;di54bWxQSwUGAAAAAAQABAD1AAAAhAMAAAAA&#10;" path="m,l674,e" filled="f">
                    <v:path arrowok="t" o:connecttype="custom" o:connectlocs="0,0;674,0" o:connectangles="0,0"/>
                  </v:shape>
                </v:group>
                <v:group id="Group 324" o:spid="_x0000_s1111" style="position:absolute;left:3836;top:942;width:5460;height:1874" coordorigin="3836,942" coordsize="5460,18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oFeV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sFHk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KBXlTFAAAA3AAA&#10;AA8AAAAAAAAAAAAAAAAAqgIAAGRycy9kb3ducmV2LnhtbFBLBQYAAAAABAAEAPoAAACcAwAAAAA=&#10;">
                  <v:shape id="Freeform 325" o:spid="_x0000_s1112" style="position:absolute;left:3836;top:942;width:5460;height:1874;visibility:visible;mso-wrap-style:square;v-text-anchor:top" coordsize="5460,18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KxVMUA&#10;AADcAAAADwAAAGRycy9kb3ducmV2LnhtbESPQWvCQBSE70L/w/IK3nTTVKqmriJCQbEXowe9PbKv&#10;SWj2bciuSfTXu4WCx2FmvmEWq95UoqXGlZYVvI0jEMSZ1SXnCk7Hr9EMhPPIGivLpOBGDlbLl8EC&#10;E207PlCb+lwECLsEFRTe14mULivIoBvbmjh4P7Yx6INscqkb7ALcVDKOog9psOSwUGBNm4Ky3/Rq&#10;FFzS+e473lT3qd5Htu3OZNbTq1LD1379CcJT75/h//ZWK5jE7/B3JhwBuX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IrFUxQAAANwAAAAPAAAAAAAAAAAAAAAAAJgCAABkcnMv&#10;ZG93bnJldi54bWxQSwUGAAAAAAQABAD1AAAAigMAAAAA&#10;" path="m,l5060,r,1874l5460,1874e" filled="f">
                    <v:path arrowok="t" o:connecttype="custom" o:connectlocs="0,942;5060,942;5060,2816;5460,2816" o:connectangles="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position w:val="-1"/>
          <w:sz w:val="18"/>
          <w:szCs w:val="18"/>
        </w:rPr>
        <w:t>P</w:t>
      </w:r>
      <w:r w:rsidR="00687BDC">
        <w:rPr>
          <w:rFonts w:ascii="Arial" w:eastAsia="Arial" w:hAnsi="Arial" w:cs="Arial"/>
          <w:spacing w:val="1"/>
          <w:position w:val="-1"/>
          <w:sz w:val="18"/>
          <w:szCs w:val="18"/>
        </w:rPr>
        <w:t>upi</w:t>
      </w:r>
      <w:r w:rsidR="00687BDC">
        <w:rPr>
          <w:rFonts w:ascii="Arial" w:eastAsia="Arial" w:hAnsi="Arial" w:cs="Arial"/>
          <w:position w:val="-1"/>
          <w:sz w:val="18"/>
          <w:szCs w:val="18"/>
        </w:rPr>
        <w:t>tre</w:t>
      </w:r>
      <w:r w:rsidR="00687BDC">
        <w:rPr>
          <w:rFonts w:ascii="Arial" w:eastAsia="Arial" w:hAnsi="Arial" w:cs="Arial"/>
          <w:spacing w:val="-1"/>
          <w:position w:val="-1"/>
          <w:sz w:val="18"/>
          <w:szCs w:val="18"/>
        </w:rPr>
        <w:t xml:space="preserve"> </w:t>
      </w:r>
      <w:r w:rsidR="00687BDC">
        <w:rPr>
          <w:rFonts w:ascii="Arial" w:eastAsia="Arial" w:hAnsi="Arial" w:cs="Arial"/>
          <w:spacing w:val="1"/>
          <w:position w:val="-1"/>
          <w:sz w:val="18"/>
          <w:szCs w:val="18"/>
        </w:rPr>
        <w:t>d</w:t>
      </w:r>
      <w:r w:rsidR="00687BDC">
        <w:rPr>
          <w:rFonts w:ascii="Arial" w:eastAsia="Arial" w:hAnsi="Arial" w:cs="Arial"/>
          <w:position w:val="-1"/>
          <w:sz w:val="18"/>
          <w:szCs w:val="18"/>
        </w:rPr>
        <w:t>e</w:t>
      </w:r>
      <w:r w:rsidR="00687BDC">
        <w:rPr>
          <w:rFonts w:ascii="Arial" w:eastAsia="Arial" w:hAnsi="Arial" w:cs="Arial"/>
          <w:spacing w:val="-1"/>
          <w:position w:val="-1"/>
          <w:sz w:val="18"/>
          <w:szCs w:val="18"/>
        </w:rPr>
        <w:t xml:space="preserve"> </w:t>
      </w:r>
      <w:proofErr w:type="gramStart"/>
      <w:r w:rsidR="00687BDC">
        <w:rPr>
          <w:rFonts w:ascii="Arial" w:eastAsia="Arial" w:hAnsi="Arial" w:cs="Arial"/>
          <w:spacing w:val="1"/>
          <w:position w:val="-1"/>
          <w:sz w:val="18"/>
          <w:szCs w:val="18"/>
        </w:rPr>
        <w:t>l</w:t>
      </w:r>
      <w:r w:rsidR="00687BDC">
        <w:rPr>
          <w:rFonts w:ascii="Arial" w:eastAsia="Arial" w:hAnsi="Arial" w:cs="Arial"/>
          <w:position w:val="-1"/>
          <w:sz w:val="18"/>
          <w:szCs w:val="18"/>
        </w:rPr>
        <w:t>a</w:t>
      </w:r>
      <w:r w:rsidR="00687BDC">
        <w:rPr>
          <w:rFonts w:ascii="Arial" w:eastAsia="Arial" w:hAnsi="Arial" w:cs="Arial"/>
          <w:spacing w:val="-1"/>
          <w:position w:val="-1"/>
          <w:sz w:val="18"/>
          <w:szCs w:val="18"/>
        </w:rPr>
        <w:t xml:space="preserve"> </w:t>
      </w:r>
      <w:r w:rsidR="00687BDC">
        <w:rPr>
          <w:rFonts w:ascii="Arial" w:eastAsia="Arial" w:hAnsi="Arial" w:cs="Arial"/>
          <w:spacing w:val="1"/>
          <w:position w:val="-1"/>
          <w:sz w:val="18"/>
          <w:szCs w:val="18"/>
        </w:rPr>
        <w:t>sal</w:t>
      </w:r>
      <w:r w:rsidR="00687BDC">
        <w:rPr>
          <w:rFonts w:ascii="Arial" w:eastAsia="Arial" w:hAnsi="Arial" w:cs="Arial"/>
          <w:spacing w:val="-2"/>
          <w:position w:val="-1"/>
          <w:sz w:val="18"/>
          <w:szCs w:val="18"/>
        </w:rPr>
        <w:t>l</w:t>
      </w:r>
      <w:r w:rsidR="00687BDC">
        <w:rPr>
          <w:rFonts w:ascii="Arial" w:eastAsia="Arial" w:hAnsi="Arial" w:cs="Arial"/>
          <w:position w:val="-1"/>
          <w:sz w:val="18"/>
          <w:szCs w:val="18"/>
        </w:rPr>
        <w:t>e</w:t>
      </w:r>
      <w:proofErr w:type="gramEnd"/>
      <w:r w:rsidR="00687BDC">
        <w:rPr>
          <w:rFonts w:ascii="Arial" w:eastAsia="Arial" w:hAnsi="Arial" w:cs="Arial"/>
          <w:spacing w:val="1"/>
          <w:position w:val="-1"/>
          <w:sz w:val="18"/>
          <w:szCs w:val="18"/>
        </w:rPr>
        <w:t xml:space="preserve"> d</w:t>
      </w:r>
      <w:r w:rsidR="00687BDC">
        <w:rPr>
          <w:rFonts w:ascii="Arial" w:eastAsia="Arial" w:hAnsi="Arial" w:cs="Arial"/>
          <w:position w:val="-1"/>
          <w:sz w:val="18"/>
          <w:szCs w:val="18"/>
        </w:rPr>
        <w:t>e</w:t>
      </w:r>
      <w:r w:rsidR="00687BDC">
        <w:rPr>
          <w:rFonts w:ascii="Arial" w:eastAsia="Arial" w:hAnsi="Arial" w:cs="Arial"/>
          <w:spacing w:val="6"/>
          <w:position w:val="-1"/>
          <w:sz w:val="18"/>
          <w:szCs w:val="18"/>
        </w:rPr>
        <w:t xml:space="preserve"> </w:t>
      </w:r>
      <w:r w:rsidR="00687BDC">
        <w:rPr>
          <w:rFonts w:ascii="Arial" w:eastAsia="Arial" w:hAnsi="Arial" w:cs="Arial"/>
          <w:spacing w:val="1"/>
          <w:position w:val="-1"/>
          <w:sz w:val="18"/>
          <w:szCs w:val="18"/>
        </w:rPr>
        <w:t>co</w:t>
      </w:r>
      <w:r w:rsidR="00687BDC">
        <w:rPr>
          <w:rFonts w:ascii="Arial" w:eastAsia="Arial" w:hAnsi="Arial" w:cs="Arial"/>
          <w:spacing w:val="-2"/>
          <w:position w:val="-1"/>
          <w:sz w:val="18"/>
          <w:szCs w:val="18"/>
        </w:rPr>
        <w:t>n</w:t>
      </w:r>
      <w:r w:rsidR="00687BDC">
        <w:rPr>
          <w:rFonts w:ascii="Arial" w:eastAsia="Arial" w:hAnsi="Arial" w:cs="Arial"/>
          <w:position w:val="-1"/>
          <w:sz w:val="18"/>
          <w:szCs w:val="18"/>
        </w:rPr>
        <w:t>tr</w:t>
      </w:r>
      <w:r w:rsidR="00687BDC">
        <w:rPr>
          <w:rFonts w:ascii="Arial" w:eastAsia="Arial" w:hAnsi="Arial" w:cs="Arial"/>
          <w:spacing w:val="1"/>
          <w:position w:val="-1"/>
          <w:sz w:val="18"/>
          <w:szCs w:val="18"/>
        </w:rPr>
        <w:t>ôl</w:t>
      </w:r>
      <w:r w:rsidR="00687BDC">
        <w:rPr>
          <w:rFonts w:ascii="Arial" w:eastAsia="Arial" w:hAnsi="Arial" w:cs="Arial"/>
          <w:position w:val="-1"/>
          <w:sz w:val="18"/>
          <w:szCs w:val="18"/>
        </w:rPr>
        <w:t>e</w:t>
      </w:r>
    </w:p>
    <w:p w:rsidR="005513A6" w:rsidRDefault="005513A6">
      <w:pPr>
        <w:spacing w:before="6" w:after="0" w:line="150" w:lineRule="exact"/>
        <w:rPr>
          <w:sz w:val="15"/>
          <w:szCs w:val="15"/>
        </w:rPr>
      </w:pPr>
    </w:p>
    <w:p w:rsidR="005513A6" w:rsidRDefault="00687BDC">
      <w:pPr>
        <w:spacing w:before="37" w:after="0" w:line="203" w:lineRule="exact"/>
        <w:ind w:left="709" w:right="-20"/>
        <w:rPr>
          <w:rFonts w:ascii="Arial" w:eastAsia="Arial" w:hAnsi="Arial" w:cs="Arial"/>
          <w:sz w:val="18"/>
          <w:szCs w:val="18"/>
        </w:rPr>
      </w:pPr>
      <w:r>
        <w:rPr>
          <w:rFonts w:ascii="Arial" w:eastAsia="Arial" w:hAnsi="Arial" w:cs="Arial"/>
          <w:position w:val="-1"/>
          <w:sz w:val="18"/>
          <w:szCs w:val="18"/>
        </w:rPr>
        <w:t>E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ncl</w:t>
      </w:r>
      <w:r>
        <w:rPr>
          <w:rFonts w:ascii="Arial" w:eastAsia="Arial" w:hAnsi="Arial" w:cs="Arial"/>
          <w:spacing w:val="-2"/>
          <w:position w:val="-1"/>
          <w:sz w:val="18"/>
          <w:szCs w:val="18"/>
        </w:rPr>
        <w:t>e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nc</w:t>
      </w:r>
      <w:r>
        <w:rPr>
          <w:rFonts w:ascii="Arial" w:eastAsia="Arial" w:hAnsi="Arial" w:cs="Arial"/>
          <w:spacing w:val="-2"/>
          <w:position w:val="-1"/>
          <w:sz w:val="18"/>
          <w:szCs w:val="18"/>
        </w:rPr>
        <w:t>h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e</w:t>
      </w:r>
      <w:r>
        <w:rPr>
          <w:rFonts w:ascii="Arial" w:eastAsia="Arial" w:hAnsi="Arial" w:cs="Arial"/>
          <w:spacing w:val="-1"/>
          <w:position w:val="-1"/>
          <w:sz w:val="18"/>
          <w:szCs w:val="18"/>
        </w:rPr>
        <w:t>m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en</w:t>
      </w:r>
      <w:r>
        <w:rPr>
          <w:rFonts w:ascii="Arial" w:eastAsia="Arial" w:hAnsi="Arial" w:cs="Arial"/>
          <w:position w:val="-1"/>
          <w:sz w:val="18"/>
          <w:szCs w:val="18"/>
        </w:rPr>
        <w:t>t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 xml:space="preserve"> </w:t>
      </w:r>
      <w:r>
        <w:rPr>
          <w:rFonts w:ascii="Arial" w:eastAsia="Arial" w:hAnsi="Arial" w:cs="Arial"/>
          <w:spacing w:val="-4"/>
          <w:position w:val="-1"/>
          <w:sz w:val="18"/>
          <w:szCs w:val="18"/>
        </w:rPr>
        <w:t>M</w:t>
      </w:r>
      <w:r>
        <w:rPr>
          <w:rFonts w:ascii="Arial" w:eastAsia="Arial" w:hAnsi="Arial" w:cs="Arial"/>
          <w:position w:val="-1"/>
          <w:sz w:val="18"/>
          <w:szCs w:val="18"/>
        </w:rPr>
        <w:t>P1</w:t>
      </w:r>
      <w:r>
        <w:rPr>
          <w:rFonts w:ascii="Arial" w:eastAsia="Arial" w:hAnsi="Arial" w:cs="Arial"/>
          <w:spacing w:val="3"/>
          <w:position w:val="-1"/>
          <w:sz w:val="18"/>
          <w:szCs w:val="18"/>
        </w:rPr>
        <w:t xml:space="preserve"> </w:t>
      </w:r>
      <w:r>
        <w:rPr>
          <w:rFonts w:ascii="Arial" w:eastAsia="Arial" w:hAnsi="Arial" w:cs="Arial"/>
          <w:position w:val="-1"/>
          <w:sz w:val="18"/>
          <w:szCs w:val="18"/>
        </w:rPr>
        <w:t>(</w:t>
      </w:r>
      <w:r>
        <w:rPr>
          <w:rFonts w:ascii="Arial" w:eastAsia="Arial" w:hAnsi="Arial" w:cs="Arial"/>
          <w:b/>
          <w:bCs/>
          <w:position w:val="-1"/>
          <w:sz w:val="18"/>
          <w:szCs w:val="18"/>
        </w:rPr>
        <w:t>SCE</w:t>
      </w:r>
      <w:r>
        <w:rPr>
          <w:rFonts w:ascii="Arial" w:eastAsia="Arial" w:hAnsi="Arial" w:cs="Arial"/>
          <w:b/>
          <w:bCs/>
          <w:spacing w:val="1"/>
          <w:position w:val="-1"/>
          <w:sz w:val="18"/>
          <w:szCs w:val="18"/>
        </w:rPr>
        <w:t>M</w:t>
      </w:r>
      <w:r>
        <w:rPr>
          <w:rFonts w:ascii="Arial" w:eastAsia="Arial" w:hAnsi="Arial" w:cs="Arial"/>
          <w:b/>
          <w:bCs/>
          <w:position w:val="-1"/>
          <w:sz w:val="18"/>
          <w:szCs w:val="18"/>
        </w:rPr>
        <w:t>P</w:t>
      </w:r>
      <w:r>
        <w:rPr>
          <w:rFonts w:ascii="Arial" w:eastAsia="Arial" w:hAnsi="Arial" w:cs="Arial"/>
          <w:b/>
          <w:bCs/>
          <w:spacing w:val="1"/>
          <w:position w:val="-1"/>
          <w:sz w:val="18"/>
          <w:szCs w:val="18"/>
        </w:rPr>
        <w:t>1</w:t>
      </w:r>
      <w:r>
        <w:rPr>
          <w:rFonts w:ascii="Arial" w:eastAsia="Arial" w:hAnsi="Arial" w:cs="Arial"/>
          <w:position w:val="-1"/>
          <w:sz w:val="18"/>
          <w:szCs w:val="18"/>
        </w:rPr>
        <w:t>)</w:t>
      </w:r>
    </w:p>
    <w:p w:rsidR="005513A6" w:rsidRDefault="005513A6">
      <w:pPr>
        <w:spacing w:before="4" w:after="0" w:line="150" w:lineRule="exact"/>
        <w:rPr>
          <w:sz w:val="15"/>
          <w:szCs w:val="15"/>
        </w:rPr>
      </w:pPr>
    </w:p>
    <w:p w:rsidR="005513A6" w:rsidRDefault="00687BDC">
      <w:pPr>
        <w:spacing w:before="37" w:after="0" w:line="203" w:lineRule="exact"/>
        <w:ind w:left="709" w:right="-20"/>
        <w:rPr>
          <w:rFonts w:ascii="Arial" w:eastAsia="Arial" w:hAnsi="Arial" w:cs="Arial"/>
          <w:sz w:val="18"/>
          <w:szCs w:val="18"/>
        </w:rPr>
      </w:pPr>
      <w:r>
        <w:rPr>
          <w:rFonts w:ascii="Arial" w:eastAsia="Arial" w:hAnsi="Arial" w:cs="Arial"/>
          <w:position w:val="-1"/>
          <w:sz w:val="18"/>
          <w:szCs w:val="18"/>
        </w:rPr>
        <w:t>Dé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cl</w:t>
      </w:r>
      <w:r>
        <w:rPr>
          <w:rFonts w:ascii="Arial" w:eastAsia="Arial" w:hAnsi="Arial" w:cs="Arial"/>
          <w:spacing w:val="-2"/>
          <w:position w:val="-1"/>
          <w:sz w:val="18"/>
          <w:szCs w:val="18"/>
        </w:rPr>
        <w:t>e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nc</w:t>
      </w:r>
      <w:r>
        <w:rPr>
          <w:rFonts w:ascii="Arial" w:eastAsia="Arial" w:hAnsi="Arial" w:cs="Arial"/>
          <w:spacing w:val="-2"/>
          <w:position w:val="-1"/>
          <w:sz w:val="18"/>
          <w:szCs w:val="18"/>
        </w:rPr>
        <w:t>h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em</w:t>
      </w:r>
      <w:r>
        <w:rPr>
          <w:rFonts w:ascii="Arial" w:eastAsia="Arial" w:hAnsi="Arial" w:cs="Arial"/>
          <w:spacing w:val="-2"/>
          <w:position w:val="-1"/>
          <w:sz w:val="18"/>
          <w:szCs w:val="18"/>
        </w:rPr>
        <w:t>e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n</w:t>
      </w:r>
      <w:r>
        <w:rPr>
          <w:rFonts w:ascii="Arial" w:eastAsia="Arial" w:hAnsi="Arial" w:cs="Arial"/>
          <w:position w:val="-1"/>
          <w:sz w:val="18"/>
          <w:szCs w:val="18"/>
        </w:rPr>
        <w:t>t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 xml:space="preserve"> </w:t>
      </w:r>
      <w:r>
        <w:rPr>
          <w:rFonts w:ascii="Arial" w:eastAsia="Arial" w:hAnsi="Arial" w:cs="Arial"/>
          <w:spacing w:val="-4"/>
          <w:position w:val="-1"/>
          <w:sz w:val="18"/>
          <w:szCs w:val="18"/>
        </w:rPr>
        <w:t>M</w:t>
      </w:r>
      <w:r>
        <w:rPr>
          <w:rFonts w:ascii="Arial" w:eastAsia="Arial" w:hAnsi="Arial" w:cs="Arial"/>
          <w:position w:val="-1"/>
          <w:sz w:val="18"/>
          <w:szCs w:val="18"/>
        </w:rPr>
        <w:t>P1</w:t>
      </w:r>
      <w:r>
        <w:rPr>
          <w:rFonts w:ascii="Arial" w:eastAsia="Arial" w:hAnsi="Arial" w:cs="Arial"/>
          <w:spacing w:val="3"/>
          <w:position w:val="-1"/>
          <w:sz w:val="18"/>
          <w:szCs w:val="18"/>
        </w:rPr>
        <w:t xml:space="preserve"> </w:t>
      </w:r>
      <w:r>
        <w:rPr>
          <w:rFonts w:ascii="Arial" w:eastAsia="Arial" w:hAnsi="Arial" w:cs="Arial"/>
          <w:position w:val="-1"/>
          <w:sz w:val="18"/>
          <w:szCs w:val="18"/>
        </w:rPr>
        <w:t>(</w:t>
      </w:r>
      <w:r>
        <w:rPr>
          <w:rFonts w:ascii="Arial" w:eastAsia="Arial" w:hAnsi="Arial" w:cs="Arial"/>
          <w:b/>
          <w:bCs/>
          <w:position w:val="-1"/>
          <w:sz w:val="18"/>
          <w:szCs w:val="18"/>
        </w:rPr>
        <w:t>SCD</w:t>
      </w:r>
      <w:r>
        <w:rPr>
          <w:rFonts w:ascii="Arial" w:eastAsia="Arial" w:hAnsi="Arial" w:cs="Arial"/>
          <w:b/>
          <w:bCs/>
          <w:spacing w:val="1"/>
          <w:position w:val="-1"/>
          <w:sz w:val="18"/>
          <w:szCs w:val="18"/>
        </w:rPr>
        <w:t>M</w:t>
      </w:r>
      <w:r>
        <w:rPr>
          <w:rFonts w:ascii="Arial" w:eastAsia="Arial" w:hAnsi="Arial" w:cs="Arial"/>
          <w:b/>
          <w:bCs/>
          <w:position w:val="-1"/>
          <w:sz w:val="18"/>
          <w:szCs w:val="18"/>
        </w:rPr>
        <w:t>P</w:t>
      </w:r>
      <w:r>
        <w:rPr>
          <w:rFonts w:ascii="Arial" w:eastAsia="Arial" w:hAnsi="Arial" w:cs="Arial"/>
          <w:b/>
          <w:bCs/>
          <w:spacing w:val="1"/>
          <w:position w:val="-1"/>
          <w:sz w:val="18"/>
          <w:szCs w:val="18"/>
        </w:rPr>
        <w:t>1</w:t>
      </w:r>
      <w:r>
        <w:rPr>
          <w:rFonts w:ascii="Arial" w:eastAsia="Arial" w:hAnsi="Arial" w:cs="Arial"/>
          <w:position w:val="-1"/>
          <w:sz w:val="18"/>
          <w:szCs w:val="18"/>
        </w:rPr>
        <w:t>)</w:t>
      </w:r>
    </w:p>
    <w:p w:rsidR="005513A6" w:rsidRDefault="005513A6">
      <w:pPr>
        <w:spacing w:before="7" w:after="0" w:line="150" w:lineRule="exact"/>
        <w:rPr>
          <w:sz w:val="15"/>
          <w:szCs w:val="15"/>
        </w:rPr>
      </w:pPr>
    </w:p>
    <w:p w:rsidR="005513A6" w:rsidRDefault="00687BDC">
      <w:pPr>
        <w:spacing w:before="34" w:after="0" w:line="240" w:lineRule="auto"/>
        <w:ind w:left="709" w:right="-20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>Co</w:t>
      </w:r>
      <w:r>
        <w:rPr>
          <w:rFonts w:ascii="Arial" w:eastAsia="Arial" w:hAnsi="Arial" w:cs="Arial"/>
          <w:spacing w:val="2"/>
          <w:sz w:val="20"/>
          <w:szCs w:val="20"/>
        </w:rPr>
        <w:t>m</w:t>
      </w:r>
      <w:r>
        <w:rPr>
          <w:rFonts w:ascii="Arial" w:eastAsia="Arial" w:hAnsi="Arial" w:cs="Arial"/>
          <w:spacing w:val="4"/>
          <w:sz w:val="20"/>
          <w:szCs w:val="20"/>
        </w:rPr>
        <w:t>m</w:t>
      </w:r>
      <w:r>
        <w:rPr>
          <w:rFonts w:ascii="Arial" w:eastAsia="Arial" w:hAnsi="Arial" w:cs="Arial"/>
          <w:sz w:val="20"/>
          <w:szCs w:val="20"/>
        </w:rPr>
        <w:t>a</w:t>
      </w:r>
      <w:r>
        <w:rPr>
          <w:rFonts w:ascii="Arial" w:eastAsia="Arial" w:hAnsi="Arial" w:cs="Arial"/>
          <w:spacing w:val="-1"/>
          <w:sz w:val="20"/>
          <w:szCs w:val="20"/>
        </w:rPr>
        <w:t>n</w:t>
      </w:r>
      <w:r>
        <w:rPr>
          <w:rFonts w:ascii="Arial" w:eastAsia="Arial" w:hAnsi="Arial" w:cs="Arial"/>
          <w:sz w:val="20"/>
          <w:szCs w:val="20"/>
        </w:rPr>
        <w:t>de</w:t>
      </w:r>
      <w:r>
        <w:rPr>
          <w:rFonts w:ascii="Arial" w:eastAsia="Arial" w:hAnsi="Arial" w:cs="Arial"/>
          <w:spacing w:val="-11"/>
          <w:sz w:val="20"/>
          <w:szCs w:val="20"/>
        </w:rPr>
        <w:t xml:space="preserve"> </w:t>
      </w:r>
      <w:r>
        <w:rPr>
          <w:rFonts w:ascii="Arial" w:eastAsia="Arial" w:hAnsi="Arial" w:cs="Arial"/>
          <w:sz w:val="20"/>
          <w:szCs w:val="20"/>
        </w:rPr>
        <w:t>en</w:t>
      </w:r>
      <w:r>
        <w:rPr>
          <w:rFonts w:ascii="Arial" w:eastAsia="Arial" w:hAnsi="Arial" w:cs="Arial"/>
          <w:spacing w:val="-3"/>
          <w:sz w:val="20"/>
          <w:szCs w:val="20"/>
        </w:rPr>
        <w:t xml:space="preserve"> </w:t>
      </w:r>
      <w:r>
        <w:rPr>
          <w:rFonts w:ascii="Arial" w:eastAsia="Arial" w:hAnsi="Arial" w:cs="Arial"/>
          <w:spacing w:val="1"/>
          <w:sz w:val="20"/>
          <w:szCs w:val="20"/>
        </w:rPr>
        <w:t>l</w:t>
      </w:r>
      <w:r>
        <w:rPr>
          <w:rFonts w:ascii="Arial" w:eastAsia="Arial" w:hAnsi="Arial" w:cs="Arial"/>
          <w:sz w:val="20"/>
          <w:szCs w:val="20"/>
        </w:rPr>
        <w:t>o</w:t>
      </w:r>
      <w:r>
        <w:rPr>
          <w:rFonts w:ascii="Arial" w:eastAsia="Arial" w:hAnsi="Arial" w:cs="Arial"/>
          <w:spacing w:val="1"/>
          <w:sz w:val="20"/>
          <w:szCs w:val="20"/>
        </w:rPr>
        <w:t>c</w:t>
      </w:r>
      <w:r>
        <w:rPr>
          <w:rFonts w:ascii="Arial" w:eastAsia="Arial" w:hAnsi="Arial" w:cs="Arial"/>
          <w:sz w:val="20"/>
          <w:szCs w:val="20"/>
        </w:rPr>
        <w:t>al</w:t>
      </w:r>
      <w:r>
        <w:rPr>
          <w:rFonts w:ascii="Arial" w:eastAsia="Arial" w:hAnsi="Arial" w:cs="Arial"/>
          <w:spacing w:val="-4"/>
          <w:sz w:val="20"/>
          <w:szCs w:val="20"/>
        </w:rPr>
        <w:t xml:space="preserve"> </w:t>
      </w:r>
      <w:r>
        <w:rPr>
          <w:rFonts w:ascii="Arial" w:eastAsia="Arial" w:hAnsi="Arial" w:cs="Arial"/>
          <w:spacing w:val="3"/>
          <w:sz w:val="20"/>
          <w:szCs w:val="20"/>
        </w:rPr>
        <w:t>(</w:t>
      </w:r>
      <w:r>
        <w:rPr>
          <w:rFonts w:ascii="Arial" w:eastAsia="Arial" w:hAnsi="Arial" w:cs="Arial"/>
          <w:b/>
          <w:bCs/>
          <w:spacing w:val="-1"/>
          <w:sz w:val="20"/>
          <w:szCs w:val="20"/>
        </w:rPr>
        <w:t>S</w:t>
      </w:r>
      <w:r>
        <w:rPr>
          <w:rFonts w:ascii="Arial" w:eastAsia="Arial" w:hAnsi="Arial" w:cs="Arial"/>
          <w:b/>
          <w:bCs/>
          <w:sz w:val="20"/>
          <w:szCs w:val="20"/>
        </w:rPr>
        <w:t>CC</w:t>
      </w:r>
      <w:r>
        <w:rPr>
          <w:rFonts w:ascii="Arial" w:eastAsia="Arial" w:hAnsi="Arial" w:cs="Arial"/>
          <w:b/>
          <w:bCs/>
          <w:spacing w:val="3"/>
          <w:sz w:val="20"/>
          <w:szCs w:val="20"/>
        </w:rPr>
        <w:t>L</w:t>
      </w:r>
      <w:r>
        <w:rPr>
          <w:rFonts w:ascii="Arial" w:eastAsia="Arial" w:hAnsi="Arial" w:cs="Arial"/>
          <w:sz w:val="20"/>
          <w:szCs w:val="20"/>
        </w:rPr>
        <w:t>)</w:t>
      </w:r>
    </w:p>
    <w:p w:rsidR="005513A6" w:rsidRDefault="00687BDC">
      <w:pPr>
        <w:spacing w:after="0" w:line="227" w:lineRule="exact"/>
        <w:ind w:left="5195" w:right="5654"/>
        <w:jc w:val="center"/>
        <w:rPr>
          <w:rFonts w:ascii="Arial" w:eastAsia="Arial" w:hAnsi="Arial" w:cs="Arial"/>
        </w:rPr>
      </w:pPr>
      <w:r>
        <w:rPr>
          <w:rFonts w:ascii="Arial" w:eastAsia="Arial" w:hAnsi="Arial" w:cs="Arial"/>
          <w:b/>
          <w:bCs/>
        </w:rPr>
        <w:t>&amp;</w:t>
      </w:r>
    </w:p>
    <w:p w:rsidR="005513A6" w:rsidRDefault="005513A6">
      <w:pPr>
        <w:spacing w:before="7" w:after="0" w:line="170" w:lineRule="exact"/>
        <w:rPr>
          <w:sz w:val="17"/>
          <w:szCs w:val="17"/>
        </w:rPr>
      </w:pPr>
    </w:p>
    <w:p w:rsidR="005513A6" w:rsidRDefault="00687BDC">
      <w:pPr>
        <w:spacing w:before="37" w:after="0" w:line="203" w:lineRule="exact"/>
        <w:ind w:left="882" w:right="-20"/>
        <w:rPr>
          <w:rFonts w:ascii="Arial" w:eastAsia="Arial" w:hAnsi="Arial" w:cs="Arial"/>
          <w:sz w:val="18"/>
          <w:szCs w:val="18"/>
        </w:rPr>
      </w:pPr>
      <w:r>
        <w:rPr>
          <w:rFonts w:ascii="Arial" w:eastAsia="Arial" w:hAnsi="Arial" w:cs="Arial"/>
          <w:position w:val="-1"/>
          <w:sz w:val="18"/>
          <w:szCs w:val="18"/>
        </w:rPr>
        <w:t>P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upi</w:t>
      </w:r>
      <w:r>
        <w:rPr>
          <w:rFonts w:ascii="Arial" w:eastAsia="Arial" w:hAnsi="Arial" w:cs="Arial"/>
          <w:position w:val="-1"/>
          <w:sz w:val="18"/>
          <w:szCs w:val="18"/>
        </w:rPr>
        <w:t>tre</w:t>
      </w:r>
      <w:r>
        <w:rPr>
          <w:rFonts w:ascii="Arial" w:eastAsia="Arial" w:hAnsi="Arial" w:cs="Arial"/>
          <w:spacing w:val="-1"/>
          <w:position w:val="-1"/>
          <w:sz w:val="18"/>
          <w:szCs w:val="18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d</w:t>
      </w:r>
      <w:r>
        <w:rPr>
          <w:rFonts w:ascii="Arial" w:eastAsia="Arial" w:hAnsi="Arial" w:cs="Arial"/>
          <w:position w:val="-1"/>
          <w:sz w:val="18"/>
          <w:szCs w:val="18"/>
        </w:rPr>
        <w:t>e</w:t>
      </w:r>
      <w:r>
        <w:rPr>
          <w:rFonts w:ascii="Arial" w:eastAsia="Arial" w:hAnsi="Arial" w:cs="Arial"/>
          <w:spacing w:val="7"/>
          <w:position w:val="-1"/>
          <w:sz w:val="18"/>
          <w:szCs w:val="18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18"/>
          <w:szCs w:val="18"/>
        </w:rPr>
        <w:t>c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o</w:t>
      </w:r>
      <w:r>
        <w:rPr>
          <w:rFonts w:ascii="Arial" w:eastAsia="Arial" w:hAnsi="Arial" w:cs="Arial"/>
          <w:spacing w:val="-1"/>
          <w:position w:val="-1"/>
          <w:sz w:val="18"/>
          <w:szCs w:val="18"/>
        </w:rPr>
        <w:t>m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ma</w:t>
      </w:r>
      <w:r>
        <w:rPr>
          <w:rFonts w:ascii="Arial" w:eastAsia="Arial" w:hAnsi="Arial" w:cs="Arial"/>
          <w:spacing w:val="-2"/>
          <w:position w:val="-1"/>
          <w:sz w:val="18"/>
          <w:szCs w:val="18"/>
        </w:rPr>
        <w:t>n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d</w:t>
      </w:r>
      <w:r>
        <w:rPr>
          <w:rFonts w:ascii="Arial" w:eastAsia="Arial" w:hAnsi="Arial" w:cs="Arial"/>
          <w:position w:val="-1"/>
          <w:sz w:val="18"/>
          <w:szCs w:val="18"/>
        </w:rPr>
        <w:t>e</w:t>
      </w:r>
      <w:r>
        <w:rPr>
          <w:rFonts w:ascii="Arial" w:eastAsia="Arial" w:hAnsi="Arial" w:cs="Arial"/>
          <w:spacing w:val="2"/>
          <w:position w:val="-1"/>
          <w:sz w:val="18"/>
          <w:szCs w:val="18"/>
        </w:rPr>
        <w:t xml:space="preserve"> </w:t>
      </w:r>
      <w:r>
        <w:rPr>
          <w:rFonts w:ascii="Arial" w:eastAsia="Arial" w:hAnsi="Arial" w:cs="Arial"/>
          <w:spacing w:val="-2"/>
          <w:position w:val="-1"/>
          <w:sz w:val="18"/>
          <w:szCs w:val="18"/>
        </w:rPr>
        <w:t>l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oc</w:t>
      </w:r>
      <w:r>
        <w:rPr>
          <w:rFonts w:ascii="Arial" w:eastAsia="Arial" w:hAnsi="Arial" w:cs="Arial"/>
          <w:spacing w:val="-2"/>
          <w:position w:val="-1"/>
          <w:sz w:val="18"/>
          <w:szCs w:val="18"/>
        </w:rPr>
        <w:t>a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l</w:t>
      </w:r>
      <w:r>
        <w:rPr>
          <w:rFonts w:ascii="Arial" w:eastAsia="Arial" w:hAnsi="Arial" w:cs="Arial"/>
          <w:position w:val="-1"/>
          <w:sz w:val="18"/>
          <w:szCs w:val="18"/>
        </w:rPr>
        <w:t>e</w:t>
      </w:r>
    </w:p>
    <w:p w:rsidR="005513A6" w:rsidRDefault="005513A6">
      <w:pPr>
        <w:spacing w:before="4" w:after="0" w:line="150" w:lineRule="exact"/>
        <w:rPr>
          <w:sz w:val="15"/>
          <w:szCs w:val="15"/>
        </w:rPr>
      </w:pPr>
    </w:p>
    <w:p w:rsidR="005513A6" w:rsidRDefault="005513A6">
      <w:pPr>
        <w:spacing w:after="0"/>
        <w:sectPr w:rsidR="005513A6">
          <w:headerReference w:type="default" r:id="rId41"/>
          <w:pgSz w:w="11920" w:h="16820"/>
          <w:pgMar w:top="1560" w:right="460" w:bottom="0" w:left="340" w:header="1332" w:footer="0" w:gutter="0"/>
          <w:cols w:space="720"/>
        </w:sectPr>
      </w:pPr>
    </w:p>
    <w:p w:rsidR="005513A6" w:rsidRDefault="00687BDC">
      <w:pPr>
        <w:spacing w:before="37" w:after="0" w:line="456" w:lineRule="auto"/>
        <w:ind w:left="709" w:right="-51"/>
        <w:rPr>
          <w:rFonts w:ascii="Arial" w:eastAsia="Arial" w:hAnsi="Arial" w:cs="Arial"/>
          <w:sz w:val="18"/>
          <w:szCs w:val="18"/>
        </w:rPr>
      </w:pPr>
      <w:r>
        <w:rPr>
          <w:rFonts w:ascii="Arial" w:eastAsia="Arial" w:hAnsi="Arial" w:cs="Arial"/>
          <w:sz w:val="18"/>
          <w:szCs w:val="18"/>
        </w:rPr>
        <w:lastRenderedPageBreak/>
        <w:t>E</w:t>
      </w:r>
      <w:r>
        <w:rPr>
          <w:rFonts w:ascii="Arial" w:eastAsia="Arial" w:hAnsi="Arial" w:cs="Arial"/>
          <w:spacing w:val="1"/>
          <w:sz w:val="18"/>
          <w:szCs w:val="18"/>
        </w:rPr>
        <w:t>ncl</w:t>
      </w:r>
      <w:r>
        <w:rPr>
          <w:rFonts w:ascii="Arial" w:eastAsia="Arial" w:hAnsi="Arial" w:cs="Arial"/>
          <w:spacing w:val="-2"/>
          <w:sz w:val="18"/>
          <w:szCs w:val="18"/>
        </w:rPr>
        <w:t>e</w:t>
      </w:r>
      <w:r>
        <w:rPr>
          <w:rFonts w:ascii="Arial" w:eastAsia="Arial" w:hAnsi="Arial" w:cs="Arial"/>
          <w:spacing w:val="1"/>
          <w:sz w:val="18"/>
          <w:szCs w:val="18"/>
        </w:rPr>
        <w:t>n</w:t>
      </w:r>
      <w:r>
        <w:rPr>
          <w:rFonts w:ascii="Arial" w:eastAsia="Arial" w:hAnsi="Arial" w:cs="Arial"/>
          <w:spacing w:val="2"/>
          <w:sz w:val="18"/>
          <w:szCs w:val="18"/>
        </w:rPr>
        <w:t>c</w:t>
      </w:r>
      <w:r>
        <w:rPr>
          <w:rFonts w:ascii="Arial" w:eastAsia="Arial" w:hAnsi="Arial" w:cs="Arial"/>
          <w:spacing w:val="-2"/>
          <w:sz w:val="18"/>
          <w:szCs w:val="18"/>
        </w:rPr>
        <w:t>h</w:t>
      </w:r>
      <w:r>
        <w:rPr>
          <w:rFonts w:ascii="Arial" w:eastAsia="Arial" w:hAnsi="Arial" w:cs="Arial"/>
          <w:spacing w:val="1"/>
          <w:sz w:val="18"/>
          <w:szCs w:val="18"/>
        </w:rPr>
        <w:t>e</w:t>
      </w:r>
      <w:r>
        <w:rPr>
          <w:rFonts w:ascii="Arial" w:eastAsia="Arial" w:hAnsi="Arial" w:cs="Arial"/>
          <w:spacing w:val="-1"/>
          <w:sz w:val="18"/>
          <w:szCs w:val="18"/>
        </w:rPr>
        <w:t>m</w:t>
      </w:r>
      <w:r>
        <w:rPr>
          <w:rFonts w:ascii="Arial" w:eastAsia="Arial" w:hAnsi="Arial" w:cs="Arial"/>
          <w:spacing w:val="1"/>
          <w:sz w:val="18"/>
          <w:szCs w:val="18"/>
        </w:rPr>
        <w:t>en</w:t>
      </w:r>
      <w:r>
        <w:rPr>
          <w:rFonts w:ascii="Arial" w:eastAsia="Arial" w:hAnsi="Arial" w:cs="Arial"/>
          <w:sz w:val="18"/>
          <w:szCs w:val="18"/>
        </w:rPr>
        <w:t>t</w:t>
      </w:r>
      <w:r>
        <w:rPr>
          <w:rFonts w:ascii="Arial" w:eastAsia="Arial" w:hAnsi="Arial" w:cs="Arial"/>
          <w:spacing w:val="1"/>
          <w:sz w:val="18"/>
          <w:szCs w:val="18"/>
        </w:rPr>
        <w:t xml:space="preserve"> </w:t>
      </w:r>
      <w:r>
        <w:rPr>
          <w:rFonts w:ascii="Arial" w:eastAsia="Arial" w:hAnsi="Arial" w:cs="Arial"/>
          <w:spacing w:val="-4"/>
          <w:sz w:val="18"/>
          <w:szCs w:val="18"/>
        </w:rPr>
        <w:t>M</w:t>
      </w:r>
      <w:r>
        <w:rPr>
          <w:rFonts w:ascii="Arial" w:eastAsia="Arial" w:hAnsi="Arial" w:cs="Arial"/>
          <w:sz w:val="18"/>
          <w:szCs w:val="18"/>
        </w:rPr>
        <w:t>P1</w:t>
      </w:r>
      <w:r>
        <w:rPr>
          <w:rFonts w:ascii="Arial" w:eastAsia="Arial" w:hAnsi="Arial" w:cs="Arial"/>
          <w:spacing w:val="2"/>
          <w:sz w:val="18"/>
          <w:szCs w:val="18"/>
        </w:rPr>
        <w:t xml:space="preserve"> </w:t>
      </w:r>
      <w:r>
        <w:rPr>
          <w:rFonts w:ascii="Arial" w:eastAsia="Arial" w:hAnsi="Arial" w:cs="Arial"/>
          <w:sz w:val="18"/>
          <w:szCs w:val="18"/>
        </w:rPr>
        <w:t>(</w:t>
      </w:r>
      <w:r>
        <w:rPr>
          <w:rFonts w:ascii="Arial" w:eastAsia="Arial" w:hAnsi="Arial" w:cs="Arial"/>
          <w:b/>
          <w:bCs/>
          <w:sz w:val="18"/>
          <w:szCs w:val="18"/>
        </w:rPr>
        <w:t>CLE</w:t>
      </w:r>
      <w:r>
        <w:rPr>
          <w:rFonts w:ascii="Arial" w:eastAsia="Arial" w:hAnsi="Arial" w:cs="Arial"/>
          <w:b/>
          <w:bCs/>
          <w:spacing w:val="1"/>
          <w:sz w:val="18"/>
          <w:szCs w:val="18"/>
        </w:rPr>
        <w:t>M</w:t>
      </w:r>
      <w:r>
        <w:rPr>
          <w:rFonts w:ascii="Arial" w:eastAsia="Arial" w:hAnsi="Arial" w:cs="Arial"/>
          <w:b/>
          <w:bCs/>
          <w:spacing w:val="-3"/>
          <w:sz w:val="18"/>
          <w:szCs w:val="18"/>
        </w:rPr>
        <w:t>P</w:t>
      </w:r>
      <w:r>
        <w:rPr>
          <w:rFonts w:ascii="Arial" w:eastAsia="Arial" w:hAnsi="Arial" w:cs="Arial"/>
          <w:b/>
          <w:bCs/>
          <w:spacing w:val="1"/>
          <w:sz w:val="18"/>
          <w:szCs w:val="18"/>
        </w:rPr>
        <w:t>1</w:t>
      </w:r>
      <w:r>
        <w:rPr>
          <w:rFonts w:ascii="Arial" w:eastAsia="Arial" w:hAnsi="Arial" w:cs="Arial"/>
          <w:sz w:val="18"/>
          <w:szCs w:val="18"/>
        </w:rPr>
        <w:t>) D</w:t>
      </w:r>
      <w:r>
        <w:rPr>
          <w:rFonts w:ascii="Arial" w:eastAsia="Arial" w:hAnsi="Arial" w:cs="Arial"/>
          <w:spacing w:val="1"/>
          <w:sz w:val="18"/>
          <w:szCs w:val="18"/>
        </w:rPr>
        <w:t>écl</w:t>
      </w:r>
      <w:r>
        <w:rPr>
          <w:rFonts w:ascii="Arial" w:eastAsia="Arial" w:hAnsi="Arial" w:cs="Arial"/>
          <w:spacing w:val="-2"/>
          <w:sz w:val="18"/>
          <w:szCs w:val="18"/>
        </w:rPr>
        <w:t>e</w:t>
      </w:r>
      <w:r>
        <w:rPr>
          <w:rFonts w:ascii="Arial" w:eastAsia="Arial" w:hAnsi="Arial" w:cs="Arial"/>
          <w:spacing w:val="1"/>
          <w:sz w:val="18"/>
          <w:szCs w:val="18"/>
        </w:rPr>
        <w:t>nc</w:t>
      </w:r>
      <w:r>
        <w:rPr>
          <w:rFonts w:ascii="Arial" w:eastAsia="Arial" w:hAnsi="Arial" w:cs="Arial"/>
          <w:spacing w:val="-2"/>
          <w:sz w:val="18"/>
          <w:szCs w:val="18"/>
        </w:rPr>
        <w:t>h</w:t>
      </w:r>
      <w:r>
        <w:rPr>
          <w:rFonts w:ascii="Arial" w:eastAsia="Arial" w:hAnsi="Arial" w:cs="Arial"/>
          <w:spacing w:val="1"/>
          <w:sz w:val="18"/>
          <w:szCs w:val="18"/>
        </w:rPr>
        <w:t>em</w:t>
      </w:r>
      <w:r>
        <w:rPr>
          <w:rFonts w:ascii="Arial" w:eastAsia="Arial" w:hAnsi="Arial" w:cs="Arial"/>
          <w:spacing w:val="-2"/>
          <w:sz w:val="18"/>
          <w:szCs w:val="18"/>
        </w:rPr>
        <w:t>e</w:t>
      </w:r>
      <w:r>
        <w:rPr>
          <w:rFonts w:ascii="Arial" w:eastAsia="Arial" w:hAnsi="Arial" w:cs="Arial"/>
          <w:spacing w:val="1"/>
          <w:sz w:val="18"/>
          <w:szCs w:val="18"/>
        </w:rPr>
        <w:t>n</w:t>
      </w:r>
      <w:r>
        <w:rPr>
          <w:rFonts w:ascii="Arial" w:eastAsia="Arial" w:hAnsi="Arial" w:cs="Arial"/>
          <w:sz w:val="18"/>
          <w:szCs w:val="18"/>
        </w:rPr>
        <w:t>t</w:t>
      </w:r>
      <w:r>
        <w:rPr>
          <w:rFonts w:ascii="Arial" w:eastAsia="Arial" w:hAnsi="Arial" w:cs="Arial"/>
          <w:spacing w:val="1"/>
          <w:sz w:val="18"/>
          <w:szCs w:val="18"/>
        </w:rPr>
        <w:t xml:space="preserve"> </w:t>
      </w:r>
      <w:r>
        <w:rPr>
          <w:rFonts w:ascii="Arial" w:eastAsia="Arial" w:hAnsi="Arial" w:cs="Arial"/>
          <w:spacing w:val="-4"/>
          <w:sz w:val="18"/>
          <w:szCs w:val="18"/>
        </w:rPr>
        <w:t>M</w:t>
      </w:r>
      <w:r>
        <w:rPr>
          <w:rFonts w:ascii="Arial" w:eastAsia="Arial" w:hAnsi="Arial" w:cs="Arial"/>
          <w:sz w:val="18"/>
          <w:szCs w:val="18"/>
        </w:rPr>
        <w:t>P1</w:t>
      </w:r>
      <w:r>
        <w:rPr>
          <w:rFonts w:ascii="Arial" w:eastAsia="Arial" w:hAnsi="Arial" w:cs="Arial"/>
          <w:spacing w:val="1"/>
          <w:sz w:val="18"/>
          <w:szCs w:val="18"/>
        </w:rPr>
        <w:t xml:space="preserve"> </w:t>
      </w:r>
      <w:r>
        <w:rPr>
          <w:rFonts w:ascii="Arial" w:eastAsia="Arial" w:hAnsi="Arial" w:cs="Arial"/>
          <w:spacing w:val="2"/>
          <w:sz w:val="18"/>
          <w:szCs w:val="18"/>
        </w:rPr>
        <w:t>(</w:t>
      </w:r>
      <w:r>
        <w:rPr>
          <w:rFonts w:ascii="Arial" w:eastAsia="Arial" w:hAnsi="Arial" w:cs="Arial"/>
          <w:b/>
          <w:bCs/>
          <w:sz w:val="18"/>
          <w:szCs w:val="18"/>
        </w:rPr>
        <w:t>CLD</w:t>
      </w:r>
      <w:r>
        <w:rPr>
          <w:rFonts w:ascii="Arial" w:eastAsia="Arial" w:hAnsi="Arial" w:cs="Arial"/>
          <w:b/>
          <w:bCs/>
          <w:spacing w:val="1"/>
          <w:sz w:val="18"/>
          <w:szCs w:val="18"/>
        </w:rPr>
        <w:t>M</w:t>
      </w:r>
      <w:r>
        <w:rPr>
          <w:rFonts w:ascii="Arial" w:eastAsia="Arial" w:hAnsi="Arial" w:cs="Arial"/>
          <w:b/>
          <w:bCs/>
          <w:sz w:val="18"/>
          <w:szCs w:val="18"/>
        </w:rPr>
        <w:t>P</w:t>
      </w:r>
      <w:r>
        <w:rPr>
          <w:rFonts w:ascii="Arial" w:eastAsia="Arial" w:hAnsi="Arial" w:cs="Arial"/>
          <w:b/>
          <w:bCs/>
          <w:spacing w:val="1"/>
          <w:sz w:val="18"/>
          <w:szCs w:val="18"/>
        </w:rPr>
        <w:t>1</w:t>
      </w:r>
      <w:r>
        <w:rPr>
          <w:rFonts w:ascii="Arial" w:eastAsia="Arial" w:hAnsi="Arial" w:cs="Arial"/>
          <w:sz w:val="18"/>
          <w:szCs w:val="18"/>
        </w:rPr>
        <w:t>)</w:t>
      </w:r>
    </w:p>
    <w:p w:rsidR="005513A6" w:rsidRDefault="00687BDC">
      <w:pPr>
        <w:spacing w:before="8" w:after="0" w:line="225" w:lineRule="exact"/>
        <w:ind w:left="709" w:right="-20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pacing w:val="-1"/>
          <w:position w:val="-1"/>
          <w:sz w:val="20"/>
          <w:szCs w:val="20"/>
        </w:rPr>
        <w:t>A</w:t>
      </w:r>
      <w:r>
        <w:rPr>
          <w:rFonts w:ascii="Arial" w:eastAsia="Arial" w:hAnsi="Arial" w:cs="Arial"/>
          <w:position w:val="-1"/>
          <w:sz w:val="20"/>
          <w:szCs w:val="20"/>
        </w:rPr>
        <w:t>uto</w:t>
      </w:r>
      <w:r>
        <w:rPr>
          <w:rFonts w:ascii="Arial" w:eastAsia="Arial" w:hAnsi="Arial" w:cs="Arial"/>
          <w:spacing w:val="-3"/>
          <w:position w:val="-1"/>
          <w:sz w:val="20"/>
          <w:szCs w:val="20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0"/>
          <w:szCs w:val="20"/>
        </w:rPr>
        <w:t>(</w:t>
      </w:r>
      <w:r>
        <w:rPr>
          <w:rFonts w:ascii="Arial" w:eastAsia="Arial" w:hAnsi="Arial" w:cs="Arial"/>
          <w:b/>
          <w:bCs/>
          <w:position w:val="-1"/>
          <w:sz w:val="20"/>
          <w:szCs w:val="20"/>
        </w:rPr>
        <w:t>C</w:t>
      </w:r>
      <w:r>
        <w:rPr>
          <w:rFonts w:ascii="Arial" w:eastAsia="Arial" w:hAnsi="Arial" w:cs="Arial"/>
          <w:b/>
          <w:bCs/>
          <w:spacing w:val="5"/>
          <w:position w:val="-1"/>
          <w:sz w:val="20"/>
          <w:szCs w:val="20"/>
        </w:rPr>
        <w:t>L</w:t>
      </w:r>
      <w:r>
        <w:rPr>
          <w:rFonts w:ascii="Arial" w:eastAsia="Arial" w:hAnsi="Arial" w:cs="Arial"/>
          <w:b/>
          <w:bCs/>
          <w:spacing w:val="-5"/>
          <w:position w:val="-1"/>
          <w:sz w:val="20"/>
          <w:szCs w:val="20"/>
        </w:rPr>
        <w:t>A</w:t>
      </w:r>
      <w:r>
        <w:rPr>
          <w:rFonts w:ascii="Arial" w:eastAsia="Arial" w:hAnsi="Arial" w:cs="Arial"/>
          <w:b/>
          <w:bCs/>
          <w:position w:val="-1"/>
          <w:sz w:val="20"/>
          <w:szCs w:val="20"/>
        </w:rPr>
        <w:t>u</w:t>
      </w:r>
      <w:r>
        <w:rPr>
          <w:rFonts w:ascii="Arial" w:eastAsia="Arial" w:hAnsi="Arial" w:cs="Arial"/>
          <w:b/>
          <w:bCs/>
          <w:spacing w:val="1"/>
          <w:position w:val="-1"/>
          <w:sz w:val="20"/>
          <w:szCs w:val="20"/>
        </w:rPr>
        <w:t>to</w:t>
      </w:r>
      <w:r>
        <w:rPr>
          <w:rFonts w:ascii="Arial" w:eastAsia="Arial" w:hAnsi="Arial" w:cs="Arial"/>
          <w:position w:val="-1"/>
          <w:sz w:val="20"/>
          <w:szCs w:val="20"/>
        </w:rPr>
        <w:t>)</w:t>
      </w:r>
    </w:p>
    <w:p w:rsidR="005513A6" w:rsidRDefault="00687BDC">
      <w:pPr>
        <w:spacing w:after="0" w:line="200" w:lineRule="exact"/>
        <w:rPr>
          <w:sz w:val="20"/>
          <w:szCs w:val="20"/>
        </w:rPr>
      </w:pPr>
      <w:r>
        <w:br w:type="column"/>
      </w:r>
    </w:p>
    <w:p w:rsidR="005513A6" w:rsidRDefault="005513A6">
      <w:pPr>
        <w:spacing w:before="3" w:after="0" w:line="240" w:lineRule="exact"/>
        <w:rPr>
          <w:sz w:val="24"/>
          <w:szCs w:val="24"/>
        </w:rPr>
      </w:pPr>
    </w:p>
    <w:p w:rsidR="005513A6" w:rsidRDefault="00687BDC">
      <w:pPr>
        <w:tabs>
          <w:tab w:val="left" w:pos="1360"/>
          <w:tab w:val="left" w:pos="2780"/>
        </w:tabs>
        <w:spacing w:after="0" w:line="240" w:lineRule="auto"/>
        <w:ind w:right="-80"/>
        <w:rPr>
          <w:rFonts w:ascii="Arial" w:eastAsia="Arial" w:hAnsi="Arial" w:cs="Arial"/>
        </w:rPr>
      </w:pPr>
      <w:r>
        <w:rPr>
          <w:rFonts w:ascii="Arial" w:eastAsia="Arial" w:hAnsi="Arial" w:cs="Arial"/>
          <w:b/>
          <w:bCs/>
        </w:rPr>
        <w:t>&amp;</w:t>
      </w:r>
      <w:r>
        <w:rPr>
          <w:rFonts w:ascii="Arial" w:eastAsia="Arial" w:hAnsi="Arial" w:cs="Arial"/>
          <w:b/>
          <w:bCs/>
        </w:rPr>
        <w:tab/>
      </w:r>
      <w:r>
        <w:rPr>
          <w:rFonts w:ascii="Arial" w:eastAsia="Arial" w:hAnsi="Arial" w:cs="Arial"/>
          <w:b/>
          <w:bCs/>
          <w:spacing w:val="1"/>
        </w:rPr>
        <w:t>≥</w:t>
      </w:r>
      <w:r>
        <w:rPr>
          <w:rFonts w:ascii="Arial" w:eastAsia="Arial" w:hAnsi="Arial" w:cs="Arial"/>
          <w:b/>
          <w:bCs/>
        </w:rPr>
        <w:t>1</w:t>
      </w:r>
      <w:r>
        <w:rPr>
          <w:rFonts w:ascii="Arial" w:eastAsia="Arial" w:hAnsi="Arial" w:cs="Arial"/>
          <w:b/>
          <w:bCs/>
        </w:rPr>
        <w:tab/>
      </w:r>
      <w:r>
        <w:rPr>
          <w:rFonts w:ascii="Arial" w:eastAsia="Arial" w:hAnsi="Arial" w:cs="Arial"/>
          <w:b/>
          <w:bCs/>
          <w:spacing w:val="1"/>
          <w:position w:val="-4"/>
        </w:rPr>
        <w:t>≥</w:t>
      </w:r>
      <w:r>
        <w:rPr>
          <w:rFonts w:ascii="Arial" w:eastAsia="Arial" w:hAnsi="Arial" w:cs="Arial"/>
          <w:b/>
          <w:bCs/>
          <w:position w:val="-4"/>
        </w:rPr>
        <w:t>1</w:t>
      </w:r>
    </w:p>
    <w:p w:rsidR="005513A6" w:rsidRDefault="00687BDC">
      <w:pPr>
        <w:spacing w:after="0" w:line="200" w:lineRule="exact"/>
        <w:rPr>
          <w:sz w:val="20"/>
          <w:szCs w:val="20"/>
        </w:rPr>
      </w:pPr>
      <w:r>
        <w:br w:type="column"/>
      </w:r>
    </w:p>
    <w:p w:rsidR="005513A6" w:rsidRDefault="005513A6">
      <w:pPr>
        <w:spacing w:before="11" w:after="0" w:line="260" w:lineRule="exact"/>
        <w:rPr>
          <w:sz w:val="26"/>
          <w:szCs w:val="26"/>
        </w:rPr>
      </w:pPr>
    </w:p>
    <w:p w:rsidR="005513A6" w:rsidRDefault="00687BDC">
      <w:pPr>
        <w:spacing w:after="0" w:line="240" w:lineRule="auto"/>
        <w:ind w:left="-36" w:right="45"/>
        <w:jc w:val="center"/>
        <w:rPr>
          <w:rFonts w:ascii="Arial" w:eastAsia="Arial" w:hAnsi="Arial" w:cs="Arial"/>
          <w:sz w:val="18"/>
          <w:szCs w:val="18"/>
        </w:rPr>
      </w:pPr>
      <w:r>
        <w:rPr>
          <w:rFonts w:ascii="Arial" w:eastAsia="Arial" w:hAnsi="Arial" w:cs="Arial"/>
          <w:sz w:val="18"/>
          <w:szCs w:val="18"/>
        </w:rPr>
        <w:t>Dé</w:t>
      </w:r>
      <w:r>
        <w:rPr>
          <w:rFonts w:ascii="Arial" w:eastAsia="Arial" w:hAnsi="Arial" w:cs="Arial"/>
          <w:spacing w:val="1"/>
          <w:sz w:val="18"/>
          <w:szCs w:val="18"/>
        </w:rPr>
        <w:t>cl</w:t>
      </w:r>
      <w:r>
        <w:rPr>
          <w:rFonts w:ascii="Arial" w:eastAsia="Arial" w:hAnsi="Arial" w:cs="Arial"/>
          <w:spacing w:val="-2"/>
          <w:sz w:val="18"/>
          <w:szCs w:val="18"/>
        </w:rPr>
        <w:t>e</w:t>
      </w:r>
      <w:r>
        <w:rPr>
          <w:rFonts w:ascii="Arial" w:eastAsia="Arial" w:hAnsi="Arial" w:cs="Arial"/>
          <w:spacing w:val="1"/>
          <w:sz w:val="18"/>
          <w:szCs w:val="18"/>
        </w:rPr>
        <w:t>nc</w:t>
      </w:r>
      <w:r>
        <w:rPr>
          <w:rFonts w:ascii="Arial" w:eastAsia="Arial" w:hAnsi="Arial" w:cs="Arial"/>
          <w:spacing w:val="-2"/>
          <w:sz w:val="18"/>
          <w:szCs w:val="18"/>
        </w:rPr>
        <w:t>h</w:t>
      </w:r>
      <w:r>
        <w:rPr>
          <w:rFonts w:ascii="Arial" w:eastAsia="Arial" w:hAnsi="Arial" w:cs="Arial"/>
          <w:spacing w:val="1"/>
          <w:sz w:val="18"/>
          <w:szCs w:val="18"/>
        </w:rPr>
        <w:t>em</w:t>
      </w:r>
      <w:r>
        <w:rPr>
          <w:rFonts w:ascii="Arial" w:eastAsia="Arial" w:hAnsi="Arial" w:cs="Arial"/>
          <w:spacing w:val="-2"/>
          <w:sz w:val="18"/>
          <w:szCs w:val="18"/>
        </w:rPr>
        <w:t>e</w:t>
      </w:r>
      <w:r>
        <w:rPr>
          <w:rFonts w:ascii="Arial" w:eastAsia="Arial" w:hAnsi="Arial" w:cs="Arial"/>
          <w:spacing w:val="1"/>
          <w:sz w:val="18"/>
          <w:szCs w:val="18"/>
        </w:rPr>
        <w:t>n</w:t>
      </w:r>
      <w:r>
        <w:rPr>
          <w:rFonts w:ascii="Arial" w:eastAsia="Arial" w:hAnsi="Arial" w:cs="Arial"/>
          <w:sz w:val="18"/>
          <w:szCs w:val="18"/>
        </w:rPr>
        <w:t>t</w:t>
      </w:r>
    </w:p>
    <w:p w:rsidR="005513A6" w:rsidRDefault="00687BDC">
      <w:pPr>
        <w:spacing w:after="0" w:line="202" w:lineRule="exact"/>
        <w:ind w:left="72" w:right="152"/>
        <w:jc w:val="center"/>
        <w:rPr>
          <w:rFonts w:ascii="Arial" w:eastAsia="Arial" w:hAnsi="Arial" w:cs="Arial"/>
          <w:sz w:val="18"/>
          <w:szCs w:val="18"/>
        </w:rPr>
      </w:pPr>
      <w:r>
        <w:rPr>
          <w:rFonts w:ascii="Arial" w:eastAsia="Arial" w:hAnsi="Arial" w:cs="Arial"/>
          <w:spacing w:val="-1"/>
          <w:sz w:val="18"/>
          <w:szCs w:val="18"/>
        </w:rPr>
        <w:t>M</w:t>
      </w:r>
      <w:r>
        <w:rPr>
          <w:rFonts w:ascii="Arial" w:eastAsia="Arial" w:hAnsi="Arial" w:cs="Arial"/>
          <w:sz w:val="18"/>
          <w:szCs w:val="18"/>
        </w:rPr>
        <w:t>P1</w:t>
      </w:r>
      <w:r>
        <w:rPr>
          <w:rFonts w:ascii="Arial" w:eastAsia="Arial" w:hAnsi="Arial" w:cs="Arial"/>
          <w:spacing w:val="1"/>
          <w:sz w:val="18"/>
          <w:szCs w:val="18"/>
        </w:rPr>
        <w:t xml:space="preserve"> </w:t>
      </w:r>
      <w:r>
        <w:rPr>
          <w:rFonts w:ascii="Arial" w:eastAsia="Arial" w:hAnsi="Arial" w:cs="Arial"/>
          <w:sz w:val="18"/>
          <w:szCs w:val="18"/>
        </w:rPr>
        <w:t>(</w:t>
      </w:r>
      <w:r>
        <w:rPr>
          <w:rFonts w:ascii="Arial" w:eastAsia="Arial" w:hAnsi="Arial" w:cs="Arial"/>
          <w:b/>
          <w:bCs/>
          <w:sz w:val="18"/>
          <w:szCs w:val="18"/>
        </w:rPr>
        <w:t>D</w:t>
      </w:r>
      <w:r>
        <w:rPr>
          <w:rFonts w:ascii="Arial" w:eastAsia="Arial" w:hAnsi="Arial" w:cs="Arial"/>
          <w:b/>
          <w:bCs/>
          <w:spacing w:val="1"/>
          <w:sz w:val="18"/>
          <w:szCs w:val="18"/>
        </w:rPr>
        <w:t>M</w:t>
      </w:r>
      <w:r>
        <w:rPr>
          <w:rFonts w:ascii="Arial" w:eastAsia="Arial" w:hAnsi="Arial" w:cs="Arial"/>
          <w:b/>
          <w:bCs/>
          <w:sz w:val="18"/>
          <w:szCs w:val="18"/>
        </w:rPr>
        <w:t>P</w:t>
      </w:r>
      <w:r>
        <w:rPr>
          <w:rFonts w:ascii="Arial" w:eastAsia="Arial" w:hAnsi="Arial" w:cs="Arial"/>
          <w:b/>
          <w:bCs/>
          <w:spacing w:val="1"/>
          <w:sz w:val="18"/>
          <w:szCs w:val="18"/>
        </w:rPr>
        <w:t>1</w:t>
      </w:r>
      <w:r>
        <w:rPr>
          <w:rFonts w:ascii="Arial" w:eastAsia="Arial" w:hAnsi="Arial" w:cs="Arial"/>
          <w:sz w:val="18"/>
          <w:szCs w:val="18"/>
        </w:rPr>
        <w:t>)</w:t>
      </w:r>
    </w:p>
    <w:p w:rsidR="005513A6" w:rsidRDefault="005513A6">
      <w:pPr>
        <w:spacing w:after="0"/>
        <w:jc w:val="center"/>
        <w:sectPr w:rsidR="005513A6">
          <w:type w:val="continuous"/>
          <w:pgSz w:w="11920" w:h="16820"/>
          <w:pgMar w:top="1560" w:right="460" w:bottom="0" w:left="340" w:header="720" w:footer="720" w:gutter="0"/>
          <w:cols w:num="3" w:space="720" w:equalWidth="0">
            <w:col w:w="3292" w:space="3217"/>
            <w:col w:w="3033" w:space="208"/>
            <w:col w:w="1370"/>
          </w:cols>
        </w:sect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7" w:after="0" w:line="240" w:lineRule="exact"/>
        <w:rPr>
          <w:sz w:val="24"/>
          <w:szCs w:val="24"/>
        </w:rPr>
      </w:pPr>
    </w:p>
    <w:p w:rsidR="005513A6" w:rsidRDefault="00687BDC">
      <w:pPr>
        <w:spacing w:before="37" w:after="0" w:line="203" w:lineRule="exact"/>
        <w:ind w:left="1160" w:right="-20"/>
        <w:rPr>
          <w:rFonts w:ascii="Arial" w:eastAsia="Arial" w:hAnsi="Arial" w:cs="Arial"/>
          <w:sz w:val="18"/>
          <w:szCs w:val="18"/>
        </w:rPr>
      </w:pPr>
      <w:r>
        <w:rPr>
          <w:rFonts w:ascii="Arial" w:eastAsia="Arial" w:hAnsi="Arial" w:cs="Arial"/>
          <w:position w:val="-1"/>
          <w:sz w:val="18"/>
          <w:szCs w:val="18"/>
        </w:rPr>
        <w:t>I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n</w:t>
      </w:r>
      <w:r>
        <w:rPr>
          <w:rFonts w:ascii="Arial" w:eastAsia="Arial" w:hAnsi="Arial" w:cs="Arial"/>
          <w:position w:val="-1"/>
          <w:sz w:val="18"/>
          <w:szCs w:val="18"/>
        </w:rPr>
        <w:t>f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o</w:t>
      </w:r>
      <w:r>
        <w:rPr>
          <w:rFonts w:ascii="Arial" w:eastAsia="Arial" w:hAnsi="Arial" w:cs="Arial"/>
          <w:position w:val="-1"/>
          <w:sz w:val="18"/>
          <w:szCs w:val="18"/>
        </w:rPr>
        <w:t>r</w:t>
      </w:r>
      <w:r>
        <w:rPr>
          <w:rFonts w:ascii="Arial" w:eastAsia="Arial" w:hAnsi="Arial" w:cs="Arial"/>
          <w:spacing w:val="-1"/>
          <w:position w:val="-1"/>
          <w:sz w:val="18"/>
          <w:szCs w:val="18"/>
        </w:rPr>
        <w:t>m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a</w:t>
      </w:r>
      <w:r>
        <w:rPr>
          <w:rFonts w:ascii="Arial" w:eastAsia="Arial" w:hAnsi="Arial" w:cs="Arial"/>
          <w:position w:val="-1"/>
          <w:sz w:val="18"/>
          <w:szCs w:val="18"/>
        </w:rPr>
        <w:t>t</w:t>
      </w:r>
      <w:r>
        <w:rPr>
          <w:rFonts w:ascii="Arial" w:eastAsia="Arial" w:hAnsi="Arial" w:cs="Arial"/>
          <w:spacing w:val="-1"/>
          <w:position w:val="-1"/>
          <w:sz w:val="18"/>
          <w:szCs w:val="18"/>
        </w:rPr>
        <w:t>i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on</w:t>
      </w:r>
      <w:r>
        <w:rPr>
          <w:rFonts w:ascii="Arial" w:eastAsia="Arial" w:hAnsi="Arial" w:cs="Arial"/>
          <w:position w:val="-1"/>
          <w:sz w:val="18"/>
          <w:szCs w:val="18"/>
        </w:rPr>
        <w:t>s</w:t>
      </w:r>
      <w:r>
        <w:rPr>
          <w:rFonts w:ascii="Arial" w:eastAsia="Arial" w:hAnsi="Arial" w:cs="Arial"/>
          <w:spacing w:val="-1"/>
          <w:position w:val="-1"/>
          <w:sz w:val="18"/>
          <w:szCs w:val="18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c</w:t>
      </w:r>
      <w:r>
        <w:rPr>
          <w:rFonts w:ascii="Arial" w:eastAsia="Arial" w:hAnsi="Arial" w:cs="Arial"/>
          <w:spacing w:val="-2"/>
          <w:position w:val="-1"/>
          <w:sz w:val="18"/>
          <w:szCs w:val="18"/>
        </w:rPr>
        <w:t>a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p</w:t>
      </w:r>
      <w:r>
        <w:rPr>
          <w:rFonts w:ascii="Arial" w:eastAsia="Arial" w:hAnsi="Arial" w:cs="Arial"/>
          <w:position w:val="-1"/>
          <w:sz w:val="18"/>
          <w:szCs w:val="18"/>
        </w:rPr>
        <w:t>t</w:t>
      </w:r>
      <w:r>
        <w:rPr>
          <w:rFonts w:ascii="Arial" w:eastAsia="Arial" w:hAnsi="Arial" w:cs="Arial"/>
          <w:spacing w:val="1"/>
          <w:position w:val="-1"/>
          <w:sz w:val="18"/>
          <w:szCs w:val="18"/>
        </w:rPr>
        <w:t>eu</w:t>
      </w:r>
      <w:r>
        <w:rPr>
          <w:rFonts w:ascii="Arial" w:eastAsia="Arial" w:hAnsi="Arial" w:cs="Arial"/>
          <w:spacing w:val="-2"/>
          <w:position w:val="-1"/>
          <w:sz w:val="18"/>
          <w:szCs w:val="18"/>
        </w:rPr>
        <w:t>r</w:t>
      </w:r>
      <w:r>
        <w:rPr>
          <w:rFonts w:ascii="Arial" w:eastAsia="Arial" w:hAnsi="Arial" w:cs="Arial"/>
          <w:position w:val="-1"/>
          <w:sz w:val="18"/>
          <w:szCs w:val="18"/>
        </w:rPr>
        <w:t>s</w:t>
      </w:r>
    </w:p>
    <w:p w:rsidR="005513A6" w:rsidRDefault="005513A6">
      <w:pPr>
        <w:spacing w:before="2" w:after="0" w:line="160" w:lineRule="exact"/>
        <w:rPr>
          <w:sz w:val="16"/>
          <w:szCs w:val="16"/>
        </w:rPr>
      </w:pPr>
    </w:p>
    <w:p w:rsidR="005513A6" w:rsidRDefault="00687BDC">
      <w:pPr>
        <w:spacing w:before="34" w:after="0" w:line="240" w:lineRule="auto"/>
        <w:ind w:left="709" w:right="-20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>N</w:t>
      </w:r>
      <w:r>
        <w:rPr>
          <w:rFonts w:ascii="Arial" w:eastAsia="Arial" w:hAnsi="Arial" w:cs="Arial"/>
          <w:spacing w:val="-1"/>
          <w:sz w:val="20"/>
          <w:szCs w:val="20"/>
        </w:rPr>
        <w:t>i</w:t>
      </w:r>
      <w:r>
        <w:rPr>
          <w:rFonts w:ascii="Arial" w:eastAsia="Arial" w:hAnsi="Arial" w:cs="Arial"/>
          <w:spacing w:val="1"/>
          <w:sz w:val="20"/>
          <w:szCs w:val="20"/>
        </w:rPr>
        <w:t>v</w:t>
      </w:r>
      <w:r>
        <w:rPr>
          <w:rFonts w:ascii="Arial" w:eastAsia="Arial" w:hAnsi="Arial" w:cs="Arial"/>
          <w:sz w:val="20"/>
          <w:szCs w:val="20"/>
        </w:rPr>
        <w:t>e</w:t>
      </w:r>
      <w:r>
        <w:rPr>
          <w:rFonts w:ascii="Arial" w:eastAsia="Arial" w:hAnsi="Arial" w:cs="Arial"/>
          <w:spacing w:val="-1"/>
          <w:sz w:val="20"/>
          <w:szCs w:val="20"/>
        </w:rPr>
        <w:t>a</w:t>
      </w:r>
      <w:r>
        <w:rPr>
          <w:rFonts w:ascii="Arial" w:eastAsia="Arial" w:hAnsi="Arial" w:cs="Arial"/>
          <w:sz w:val="20"/>
          <w:szCs w:val="20"/>
        </w:rPr>
        <w:t>u</w:t>
      </w:r>
      <w:r>
        <w:rPr>
          <w:rFonts w:ascii="Arial" w:eastAsia="Arial" w:hAnsi="Arial" w:cs="Arial"/>
          <w:spacing w:val="-4"/>
          <w:sz w:val="20"/>
          <w:szCs w:val="20"/>
        </w:rPr>
        <w:t xml:space="preserve"> </w:t>
      </w:r>
      <w:r>
        <w:rPr>
          <w:rFonts w:ascii="Arial" w:eastAsia="Arial" w:hAnsi="Arial" w:cs="Arial"/>
          <w:sz w:val="20"/>
          <w:szCs w:val="20"/>
        </w:rPr>
        <w:t>&gt;</w:t>
      </w:r>
      <w:r>
        <w:rPr>
          <w:rFonts w:ascii="Arial" w:eastAsia="Arial" w:hAnsi="Arial" w:cs="Arial"/>
          <w:spacing w:val="-1"/>
          <w:sz w:val="20"/>
          <w:szCs w:val="20"/>
        </w:rPr>
        <w:t xml:space="preserve"> </w:t>
      </w:r>
      <w:r>
        <w:rPr>
          <w:rFonts w:ascii="Arial" w:eastAsia="Arial" w:hAnsi="Arial" w:cs="Arial"/>
          <w:sz w:val="20"/>
          <w:szCs w:val="20"/>
        </w:rPr>
        <w:t>N</w:t>
      </w:r>
      <w:r>
        <w:rPr>
          <w:rFonts w:ascii="Arial" w:eastAsia="Arial" w:hAnsi="Arial" w:cs="Arial"/>
          <w:spacing w:val="3"/>
          <w:sz w:val="20"/>
          <w:szCs w:val="20"/>
        </w:rPr>
        <w:t>T</w:t>
      </w:r>
      <w:r>
        <w:rPr>
          <w:rFonts w:ascii="Arial" w:eastAsia="Arial" w:hAnsi="Arial" w:cs="Arial"/>
          <w:sz w:val="20"/>
          <w:szCs w:val="20"/>
        </w:rPr>
        <w:t>H</w:t>
      </w:r>
      <w:r>
        <w:rPr>
          <w:rFonts w:ascii="Arial" w:eastAsia="Arial" w:hAnsi="Arial" w:cs="Arial"/>
          <w:spacing w:val="-4"/>
          <w:sz w:val="20"/>
          <w:szCs w:val="20"/>
        </w:rPr>
        <w:t xml:space="preserve"> </w:t>
      </w:r>
      <w:r>
        <w:rPr>
          <w:rFonts w:ascii="Arial" w:eastAsia="Arial" w:hAnsi="Arial" w:cs="Arial"/>
          <w:spacing w:val="2"/>
          <w:sz w:val="20"/>
          <w:szCs w:val="20"/>
        </w:rPr>
        <w:t>(</w:t>
      </w:r>
      <w:r>
        <w:rPr>
          <w:rFonts w:ascii="Arial" w:eastAsia="Arial" w:hAnsi="Arial" w:cs="Arial"/>
          <w:b/>
          <w:bCs/>
          <w:sz w:val="20"/>
          <w:szCs w:val="20"/>
        </w:rPr>
        <w:t>N</w:t>
      </w:r>
      <w:r>
        <w:rPr>
          <w:rFonts w:ascii="Arial" w:eastAsia="Arial" w:hAnsi="Arial" w:cs="Arial"/>
          <w:b/>
          <w:bCs/>
          <w:spacing w:val="3"/>
          <w:sz w:val="20"/>
          <w:szCs w:val="20"/>
        </w:rPr>
        <w:t>T</w:t>
      </w:r>
      <w:r>
        <w:rPr>
          <w:rFonts w:ascii="Arial" w:eastAsia="Arial" w:hAnsi="Arial" w:cs="Arial"/>
          <w:b/>
          <w:bCs/>
          <w:sz w:val="20"/>
          <w:szCs w:val="20"/>
        </w:rPr>
        <w:t>H</w:t>
      </w:r>
      <w:r>
        <w:rPr>
          <w:rFonts w:ascii="Arial" w:eastAsia="Arial" w:hAnsi="Arial" w:cs="Arial"/>
          <w:sz w:val="20"/>
          <w:szCs w:val="20"/>
        </w:rPr>
        <w:t>)</w:t>
      </w:r>
    </w:p>
    <w:p w:rsidR="005513A6" w:rsidRDefault="00687BDC">
      <w:pPr>
        <w:spacing w:before="62" w:after="0" w:line="156" w:lineRule="exact"/>
        <w:ind w:left="4136" w:right="6792"/>
        <w:jc w:val="center"/>
        <w:rPr>
          <w:rFonts w:ascii="Arial" w:eastAsia="Arial" w:hAnsi="Arial" w:cs="Arial"/>
          <w:sz w:val="16"/>
          <w:szCs w:val="16"/>
        </w:rPr>
      </w:pPr>
      <w:r>
        <w:rPr>
          <w:rFonts w:ascii="Arial" w:eastAsia="Arial" w:hAnsi="Arial" w:cs="Arial"/>
          <w:b/>
          <w:bCs/>
          <w:position w:val="-3"/>
          <w:sz w:val="16"/>
          <w:szCs w:val="16"/>
        </w:rPr>
        <w:t>1</w:t>
      </w:r>
    </w:p>
    <w:p w:rsidR="005513A6" w:rsidRDefault="00687BDC">
      <w:pPr>
        <w:spacing w:after="0" w:line="176" w:lineRule="exact"/>
        <w:ind w:left="709" w:right="-20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position w:val="1"/>
          <w:sz w:val="20"/>
          <w:szCs w:val="20"/>
        </w:rPr>
        <w:t>N</w:t>
      </w:r>
      <w:r>
        <w:rPr>
          <w:rFonts w:ascii="Arial" w:eastAsia="Arial" w:hAnsi="Arial" w:cs="Arial"/>
          <w:spacing w:val="-1"/>
          <w:position w:val="1"/>
          <w:sz w:val="20"/>
          <w:szCs w:val="20"/>
        </w:rPr>
        <w:t>i</w:t>
      </w:r>
      <w:r>
        <w:rPr>
          <w:rFonts w:ascii="Arial" w:eastAsia="Arial" w:hAnsi="Arial" w:cs="Arial"/>
          <w:spacing w:val="1"/>
          <w:position w:val="1"/>
          <w:sz w:val="20"/>
          <w:szCs w:val="20"/>
        </w:rPr>
        <w:t>v</w:t>
      </w:r>
      <w:r>
        <w:rPr>
          <w:rFonts w:ascii="Arial" w:eastAsia="Arial" w:hAnsi="Arial" w:cs="Arial"/>
          <w:position w:val="1"/>
          <w:sz w:val="20"/>
          <w:szCs w:val="20"/>
        </w:rPr>
        <w:t>e</w:t>
      </w:r>
      <w:r>
        <w:rPr>
          <w:rFonts w:ascii="Arial" w:eastAsia="Arial" w:hAnsi="Arial" w:cs="Arial"/>
          <w:spacing w:val="-1"/>
          <w:position w:val="1"/>
          <w:sz w:val="20"/>
          <w:szCs w:val="20"/>
        </w:rPr>
        <w:t>a</w:t>
      </w:r>
      <w:r>
        <w:rPr>
          <w:rFonts w:ascii="Arial" w:eastAsia="Arial" w:hAnsi="Arial" w:cs="Arial"/>
          <w:position w:val="1"/>
          <w:sz w:val="20"/>
          <w:szCs w:val="20"/>
        </w:rPr>
        <w:t>u</w:t>
      </w:r>
      <w:r>
        <w:rPr>
          <w:rFonts w:ascii="Arial" w:eastAsia="Arial" w:hAnsi="Arial" w:cs="Arial"/>
          <w:spacing w:val="-4"/>
          <w:position w:val="1"/>
          <w:sz w:val="20"/>
          <w:szCs w:val="20"/>
        </w:rPr>
        <w:t xml:space="preserve"> </w:t>
      </w:r>
      <w:r>
        <w:rPr>
          <w:rFonts w:ascii="Arial" w:eastAsia="Arial" w:hAnsi="Arial" w:cs="Arial"/>
          <w:position w:val="1"/>
          <w:sz w:val="20"/>
          <w:szCs w:val="20"/>
        </w:rPr>
        <w:t>&gt;</w:t>
      </w:r>
      <w:r>
        <w:rPr>
          <w:rFonts w:ascii="Arial" w:eastAsia="Arial" w:hAnsi="Arial" w:cs="Arial"/>
          <w:spacing w:val="-1"/>
          <w:position w:val="1"/>
          <w:sz w:val="20"/>
          <w:szCs w:val="20"/>
        </w:rPr>
        <w:t xml:space="preserve"> </w:t>
      </w:r>
      <w:r>
        <w:rPr>
          <w:rFonts w:ascii="Arial" w:eastAsia="Arial" w:hAnsi="Arial" w:cs="Arial"/>
          <w:position w:val="1"/>
          <w:sz w:val="20"/>
          <w:szCs w:val="20"/>
        </w:rPr>
        <w:t>NH2</w:t>
      </w:r>
      <w:r>
        <w:rPr>
          <w:rFonts w:ascii="Arial" w:eastAsia="Arial" w:hAnsi="Arial" w:cs="Arial"/>
          <w:spacing w:val="-4"/>
          <w:position w:val="1"/>
          <w:sz w:val="20"/>
          <w:szCs w:val="20"/>
        </w:rPr>
        <w:t xml:space="preserve"> </w:t>
      </w:r>
      <w:r>
        <w:rPr>
          <w:rFonts w:ascii="Arial" w:eastAsia="Arial" w:hAnsi="Arial" w:cs="Arial"/>
          <w:spacing w:val="2"/>
          <w:position w:val="1"/>
          <w:sz w:val="20"/>
          <w:szCs w:val="20"/>
        </w:rPr>
        <w:t>(</w:t>
      </w:r>
      <w:r>
        <w:rPr>
          <w:rFonts w:ascii="Arial" w:eastAsia="Arial" w:hAnsi="Arial" w:cs="Arial"/>
          <w:b/>
          <w:bCs/>
          <w:position w:val="1"/>
          <w:sz w:val="20"/>
          <w:szCs w:val="20"/>
        </w:rPr>
        <w:t>N</w:t>
      </w:r>
      <w:r>
        <w:rPr>
          <w:rFonts w:ascii="Arial" w:eastAsia="Arial" w:hAnsi="Arial" w:cs="Arial"/>
          <w:b/>
          <w:bCs/>
          <w:spacing w:val="3"/>
          <w:position w:val="1"/>
          <w:sz w:val="20"/>
          <w:szCs w:val="20"/>
        </w:rPr>
        <w:t>H</w:t>
      </w:r>
      <w:r>
        <w:rPr>
          <w:rFonts w:ascii="Arial" w:eastAsia="Arial" w:hAnsi="Arial" w:cs="Arial"/>
          <w:b/>
          <w:bCs/>
          <w:position w:val="1"/>
          <w:sz w:val="20"/>
          <w:szCs w:val="20"/>
        </w:rPr>
        <w:t>2</w:t>
      </w:r>
      <w:r>
        <w:rPr>
          <w:rFonts w:ascii="Arial" w:eastAsia="Arial" w:hAnsi="Arial" w:cs="Arial"/>
          <w:position w:val="1"/>
          <w:sz w:val="20"/>
          <w:szCs w:val="20"/>
        </w:rPr>
        <w:t>)</w:t>
      </w:r>
    </w:p>
    <w:p w:rsidR="005513A6" w:rsidRDefault="005513A6">
      <w:pPr>
        <w:spacing w:before="4" w:after="0" w:line="160" w:lineRule="exact"/>
        <w:rPr>
          <w:sz w:val="16"/>
          <w:szCs w:val="16"/>
        </w:rPr>
      </w:pPr>
    </w:p>
    <w:p w:rsidR="005513A6" w:rsidRDefault="00687BDC">
      <w:pPr>
        <w:spacing w:after="0" w:line="240" w:lineRule="auto"/>
        <w:ind w:left="709" w:right="-20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>N</w:t>
      </w:r>
      <w:r>
        <w:rPr>
          <w:rFonts w:ascii="Arial" w:eastAsia="Arial" w:hAnsi="Arial" w:cs="Arial"/>
          <w:spacing w:val="-1"/>
          <w:sz w:val="20"/>
          <w:szCs w:val="20"/>
        </w:rPr>
        <w:t>i</w:t>
      </w:r>
      <w:r>
        <w:rPr>
          <w:rFonts w:ascii="Arial" w:eastAsia="Arial" w:hAnsi="Arial" w:cs="Arial"/>
          <w:spacing w:val="1"/>
          <w:sz w:val="20"/>
          <w:szCs w:val="20"/>
        </w:rPr>
        <w:t>v</w:t>
      </w:r>
      <w:r>
        <w:rPr>
          <w:rFonts w:ascii="Arial" w:eastAsia="Arial" w:hAnsi="Arial" w:cs="Arial"/>
          <w:sz w:val="20"/>
          <w:szCs w:val="20"/>
        </w:rPr>
        <w:t>e</w:t>
      </w:r>
      <w:r>
        <w:rPr>
          <w:rFonts w:ascii="Arial" w:eastAsia="Arial" w:hAnsi="Arial" w:cs="Arial"/>
          <w:spacing w:val="-1"/>
          <w:sz w:val="20"/>
          <w:szCs w:val="20"/>
        </w:rPr>
        <w:t>a</w:t>
      </w:r>
      <w:r>
        <w:rPr>
          <w:rFonts w:ascii="Arial" w:eastAsia="Arial" w:hAnsi="Arial" w:cs="Arial"/>
          <w:sz w:val="20"/>
          <w:szCs w:val="20"/>
        </w:rPr>
        <w:t>u</w:t>
      </w:r>
      <w:r>
        <w:rPr>
          <w:rFonts w:ascii="Arial" w:eastAsia="Arial" w:hAnsi="Arial" w:cs="Arial"/>
          <w:spacing w:val="-4"/>
          <w:sz w:val="20"/>
          <w:szCs w:val="20"/>
        </w:rPr>
        <w:t xml:space="preserve"> </w:t>
      </w:r>
      <w:r>
        <w:rPr>
          <w:rFonts w:ascii="Arial" w:eastAsia="Arial" w:hAnsi="Arial" w:cs="Arial"/>
          <w:sz w:val="20"/>
          <w:szCs w:val="20"/>
        </w:rPr>
        <w:t>&gt;</w:t>
      </w:r>
      <w:r>
        <w:rPr>
          <w:rFonts w:ascii="Arial" w:eastAsia="Arial" w:hAnsi="Arial" w:cs="Arial"/>
          <w:spacing w:val="-1"/>
          <w:sz w:val="20"/>
          <w:szCs w:val="20"/>
        </w:rPr>
        <w:t xml:space="preserve"> </w:t>
      </w:r>
      <w:r>
        <w:rPr>
          <w:rFonts w:ascii="Arial" w:eastAsia="Arial" w:hAnsi="Arial" w:cs="Arial"/>
          <w:sz w:val="20"/>
          <w:szCs w:val="20"/>
        </w:rPr>
        <w:t>NH1</w:t>
      </w:r>
      <w:r>
        <w:rPr>
          <w:rFonts w:ascii="Arial" w:eastAsia="Arial" w:hAnsi="Arial" w:cs="Arial"/>
          <w:spacing w:val="-4"/>
          <w:sz w:val="20"/>
          <w:szCs w:val="20"/>
        </w:rPr>
        <w:t xml:space="preserve"> </w:t>
      </w:r>
      <w:r>
        <w:rPr>
          <w:rFonts w:ascii="Arial" w:eastAsia="Arial" w:hAnsi="Arial" w:cs="Arial"/>
          <w:spacing w:val="2"/>
          <w:sz w:val="20"/>
          <w:szCs w:val="20"/>
        </w:rPr>
        <w:t>(</w:t>
      </w:r>
      <w:r>
        <w:rPr>
          <w:rFonts w:ascii="Arial" w:eastAsia="Arial" w:hAnsi="Arial" w:cs="Arial"/>
          <w:b/>
          <w:bCs/>
          <w:sz w:val="20"/>
          <w:szCs w:val="20"/>
        </w:rPr>
        <w:t>N</w:t>
      </w:r>
      <w:r>
        <w:rPr>
          <w:rFonts w:ascii="Arial" w:eastAsia="Arial" w:hAnsi="Arial" w:cs="Arial"/>
          <w:b/>
          <w:bCs/>
          <w:spacing w:val="3"/>
          <w:sz w:val="20"/>
          <w:szCs w:val="20"/>
        </w:rPr>
        <w:t>H</w:t>
      </w:r>
      <w:r>
        <w:rPr>
          <w:rFonts w:ascii="Arial" w:eastAsia="Arial" w:hAnsi="Arial" w:cs="Arial"/>
          <w:b/>
          <w:bCs/>
          <w:sz w:val="20"/>
          <w:szCs w:val="20"/>
        </w:rPr>
        <w:t>1</w:t>
      </w:r>
      <w:r>
        <w:rPr>
          <w:rFonts w:ascii="Arial" w:eastAsia="Arial" w:hAnsi="Arial" w:cs="Arial"/>
          <w:sz w:val="20"/>
          <w:szCs w:val="20"/>
        </w:rPr>
        <w:t>)</w:t>
      </w:r>
    </w:p>
    <w:p w:rsidR="005513A6" w:rsidRDefault="00687BDC">
      <w:pPr>
        <w:spacing w:before="74" w:after="0" w:line="150" w:lineRule="exact"/>
        <w:ind w:left="4290" w:right="6638"/>
        <w:jc w:val="center"/>
        <w:rPr>
          <w:rFonts w:ascii="Arial" w:eastAsia="Arial" w:hAnsi="Arial" w:cs="Arial"/>
          <w:sz w:val="16"/>
          <w:szCs w:val="16"/>
        </w:rPr>
      </w:pPr>
      <w:r>
        <w:rPr>
          <w:rFonts w:ascii="Arial" w:eastAsia="Arial" w:hAnsi="Arial" w:cs="Arial"/>
          <w:b/>
          <w:bCs/>
          <w:position w:val="-3"/>
          <w:sz w:val="16"/>
          <w:szCs w:val="16"/>
        </w:rPr>
        <w:t>1</w:t>
      </w:r>
    </w:p>
    <w:p w:rsidR="005513A6" w:rsidRDefault="00687BDC">
      <w:pPr>
        <w:spacing w:after="0" w:line="170" w:lineRule="exact"/>
        <w:ind w:left="709" w:right="-20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position w:val="1"/>
          <w:sz w:val="20"/>
          <w:szCs w:val="20"/>
        </w:rPr>
        <w:t>N</w:t>
      </w:r>
      <w:r>
        <w:rPr>
          <w:rFonts w:ascii="Arial" w:eastAsia="Arial" w:hAnsi="Arial" w:cs="Arial"/>
          <w:spacing w:val="-1"/>
          <w:position w:val="1"/>
          <w:sz w:val="20"/>
          <w:szCs w:val="20"/>
        </w:rPr>
        <w:t>i</w:t>
      </w:r>
      <w:r>
        <w:rPr>
          <w:rFonts w:ascii="Arial" w:eastAsia="Arial" w:hAnsi="Arial" w:cs="Arial"/>
          <w:spacing w:val="1"/>
          <w:position w:val="1"/>
          <w:sz w:val="20"/>
          <w:szCs w:val="20"/>
        </w:rPr>
        <w:t>v</w:t>
      </w:r>
      <w:r>
        <w:rPr>
          <w:rFonts w:ascii="Arial" w:eastAsia="Arial" w:hAnsi="Arial" w:cs="Arial"/>
          <w:position w:val="1"/>
          <w:sz w:val="20"/>
          <w:szCs w:val="20"/>
        </w:rPr>
        <w:t>e</w:t>
      </w:r>
      <w:r>
        <w:rPr>
          <w:rFonts w:ascii="Arial" w:eastAsia="Arial" w:hAnsi="Arial" w:cs="Arial"/>
          <w:spacing w:val="-1"/>
          <w:position w:val="1"/>
          <w:sz w:val="20"/>
          <w:szCs w:val="20"/>
        </w:rPr>
        <w:t>a</w:t>
      </w:r>
      <w:r>
        <w:rPr>
          <w:rFonts w:ascii="Arial" w:eastAsia="Arial" w:hAnsi="Arial" w:cs="Arial"/>
          <w:position w:val="1"/>
          <w:sz w:val="20"/>
          <w:szCs w:val="20"/>
        </w:rPr>
        <w:t>u</w:t>
      </w:r>
      <w:r>
        <w:rPr>
          <w:rFonts w:ascii="Arial" w:eastAsia="Arial" w:hAnsi="Arial" w:cs="Arial"/>
          <w:spacing w:val="-4"/>
          <w:position w:val="1"/>
          <w:sz w:val="20"/>
          <w:szCs w:val="20"/>
        </w:rPr>
        <w:t xml:space="preserve"> </w:t>
      </w:r>
      <w:r>
        <w:rPr>
          <w:rFonts w:ascii="Arial" w:eastAsia="Arial" w:hAnsi="Arial" w:cs="Arial"/>
          <w:position w:val="1"/>
          <w:sz w:val="20"/>
          <w:szCs w:val="20"/>
        </w:rPr>
        <w:t>&gt;</w:t>
      </w:r>
      <w:r>
        <w:rPr>
          <w:rFonts w:ascii="Arial" w:eastAsia="Arial" w:hAnsi="Arial" w:cs="Arial"/>
          <w:spacing w:val="-1"/>
          <w:position w:val="1"/>
          <w:sz w:val="20"/>
          <w:szCs w:val="20"/>
        </w:rPr>
        <w:t xml:space="preserve"> </w:t>
      </w:r>
      <w:r>
        <w:rPr>
          <w:rFonts w:ascii="Arial" w:eastAsia="Arial" w:hAnsi="Arial" w:cs="Arial"/>
          <w:position w:val="1"/>
          <w:sz w:val="20"/>
          <w:szCs w:val="20"/>
        </w:rPr>
        <w:t>NB</w:t>
      </w:r>
      <w:r>
        <w:rPr>
          <w:rFonts w:ascii="Arial" w:eastAsia="Arial" w:hAnsi="Arial" w:cs="Arial"/>
          <w:spacing w:val="-4"/>
          <w:position w:val="1"/>
          <w:sz w:val="20"/>
          <w:szCs w:val="20"/>
        </w:rPr>
        <w:t xml:space="preserve"> </w:t>
      </w:r>
      <w:r>
        <w:rPr>
          <w:rFonts w:ascii="Arial" w:eastAsia="Arial" w:hAnsi="Arial" w:cs="Arial"/>
          <w:spacing w:val="2"/>
          <w:position w:val="1"/>
          <w:sz w:val="20"/>
          <w:szCs w:val="20"/>
        </w:rPr>
        <w:t>(</w:t>
      </w:r>
      <w:r>
        <w:rPr>
          <w:rFonts w:ascii="Arial" w:eastAsia="Arial" w:hAnsi="Arial" w:cs="Arial"/>
          <w:b/>
          <w:bCs/>
          <w:position w:val="1"/>
          <w:sz w:val="20"/>
          <w:szCs w:val="20"/>
        </w:rPr>
        <w:t>NB</w:t>
      </w:r>
      <w:r>
        <w:rPr>
          <w:rFonts w:ascii="Arial" w:eastAsia="Arial" w:hAnsi="Arial" w:cs="Arial"/>
          <w:position w:val="1"/>
          <w:sz w:val="20"/>
          <w:szCs w:val="20"/>
        </w:rPr>
        <w:t>)</w:t>
      </w:r>
    </w:p>
    <w:p w:rsidR="005513A6" w:rsidRDefault="00687BDC">
      <w:pPr>
        <w:tabs>
          <w:tab w:val="left" w:pos="5620"/>
        </w:tabs>
        <w:spacing w:before="69" w:after="0" w:line="240" w:lineRule="auto"/>
        <w:ind w:left="709" w:right="-20"/>
        <w:rPr>
          <w:rFonts w:ascii="Arial" w:eastAsia="Arial" w:hAnsi="Arial" w:cs="Arial"/>
          <w:sz w:val="16"/>
          <w:szCs w:val="16"/>
        </w:rPr>
      </w:pPr>
      <w:r>
        <w:rPr>
          <w:rFonts w:ascii="Arial" w:eastAsia="Arial" w:hAnsi="Arial" w:cs="Arial"/>
          <w:sz w:val="20"/>
          <w:szCs w:val="20"/>
        </w:rPr>
        <w:t>N</w:t>
      </w:r>
      <w:r>
        <w:rPr>
          <w:rFonts w:ascii="Arial" w:eastAsia="Arial" w:hAnsi="Arial" w:cs="Arial"/>
          <w:spacing w:val="-1"/>
          <w:sz w:val="20"/>
          <w:szCs w:val="20"/>
        </w:rPr>
        <w:t>i</w:t>
      </w:r>
      <w:r>
        <w:rPr>
          <w:rFonts w:ascii="Arial" w:eastAsia="Arial" w:hAnsi="Arial" w:cs="Arial"/>
          <w:spacing w:val="1"/>
          <w:sz w:val="20"/>
          <w:szCs w:val="20"/>
        </w:rPr>
        <w:t>v</w:t>
      </w:r>
      <w:r>
        <w:rPr>
          <w:rFonts w:ascii="Arial" w:eastAsia="Arial" w:hAnsi="Arial" w:cs="Arial"/>
          <w:sz w:val="20"/>
          <w:szCs w:val="20"/>
        </w:rPr>
        <w:t>e</w:t>
      </w:r>
      <w:r>
        <w:rPr>
          <w:rFonts w:ascii="Arial" w:eastAsia="Arial" w:hAnsi="Arial" w:cs="Arial"/>
          <w:spacing w:val="-1"/>
          <w:sz w:val="20"/>
          <w:szCs w:val="20"/>
        </w:rPr>
        <w:t>a</w:t>
      </w:r>
      <w:r>
        <w:rPr>
          <w:rFonts w:ascii="Arial" w:eastAsia="Arial" w:hAnsi="Arial" w:cs="Arial"/>
          <w:sz w:val="20"/>
          <w:szCs w:val="20"/>
        </w:rPr>
        <w:t>u</w:t>
      </w:r>
      <w:r>
        <w:rPr>
          <w:rFonts w:ascii="Arial" w:eastAsia="Arial" w:hAnsi="Arial" w:cs="Arial"/>
          <w:spacing w:val="-4"/>
          <w:sz w:val="20"/>
          <w:szCs w:val="20"/>
        </w:rPr>
        <w:t xml:space="preserve"> </w:t>
      </w:r>
      <w:r>
        <w:rPr>
          <w:rFonts w:ascii="Arial" w:eastAsia="Arial" w:hAnsi="Arial" w:cs="Arial"/>
          <w:sz w:val="20"/>
          <w:szCs w:val="20"/>
        </w:rPr>
        <w:t>&gt;</w:t>
      </w:r>
      <w:r>
        <w:rPr>
          <w:rFonts w:ascii="Arial" w:eastAsia="Arial" w:hAnsi="Arial" w:cs="Arial"/>
          <w:spacing w:val="-1"/>
          <w:sz w:val="20"/>
          <w:szCs w:val="20"/>
        </w:rPr>
        <w:t xml:space="preserve"> </w:t>
      </w:r>
      <w:r>
        <w:rPr>
          <w:rFonts w:ascii="Arial" w:eastAsia="Arial" w:hAnsi="Arial" w:cs="Arial"/>
          <w:sz w:val="20"/>
          <w:szCs w:val="20"/>
        </w:rPr>
        <w:t>N</w:t>
      </w:r>
      <w:r>
        <w:rPr>
          <w:rFonts w:ascii="Arial" w:eastAsia="Arial" w:hAnsi="Arial" w:cs="Arial"/>
          <w:spacing w:val="3"/>
          <w:sz w:val="20"/>
          <w:szCs w:val="20"/>
        </w:rPr>
        <w:t>T</w:t>
      </w:r>
      <w:r>
        <w:rPr>
          <w:rFonts w:ascii="Arial" w:eastAsia="Arial" w:hAnsi="Arial" w:cs="Arial"/>
          <w:sz w:val="20"/>
          <w:szCs w:val="20"/>
        </w:rPr>
        <w:t>B</w:t>
      </w:r>
      <w:r>
        <w:rPr>
          <w:rFonts w:ascii="Arial" w:eastAsia="Arial" w:hAnsi="Arial" w:cs="Arial"/>
          <w:spacing w:val="-5"/>
          <w:sz w:val="20"/>
          <w:szCs w:val="20"/>
        </w:rPr>
        <w:t xml:space="preserve"> </w:t>
      </w:r>
      <w:r>
        <w:rPr>
          <w:rFonts w:ascii="Arial" w:eastAsia="Arial" w:hAnsi="Arial" w:cs="Arial"/>
          <w:spacing w:val="2"/>
          <w:sz w:val="20"/>
          <w:szCs w:val="20"/>
        </w:rPr>
        <w:t>(</w:t>
      </w:r>
      <w:r>
        <w:rPr>
          <w:rFonts w:ascii="Arial" w:eastAsia="Arial" w:hAnsi="Arial" w:cs="Arial"/>
          <w:b/>
          <w:bCs/>
          <w:sz w:val="20"/>
          <w:szCs w:val="20"/>
        </w:rPr>
        <w:t>N</w:t>
      </w:r>
      <w:r>
        <w:rPr>
          <w:rFonts w:ascii="Arial" w:eastAsia="Arial" w:hAnsi="Arial" w:cs="Arial"/>
          <w:b/>
          <w:bCs/>
          <w:spacing w:val="3"/>
          <w:sz w:val="20"/>
          <w:szCs w:val="20"/>
        </w:rPr>
        <w:t>T</w:t>
      </w:r>
      <w:r>
        <w:rPr>
          <w:rFonts w:ascii="Arial" w:eastAsia="Arial" w:hAnsi="Arial" w:cs="Arial"/>
          <w:b/>
          <w:bCs/>
          <w:sz w:val="20"/>
          <w:szCs w:val="20"/>
        </w:rPr>
        <w:t>B</w:t>
      </w:r>
      <w:r>
        <w:rPr>
          <w:rFonts w:ascii="Arial" w:eastAsia="Arial" w:hAnsi="Arial" w:cs="Arial"/>
          <w:sz w:val="20"/>
          <w:szCs w:val="20"/>
        </w:rPr>
        <w:t>)</w:t>
      </w:r>
      <w:r>
        <w:rPr>
          <w:rFonts w:ascii="Arial" w:eastAsia="Arial" w:hAnsi="Arial" w:cs="Arial"/>
          <w:sz w:val="20"/>
          <w:szCs w:val="20"/>
        </w:rPr>
        <w:tab/>
      </w:r>
      <w:r>
        <w:rPr>
          <w:rFonts w:ascii="Arial" w:eastAsia="Arial" w:hAnsi="Arial" w:cs="Arial"/>
          <w:b/>
          <w:bCs/>
          <w:position w:val="13"/>
          <w:sz w:val="16"/>
          <w:szCs w:val="16"/>
        </w:rPr>
        <w:t>1</w:t>
      </w:r>
    </w:p>
    <w:p w:rsidR="005513A6" w:rsidRDefault="00687BDC">
      <w:pPr>
        <w:spacing w:before="57" w:after="0" w:line="158" w:lineRule="exact"/>
        <w:ind w:right="3262"/>
        <w:jc w:val="right"/>
        <w:rPr>
          <w:rFonts w:ascii="Arial" w:eastAsia="Arial" w:hAnsi="Arial" w:cs="Arial"/>
          <w:sz w:val="16"/>
          <w:szCs w:val="16"/>
        </w:rPr>
      </w:pPr>
      <w:r>
        <w:rPr>
          <w:rFonts w:ascii="Arial" w:eastAsia="Arial" w:hAnsi="Arial" w:cs="Arial"/>
          <w:b/>
          <w:bCs/>
          <w:position w:val="-2"/>
          <w:sz w:val="16"/>
          <w:szCs w:val="16"/>
        </w:rPr>
        <w:t>1</w:t>
      </w:r>
    </w:p>
    <w:p w:rsidR="005513A6" w:rsidRDefault="00687BDC">
      <w:pPr>
        <w:spacing w:after="0" w:line="174" w:lineRule="exact"/>
        <w:ind w:left="709" w:right="-20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pacing w:val="-1"/>
          <w:sz w:val="20"/>
          <w:szCs w:val="20"/>
        </w:rPr>
        <w:t>V</w:t>
      </w:r>
      <w:r>
        <w:rPr>
          <w:rFonts w:ascii="Arial" w:eastAsia="Arial" w:hAnsi="Arial" w:cs="Arial"/>
          <w:sz w:val="20"/>
          <w:szCs w:val="20"/>
        </w:rPr>
        <w:t>a</w:t>
      </w:r>
      <w:r>
        <w:rPr>
          <w:rFonts w:ascii="Arial" w:eastAsia="Arial" w:hAnsi="Arial" w:cs="Arial"/>
          <w:spacing w:val="1"/>
          <w:sz w:val="20"/>
          <w:szCs w:val="20"/>
        </w:rPr>
        <w:t>n</w:t>
      </w:r>
      <w:r>
        <w:rPr>
          <w:rFonts w:ascii="Arial" w:eastAsia="Arial" w:hAnsi="Arial" w:cs="Arial"/>
          <w:sz w:val="20"/>
          <w:szCs w:val="20"/>
        </w:rPr>
        <w:t>n</w:t>
      </w:r>
      <w:r>
        <w:rPr>
          <w:rFonts w:ascii="Arial" w:eastAsia="Arial" w:hAnsi="Arial" w:cs="Arial"/>
          <w:spacing w:val="-1"/>
          <w:sz w:val="20"/>
          <w:szCs w:val="20"/>
        </w:rPr>
        <w:t>e</w:t>
      </w:r>
      <w:r>
        <w:rPr>
          <w:rFonts w:ascii="Arial" w:eastAsia="Arial" w:hAnsi="Arial" w:cs="Arial"/>
          <w:sz w:val="20"/>
          <w:szCs w:val="20"/>
        </w:rPr>
        <w:t>s</w:t>
      </w:r>
      <w:r>
        <w:rPr>
          <w:rFonts w:ascii="Arial" w:eastAsia="Arial" w:hAnsi="Arial" w:cs="Arial"/>
          <w:spacing w:val="-6"/>
          <w:sz w:val="20"/>
          <w:szCs w:val="20"/>
        </w:rPr>
        <w:t xml:space="preserve"> </w:t>
      </w:r>
      <w:r>
        <w:rPr>
          <w:rFonts w:ascii="Arial" w:eastAsia="Arial" w:hAnsi="Arial" w:cs="Arial"/>
          <w:spacing w:val="2"/>
          <w:sz w:val="20"/>
          <w:szCs w:val="20"/>
        </w:rPr>
        <w:t>o</w:t>
      </w:r>
      <w:r>
        <w:rPr>
          <w:rFonts w:ascii="Arial" w:eastAsia="Arial" w:hAnsi="Arial" w:cs="Arial"/>
          <w:sz w:val="20"/>
          <w:szCs w:val="20"/>
        </w:rPr>
        <w:t>u</w:t>
      </w:r>
      <w:r>
        <w:rPr>
          <w:rFonts w:ascii="Arial" w:eastAsia="Arial" w:hAnsi="Arial" w:cs="Arial"/>
          <w:spacing w:val="1"/>
          <w:sz w:val="20"/>
          <w:szCs w:val="20"/>
        </w:rPr>
        <w:t>v</w:t>
      </w:r>
      <w:r>
        <w:rPr>
          <w:rFonts w:ascii="Arial" w:eastAsia="Arial" w:hAnsi="Arial" w:cs="Arial"/>
          <w:sz w:val="20"/>
          <w:szCs w:val="20"/>
        </w:rPr>
        <w:t>ertes</w:t>
      </w:r>
      <w:r>
        <w:rPr>
          <w:rFonts w:ascii="Arial" w:eastAsia="Arial" w:hAnsi="Arial" w:cs="Arial"/>
          <w:spacing w:val="-7"/>
          <w:sz w:val="20"/>
          <w:szCs w:val="20"/>
        </w:rPr>
        <w:t xml:space="preserve"> </w:t>
      </w:r>
      <w:r>
        <w:rPr>
          <w:rFonts w:ascii="Arial" w:eastAsia="Arial" w:hAnsi="Arial" w:cs="Arial"/>
          <w:spacing w:val="2"/>
          <w:sz w:val="20"/>
          <w:szCs w:val="20"/>
        </w:rPr>
        <w:t>(</w:t>
      </w:r>
      <w:r>
        <w:rPr>
          <w:rFonts w:ascii="Arial" w:eastAsia="Arial" w:hAnsi="Arial" w:cs="Arial"/>
          <w:b/>
          <w:bCs/>
          <w:spacing w:val="-1"/>
          <w:sz w:val="20"/>
          <w:szCs w:val="20"/>
        </w:rPr>
        <w:t>V</w:t>
      </w:r>
      <w:r>
        <w:rPr>
          <w:rFonts w:ascii="Arial" w:eastAsia="Arial" w:hAnsi="Arial" w:cs="Arial"/>
          <w:b/>
          <w:bCs/>
          <w:spacing w:val="1"/>
          <w:sz w:val="20"/>
          <w:szCs w:val="20"/>
        </w:rPr>
        <w:t>O</w:t>
      </w:r>
      <w:r>
        <w:rPr>
          <w:rFonts w:ascii="Arial" w:eastAsia="Arial" w:hAnsi="Arial" w:cs="Arial"/>
          <w:sz w:val="20"/>
          <w:szCs w:val="20"/>
        </w:rPr>
        <w:t>)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9" w:after="0" w:line="240" w:lineRule="exact"/>
        <w:rPr>
          <w:sz w:val="24"/>
          <w:szCs w:val="24"/>
        </w:rPr>
      </w:pPr>
    </w:p>
    <w:p w:rsidR="005513A6" w:rsidRDefault="00687BDC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Fonction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logiqu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pacing w:val="-2"/>
          <w:sz w:val="24"/>
          <w:szCs w:val="24"/>
        </w:rPr>
        <w:t>u</w:t>
      </w:r>
      <w:r>
        <w:rPr>
          <w:rFonts w:ascii="Arial" w:eastAsia="Arial" w:hAnsi="Arial" w:cs="Arial"/>
          <w:b/>
          <w:bCs/>
          <w:sz w:val="24"/>
          <w:szCs w:val="24"/>
        </w:rPr>
        <w:t>tili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sé</w:t>
      </w:r>
      <w:r>
        <w:rPr>
          <w:rFonts w:ascii="Arial" w:eastAsia="Arial" w:hAnsi="Arial" w:cs="Arial"/>
          <w:b/>
          <w:bCs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:</w:t>
      </w:r>
      <w:proofErr w:type="gramEnd"/>
      <w:r>
        <w:rPr>
          <w:rFonts w:ascii="Arial" w:eastAsia="Arial" w:hAnsi="Arial" w:cs="Arial"/>
          <w:b/>
          <w:bCs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3"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-6"/>
          <w:sz w:val="24"/>
          <w:szCs w:val="24"/>
        </w:rPr>
        <w:t>y</w:t>
      </w:r>
      <w:r>
        <w:rPr>
          <w:rFonts w:ascii="Arial" w:eastAsia="Arial" w:hAnsi="Arial" w:cs="Arial"/>
          <w:b/>
          <w:bCs/>
          <w:sz w:val="24"/>
          <w:szCs w:val="24"/>
        </w:rPr>
        <w:t>mbol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s</w:t>
      </w:r>
      <w:r>
        <w:rPr>
          <w:rFonts w:ascii="Arial" w:eastAsia="Arial" w:hAnsi="Arial" w:cs="Arial"/>
          <w:b/>
          <w:bCs/>
          <w:sz w:val="24"/>
          <w:szCs w:val="24"/>
        </w:rPr>
        <w:t>,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l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o</w:t>
      </w:r>
      <w:r>
        <w:rPr>
          <w:rFonts w:ascii="Arial" w:eastAsia="Arial" w:hAnsi="Arial" w:cs="Arial"/>
          <w:b/>
          <w:bCs/>
          <w:sz w:val="24"/>
          <w:szCs w:val="24"/>
        </w:rPr>
        <w:t>gigr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mm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s 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t tab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l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4"/>
          <w:sz w:val="24"/>
          <w:szCs w:val="24"/>
        </w:rPr>
        <w:t>v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é</w:t>
      </w:r>
      <w:r>
        <w:rPr>
          <w:rFonts w:ascii="Arial" w:eastAsia="Arial" w:hAnsi="Arial" w:cs="Arial"/>
          <w:b/>
          <w:bCs/>
          <w:sz w:val="24"/>
          <w:szCs w:val="24"/>
        </w:rPr>
        <w:t>rité</w:t>
      </w:r>
    </w:p>
    <w:p w:rsidR="005513A6" w:rsidRDefault="005513A6">
      <w:pPr>
        <w:spacing w:before="10" w:after="0" w:line="190" w:lineRule="exact"/>
        <w:rPr>
          <w:sz w:val="19"/>
          <w:szCs w:val="19"/>
        </w:rPr>
      </w:pPr>
    </w:p>
    <w:p w:rsidR="005513A6" w:rsidRDefault="00881BC8">
      <w:pPr>
        <w:tabs>
          <w:tab w:val="left" w:pos="4320"/>
          <w:tab w:val="left" w:pos="7880"/>
        </w:tabs>
        <w:spacing w:after="0" w:line="287" w:lineRule="exact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80" behindDoc="1" locked="0" layoutInCell="1" allowOverlap="1">
                <wp:simplePos x="0" y="0"/>
                <wp:positionH relativeFrom="page">
                  <wp:posOffset>5499100</wp:posOffset>
                </wp:positionH>
                <wp:positionV relativeFrom="paragraph">
                  <wp:posOffset>424815</wp:posOffset>
                </wp:positionV>
                <wp:extent cx="944245" cy="720725"/>
                <wp:effectExtent l="3175" t="5715" r="5080" b="6985"/>
                <wp:wrapNone/>
                <wp:docPr id="328" name="Group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44245" cy="720725"/>
                          <a:chOff x="8660" y="669"/>
                          <a:chExt cx="1487" cy="1135"/>
                        </a:xfrm>
                      </wpg:grpSpPr>
                      <wpg:grpSp>
                        <wpg:cNvPr id="329" name="Group 321"/>
                        <wpg:cNvGrpSpPr>
                          <a:grpSpLocks/>
                        </wpg:cNvGrpSpPr>
                        <wpg:grpSpPr bwMode="auto">
                          <a:xfrm>
                            <a:off x="9033" y="676"/>
                            <a:ext cx="740" cy="1120"/>
                            <a:chOff x="9033" y="676"/>
                            <a:chExt cx="740" cy="1120"/>
                          </a:xfrm>
                        </wpg:grpSpPr>
                        <wps:wsp>
                          <wps:cNvPr id="330" name="Freeform 322"/>
                          <wps:cNvSpPr>
                            <a:spLocks/>
                          </wps:cNvSpPr>
                          <wps:spPr bwMode="auto">
                            <a:xfrm>
                              <a:off x="9033" y="676"/>
                              <a:ext cx="740" cy="1120"/>
                            </a:xfrm>
                            <a:custGeom>
                              <a:avLst/>
                              <a:gdLst>
                                <a:gd name="T0" fmla="+- 0 9033 9033"/>
                                <a:gd name="T1" fmla="*/ T0 w 740"/>
                                <a:gd name="T2" fmla="+- 0 1796 676"/>
                                <a:gd name="T3" fmla="*/ 1796 h 1120"/>
                                <a:gd name="T4" fmla="+- 0 9773 9033"/>
                                <a:gd name="T5" fmla="*/ T4 w 740"/>
                                <a:gd name="T6" fmla="+- 0 1796 676"/>
                                <a:gd name="T7" fmla="*/ 1796 h 1120"/>
                                <a:gd name="T8" fmla="+- 0 9773 9033"/>
                                <a:gd name="T9" fmla="*/ T8 w 740"/>
                                <a:gd name="T10" fmla="+- 0 676 676"/>
                                <a:gd name="T11" fmla="*/ 676 h 1120"/>
                                <a:gd name="T12" fmla="+- 0 9033 9033"/>
                                <a:gd name="T13" fmla="*/ T12 w 740"/>
                                <a:gd name="T14" fmla="+- 0 676 676"/>
                                <a:gd name="T15" fmla="*/ 676 h 1120"/>
                                <a:gd name="T16" fmla="+- 0 9033 9033"/>
                                <a:gd name="T17" fmla="*/ T16 w 740"/>
                                <a:gd name="T18" fmla="+- 0 1796 676"/>
                                <a:gd name="T19" fmla="*/ 1796 h 1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40" h="1120">
                                  <a:moveTo>
                                    <a:pt x="0" y="1120"/>
                                  </a:moveTo>
                                  <a:lnTo>
                                    <a:pt x="740" y="1120"/>
                                  </a:lnTo>
                                  <a:lnTo>
                                    <a:pt x="7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1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1" name="Group 319"/>
                        <wpg:cNvGrpSpPr>
                          <a:grpSpLocks/>
                        </wpg:cNvGrpSpPr>
                        <wpg:grpSpPr bwMode="auto">
                          <a:xfrm>
                            <a:off x="8667" y="1233"/>
                            <a:ext cx="366" cy="2"/>
                            <a:chOff x="8667" y="1233"/>
                            <a:chExt cx="366" cy="2"/>
                          </a:xfrm>
                        </wpg:grpSpPr>
                        <wps:wsp>
                          <wps:cNvPr id="332" name="Freeform 320"/>
                          <wps:cNvSpPr>
                            <a:spLocks/>
                          </wps:cNvSpPr>
                          <wps:spPr bwMode="auto">
                            <a:xfrm>
                              <a:off x="8667" y="1233"/>
                              <a:ext cx="366" cy="2"/>
                            </a:xfrm>
                            <a:custGeom>
                              <a:avLst/>
                              <a:gdLst>
                                <a:gd name="T0" fmla="+- 0 9033 8667"/>
                                <a:gd name="T1" fmla="*/ T0 w 366"/>
                                <a:gd name="T2" fmla="+- 0 8667 8667"/>
                                <a:gd name="T3" fmla="*/ T2 w 36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66">
                                  <a:moveTo>
                                    <a:pt x="36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3" name="Group 317"/>
                        <wpg:cNvGrpSpPr>
                          <a:grpSpLocks/>
                        </wpg:cNvGrpSpPr>
                        <wpg:grpSpPr bwMode="auto">
                          <a:xfrm>
                            <a:off x="9773" y="1233"/>
                            <a:ext cx="366" cy="2"/>
                            <a:chOff x="9773" y="1233"/>
                            <a:chExt cx="366" cy="2"/>
                          </a:xfrm>
                        </wpg:grpSpPr>
                        <wps:wsp>
                          <wps:cNvPr id="334" name="Freeform 318"/>
                          <wps:cNvSpPr>
                            <a:spLocks/>
                          </wps:cNvSpPr>
                          <wps:spPr bwMode="auto">
                            <a:xfrm>
                              <a:off x="9773" y="1233"/>
                              <a:ext cx="366" cy="2"/>
                            </a:xfrm>
                            <a:custGeom>
                              <a:avLst/>
                              <a:gdLst>
                                <a:gd name="T0" fmla="+- 0 10139 9773"/>
                                <a:gd name="T1" fmla="*/ T0 w 366"/>
                                <a:gd name="T2" fmla="+- 0 9773 9773"/>
                                <a:gd name="T3" fmla="*/ T2 w 36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66">
                                  <a:moveTo>
                                    <a:pt x="36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5" name="Group 315"/>
                        <wpg:cNvGrpSpPr>
                          <a:grpSpLocks/>
                        </wpg:cNvGrpSpPr>
                        <wpg:grpSpPr bwMode="auto">
                          <a:xfrm>
                            <a:off x="9773" y="1133"/>
                            <a:ext cx="160" cy="100"/>
                            <a:chOff x="9773" y="1133"/>
                            <a:chExt cx="160" cy="100"/>
                          </a:xfrm>
                        </wpg:grpSpPr>
                        <wps:wsp>
                          <wps:cNvPr id="336" name="Freeform 316"/>
                          <wps:cNvSpPr>
                            <a:spLocks/>
                          </wps:cNvSpPr>
                          <wps:spPr bwMode="auto">
                            <a:xfrm>
                              <a:off x="9773" y="1133"/>
                              <a:ext cx="160" cy="100"/>
                            </a:xfrm>
                            <a:custGeom>
                              <a:avLst/>
                              <a:gdLst>
                                <a:gd name="T0" fmla="+- 0 9773 9773"/>
                                <a:gd name="T1" fmla="*/ T0 w 160"/>
                                <a:gd name="T2" fmla="+- 0 1133 1133"/>
                                <a:gd name="T3" fmla="*/ 1133 h 100"/>
                                <a:gd name="T4" fmla="+- 0 9933 9773"/>
                                <a:gd name="T5" fmla="*/ T4 w 160"/>
                                <a:gd name="T6" fmla="+- 0 1233 1133"/>
                                <a:gd name="T7" fmla="*/ 1233 h 10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60" h="100">
                                  <a:moveTo>
                                    <a:pt x="0" y="0"/>
                                  </a:moveTo>
                                  <a:lnTo>
                                    <a:pt x="160" y="10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4" o:spid="_x0000_s1026" style="position:absolute;margin-left:433pt;margin-top:33.45pt;width:74.35pt;height:56.75pt;z-index:-3100;mso-position-horizontal-relative:page" coordorigin="8660,669" coordsize="1487,1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">
                <v:group id="Group 321" o:spid="_x0000_s1027" style="position:absolute;left:9033;top:676;width:740;height:1120" coordorigin="9033,676" coordsize="740,1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I8BQ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mi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8jwFAxgAAANwA&#10;AAAPAAAAAAAAAAAAAAAAAKoCAABkcnMvZG93bnJldi54bWxQSwUGAAAAAAQABAD6AAAAnQMAAAAA&#10;">
                  <v:shape id="Freeform 322" o:spid="_x0000_s1028" style="position:absolute;left:9033;top:676;width:740;height:1120;visibility:visible;mso-wrap-style:square;v-text-anchor:top" coordsize="740,1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WzIMAA&#10;AADcAAAADwAAAGRycy9kb3ducmV2LnhtbERPz2uDMBS+F/Y/hDfYpayxE4q1RhGhsOvcen+YN2Nn&#10;XsRkre6vXw6DHT++30W12FHcaPaDYwX7XQKCuHN64F7Bx/v5OQPhA7LG0TEpWMlDVT5sCsy1u/Mb&#10;3drQixjCPkcFJoQpl9J3hiz6nZuII/fpZoshwrmXesZ7DLejfEmSg7Q4cGwwOFFjqPtqv62Ca9Zm&#10;JhmbCx8ujf9plv64XWulnh6X+gQi0BL+xX/uV60gTeP8eCYeAVn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PWzIMAAAADcAAAADwAAAAAAAAAAAAAAAACYAgAAZHJzL2Rvd25y&#10;ZXYueG1sUEsFBgAAAAAEAAQA9QAAAIUDAAAAAA==&#10;" path="m,1120r740,l740,,,,,1120xe" filled="f">
                    <v:path arrowok="t" o:connecttype="custom" o:connectlocs="0,1796;740,1796;740,676;0,676;0,1796" o:connectangles="0,0,0,0,0"/>
                  </v:shape>
                </v:group>
                <v:group id="Group 319" o:spid="_x0000_s1029" style="position:absolute;left:8667;top:1233;width:366;height:2" coordorigin="8667,1233" coordsize="36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yCbm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kSw/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yCbm8QAAADcAAAA&#10;DwAAAAAAAAAAAAAAAACqAgAAZHJzL2Rvd25yZXYueG1sUEsFBgAAAAAEAAQA+gAAAJsDAAAAAA==&#10;">
                  <v:shape id="Freeform 320" o:spid="_x0000_s1030" style="position:absolute;left:8667;top:1233;width:366;height:2;visibility:visible;mso-wrap-style:square;v-text-anchor:top" coordsize="36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0e1sYA&#10;AADcAAAADwAAAGRycy9kb3ducmV2LnhtbESPQWvCQBSE7wX/w/IEb3VjpMWmWUUL1d6qsR56e8k+&#10;k2D2bciuJv77bqHQ4zAz3zDpajCNuFHnassKZtMIBHFhdc2lgq/j++MChPPIGhvLpOBODlbL0UOK&#10;ibY9H+iW+VIECLsEFVTet4mUrqjIoJvaljh4Z9sZ9EF2pdQd9gFuGhlH0bM0WHNYqLClt4qKS3Y1&#10;Ck65ue/KId4U++b7Mz69rJ+2ea/UZDysX0F4Gvx/+K/9oRXM5zH8nglH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/0e1sYAAADcAAAADwAAAAAAAAAAAAAAAACYAgAAZHJz&#10;L2Rvd25yZXYueG1sUEsFBgAAAAAEAAQA9QAAAIsDAAAAAA==&#10;" path="m366,l,e" filled="f">
                    <v:path arrowok="t" o:connecttype="custom" o:connectlocs="366,0;0,0" o:connectangles="0,0"/>
                  </v:shape>
                </v:group>
                <v:group id="Group 317" o:spid="_x0000_s1031" style="position:absolute;left:9773;top:1233;width:366;height:2" coordorigin="9773,1233" coordsize="36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6gd8YAAADc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SQK/&#10;Z8IRkP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vqB3xgAAANwA&#10;AAAPAAAAAAAAAAAAAAAAAKoCAABkcnMvZG93bnJldi54bWxQSwUGAAAAAAQABAD6AAAAnQMAAAAA&#10;">
                  <v:shape id="Freeform 318" o:spid="_x0000_s1032" style="position:absolute;left:9773;top:1233;width:366;height:2;visibility:visible;mso-wrap-style:square;v-text-anchor:top" coordsize="36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gjOcYA&#10;AADcAAAADwAAAGRycy9kb3ducmV2LnhtbESPS2/CMBCE75X6H6yt1Bs4DS2CEAcBUh833gduS7wk&#10;UeN1FLsk/Pu6ElKPo5n5RpPOe1OLK7WusqzgZRiBIM6trrhQcNi/DyYgnEfWWFsmBTdyMM8eH1JM&#10;tO14S9edL0SAsEtQQel9k0jp8pIMuqFtiIN3sa1BH2RbSN1iF+CmlnEUjaXBisNCiQ2tSsq/dz9G&#10;wfFsbp9FHy/zTX1ax8fp4u3j3Cn1/NQvZiA89f4/fG9/aQWj0Sv8nQlHQG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1gjOcYAAADcAAAADwAAAAAAAAAAAAAAAACYAgAAZHJz&#10;L2Rvd25yZXYueG1sUEsFBgAAAAAEAAQA9QAAAIsDAAAAAA==&#10;" path="m366,l,e" filled="f">
                    <v:path arrowok="t" o:connecttype="custom" o:connectlocs="366,0;0,0" o:connectangles="0,0"/>
                  </v:shape>
                </v:group>
                <v:group id="Group 315" o:spid="_x0000_s1033" style="position:absolute;left:9773;top:1133;width:160;height:100" coordorigin="9773,1133" coordsize="160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udmM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iSG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ZjFAAAA3AAA&#10;AA8AAAAAAAAAAAAAAAAAqgIAAGRycy9kb3ducmV2LnhtbFBLBQYAAAAABAAEAPoAAACcAwAAAAA=&#10;">
                  <v:shape id="Freeform 316" o:spid="_x0000_s1034" style="position:absolute;left:9773;top:1133;width:160;height:100;visibility:visible;mso-wrap-style:square;v-text-anchor:top" coordsize="160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/rTcQA&#10;AADcAAAADwAAAGRycy9kb3ducmV2LnhtbESPQYvCMBSE78L+h/AWvGm6K4hUoyzCip5EV0Fvz+TZ&#10;FpuX0kRb/fVGWPA4zMw3zGTW2lLcqPaFYwVf/QQEsXam4EzB7u+3NwLhA7LB0jEpuJOH2fSjM8HU&#10;uIY3dNuGTEQI+xQV5CFUqZRe52TR911FHL2zqy2GKOtMmhqbCLel/E6SobRYcFzIsaJ5TvqyvVoF&#10;B70+VVaf9H5zmK+MvS4ex2ahVPez/RmDCNSGd/i/vTQKBoMhvM7EIyCn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v603EAAAA3AAAAA8AAAAAAAAAAAAAAAAAmAIAAGRycy9k&#10;b3ducmV2LnhtbFBLBQYAAAAABAAEAPUAAACJAwAAAAA=&#10;" path="m,l160,100e" filled="f">
                    <v:path arrowok="t" o:connecttype="custom" o:connectlocs="0,1133;160,1233" o:connectangles="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position w:val="-1"/>
          <w:sz w:val="24"/>
          <w:szCs w:val="24"/>
        </w:rPr>
        <w:t>Fo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 w:rsidR="00687BDC">
        <w:rPr>
          <w:rFonts w:ascii="Arial" w:eastAsia="Arial" w:hAnsi="Arial" w:cs="Arial"/>
          <w:position w:val="-1"/>
          <w:sz w:val="24"/>
          <w:szCs w:val="24"/>
        </w:rPr>
        <w:t>cti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 w:rsidR="00687BDC">
        <w:rPr>
          <w:rFonts w:ascii="Arial" w:eastAsia="Arial" w:hAnsi="Arial" w:cs="Arial"/>
          <w:position w:val="-1"/>
          <w:sz w:val="24"/>
          <w:szCs w:val="24"/>
        </w:rPr>
        <w:t>n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>E</w:t>
      </w:r>
      <w:r w:rsidR="00687BDC">
        <w:rPr>
          <w:rFonts w:ascii="Arial" w:eastAsia="Arial" w:hAnsi="Arial" w:cs="Arial"/>
          <w:position w:val="-1"/>
          <w:sz w:val="24"/>
          <w:szCs w:val="24"/>
        </w:rPr>
        <w:t>T</w:t>
      </w:r>
      <w:r w:rsidR="00687BDC">
        <w:rPr>
          <w:rFonts w:ascii="Arial" w:eastAsia="Arial" w:hAnsi="Arial" w:cs="Arial"/>
          <w:spacing w:val="4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position w:val="-1"/>
          <w:sz w:val="24"/>
          <w:szCs w:val="24"/>
        </w:rPr>
        <w:t>:</w:t>
      </w:r>
      <w:proofErr w:type="gramEnd"/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position w:val="-1"/>
          <w:sz w:val="24"/>
          <w:szCs w:val="24"/>
        </w:rPr>
        <w:t>S1</w:t>
      </w:r>
      <w:r w:rsidR="00687BDC">
        <w:rPr>
          <w:rFonts w:ascii="Arial" w:eastAsia="Arial" w:hAnsi="Arial" w:cs="Arial"/>
          <w:spacing w:val="2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position w:val="-1"/>
          <w:sz w:val="24"/>
          <w:szCs w:val="24"/>
        </w:rPr>
        <w:t>=</w:t>
      </w:r>
      <w:r w:rsidR="00687BDC">
        <w:rPr>
          <w:rFonts w:ascii="Arial" w:eastAsia="Arial" w:hAnsi="Arial" w:cs="Arial"/>
          <w:spacing w:val="-3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position w:val="-1"/>
          <w:sz w:val="24"/>
          <w:szCs w:val="24"/>
        </w:rPr>
        <w:t>a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 w:rsidR="00687BDC">
        <w:rPr>
          <w:rFonts w:ascii="Symbol" w:eastAsia="Symbol" w:hAnsi="Symbol" w:cs="Symbol"/>
          <w:position w:val="-1"/>
          <w:sz w:val="24"/>
          <w:szCs w:val="24"/>
        </w:rPr>
        <w:t></w:t>
      </w:r>
      <w:r w:rsidR="00687BDC">
        <w:rPr>
          <w:rFonts w:ascii="Times New Roman" w:eastAsia="Times New Roman" w:hAnsi="Times New Roman" w:cs="Times New Roman"/>
          <w:spacing w:val="7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position w:val="-1"/>
          <w:sz w:val="24"/>
          <w:szCs w:val="24"/>
        </w:rPr>
        <w:t>b</w:t>
      </w:r>
      <w:r w:rsidR="00687BDC">
        <w:rPr>
          <w:rFonts w:ascii="Arial" w:eastAsia="Arial" w:hAnsi="Arial" w:cs="Arial"/>
          <w:position w:val="-1"/>
          <w:sz w:val="24"/>
          <w:szCs w:val="24"/>
        </w:rPr>
        <w:tab/>
        <w:t>Fo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 w:rsidR="00687BDC">
        <w:rPr>
          <w:rFonts w:ascii="Arial" w:eastAsia="Arial" w:hAnsi="Arial" w:cs="Arial"/>
          <w:position w:val="-1"/>
          <w:sz w:val="24"/>
          <w:szCs w:val="24"/>
        </w:rPr>
        <w:t>cti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 w:rsidR="00687BDC">
        <w:rPr>
          <w:rFonts w:ascii="Arial" w:eastAsia="Arial" w:hAnsi="Arial" w:cs="Arial"/>
          <w:position w:val="-1"/>
          <w:sz w:val="24"/>
          <w:szCs w:val="24"/>
        </w:rPr>
        <w:t>n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 w:rsidR="00687BDC">
        <w:rPr>
          <w:rFonts w:ascii="Arial" w:eastAsia="Arial" w:hAnsi="Arial" w:cs="Arial"/>
          <w:position w:val="-1"/>
          <w:sz w:val="24"/>
          <w:szCs w:val="24"/>
        </w:rPr>
        <w:t>U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position w:val="-1"/>
          <w:sz w:val="24"/>
          <w:szCs w:val="24"/>
        </w:rPr>
        <w:t>: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position w:val="-1"/>
          <w:sz w:val="24"/>
          <w:szCs w:val="24"/>
        </w:rPr>
        <w:t>S2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position w:val="-1"/>
          <w:sz w:val="24"/>
          <w:szCs w:val="24"/>
        </w:rPr>
        <w:t xml:space="preserve">= a </w:t>
      </w:r>
      <w:r w:rsidR="00687BDC">
        <w:rPr>
          <w:rFonts w:ascii="Arial" w:eastAsia="Arial" w:hAnsi="Arial" w:cs="Arial"/>
          <w:b/>
          <w:bCs/>
          <w:position w:val="-1"/>
          <w:sz w:val="24"/>
          <w:szCs w:val="24"/>
        </w:rPr>
        <w:t xml:space="preserve">+ </w:t>
      </w:r>
      <w:r w:rsidR="00687BDC">
        <w:rPr>
          <w:rFonts w:ascii="Arial" w:eastAsia="Arial" w:hAnsi="Arial" w:cs="Arial"/>
          <w:position w:val="-1"/>
          <w:sz w:val="24"/>
          <w:szCs w:val="24"/>
        </w:rPr>
        <w:t>b</w:t>
      </w:r>
      <w:r w:rsidR="00687BDC">
        <w:rPr>
          <w:rFonts w:ascii="Arial" w:eastAsia="Arial" w:hAnsi="Arial" w:cs="Arial"/>
          <w:position w:val="-1"/>
          <w:sz w:val="24"/>
          <w:szCs w:val="24"/>
        </w:rPr>
        <w:tab/>
        <w:t>Fo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 w:rsidR="00687BDC">
        <w:rPr>
          <w:rFonts w:ascii="Arial" w:eastAsia="Arial" w:hAnsi="Arial" w:cs="Arial"/>
          <w:position w:val="-1"/>
          <w:sz w:val="24"/>
          <w:szCs w:val="24"/>
        </w:rPr>
        <w:t>cti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 w:rsidR="00687BDC">
        <w:rPr>
          <w:rFonts w:ascii="Arial" w:eastAsia="Arial" w:hAnsi="Arial" w:cs="Arial"/>
          <w:position w:val="-1"/>
          <w:sz w:val="24"/>
          <w:szCs w:val="24"/>
        </w:rPr>
        <w:t>n</w:t>
      </w:r>
      <w:r w:rsidR="00687BDC"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position w:val="-1"/>
          <w:sz w:val="24"/>
          <w:szCs w:val="24"/>
        </w:rPr>
        <w:t>NON</w:t>
      </w:r>
      <w:r w:rsidR="00687BDC">
        <w:rPr>
          <w:rFonts w:ascii="Arial" w:eastAsia="Arial" w:hAnsi="Arial" w:cs="Arial"/>
          <w:spacing w:val="2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position w:val="-1"/>
          <w:sz w:val="24"/>
          <w:szCs w:val="24"/>
        </w:rPr>
        <w:t>: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2"/>
          <w:position w:val="-1"/>
          <w:sz w:val="24"/>
          <w:szCs w:val="24"/>
        </w:rPr>
        <w:t>S</w:t>
      </w:r>
      <w:r w:rsidR="00687BDC">
        <w:rPr>
          <w:rFonts w:ascii="Arial" w:eastAsia="Arial" w:hAnsi="Arial" w:cs="Arial"/>
          <w:position w:val="-1"/>
          <w:sz w:val="24"/>
          <w:szCs w:val="24"/>
        </w:rPr>
        <w:t>3</w:t>
      </w:r>
      <w:r w:rsidR="00687BDC"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position w:val="-1"/>
          <w:sz w:val="24"/>
          <w:szCs w:val="24"/>
        </w:rPr>
        <w:t>= ā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5" w:after="0" w:line="240" w:lineRule="exact"/>
        <w:rPr>
          <w:sz w:val="24"/>
          <w:szCs w:val="24"/>
        </w:rPr>
      </w:pP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space="720"/>
        </w:sectPr>
      </w:pPr>
    </w:p>
    <w:p w:rsidR="005513A6" w:rsidRDefault="00881BC8">
      <w:pPr>
        <w:tabs>
          <w:tab w:val="left" w:pos="1960"/>
          <w:tab w:val="left" w:pos="4700"/>
        </w:tabs>
        <w:spacing w:before="31" w:after="0" w:line="268" w:lineRule="exact"/>
        <w:ind w:left="992" w:right="-76"/>
        <w:rPr>
          <w:rFonts w:ascii="Arial" w:eastAsia="Arial" w:hAnsi="Arial" w:cs="Arial"/>
        </w:rPr>
      </w:pPr>
      <w:r>
        <w:rPr>
          <w:noProof/>
          <w:lang w:val="fr-FR" w:eastAsia="fr-FR"/>
        </w:rPr>
        <w:lastRenderedPageBreak/>
        <mc:AlternateContent>
          <mc:Choice Requires="wpg">
            <w:drawing>
              <wp:anchor distT="0" distB="0" distL="114300" distR="114300" simplePos="0" relativeHeight="503313378" behindDoc="1" locked="0" layoutInCell="1" allowOverlap="1">
                <wp:simplePos x="0" y="0"/>
                <wp:positionH relativeFrom="page">
                  <wp:posOffset>977265</wp:posOffset>
                </wp:positionH>
                <wp:positionV relativeFrom="paragraph">
                  <wp:posOffset>-40640</wp:posOffset>
                </wp:positionV>
                <wp:extent cx="944245" cy="720725"/>
                <wp:effectExtent l="5715" t="6985" r="2540" b="5715"/>
                <wp:wrapNone/>
                <wp:docPr id="319" name="Group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44245" cy="720725"/>
                          <a:chOff x="1539" y="-64"/>
                          <a:chExt cx="1487" cy="1135"/>
                        </a:xfrm>
                      </wpg:grpSpPr>
                      <wpg:grpSp>
                        <wpg:cNvPr id="320" name="Group 312"/>
                        <wpg:cNvGrpSpPr>
                          <a:grpSpLocks/>
                        </wpg:cNvGrpSpPr>
                        <wpg:grpSpPr bwMode="auto">
                          <a:xfrm>
                            <a:off x="1913" y="-56"/>
                            <a:ext cx="740" cy="1120"/>
                            <a:chOff x="1913" y="-56"/>
                            <a:chExt cx="740" cy="1120"/>
                          </a:xfrm>
                        </wpg:grpSpPr>
                        <wps:wsp>
                          <wps:cNvPr id="321" name="Freeform 313"/>
                          <wps:cNvSpPr>
                            <a:spLocks/>
                          </wps:cNvSpPr>
                          <wps:spPr bwMode="auto">
                            <a:xfrm>
                              <a:off x="1913" y="-56"/>
                              <a:ext cx="740" cy="1120"/>
                            </a:xfrm>
                            <a:custGeom>
                              <a:avLst/>
                              <a:gdLst>
                                <a:gd name="T0" fmla="+- 0 1913 1913"/>
                                <a:gd name="T1" fmla="*/ T0 w 740"/>
                                <a:gd name="T2" fmla="+- 0 1064 -56"/>
                                <a:gd name="T3" fmla="*/ 1064 h 1120"/>
                                <a:gd name="T4" fmla="+- 0 2653 1913"/>
                                <a:gd name="T5" fmla="*/ T4 w 740"/>
                                <a:gd name="T6" fmla="+- 0 1064 -56"/>
                                <a:gd name="T7" fmla="*/ 1064 h 1120"/>
                                <a:gd name="T8" fmla="+- 0 2653 1913"/>
                                <a:gd name="T9" fmla="*/ T8 w 740"/>
                                <a:gd name="T10" fmla="+- 0 -56 -56"/>
                                <a:gd name="T11" fmla="*/ -56 h 1120"/>
                                <a:gd name="T12" fmla="+- 0 1913 1913"/>
                                <a:gd name="T13" fmla="*/ T12 w 740"/>
                                <a:gd name="T14" fmla="+- 0 -56 -56"/>
                                <a:gd name="T15" fmla="*/ -56 h 1120"/>
                                <a:gd name="T16" fmla="+- 0 1913 1913"/>
                                <a:gd name="T17" fmla="*/ T16 w 740"/>
                                <a:gd name="T18" fmla="+- 0 1064 -56"/>
                                <a:gd name="T19" fmla="*/ 1064 h 1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40" h="1120">
                                  <a:moveTo>
                                    <a:pt x="0" y="1120"/>
                                  </a:moveTo>
                                  <a:lnTo>
                                    <a:pt x="740" y="1120"/>
                                  </a:lnTo>
                                  <a:lnTo>
                                    <a:pt x="7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1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2" name="Group 310"/>
                        <wpg:cNvGrpSpPr>
                          <a:grpSpLocks/>
                        </wpg:cNvGrpSpPr>
                        <wpg:grpSpPr bwMode="auto">
                          <a:xfrm>
                            <a:off x="1547" y="201"/>
                            <a:ext cx="366" cy="2"/>
                            <a:chOff x="1547" y="201"/>
                            <a:chExt cx="366" cy="2"/>
                          </a:xfrm>
                        </wpg:grpSpPr>
                        <wps:wsp>
                          <wps:cNvPr id="323" name="Freeform 311"/>
                          <wps:cNvSpPr>
                            <a:spLocks/>
                          </wps:cNvSpPr>
                          <wps:spPr bwMode="auto">
                            <a:xfrm>
                              <a:off x="1547" y="201"/>
                              <a:ext cx="366" cy="2"/>
                            </a:xfrm>
                            <a:custGeom>
                              <a:avLst/>
                              <a:gdLst>
                                <a:gd name="T0" fmla="+- 0 1913 1547"/>
                                <a:gd name="T1" fmla="*/ T0 w 366"/>
                                <a:gd name="T2" fmla="+- 0 1547 1547"/>
                                <a:gd name="T3" fmla="*/ T2 w 36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66">
                                  <a:moveTo>
                                    <a:pt x="36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4" name="Group 308"/>
                        <wpg:cNvGrpSpPr>
                          <a:grpSpLocks/>
                        </wpg:cNvGrpSpPr>
                        <wpg:grpSpPr bwMode="auto">
                          <a:xfrm>
                            <a:off x="1547" y="788"/>
                            <a:ext cx="366" cy="2"/>
                            <a:chOff x="1547" y="788"/>
                            <a:chExt cx="366" cy="2"/>
                          </a:xfrm>
                        </wpg:grpSpPr>
                        <wps:wsp>
                          <wps:cNvPr id="325" name="Freeform 309"/>
                          <wps:cNvSpPr>
                            <a:spLocks/>
                          </wps:cNvSpPr>
                          <wps:spPr bwMode="auto">
                            <a:xfrm>
                              <a:off x="1547" y="788"/>
                              <a:ext cx="366" cy="2"/>
                            </a:xfrm>
                            <a:custGeom>
                              <a:avLst/>
                              <a:gdLst>
                                <a:gd name="T0" fmla="+- 0 1913 1547"/>
                                <a:gd name="T1" fmla="*/ T0 w 366"/>
                                <a:gd name="T2" fmla="+- 0 1547 1547"/>
                                <a:gd name="T3" fmla="*/ T2 w 36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66">
                                  <a:moveTo>
                                    <a:pt x="36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6" name="Group 306"/>
                        <wpg:cNvGrpSpPr>
                          <a:grpSpLocks/>
                        </wpg:cNvGrpSpPr>
                        <wpg:grpSpPr bwMode="auto">
                          <a:xfrm>
                            <a:off x="2653" y="501"/>
                            <a:ext cx="366" cy="2"/>
                            <a:chOff x="2653" y="501"/>
                            <a:chExt cx="366" cy="2"/>
                          </a:xfrm>
                        </wpg:grpSpPr>
                        <wps:wsp>
                          <wps:cNvPr id="327" name="Freeform 307"/>
                          <wps:cNvSpPr>
                            <a:spLocks/>
                          </wps:cNvSpPr>
                          <wps:spPr bwMode="auto">
                            <a:xfrm>
                              <a:off x="2653" y="501"/>
                              <a:ext cx="366" cy="2"/>
                            </a:xfrm>
                            <a:custGeom>
                              <a:avLst/>
                              <a:gdLst>
                                <a:gd name="T0" fmla="+- 0 3019 2653"/>
                                <a:gd name="T1" fmla="*/ T0 w 366"/>
                                <a:gd name="T2" fmla="+- 0 2653 2653"/>
                                <a:gd name="T3" fmla="*/ T2 w 36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66">
                                  <a:moveTo>
                                    <a:pt x="36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05" o:spid="_x0000_s1026" style="position:absolute;margin-left:76.95pt;margin-top:-3.2pt;width:74.35pt;height:56.75pt;z-index:-3102;mso-position-horizontal-relative:page" coordorigin="1539,-64" coordsize="1487,1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">
                <v:group id="Group 312" o:spid="_x0000_s1027" style="position:absolute;left:1913;top:-56;width:740;height:1120" coordorigin="1913,-56" coordsize="740,1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bWo3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tajdwwAAANwAAAAP&#10;AAAAAAAAAAAAAAAAAKoCAABkcnMvZG93bnJldi54bWxQSwUGAAAAAAQABAD6AAAAmgMAAAAA&#10;">
                  <v:shape id="Freeform 313" o:spid="_x0000_s1028" style="position:absolute;left:1913;top:-56;width:740;height:1120;visibility:visible;mso-wrap-style:square;v-text-anchor:top" coordsize="740,1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CAZsIA&#10;AADcAAAADwAAAGRycy9kb3ducmV2LnhtbESPQYvCMBSE78L+h/CEvciaqiC1GkUKgtet9v5o3jbV&#10;5qU0Wa376zeC4HGYmW+YzW6wrbhR7xvHCmbTBARx5XTDtYLz6fCVgvABWWPrmBQ8yMNu+zHaYKbd&#10;nb/pVoRaRAj7DBWYELpMSl8ZsuinriOO3o/rLYYo+1rqHu8Rbls5T5KltNhwXDDYUW6ouha/VsEl&#10;LVKTtHnJyzL3f/lQryaPvVKf42G/BhFoCO/wq33UChbzGTzPxCMgt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YIBmwgAAANwAAAAPAAAAAAAAAAAAAAAAAJgCAABkcnMvZG93&#10;bnJldi54bWxQSwUGAAAAAAQABAD1AAAAhwMAAAAA&#10;" path="m,1120r740,l740,,,,,1120xe" filled="f">
                    <v:path arrowok="t" o:connecttype="custom" o:connectlocs="0,1064;740,1064;740,-56;0,-56;0,1064" o:connectangles="0,0,0,0,0"/>
                  </v:shape>
                </v:group>
                <v:group id="Group 310" o:spid="_x0000_s1029" style="position:absolute;left:1547;top:201;width:366;height:2" coordorigin="1547,201" coordsize="36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uTM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ZM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uTMcQAAADcAAAA&#10;DwAAAAAAAAAAAAAAAACqAgAAZHJzL2Rvd25yZXYueG1sUEsFBgAAAAAEAAQA+gAAAJsDAAAAAA==&#10;">
                  <v:shape id="Freeform 311" o:spid="_x0000_s1030" style="position:absolute;left:1547;top:201;width:366;height:2;visibility:visible;mso-wrap-style:square;v-text-anchor:top" coordsize="36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gtkMYA&#10;AADcAAAADwAAAGRycy9kb3ducmV2LnhtbESPQWvCQBSE7wX/w/IEb3VjpMWmWUUL1d6qsR56e8k+&#10;k2D2bciuJv77bqHQ4zAz3zDpajCNuFHnassKZtMIBHFhdc2lgq/j++MChPPIGhvLpOBODlbL0UOK&#10;ibY9H+iW+VIECLsEFVTet4mUrqjIoJvaljh4Z9sZ9EF2pdQd9gFuGhlH0bM0WHNYqLClt4qKS3Y1&#10;Ck65ue/KId4U++b7Mz69rJ+2ea/UZDysX0F4Gvx/+K/9oRXM4zn8nglH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WgtkMYAAADcAAAADwAAAAAAAAAAAAAAAACYAgAAZHJz&#10;L2Rvd25yZXYueG1sUEsFBgAAAAAEAAQA9QAAAIsDAAAAAA==&#10;" path="m366,l,e" filled="f">
                    <v:path arrowok="t" o:connecttype="custom" o:connectlocs="366,0;0,0" o:connectangles="0,0"/>
                  </v:shape>
                </v:group>
                <v:group id="Group 308" o:spid="_x0000_s1031" style="position:absolute;left:1547;top:788;width:366;height:2" coordorigin="1547,788" coordsize="36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6u3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mi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q7exgAAANwA&#10;AAAPAAAAAAAAAAAAAAAAAKoCAABkcnMvZG93bnJldi54bWxQSwUGAAAAAAQABAD6AAAAnQMAAAAA&#10;">
                  <v:shape id="Freeform 309" o:spid="_x0000_s1032" style="position:absolute;left:1547;top:788;width:366;height:2;visibility:visible;mso-wrap-style:square;v-text-anchor:top" coordsize="36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0Qf8YA&#10;AADcAAAADwAAAGRycy9kb3ducmV2LnhtbESPT2vCQBTE74LfYXmCt7ppRGnTrKKCbW/+aT309pJ9&#10;TYLZtyG7NfHbu0LB4zAzv2HSZW9qcaHWVZYVPE8iEMS51RUXCr6/tk8vIJxH1lhbJgVXcrBcDAcp&#10;Jtp2fKDL0RciQNglqKD0vkmkdHlJBt3ENsTB+7WtQR9kW0jdYhfgppZxFM2lwYrDQokNbUrKz8c/&#10;o+CUmetH0cfrfF//7OLT62r2nnVKjUf96g2Ep94/wv/tT61gGs/gfiYcAbm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c0Qf8YAAADcAAAADwAAAAAAAAAAAAAAAACYAgAAZHJz&#10;L2Rvd25yZXYueG1sUEsFBgAAAAAEAAQA9QAAAIsDAAAAAA==&#10;" path="m366,l,e" filled="f">
                    <v:path arrowok="t" o:connecttype="custom" o:connectlocs="366,0;0,0" o:connectangles="0,0"/>
                  </v:shape>
                </v:group>
                <v:group id="Group 306" o:spid="_x0000_s1033" style="position:absolute;left:2653;top:501;width:366;height:2" coordorigin="2653,501" coordsize="36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    <v:shape id="Freeform 307" o:spid="_x0000_s1034" style="position:absolute;left:2653;top:501;width:366;height:2;visibility:visible;mso-wrap-style:square;v-text-anchor:top" coordsize="36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Mrk8YA&#10;AADcAAAADwAAAGRycy9kb3ducmV2LnhtbESPzW7CMBCE75V4B2uRuBWHIEobMAiQ+Lm10HLgtsRL&#10;EhGvo9iQ8Pa4UqUeRzPzjWY6b00p7lS7wrKCQT8CQZxaXXCm4Od7/foOwnlkjaVlUvAgB/NZ52WK&#10;ibYN7+l+8JkIEHYJKsi9rxIpXZqTQde3FXHwLrY26IOsM6lrbALclDKOojdpsOCwkGNFq5zS6+Fm&#10;FBzP5rHN2niZfpWnz/j4sRhtzo1SvW67mIDw1Pr/8F97pxUM4zH8nglHQM6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lMrk8YAAADcAAAADwAAAAAAAAAAAAAAAACYAgAAZHJz&#10;L2Rvd25yZXYueG1sUEsFBgAAAAAEAAQA9QAAAIsDAAAAAA==&#10;" path="m366,l,e" filled="f">
                    <v:path arrowok="t" o:connecttype="custom" o:connectlocs="366,0;0,0" o:connectangles="0,0"/>
                  </v:shape>
                </v:group>
                <w10:wrap anchorx="page"/>
              </v:group>
            </w:pict>
          </mc:Fallback>
        </mc:AlternateContent>
      </w: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79" behindDoc="1" locked="0" layoutInCell="1" allowOverlap="1">
                <wp:simplePos x="0" y="0"/>
                <wp:positionH relativeFrom="page">
                  <wp:posOffset>3335655</wp:posOffset>
                </wp:positionH>
                <wp:positionV relativeFrom="paragraph">
                  <wp:posOffset>-40640</wp:posOffset>
                </wp:positionV>
                <wp:extent cx="944245" cy="720725"/>
                <wp:effectExtent l="1905" t="6985" r="6350" b="5715"/>
                <wp:wrapNone/>
                <wp:docPr id="310" name="Group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44245" cy="720725"/>
                          <a:chOff x="5253" y="-64"/>
                          <a:chExt cx="1487" cy="1135"/>
                        </a:xfrm>
                      </wpg:grpSpPr>
                      <wpg:grpSp>
                        <wpg:cNvPr id="311" name="Group 303"/>
                        <wpg:cNvGrpSpPr>
                          <a:grpSpLocks/>
                        </wpg:cNvGrpSpPr>
                        <wpg:grpSpPr bwMode="auto">
                          <a:xfrm>
                            <a:off x="5627" y="-56"/>
                            <a:ext cx="740" cy="1120"/>
                            <a:chOff x="5627" y="-56"/>
                            <a:chExt cx="740" cy="1120"/>
                          </a:xfrm>
                        </wpg:grpSpPr>
                        <wps:wsp>
                          <wps:cNvPr id="312" name="Freeform 304"/>
                          <wps:cNvSpPr>
                            <a:spLocks/>
                          </wps:cNvSpPr>
                          <wps:spPr bwMode="auto">
                            <a:xfrm>
                              <a:off x="5627" y="-56"/>
                              <a:ext cx="740" cy="1120"/>
                            </a:xfrm>
                            <a:custGeom>
                              <a:avLst/>
                              <a:gdLst>
                                <a:gd name="T0" fmla="+- 0 5627 5627"/>
                                <a:gd name="T1" fmla="*/ T0 w 740"/>
                                <a:gd name="T2" fmla="+- 0 1064 -56"/>
                                <a:gd name="T3" fmla="*/ 1064 h 1120"/>
                                <a:gd name="T4" fmla="+- 0 6367 5627"/>
                                <a:gd name="T5" fmla="*/ T4 w 740"/>
                                <a:gd name="T6" fmla="+- 0 1064 -56"/>
                                <a:gd name="T7" fmla="*/ 1064 h 1120"/>
                                <a:gd name="T8" fmla="+- 0 6367 5627"/>
                                <a:gd name="T9" fmla="*/ T8 w 740"/>
                                <a:gd name="T10" fmla="+- 0 -56 -56"/>
                                <a:gd name="T11" fmla="*/ -56 h 1120"/>
                                <a:gd name="T12" fmla="+- 0 5627 5627"/>
                                <a:gd name="T13" fmla="*/ T12 w 740"/>
                                <a:gd name="T14" fmla="+- 0 -56 -56"/>
                                <a:gd name="T15" fmla="*/ -56 h 1120"/>
                                <a:gd name="T16" fmla="+- 0 5627 5627"/>
                                <a:gd name="T17" fmla="*/ T16 w 740"/>
                                <a:gd name="T18" fmla="+- 0 1064 -56"/>
                                <a:gd name="T19" fmla="*/ 1064 h 1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40" h="1120">
                                  <a:moveTo>
                                    <a:pt x="0" y="1120"/>
                                  </a:moveTo>
                                  <a:lnTo>
                                    <a:pt x="740" y="1120"/>
                                  </a:lnTo>
                                  <a:lnTo>
                                    <a:pt x="7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1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3" name="Group 301"/>
                        <wpg:cNvGrpSpPr>
                          <a:grpSpLocks/>
                        </wpg:cNvGrpSpPr>
                        <wpg:grpSpPr bwMode="auto">
                          <a:xfrm>
                            <a:off x="5261" y="201"/>
                            <a:ext cx="366" cy="2"/>
                            <a:chOff x="5261" y="201"/>
                            <a:chExt cx="366" cy="2"/>
                          </a:xfrm>
                        </wpg:grpSpPr>
                        <wps:wsp>
                          <wps:cNvPr id="314" name="Freeform 302"/>
                          <wps:cNvSpPr>
                            <a:spLocks/>
                          </wps:cNvSpPr>
                          <wps:spPr bwMode="auto">
                            <a:xfrm>
                              <a:off x="5261" y="201"/>
                              <a:ext cx="366" cy="2"/>
                            </a:xfrm>
                            <a:custGeom>
                              <a:avLst/>
                              <a:gdLst>
                                <a:gd name="T0" fmla="+- 0 5627 5261"/>
                                <a:gd name="T1" fmla="*/ T0 w 366"/>
                                <a:gd name="T2" fmla="+- 0 5261 5261"/>
                                <a:gd name="T3" fmla="*/ T2 w 36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66">
                                  <a:moveTo>
                                    <a:pt x="36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5" name="Group 299"/>
                        <wpg:cNvGrpSpPr>
                          <a:grpSpLocks/>
                        </wpg:cNvGrpSpPr>
                        <wpg:grpSpPr bwMode="auto">
                          <a:xfrm>
                            <a:off x="5261" y="788"/>
                            <a:ext cx="366" cy="2"/>
                            <a:chOff x="5261" y="788"/>
                            <a:chExt cx="366" cy="2"/>
                          </a:xfrm>
                        </wpg:grpSpPr>
                        <wps:wsp>
                          <wps:cNvPr id="316" name="Freeform 300"/>
                          <wps:cNvSpPr>
                            <a:spLocks/>
                          </wps:cNvSpPr>
                          <wps:spPr bwMode="auto">
                            <a:xfrm>
                              <a:off x="5261" y="788"/>
                              <a:ext cx="366" cy="2"/>
                            </a:xfrm>
                            <a:custGeom>
                              <a:avLst/>
                              <a:gdLst>
                                <a:gd name="T0" fmla="+- 0 5627 5261"/>
                                <a:gd name="T1" fmla="*/ T0 w 366"/>
                                <a:gd name="T2" fmla="+- 0 5261 5261"/>
                                <a:gd name="T3" fmla="*/ T2 w 36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66">
                                  <a:moveTo>
                                    <a:pt x="36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7" name="Group 297"/>
                        <wpg:cNvGrpSpPr>
                          <a:grpSpLocks/>
                        </wpg:cNvGrpSpPr>
                        <wpg:grpSpPr bwMode="auto">
                          <a:xfrm>
                            <a:off x="6367" y="501"/>
                            <a:ext cx="366" cy="2"/>
                            <a:chOff x="6367" y="501"/>
                            <a:chExt cx="366" cy="2"/>
                          </a:xfrm>
                        </wpg:grpSpPr>
                        <wps:wsp>
                          <wps:cNvPr id="318" name="Freeform 298"/>
                          <wps:cNvSpPr>
                            <a:spLocks/>
                          </wps:cNvSpPr>
                          <wps:spPr bwMode="auto">
                            <a:xfrm>
                              <a:off x="6367" y="501"/>
                              <a:ext cx="366" cy="2"/>
                            </a:xfrm>
                            <a:custGeom>
                              <a:avLst/>
                              <a:gdLst>
                                <a:gd name="T0" fmla="+- 0 6733 6367"/>
                                <a:gd name="T1" fmla="*/ T0 w 366"/>
                                <a:gd name="T2" fmla="+- 0 6367 6367"/>
                                <a:gd name="T3" fmla="*/ T2 w 36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66">
                                  <a:moveTo>
                                    <a:pt x="36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6" o:spid="_x0000_s1026" style="position:absolute;margin-left:262.65pt;margin-top:-3.2pt;width:74.35pt;height:56.75pt;z-index:-3101;mso-position-horizontal-relative:page" coordorigin="5253,-64" coordsize="1487,1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">
                <v:group id="Group 303" o:spid="_x0000_s1027" style="position:absolute;left:5627;top:-56;width:740;height:1120" coordorigin="5627,-56" coordsize="740,1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H+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o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JXH+8QAAADcAAAA&#10;DwAAAAAAAAAAAAAAAACqAgAAZHJzL2Rvd25yZXYueG1sUEsFBgAAAAAEAAQA+gAAAJsDAAAAAA==&#10;">
                  <v:shape id="Freeform 304" o:spid="_x0000_s1028" style="position:absolute;left:5627;top:-56;width:740;height:1120;visibility:visible;mso-wrap-style:square;v-text-anchor:top" coordsize="740,1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7UrMIA&#10;AADcAAAADwAAAGRycy9kb3ducmV2LnhtbESPQYvCMBSE78L+h/CEvciaqiC1GkUKgtet9v5o3jbV&#10;5qU0Wa376zeC4HGYmW+YzW6wrbhR7xvHCmbTBARx5XTDtYLz6fCVgvABWWPrmBQ8yMNu+zHaYKbd&#10;nb/pVoRaRAj7DBWYELpMSl8ZsuinriOO3o/rLYYo+1rqHu8Rbls5T5KltNhwXDDYUW6ouha/VsEl&#10;LVKTtHnJyzL3f/lQryaPvVKf42G/BhFoCO/wq33UChazOTzPxCMgt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3tSswgAAANwAAAAPAAAAAAAAAAAAAAAAAJgCAABkcnMvZG93&#10;bnJldi54bWxQSwUGAAAAAAQABAD1AAAAhwMAAAAA&#10;" path="m,1120r740,l740,,,,,1120xe" filled="f">
                    <v:path arrowok="t" o:connecttype="custom" o:connectlocs="0,1064;740,1064;740,-56;0,-56;0,1064" o:connectangles="0,0,0,0,0"/>
                  </v:shape>
                </v:group>
                <v:group id="Group 301" o:spid="_x0000_s1029" style="position:absolute;left:5261;top:201;width:366;height:2" coordorigin="5261,201" coordsize="36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v8F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mcwP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v8F8QAAADcAAAA&#10;DwAAAAAAAAAAAAAAAACqAgAAZHJzL2Rvd25yZXYueG1sUEsFBgAAAAAEAAQA+gAAAJsDAAAAAA==&#10;">
                  <v:shape id="Freeform 302" o:spid="_x0000_s1030" style="position:absolute;left:5261;top:201;width:366;height:2;visibility:visible;mso-wrap-style:square;v-text-anchor:top" coordsize="36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1/WcYA&#10;AADcAAAADwAAAGRycy9kb3ducmV2LnhtbESPzW7CMBCE75V4B2uRuIFDSisIGEQrUbhR/g7clnhJ&#10;osbrKHZJeHtcCanH0cx8o5ktWlOKG9WusKxgOIhAEKdWF5wpOB5W/TEI55E1lpZJwZ0cLOadlxkm&#10;2ja8o9veZyJA2CWoIPe+SqR0aU4G3cBWxMG72tqgD7LOpK6xCXBTyjiK3qXBgsNCjhV95pT+7H+N&#10;gtPF3NdZG3+k3+V5G58my7evS6NUr9supyA8tf4//GxvtILX4Qj+zoQjIO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O1/WcYAAADcAAAADwAAAAAAAAAAAAAAAACYAgAAZHJz&#10;L2Rvd25yZXYueG1sUEsFBgAAAAAEAAQA9QAAAIsDAAAAAA==&#10;" path="m366,l,e" filled="f">
                    <v:path arrowok="t" o:connecttype="custom" o:connectlocs="366,0;0,0" o:connectangles="0,0"/>
                  </v:shape>
                </v:group>
                <v:group id="Group 299" o:spid="_x0000_s1031" style="position:absolute;left:5261;top:788;width:366;height:2" coordorigin="5261,788" coordsize="36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<v:shape id="Freeform 300" o:spid="_x0000_s1032" style="position:absolute;left:5261;top:788;width:366;height:2;visibility:visible;mso-wrap-style:square;v-text-anchor:top" coordsize="36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NEtcYA&#10;AADcAAAADwAAAGRycy9kb3ducmV2LnhtbESPT2vCQBTE7wW/w/KE3nRjSkVjVrGF/rlVox68vWSf&#10;SWj2bchuTfz23YLQ4zAzv2HSzWAacaXO1ZYVzKYRCOLC6ppLBcfD22QBwnlkjY1lUnAjB5v16CHF&#10;RNue93TNfCkChF2CCirv20RKV1Rk0E1tSxy8i+0M+iC7UuoO+wA3jYyjaC4N1hwWKmzptaLiO/sx&#10;Ck65uX2UQ/xS7JrzV3xabp/f816px/GwXYHwNPj/8L39qRU8zebwdyYcAbn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3NEtcYAAADcAAAADwAAAAAAAAAAAAAAAACYAgAAZHJz&#10;L2Rvd25yZXYueG1sUEsFBgAAAAAEAAQA9QAAAIsDAAAAAA==&#10;" path="m366,l,e" filled="f">
                    <v:path arrowok="t" o:connecttype="custom" o:connectlocs="366,0;0,0" o:connectangles="0,0"/>
                  </v:shape>
                </v:group>
                <v:group id="Group 297" o:spid="_x0000_s1033" style="position:absolute;left:6367;top:501;width:366;height:2" coordorigin="6367,501" coordsize="36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D6FM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mrz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MPoUxgAAANwA&#10;AAAPAAAAAAAAAAAAAAAAAKoCAABkcnMvZG93bnJldi54bWxQSwUGAAAAAAQABAD6AAAAnQMAAAAA&#10;">
                  <v:shape id="Freeform 298" o:spid="_x0000_s1034" style="position:absolute;left:6367;top:501;width:366;height:2;visibility:visible;mso-wrap-style:square;v-text-anchor:top" coordsize="36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B1XMEA&#10;AADcAAAADwAAAGRycy9kb3ducmV2LnhtbERPu27CMBTdkfoP1q3UDRxSgSDFIKhUYOM9sF3i2yQi&#10;vo5iQ8Lf4wGJ8ei8J7PWlOJOtSssK+j3IhDEqdUFZwqOh7/uCITzyBpLy6TgQQ5m04/OBBNtG97R&#10;fe8zEULYJagg975KpHRpTgZdz1bEgfu3tUEfYJ1JXWMTwk0p4ygaSoMFh4YcK/rNKb3ub0bB6WIe&#10;q6yNF+m2PG/i03g+WF4apb4+2/kPCE+tf4tf7rVW8N0Pa8OZcATk9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GgdVzBAAAA3AAAAA8AAAAAAAAAAAAAAAAAmAIAAGRycy9kb3du&#10;cmV2LnhtbFBLBQYAAAAABAAEAPUAAACGAwAAAAA=&#10;" path="m366,l,e" filled="f">
                    <v:path arrowok="t" o:connecttype="custom" o:connectlocs="366,0;0,0" o:connectangles="0,0"/>
                  </v:shape>
                </v:group>
                <w10:wrap anchorx="page"/>
              </v:group>
            </w:pict>
          </mc:Fallback>
        </mc:AlternateContent>
      </w:r>
      <w:proofErr w:type="gramStart"/>
      <w:r w:rsidR="00687BDC">
        <w:rPr>
          <w:rFonts w:ascii="Arial" w:eastAsia="Arial" w:hAnsi="Arial" w:cs="Arial"/>
          <w:position w:val="-1"/>
        </w:rPr>
        <w:t>a</w:t>
      </w:r>
      <w:proofErr w:type="gramEnd"/>
      <w:r w:rsidR="00687BDC">
        <w:rPr>
          <w:rFonts w:ascii="Arial" w:eastAsia="Arial" w:hAnsi="Arial" w:cs="Arial"/>
          <w:position w:val="-1"/>
        </w:rPr>
        <w:tab/>
      </w:r>
      <w:r w:rsidR="00687BDC">
        <w:rPr>
          <w:rFonts w:ascii="Arial" w:eastAsia="Arial" w:hAnsi="Arial" w:cs="Arial"/>
          <w:b/>
          <w:bCs/>
          <w:position w:val="1"/>
        </w:rPr>
        <w:t>&amp;</w:t>
      </w:r>
      <w:r w:rsidR="00687BDC">
        <w:rPr>
          <w:rFonts w:ascii="Arial" w:eastAsia="Arial" w:hAnsi="Arial" w:cs="Arial"/>
          <w:b/>
          <w:bCs/>
          <w:position w:val="1"/>
        </w:rPr>
        <w:tab/>
      </w:r>
      <w:r w:rsidR="00687BDC">
        <w:rPr>
          <w:rFonts w:ascii="Arial" w:eastAsia="Arial" w:hAnsi="Arial" w:cs="Arial"/>
          <w:position w:val="-1"/>
        </w:rPr>
        <w:t>a</w:t>
      </w:r>
    </w:p>
    <w:p w:rsidR="005513A6" w:rsidRDefault="00687BDC">
      <w:pPr>
        <w:tabs>
          <w:tab w:val="left" w:pos="3460"/>
        </w:tabs>
        <w:spacing w:before="32" w:after="0" w:line="240" w:lineRule="auto"/>
        <w:ind w:right="-20"/>
        <w:rPr>
          <w:rFonts w:ascii="Arial" w:eastAsia="Arial" w:hAnsi="Arial" w:cs="Arial"/>
        </w:rPr>
      </w:pPr>
      <w:r>
        <w:br w:type="column"/>
      </w:r>
      <w:r>
        <w:rPr>
          <w:rFonts w:ascii="Arial" w:eastAsia="Arial" w:hAnsi="Arial" w:cs="Arial"/>
          <w:b/>
          <w:bCs/>
          <w:spacing w:val="1"/>
        </w:rPr>
        <w:lastRenderedPageBreak/>
        <w:t>≥</w:t>
      </w:r>
      <w:r>
        <w:rPr>
          <w:rFonts w:ascii="Arial" w:eastAsia="Arial" w:hAnsi="Arial" w:cs="Arial"/>
          <w:b/>
          <w:bCs/>
        </w:rPr>
        <w:t>1</w:t>
      </w:r>
      <w:r>
        <w:rPr>
          <w:rFonts w:ascii="Arial" w:eastAsia="Arial" w:hAnsi="Arial" w:cs="Arial"/>
          <w:b/>
          <w:bCs/>
        </w:rPr>
        <w:tab/>
        <w:t>1</w:t>
      </w: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num="2" w:space="720" w:equalWidth="0">
            <w:col w:w="4841" w:space="784"/>
            <w:col w:w="5495"/>
          </w:cols>
        </w:sectPr>
      </w:pPr>
    </w:p>
    <w:p w:rsidR="005513A6" w:rsidRDefault="00881BC8">
      <w:pPr>
        <w:tabs>
          <w:tab w:val="left" w:pos="4700"/>
          <w:tab w:val="left" w:pos="6500"/>
          <w:tab w:val="left" w:pos="8120"/>
          <w:tab w:val="left" w:pos="9940"/>
        </w:tabs>
        <w:spacing w:before="92" w:after="0" w:line="240" w:lineRule="exact"/>
        <w:ind w:left="992" w:right="828" w:firstLine="1786"/>
        <w:rPr>
          <w:rFonts w:ascii="Arial" w:eastAsia="Arial" w:hAnsi="Arial" w:cs="Arial"/>
        </w:rPr>
      </w:pPr>
      <w:r>
        <w:rPr>
          <w:noProof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503313382" behindDoc="1" locked="0" layoutInCell="1" allowOverlap="1">
                <wp:simplePos x="0" y="0"/>
                <wp:positionH relativeFrom="page">
                  <wp:posOffset>3345180</wp:posOffset>
                </wp:positionH>
                <wp:positionV relativeFrom="paragraph">
                  <wp:posOffset>867410</wp:posOffset>
                </wp:positionV>
                <wp:extent cx="1010920" cy="970280"/>
                <wp:effectExtent l="1905" t="635" r="0" b="635"/>
                <wp:wrapNone/>
                <wp:docPr id="309" name="Text Box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10920" cy="970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521"/>
                              <w:gridCol w:w="524"/>
                              <w:gridCol w:w="521"/>
                            </w:tblGrid>
                            <w:tr w:rsidR="00DE57A8">
                              <w:trPr>
                                <w:trHeight w:hRule="exact" w:val="372"/>
                              </w:trPr>
                              <w:tc>
                                <w:tcPr>
                                  <w:tcW w:w="52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DE57A8" w:rsidRDefault="00DE57A8">
                                  <w:pPr>
                                    <w:spacing w:after="0" w:line="273" w:lineRule="exact"/>
                                    <w:ind w:left="151" w:right="129"/>
                                    <w:jc w:val="center"/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524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DE57A8" w:rsidRDefault="00DE57A8">
                                  <w:pPr>
                                    <w:spacing w:after="0" w:line="273" w:lineRule="exact"/>
                                    <w:ind w:left="146" w:right="124"/>
                                    <w:jc w:val="center"/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52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DE57A8" w:rsidRDefault="00DE57A8">
                                  <w:pPr>
                                    <w:spacing w:after="0" w:line="273" w:lineRule="exact"/>
                                    <w:ind w:left="109" w:right="-20"/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="Arial" w:hAnsi="Arial" w:cs="Arial"/>
                                      <w:b/>
                                      <w:bCs/>
                                      <w:spacing w:val="1"/>
                                      <w:sz w:val="24"/>
                                      <w:szCs w:val="24"/>
                                    </w:rPr>
                                    <w:t>S2</w:t>
                                  </w:r>
                                </w:p>
                              </w:tc>
                            </w:tr>
                            <w:tr w:rsidR="00DE57A8">
                              <w:trPr>
                                <w:trHeight w:hRule="exact" w:val="286"/>
                              </w:trPr>
                              <w:tc>
                                <w:tcPr>
                                  <w:tcW w:w="52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DE57A8" w:rsidRDefault="00DE57A8">
                                  <w:pPr>
                                    <w:spacing w:after="0" w:line="271" w:lineRule="exact"/>
                                    <w:ind w:left="151" w:right="129"/>
                                    <w:jc w:val="center"/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24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DE57A8" w:rsidRDefault="00DE57A8">
                                  <w:pPr>
                                    <w:spacing w:after="0" w:line="271" w:lineRule="exact"/>
                                    <w:ind w:left="153" w:right="130"/>
                                    <w:jc w:val="center"/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2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DE57A8" w:rsidRDefault="00DE57A8">
                                  <w:pPr>
                                    <w:spacing w:after="0" w:line="271" w:lineRule="exact"/>
                                    <w:ind w:left="151" w:right="129"/>
                                    <w:jc w:val="center"/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</w:tc>
                            </w:tr>
                            <w:tr w:rsidR="00DE57A8">
                              <w:trPr>
                                <w:trHeight w:hRule="exact" w:val="286"/>
                              </w:trPr>
                              <w:tc>
                                <w:tcPr>
                                  <w:tcW w:w="52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DE57A8" w:rsidRDefault="00DE57A8">
                                  <w:pPr>
                                    <w:spacing w:after="0" w:line="271" w:lineRule="exact"/>
                                    <w:ind w:left="151" w:right="129"/>
                                    <w:jc w:val="center"/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24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DE57A8" w:rsidRDefault="00DE57A8">
                                  <w:pPr>
                                    <w:spacing w:after="0" w:line="271" w:lineRule="exact"/>
                                    <w:ind w:left="153" w:right="130"/>
                                    <w:jc w:val="center"/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DE57A8" w:rsidRDefault="00DE57A8">
                                  <w:pPr>
                                    <w:spacing w:after="0" w:line="271" w:lineRule="exact"/>
                                    <w:ind w:left="151" w:right="129"/>
                                    <w:jc w:val="center"/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DE57A8">
                              <w:trPr>
                                <w:trHeight w:hRule="exact" w:val="286"/>
                              </w:trPr>
                              <w:tc>
                                <w:tcPr>
                                  <w:tcW w:w="52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DE57A8" w:rsidRDefault="00DE57A8">
                                  <w:pPr>
                                    <w:spacing w:after="0" w:line="271" w:lineRule="exact"/>
                                    <w:ind w:left="151" w:right="129"/>
                                    <w:jc w:val="center"/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4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DE57A8" w:rsidRDefault="00DE57A8">
                                  <w:pPr>
                                    <w:spacing w:after="0" w:line="271" w:lineRule="exact"/>
                                    <w:ind w:left="153" w:right="130"/>
                                    <w:jc w:val="center"/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DE57A8" w:rsidRDefault="00DE57A8">
                                  <w:pPr>
                                    <w:spacing w:after="0" w:line="271" w:lineRule="exact"/>
                                    <w:ind w:left="151" w:right="129"/>
                                    <w:jc w:val="center"/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DE57A8">
                              <w:trPr>
                                <w:trHeight w:hRule="exact" w:val="288"/>
                              </w:trPr>
                              <w:tc>
                                <w:tcPr>
                                  <w:tcW w:w="52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DE57A8" w:rsidRDefault="00DE57A8">
                                  <w:pPr>
                                    <w:spacing w:after="0" w:line="273" w:lineRule="exact"/>
                                    <w:ind w:left="151" w:right="129"/>
                                    <w:jc w:val="center"/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4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DE57A8" w:rsidRDefault="00DE57A8">
                                  <w:pPr>
                                    <w:spacing w:after="0" w:line="273" w:lineRule="exact"/>
                                    <w:ind w:left="153" w:right="130"/>
                                    <w:jc w:val="center"/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2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DE57A8" w:rsidRDefault="00DE57A8">
                                  <w:pPr>
                                    <w:spacing w:after="0" w:line="273" w:lineRule="exact"/>
                                    <w:ind w:left="151" w:right="129"/>
                                    <w:jc w:val="center"/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</w:tr>
                          </w:tbl>
                          <w:p w:rsidR="00DE57A8" w:rsidRDefault="00DE57A8">
                            <w:pPr>
                              <w:spacing w:after="0" w:line="240" w:lineRule="auto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95" o:spid="_x0000_s1040" type="#_x0000_t202" style="position:absolute;left:0;text-align:left;margin-left:263.4pt;margin-top:68.3pt;width:79.6pt;height:76.4pt;z-index:-309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" filled="f" stroked="f">
                <v:textbox inset="0,0,0,0"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521"/>
                        <w:gridCol w:w="524"/>
                        <w:gridCol w:w="521"/>
                      </w:tblGrid>
                      <w:tr w:rsidR="00DE57A8">
                        <w:trPr>
                          <w:trHeight w:hRule="exact" w:val="372"/>
                        </w:trPr>
                        <w:tc>
                          <w:tcPr>
                            <w:tcW w:w="52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DE57A8" w:rsidRDefault="00DE57A8">
                            <w:pPr>
                              <w:spacing w:after="0" w:line="273" w:lineRule="exact"/>
                              <w:ind w:left="151" w:right="129"/>
                              <w:jc w:val="center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c>
                        <w:tc>
                          <w:tcPr>
                            <w:tcW w:w="524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DE57A8" w:rsidRDefault="00DE57A8">
                            <w:pPr>
                              <w:spacing w:after="0" w:line="273" w:lineRule="exact"/>
                              <w:ind w:left="146" w:right="124"/>
                              <w:jc w:val="center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  <w:t>b</w:t>
                            </w:r>
                          </w:p>
                        </w:tc>
                        <w:tc>
                          <w:tcPr>
                            <w:tcW w:w="52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DE57A8" w:rsidRDefault="00DE57A8">
                            <w:pPr>
                              <w:spacing w:after="0" w:line="273" w:lineRule="exact"/>
                              <w:ind w:left="109" w:right="-20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b/>
                                <w:bCs/>
                                <w:spacing w:val="1"/>
                                <w:sz w:val="24"/>
                                <w:szCs w:val="24"/>
                              </w:rPr>
                              <w:t>S2</w:t>
                            </w:r>
                          </w:p>
                        </w:tc>
                      </w:tr>
                      <w:tr w:rsidR="00DE57A8">
                        <w:trPr>
                          <w:trHeight w:hRule="exact" w:val="286"/>
                        </w:trPr>
                        <w:tc>
                          <w:tcPr>
                            <w:tcW w:w="52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DE57A8" w:rsidRDefault="00DE57A8">
                            <w:pPr>
                              <w:spacing w:after="0" w:line="271" w:lineRule="exact"/>
                              <w:ind w:left="151" w:right="129"/>
                              <w:jc w:val="center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24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DE57A8" w:rsidRDefault="00DE57A8">
                            <w:pPr>
                              <w:spacing w:after="0" w:line="271" w:lineRule="exact"/>
                              <w:ind w:left="153" w:right="130"/>
                              <w:jc w:val="center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2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DE57A8" w:rsidRDefault="00DE57A8">
                            <w:pPr>
                              <w:spacing w:after="0" w:line="271" w:lineRule="exact"/>
                              <w:ind w:left="151" w:right="129"/>
                              <w:jc w:val="center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</w:tc>
                      </w:tr>
                      <w:tr w:rsidR="00DE57A8">
                        <w:trPr>
                          <w:trHeight w:hRule="exact" w:val="286"/>
                        </w:trPr>
                        <w:tc>
                          <w:tcPr>
                            <w:tcW w:w="52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DE57A8" w:rsidRDefault="00DE57A8">
                            <w:pPr>
                              <w:spacing w:after="0" w:line="271" w:lineRule="exact"/>
                              <w:ind w:left="151" w:right="129"/>
                              <w:jc w:val="center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24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DE57A8" w:rsidRDefault="00DE57A8">
                            <w:pPr>
                              <w:spacing w:after="0" w:line="271" w:lineRule="exact"/>
                              <w:ind w:left="153" w:right="130"/>
                              <w:jc w:val="center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2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DE57A8" w:rsidRDefault="00DE57A8">
                            <w:pPr>
                              <w:spacing w:after="0" w:line="271" w:lineRule="exact"/>
                              <w:ind w:left="151" w:right="129"/>
                              <w:jc w:val="center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</w:tr>
                      <w:tr w:rsidR="00DE57A8">
                        <w:trPr>
                          <w:trHeight w:hRule="exact" w:val="286"/>
                        </w:trPr>
                        <w:tc>
                          <w:tcPr>
                            <w:tcW w:w="52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DE57A8" w:rsidRDefault="00DE57A8">
                            <w:pPr>
                              <w:spacing w:after="0" w:line="271" w:lineRule="exact"/>
                              <w:ind w:left="151" w:right="129"/>
                              <w:jc w:val="center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24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DE57A8" w:rsidRDefault="00DE57A8">
                            <w:pPr>
                              <w:spacing w:after="0" w:line="271" w:lineRule="exact"/>
                              <w:ind w:left="153" w:right="130"/>
                              <w:jc w:val="center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2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DE57A8" w:rsidRDefault="00DE57A8">
                            <w:pPr>
                              <w:spacing w:after="0" w:line="271" w:lineRule="exact"/>
                              <w:ind w:left="151" w:right="129"/>
                              <w:jc w:val="center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</w:tr>
                      <w:tr w:rsidR="00DE57A8">
                        <w:trPr>
                          <w:trHeight w:hRule="exact" w:val="288"/>
                        </w:trPr>
                        <w:tc>
                          <w:tcPr>
                            <w:tcW w:w="52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DE57A8" w:rsidRDefault="00DE57A8">
                            <w:pPr>
                              <w:spacing w:after="0" w:line="273" w:lineRule="exact"/>
                              <w:ind w:left="151" w:right="129"/>
                              <w:jc w:val="center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24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DE57A8" w:rsidRDefault="00DE57A8">
                            <w:pPr>
                              <w:spacing w:after="0" w:line="273" w:lineRule="exact"/>
                              <w:ind w:left="153" w:right="130"/>
                              <w:jc w:val="center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2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DE57A8" w:rsidRDefault="00DE57A8">
                            <w:pPr>
                              <w:spacing w:after="0" w:line="273" w:lineRule="exact"/>
                              <w:ind w:left="151" w:right="129"/>
                              <w:jc w:val="center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</w:tr>
                    </w:tbl>
                    <w:p w:rsidR="00DE57A8" w:rsidRDefault="00DE57A8">
                      <w:pPr>
                        <w:spacing w:after="0" w:line="240" w:lineRule="auto"/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503313383" behindDoc="1" locked="0" layoutInCell="1" allowOverlap="1">
                <wp:simplePos x="0" y="0"/>
                <wp:positionH relativeFrom="page">
                  <wp:posOffset>5636260</wp:posOffset>
                </wp:positionH>
                <wp:positionV relativeFrom="paragraph">
                  <wp:posOffset>867410</wp:posOffset>
                </wp:positionV>
                <wp:extent cx="680085" cy="606425"/>
                <wp:effectExtent l="0" t="635" r="0" b="2540"/>
                <wp:wrapNone/>
                <wp:docPr id="308" name="Text Box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0085" cy="60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521"/>
                              <w:gridCol w:w="523"/>
                            </w:tblGrid>
                            <w:tr w:rsidR="00DE57A8">
                              <w:trPr>
                                <w:trHeight w:hRule="exact" w:val="372"/>
                              </w:trPr>
                              <w:tc>
                                <w:tcPr>
                                  <w:tcW w:w="52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DE57A8" w:rsidRDefault="00DE57A8">
                                  <w:pPr>
                                    <w:spacing w:after="0" w:line="273" w:lineRule="exact"/>
                                    <w:ind w:left="151" w:right="129"/>
                                    <w:jc w:val="center"/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523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DE57A8" w:rsidRDefault="00DE57A8">
                                  <w:pPr>
                                    <w:spacing w:after="0" w:line="273" w:lineRule="exact"/>
                                    <w:ind w:left="112" w:right="-20"/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="Arial" w:hAnsi="Arial" w:cs="Arial"/>
                                      <w:b/>
                                      <w:bCs/>
                                      <w:spacing w:val="1"/>
                                      <w:sz w:val="24"/>
                                      <w:szCs w:val="24"/>
                                    </w:rPr>
                                    <w:t>S3</w:t>
                                  </w:r>
                                </w:p>
                              </w:tc>
                            </w:tr>
                            <w:tr w:rsidR="00DE57A8">
                              <w:trPr>
                                <w:trHeight w:hRule="exact" w:val="286"/>
                              </w:trPr>
                              <w:tc>
                                <w:tcPr>
                                  <w:tcW w:w="52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DE57A8" w:rsidRDefault="00DE57A8">
                                  <w:pPr>
                                    <w:spacing w:after="0" w:line="271" w:lineRule="exact"/>
                                    <w:ind w:left="151" w:right="129"/>
                                    <w:jc w:val="center"/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523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DE57A8" w:rsidRDefault="00DE57A8">
                                  <w:pPr>
                                    <w:spacing w:after="0" w:line="271" w:lineRule="exact"/>
                                    <w:ind w:left="153" w:right="129"/>
                                    <w:jc w:val="center"/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DE57A8">
                              <w:trPr>
                                <w:trHeight w:hRule="exact" w:val="286"/>
                              </w:trPr>
                              <w:tc>
                                <w:tcPr>
                                  <w:tcW w:w="521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DE57A8" w:rsidRDefault="00DE57A8">
                                  <w:pPr>
                                    <w:spacing w:after="0" w:line="271" w:lineRule="exact"/>
                                    <w:ind w:left="151" w:right="129"/>
                                    <w:jc w:val="center"/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23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:rsidR="00DE57A8" w:rsidRDefault="00DE57A8">
                                  <w:pPr>
                                    <w:spacing w:after="0" w:line="271" w:lineRule="exact"/>
                                    <w:ind w:left="153" w:right="129"/>
                                    <w:jc w:val="center"/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eastAsia="Arial" w:hAnsi="Arial" w:cs="Arial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</w:tc>
                            </w:tr>
                          </w:tbl>
                          <w:p w:rsidR="00DE57A8" w:rsidRDefault="00DE57A8">
                            <w:pPr>
                              <w:spacing w:after="0" w:line="240" w:lineRule="auto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4" o:spid="_x0000_s1041" type="#_x0000_t202" style="position:absolute;left:0;text-align:left;margin-left:443.8pt;margin-top:68.3pt;width:53.55pt;height:47.75pt;z-index:-3097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" filled="f" stroked="f">
                <v:textbox inset="0,0,0,0"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521"/>
                        <w:gridCol w:w="523"/>
                      </w:tblGrid>
                      <w:tr w:rsidR="00DE57A8">
                        <w:trPr>
                          <w:trHeight w:hRule="exact" w:val="372"/>
                        </w:trPr>
                        <w:tc>
                          <w:tcPr>
                            <w:tcW w:w="52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DE57A8" w:rsidRDefault="00DE57A8">
                            <w:pPr>
                              <w:spacing w:after="0" w:line="273" w:lineRule="exact"/>
                              <w:ind w:left="151" w:right="129"/>
                              <w:jc w:val="center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c>
                        <w:tc>
                          <w:tcPr>
                            <w:tcW w:w="523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DE57A8" w:rsidRDefault="00DE57A8">
                            <w:pPr>
                              <w:spacing w:after="0" w:line="273" w:lineRule="exact"/>
                              <w:ind w:left="112" w:right="-20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b/>
                                <w:bCs/>
                                <w:spacing w:val="1"/>
                                <w:sz w:val="24"/>
                                <w:szCs w:val="24"/>
                              </w:rPr>
                              <w:t>S3</w:t>
                            </w:r>
                          </w:p>
                        </w:tc>
                      </w:tr>
                      <w:tr w:rsidR="00DE57A8">
                        <w:trPr>
                          <w:trHeight w:hRule="exact" w:val="286"/>
                        </w:trPr>
                        <w:tc>
                          <w:tcPr>
                            <w:tcW w:w="52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DE57A8" w:rsidRDefault="00DE57A8">
                            <w:pPr>
                              <w:spacing w:after="0" w:line="271" w:lineRule="exact"/>
                              <w:ind w:left="151" w:right="129"/>
                              <w:jc w:val="center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523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DE57A8" w:rsidRDefault="00DE57A8">
                            <w:pPr>
                              <w:spacing w:after="0" w:line="271" w:lineRule="exact"/>
                              <w:ind w:left="153" w:right="129"/>
                              <w:jc w:val="center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</w:tr>
                      <w:tr w:rsidR="00DE57A8">
                        <w:trPr>
                          <w:trHeight w:hRule="exact" w:val="286"/>
                        </w:trPr>
                        <w:tc>
                          <w:tcPr>
                            <w:tcW w:w="521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DE57A8" w:rsidRDefault="00DE57A8">
                            <w:pPr>
                              <w:spacing w:after="0" w:line="271" w:lineRule="exact"/>
                              <w:ind w:left="151" w:right="129"/>
                              <w:jc w:val="center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23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:rsidR="00DE57A8" w:rsidRDefault="00DE57A8">
                            <w:pPr>
                              <w:spacing w:after="0" w:line="271" w:lineRule="exact"/>
                              <w:ind w:left="153" w:right="129"/>
                              <w:jc w:val="center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</w:tc>
                      </w:tr>
                    </w:tbl>
                    <w:p w:rsidR="00DE57A8" w:rsidRDefault="00DE57A8">
                      <w:pPr>
                        <w:spacing w:after="0" w:line="240" w:lineRule="auto"/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="00687BDC">
        <w:rPr>
          <w:rFonts w:ascii="Arial" w:eastAsia="Arial" w:hAnsi="Arial" w:cs="Arial"/>
          <w:spacing w:val="-1"/>
        </w:rPr>
        <w:t>S</w:t>
      </w:r>
      <w:r w:rsidR="00687BDC">
        <w:rPr>
          <w:rFonts w:ascii="Arial" w:eastAsia="Arial" w:hAnsi="Arial" w:cs="Arial"/>
        </w:rPr>
        <w:t>1</w:t>
      </w:r>
      <w:r w:rsidR="00687BDC">
        <w:rPr>
          <w:rFonts w:ascii="Arial" w:eastAsia="Arial" w:hAnsi="Arial" w:cs="Arial"/>
        </w:rPr>
        <w:tab/>
      </w:r>
      <w:r w:rsidR="00687BDC">
        <w:rPr>
          <w:rFonts w:ascii="Arial" w:eastAsia="Arial" w:hAnsi="Arial" w:cs="Arial"/>
        </w:rPr>
        <w:tab/>
      </w:r>
      <w:r w:rsidR="00687BDC">
        <w:rPr>
          <w:rFonts w:ascii="Arial" w:eastAsia="Arial" w:hAnsi="Arial" w:cs="Arial"/>
          <w:spacing w:val="-1"/>
        </w:rPr>
        <w:t>S</w:t>
      </w:r>
      <w:r w:rsidR="00687BDC">
        <w:rPr>
          <w:rFonts w:ascii="Arial" w:eastAsia="Arial" w:hAnsi="Arial" w:cs="Arial"/>
        </w:rPr>
        <w:t>2</w:t>
      </w:r>
      <w:r w:rsidR="00687BDC">
        <w:rPr>
          <w:rFonts w:ascii="Arial" w:eastAsia="Arial" w:hAnsi="Arial" w:cs="Arial"/>
        </w:rPr>
        <w:tab/>
      </w:r>
      <w:r w:rsidR="00687BDC">
        <w:rPr>
          <w:rFonts w:ascii="Arial" w:eastAsia="Arial" w:hAnsi="Arial" w:cs="Arial"/>
          <w:position w:val="4"/>
        </w:rPr>
        <w:t>a</w:t>
      </w:r>
      <w:r w:rsidR="00687BDC">
        <w:rPr>
          <w:rFonts w:ascii="Arial" w:eastAsia="Arial" w:hAnsi="Arial" w:cs="Arial"/>
          <w:position w:val="4"/>
        </w:rPr>
        <w:tab/>
      </w:r>
      <w:r w:rsidR="00687BDC">
        <w:rPr>
          <w:rFonts w:ascii="Arial" w:eastAsia="Arial" w:hAnsi="Arial" w:cs="Arial"/>
          <w:spacing w:val="-1"/>
        </w:rPr>
        <w:t xml:space="preserve">S3 </w:t>
      </w:r>
      <w:r w:rsidR="00687BDC">
        <w:rPr>
          <w:rFonts w:ascii="Arial" w:eastAsia="Arial" w:hAnsi="Arial" w:cs="Arial"/>
        </w:rPr>
        <w:t>b</w:t>
      </w:r>
      <w:r w:rsidR="00687BDC">
        <w:rPr>
          <w:rFonts w:ascii="Arial" w:eastAsia="Arial" w:hAnsi="Arial" w:cs="Arial"/>
        </w:rPr>
        <w:tab/>
        <w:t>b</w:t>
      </w:r>
    </w:p>
    <w:p w:rsidR="005513A6" w:rsidRDefault="005513A6">
      <w:pPr>
        <w:spacing w:before="3" w:after="0" w:line="190" w:lineRule="exact"/>
        <w:rPr>
          <w:sz w:val="19"/>
          <w:szCs w:val="19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tbl>
      <w:tblPr>
        <w:tblW w:w="0" w:type="auto"/>
        <w:tblInd w:w="120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1"/>
        <w:gridCol w:w="521"/>
        <w:gridCol w:w="523"/>
      </w:tblGrid>
      <w:tr w:rsidR="005513A6">
        <w:trPr>
          <w:trHeight w:hRule="exact" w:val="372"/>
        </w:trPr>
        <w:tc>
          <w:tcPr>
            <w:tcW w:w="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48" w:right="131"/>
              <w:jc w:val="center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43" w:right="123"/>
              <w:jc w:val="center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1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b/>
                <w:bCs/>
                <w:spacing w:val="1"/>
                <w:sz w:val="24"/>
                <w:szCs w:val="24"/>
              </w:rPr>
              <w:t>S1</w:t>
            </w:r>
          </w:p>
        </w:tc>
      </w:tr>
      <w:tr w:rsidR="005513A6">
        <w:trPr>
          <w:trHeight w:hRule="exact" w:val="286"/>
        </w:trPr>
        <w:tc>
          <w:tcPr>
            <w:tcW w:w="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1" w:lineRule="exact"/>
              <w:ind w:left="148" w:right="131"/>
              <w:jc w:val="center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0</w:t>
            </w:r>
          </w:p>
        </w:tc>
        <w:tc>
          <w:tcPr>
            <w:tcW w:w="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1" w:lineRule="exact"/>
              <w:ind w:left="151" w:right="129"/>
              <w:jc w:val="center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0</w:t>
            </w:r>
          </w:p>
        </w:tc>
        <w:tc>
          <w:tcPr>
            <w:tcW w:w="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1" w:lineRule="exact"/>
              <w:ind w:left="153" w:right="129"/>
              <w:jc w:val="center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0</w:t>
            </w:r>
          </w:p>
        </w:tc>
      </w:tr>
      <w:tr w:rsidR="005513A6">
        <w:trPr>
          <w:trHeight w:hRule="exact" w:val="286"/>
        </w:trPr>
        <w:tc>
          <w:tcPr>
            <w:tcW w:w="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1" w:lineRule="exact"/>
              <w:ind w:left="148" w:right="131"/>
              <w:jc w:val="center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0</w:t>
            </w:r>
          </w:p>
        </w:tc>
        <w:tc>
          <w:tcPr>
            <w:tcW w:w="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1" w:lineRule="exact"/>
              <w:ind w:left="151" w:right="129"/>
              <w:jc w:val="center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1</w:t>
            </w:r>
          </w:p>
        </w:tc>
        <w:tc>
          <w:tcPr>
            <w:tcW w:w="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1" w:lineRule="exact"/>
              <w:ind w:left="153" w:right="129"/>
              <w:jc w:val="center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0</w:t>
            </w:r>
          </w:p>
        </w:tc>
      </w:tr>
      <w:tr w:rsidR="005513A6">
        <w:trPr>
          <w:trHeight w:hRule="exact" w:val="286"/>
        </w:trPr>
        <w:tc>
          <w:tcPr>
            <w:tcW w:w="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1" w:lineRule="exact"/>
              <w:ind w:left="148" w:right="131"/>
              <w:jc w:val="center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1</w:t>
            </w:r>
          </w:p>
        </w:tc>
        <w:tc>
          <w:tcPr>
            <w:tcW w:w="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1" w:lineRule="exact"/>
              <w:ind w:left="151" w:right="129"/>
              <w:jc w:val="center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1</w:t>
            </w:r>
          </w:p>
        </w:tc>
        <w:tc>
          <w:tcPr>
            <w:tcW w:w="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1" w:lineRule="exact"/>
              <w:ind w:left="153" w:right="129"/>
              <w:jc w:val="center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1</w:t>
            </w:r>
          </w:p>
        </w:tc>
      </w:tr>
      <w:tr w:rsidR="005513A6">
        <w:trPr>
          <w:trHeight w:hRule="exact" w:val="288"/>
        </w:trPr>
        <w:tc>
          <w:tcPr>
            <w:tcW w:w="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48" w:right="131"/>
              <w:jc w:val="center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1</w:t>
            </w:r>
          </w:p>
        </w:tc>
        <w:tc>
          <w:tcPr>
            <w:tcW w:w="5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51" w:right="129"/>
              <w:jc w:val="center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0</w:t>
            </w:r>
          </w:p>
        </w:tc>
        <w:tc>
          <w:tcPr>
            <w:tcW w:w="5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53" w:right="129"/>
              <w:jc w:val="center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0</w:t>
            </w:r>
          </w:p>
        </w:tc>
      </w:tr>
    </w:tbl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7" w:after="0" w:line="280" w:lineRule="exact"/>
        <w:rPr>
          <w:sz w:val="28"/>
          <w:szCs w:val="28"/>
        </w:rPr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Tr="00C83049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C83049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C83049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C83049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C83049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C83049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C83049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C83049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C83049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C83049" w:rsidRPr="00C83049" w:rsidRDefault="00C83049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C83049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C83049" w:rsidRPr="00C83049" w:rsidRDefault="00C83049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C83049" w:rsidRPr="00C83049" w:rsidRDefault="00C83049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C83049" w:rsidRPr="00C83049" w:rsidRDefault="00C83049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C83049" w:rsidRPr="00C83049" w:rsidRDefault="00C83049">
            <w:pPr>
              <w:spacing w:after="0" w:line="240" w:lineRule="auto"/>
              <w:ind w:left="376" w:right="-20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1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9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space="720"/>
        </w:sectPr>
      </w:pPr>
    </w:p>
    <w:p w:rsidR="005513A6" w:rsidRDefault="005513A6">
      <w:pPr>
        <w:spacing w:before="3" w:after="0" w:line="170" w:lineRule="exact"/>
        <w:rPr>
          <w:sz w:val="17"/>
          <w:szCs w:val="17"/>
        </w:rPr>
      </w:pPr>
    </w:p>
    <w:p w:rsidR="005513A6" w:rsidRDefault="00687BDC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P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l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n du </w:t>
      </w:r>
      <w:r>
        <w:rPr>
          <w:rFonts w:ascii="Arial" w:eastAsia="Arial" w:hAnsi="Arial" w:cs="Arial"/>
          <w:b/>
          <w:bCs/>
          <w:spacing w:val="3"/>
          <w:sz w:val="24"/>
          <w:szCs w:val="24"/>
        </w:rPr>
        <w:t>c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>h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riot de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m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nu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n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t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ion pour 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l</w:t>
      </w:r>
      <w:r>
        <w:rPr>
          <w:rFonts w:ascii="Arial" w:eastAsia="Arial" w:hAnsi="Arial" w:cs="Arial"/>
          <w:b/>
          <w:bCs/>
          <w:sz w:val="24"/>
          <w:szCs w:val="24"/>
        </w:rPr>
        <w:t>’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i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>n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s</w:t>
      </w:r>
      <w:r>
        <w:rPr>
          <w:rFonts w:ascii="Arial" w:eastAsia="Arial" w:hAnsi="Arial" w:cs="Arial"/>
          <w:b/>
          <w:bCs/>
          <w:sz w:val="24"/>
          <w:szCs w:val="24"/>
        </w:rPr>
        <w:t>tal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la</w:t>
      </w:r>
      <w:r>
        <w:rPr>
          <w:rFonts w:ascii="Arial" w:eastAsia="Arial" w:hAnsi="Arial" w:cs="Arial"/>
          <w:b/>
          <w:bCs/>
          <w:sz w:val="24"/>
          <w:szCs w:val="24"/>
        </w:rPr>
        <w:t>tion d’u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>n</w:t>
      </w:r>
      <w:r>
        <w:rPr>
          <w:rFonts w:ascii="Arial" w:eastAsia="Arial" w:hAnsi="Arial" w:cs="Arial"/>
          <w:b/>
          <w:bCs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po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m</w:t>
      </w:r>
      <w:r>
        <w:rPr>
          <w:rFonts w:ascii="Arial" w:eastAsia="Arial" w:hAnsi="Arial" w:cs="Arial"/>
          <w:b/>
          <w:bCs/>
          <w:sz w:val="24"/>
          <w:szCs w:val="24"/>
        </w:rPr>
        <w:t>pe</w:t>
      </w:r>
      <w:r>
        <w:rPr>
          <w:rFonts w:ascii="Arial" w:eastAsia="Arial" w:hAnsi="Arial" w:cs="Arial"/>
          <w:b/>
          <w:bCs/>
          <w:spacing w:val="5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:</w:t>
      </w:r>
      <w:proofErr w:type="gramEnd"/>
    </w:p>
    <w:p w:rsidR="005513A6" w:rsidRDefault="005513A6">
      <w:pPr>
        <w:spacing w:before="16" w:after="0" w:line="260" w:lineRule="exact"/>
        <w:rPr>
          <w:sz w:val="26"/>
          <w:szCs w:val="26"/>
        </w:rPr>
      </w:pPr>
    </w:p>
    <w:p w:rsidR="005513A6" w:rsidRDefault="00687BDC">
      <w:pPr>
        <w:spacing w:after="0" w:line="240" w:lineRule="auto"/>
        <w:ind w:left="793" w:right="1593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l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e</w:t>
      </w:r>
      <w:r>
        <w:rPr>
          <w:rFonts w:ascii="Arial" w:eastAsia="Arial" w:hAnsi="Arial" w:cs="Arial"/>
          <w:spacing w:val="1"/>
          <w:sz w:val="24"/>
          <w:szCs w:val="24"/>
        </w:rPr>
        <w:t>p</w:t>
      </w:r>
      <w:r>
        <w:rPr>
          <w:rFonts w:ascii="Arial" w:eastAsia="Arial" w:hAnsi="Arial" w:cs="Arial"/>
          <w:sz w:val="24"/>
          <w:szCs w:val="24"/>
        </w:rPr>
        <w:t>rés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té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r </w:t>
      </w:r>
      <w:r>
        <w:rPr>
          <w:rFonts w:ascii="Arial" w:eastAsia="Arial" w:hAnsi="Arial" w:cs="Arial"/>
          <w:spacing w:val="-2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ê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g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e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-1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s s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eu</w:t>
      </w:r>
      <w:r>
        <w:rPr>
          <w:rFonts w:ascii="Arial" w:eastAsia="Arial" w:hAnsi="Arial" w:cs="Arial"/>
          <w:sz w:val="24"/>
          <w:szCs w:val="24"/>
        </w:rPr>
        <w:t>x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o</w:t>
      </w:r>
      <w:r>
        <w:rPr>
          <w:rFonts w:ascii="Arial" w:eastAsia="Arial" w:hAnsi="Arial" w:cs="Arial"/>
          <w:sz w:val="24"/>
          <w:szCs w:val="24"/>
        </w:rPr>
        <w:t>siti</w:t>
      </w:r>
      <w:r>
        <w:rPr>
          <w:rFonts w:ascii="Arial" w:eastAsia="Arial" w:hAnsi="Arial" w:cs="Arial"/>
          <w:spacing w:val="-2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z w:val="24"/>
          <w:szCs w:val="24"/>
        </w:rPr>
        <w:t>trê</w:t>
      </w:r>
      <w:r>
        <w:rPr>
          <w:rFonts w:ascii="Arial" w:eastAsia="Arial" w:hAnsi="Arial" w:cs="Arial"/>
          <w:spacing w:val="2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.</w:t>
      </w:r>
    </w:p>
    <w:p w:rsidR="005513A6" w:rsidRDefault="00687BDC">
      <w:pPr>
        <w:spacing w:before="2" w:after="0" w:line="271" w:lineRule="exact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position w:val="-1"/>
          <w:sz w:val="24"/>
          <w:szCs w:val="24"/>
        </w:rPr>
        <w:t>C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ha</w:t>
      </w:r>
      <w:r>
        <w:rPr>
          <w:rFonts w:ascii="Arial" w:eastAsia="Arial" w:hAnsi="Arial" w:cs="Arial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l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v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g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e</w:t>
      </w:r>
      <w:r>
        <w:rPr>
          <w:rFonts w:ascii="Arial" w:eastAsia="Arial" w:hAnsi="Arial" w:cs="Arial"/>
          <w:position w:val="-1"/>
          <w:sz w:val="24"/>
          <w:szCs w:val="24"/>
        </w:rPr>
        <w:t>s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po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s</w:t>
      </w:r>
      <w:r>
        <w:rPr>
          <w:rFonts w:ascii="Arial" w:eastAsia="Arial" w:hAnsi="Arial" w:cs="Arial"/>
          <w:position w:val="-1"/>
          <w:sz w:val="24"/>
          <w:szCs w:val="24"/>
        </w:rPr>
        <w:t>é</w:t>
      </w:r>
      <w:r>
        <w:rPr>
          <w:rFonts w:ascii="Arial" w:eastAsia="Arial" w:hAnsi="Arial" w:cs="Arial"/>
          <w:spacing w:val="6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:</w:t>
      </w:r>
      <w:proofErr w:type="gramEnd"/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687BDC">
      <w:pPr>
        <w:spacing w:after="0" w:line="531" w:lineRule="exact"/>
        <w:ind w:left="4503" w:right="6120"/>
        <w:jc w:val="center"/>
        <w:rPr>
          <w:rFonts w:ascii="Arial" w:eastAsia="Arial" w:hAnsi="Arial" w:cs="Arial"/>
          <w:sz w:val="48"/>
          <w:szCs w:val="48"/>
        </w:rPr>
      </w:pPr>
      <w:r>
        <w:rPr>
          <w:rFonts w:ascii="Arial" w:eastAsia="Arial" w:hAnsi="Arial" w:cs="Arial"/>
          <w:b/>
          <w:bCs/>
          <w:position w:val="-2"/>
          <w:sz w:val="48"/>
          <w:szCs w:val="48"/>
        </w:rPr>
        <w:t>D</w:t>
      </w:r>
    </w:p>
    <w:p w:rsidR="005513A6" w:rsidRDefault="00881BC8">
      <w:pPr>
        <w:spacing w:after="0" w:line="226" w:lineRule="exact"/>
        <w:ind w:right="1002"/>
        <w:jc w:val="right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84" behindDoc="1" locked="0" layoutInCell="1" allowOverlap="1">
                <wp:simplePos x="0" y="0"/>
                <wp:positionH relativeFrom="page">
                  <wp:posOffset>713740</wp:posOffset>
                </wp:positionH>
                <wp:positionV relativeFrom="paragraph">
                  <wp:posOffset>-389255</wp:posOffset>
                </wp:positionV>
                <wp:extent cx="4161790" cy="6654165"/>
                <wp:effectExtent l="0" t="0" r="1270" b="2540"/>
                <wp:wrapNone/>
                <wp:docPr id="278" name="Group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61790" cy="6654165"/>
                          <a:chOff x="1124" y="-613"/>
                          <a:chExt cx="6554" cy="10479"/>
                        </a:xfrm>
                      </wpg:grpSpPr>
                      <pic:pic xmlns:pic="http://schemas.openxmlformats.org/drawingml/2006/picture">
                        <pic:nvPicPr>
                          <pic:cNvPr id="279" name="Picture 2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34" y="-522"/>
                            <a:ext cx="6544" cy="103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grpSp>
                        <wpg:cNvPr id="280" name="Group 288"/>
                        <wpg:cNvGrpSpPr>
                          <a:grpSpLocks/>
                        </wpg:cNvGrpSpPr>
                        <wpg:grpSpPr bwMode="auto">
                          <a:xfrm>
                            <a:off x="2596" y="6925"/>
                            <a:ext cx="653" cy="414"/>
                            <a:chOff x="2596" y="6925"/>
                            <a:chExt cx="653" cy="414"/>
                          </a:xfrm>
                        </wpg:grpSpPr>
                        <wps:wsp>
                          <wps:cNvPr id="281" name="Freeform 292"/>
                          <wps:cNvSpPr>
                            <a:spLocks/>
                          </wps:cNvSpPr>
                          <wps:spPr bwMode="auto">
                            <a:xfrm>
                              <a:off x="2596" y="6925"/>
                              <a:ext cx="653" cy="414"/>
                            </a:xfrm>
                            <a:custGeom>
                              <a:avLst/>
                              <a:gdLst>
                                <a:gd name="T0" fmla="+- 0 2703 2596"/>
                                <a:gd name="T1" fmla="*/ T0 w 653"/>
                                <a:gd name="T2" fmla="+- 0 6981 6925"/>
                                <a:gd name="T3" fmla="*/ 6981 h 414"/>
                                <a:gd name="T4" fmla="+- 0 2692 2596"/>
                                <a:gd name="T5" fmla="*/ T4 w 653"/>
                                <a:gd name="T6" fmla="+- 0 6998 6925"/>
                                <a:gd name="T7" fmla="*/ 6998 h 414"/>
                                <a:gd name="T8" fmla="+- 0 3237 2596"/>
                                <a:gd name="T9" fmla="*/ T8 w 653"/>
                                <a:gd name="T10" fmla="+- 0 7340 6925"/>
                                <a:gd name="T11" fmla="*/ 7340 h 414"/>
                                <a:gd name="T12" fmla="+- 0 3244 2596"/>
                                <a:gd name="T13" fmla="*/ T12 w 653"/>
                                <a:gd name="T14" fmla="+- 0 7338 6925"/>
                                <a:gd name="T15" fmla="*/ 7338 h 414"/>
                                <a:gd name="T16" fmla="+- 0 3246 2596"/>
                                <a:gd name="T17" fmla="*/ T16 w 653"/>
                                <a:gd name="T18" fmla="+- 0 7334 6925"/>
                                <a:gd name="T19" fmla="*/ 7334 h 414"/>
                                <a:gd name="T20" fmla="+- 0 3249 2596"/>
                                <a:gd name="T21" fmla="*/ T20 w 653"/>
                                <a:gd name="T22" fmla="+- 0 7329 6925"/>
                                <a:gd name="T23" fmla="*/ 7329 h 414"/>
                                <a:gd name="T24" fmla="+- 0 3248 2596"/>
                                <a:gd name="T25" fmla="*/ T24 w 653"/>
                                <a:gd name="T26" fmla="+- 0 7323 6925"/>
                                <a:gd name="T27" fmla="*/ 7323 h 414"/>
                                <a:gd name="T28" fmla="+- 0 3243 2596"/>
                                <a:gd name="T29" fmla="*/ T28 w 653"/>
                                <a:gd name="T30" fmla="+- 0 7320 6925"/>
                                <a:gd name="T31" fmla="*/ 7320 h 414"/>
                                <a:gd name="T32" fmla="+- 0 2703 2596"/>
                                <a:gd name="T33" fmla="*/ T32 w 653"/>
                                <a:gd name="T34" fmla="+- 0 6981 6925"/>
                                <a:gd name="T35" fmla="*/ 6981 h 41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653" h="414">
                                  <a:moveTo>
                                    <a:pt x="107" y="56"/>
                                  </a:moveTo>
                                  <a:lnTo>
                                    <a:pt x="96" y="73"/>
                                  </a:lnTo>
                                  <a:lnTo>
                                    <a:pt x="641" y="415"/>
                                  </a:lnTo>
                                  <a:lnTo>
                                    <a:pt x="648" y="413"/>
                                  </a:lnTo>
                                  <a:lnTo>
                                    <a:pt x="650" y="409"/>
                                  </a:lnTo>
                                  <a:lnTo>
                                    <a:pt x="653" y="404"/>
                                  </a:lnTo>
                                  <a:lnTo>
                                    <a:pt x="652" y="398"/>
                                  </a:lnTo>
                                  <a:lnTo>
                                    <a:pt x="647" y="395"/>
                                  </a:lnTo>
                                  <a:lnTo>
                                    <a:pt x="107" y="56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" name="Freeform 291"/>
                          <wps:cNvSpPr>
                            <a:spLocks/>
                          </wps:cNvSpPr>
                          <wps:spPr bwMode="auto">
                            <a:xfrm>
                              <a:off x="2596" y="6925"/>
                              <a:ext cx="653" cy="414"/>
                            </a:xfrm>
                            <a:custGeom>
                              <a:avLst/>
                              <a:gdLst>
                                <a:gd name="T0" fmla="+- 0 2596 2596"/>
                                <a:gd name="T1" fmla="*/ T0 w 653"/>
                                <a:gd name="T2" fmla="+- 0 6925 6925"/>
                                <a:gd name="T3" fmla="*/ 6925 h 414"/>
                                <a:gd name="T4" fmla="+- 0 2666 2596"/>
                                <a:gd name="T5" fmla="*/ T4 w 653"/>
                                <a:gd name="T6" fmla="+- 0 7040 6925"/>
                                <a:gd name="T7" fmla="*/ 7040 h 414"/>
                                <a:gd name="T8" fmla="+- 0 2692 2596"/>
                                <a:gd name="T9" fmla="*/ T8 w 653"/>
                                <a:gd name="T10" fmla="+- 0 6998 6925"/>
                                <a:gd name="T11" fmla="*/ 6998 h 414"/>
                                <a:gd name="T12" fmla="+- 0 2675 2596"/>
                                <a:gd name="T13" fmla="*/ T12 w 653"/>
                                <a:gd name="T14" fmla="+- 0 6987 6925"/>
                                <a:gd name="T15" fmla="*/ 6987 h 414"/>
                                <a:gd name="T16" fmla="+- 0 2671 2596"/>
                                <a:gd name="T17" fmla="*/ T16 w 653"/>
                                <a:gd name="T18" fmla="+- 0 6984 6925"/>
                                <a:gd name="T19" fmla="*/ 6984 h 414"/>
                                <a:gd name="T20" fmla="+- 0 2669 2596"/>
                                <a:gd name="T21" fmla="*/ T20 w 653"/>
                                <a:gd name="T22" fmla="+- 0 6978 6925"/>
                                <a:gd name="T23" fmla="*/ 6978 h 414"/>
                                <a:gd name="T24" fmla="+- 0 2672 2596"/>
                                <a:gd name="T25" fmla="*/ T24 w 653"/>
                                <a:gd name="T26" fmla="+- 0 6973 6925"/>
                                <a:gd name="T27" fmla="*/ 6973 h 414"/>
                                <a:gd name="T28" fmla="+- 0 2675 2596"/>
                                <a:gd name="T29" fmla="*/ T28 w 653"/>
                                <a:gd name="T30" fmla="+- 0 6969 6925"/>
                                <a:gd name="T31" fmla="*/ 6969 h 414"/>
                                <a:gd name="T32" fmla="+- 0 2681 2596"/>
                                <a:gd name="T33" fmla="*/ T32 w 653"/>
                                <a:gd name="T34" fmla="+- 0 6967 6925"/>
                                <a:gd name="T35" fmla="*/ 6967 h 414"/>
                                <a:gd name="T36" fmla="+- 0 2712 2596"/>
                                <a:gd name="T37" fmla="*/ T36 w 653"/>
                                <a:gd name="T38" fmla="+- 0 6967 6925"/>
                                <a:gd name="T39" fmla="*/ 6967 h 414"/>
                                <a:gd name="T40" fmla="+- 0 2730 2596"/>
                                <a:gd name="T41" fmla="*/ T40 w 653"/>
                                <a:gd name="T42" fmla="+- 0 6938 6925"/>
                                <a:gd name="T43" fmla="*/ 6938 h 414"/>
                                <a:gd name="T44" fmla="+- 0 2596 2596"/>
                                <a:gd name="T45" fmla="*/ T44 w 653"/>
                                <a:gd name="T46" fmla="+- 0 6925 6925"/>
                                <a:gd name="T47" fmla="*/ 6925 h 41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653" h="414">
                                  <a:moveTo>
                                    <a:pt x="0" y="0"/>
                                  </a:moveTo>
                                  <a:lnTo>
                                    <a:pt x="70" y="115"/>
                                  </a:lnTo>
                                  <a:lnTo>
                                    <a:pt x="96" y="73"/>
                                  </a:lnTo>
                                  <a:lnTo>
                                    <a:pt x="79" y="62"/>
                                  </a:lnTo>
                                  <a:lnTo>
                                    <a:pt x="75" y="59"/>
                                  </a:lnTo>
                                  <a:lnTo>
                                    <a:pt x="73" y="53"/>
                                  </a:lnTo>
                                  <a:lnTo>
                                    <a:pt x="76" y="48"/>
                                  </a:lnTo>
                                  <a:lnTo>
                                    <a:pt x="79" y="44"/>
                                  </a:lnTo>
                                  <a:lnTo>
                                    <a:pt x="85" y="42"/>
                                  </a:lnTo>
                                  <a:lnTo>
                                    <a:pt x="116" y="42"/>
                                  </a:lnTo>
                                  <a:lnTo>
                                    <a:pt x="134" y="13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" name="Freeform 290"/>
                          <wps:cNvSpPr>
                            <a:spLocks/>
                          </wps:cNvSpPr>
                          <wps:spPr bwMode="auto">
                            <a:xfrm>
                              <a:off x="2596" y="6925"/>
                              <a:ext cx="653" cy="414"/>
                            </a:xfrm>
                            <a:custGeom>
                              <a:avLst/>
                              <a:gdLst>
                                <a:gd name="T0" fmla="+- 0 2681 2596"/>
                                <a:gd name="T1" fmla="*/ T0 w 653"/>
                                <a:gd name="T2" fmla="+- 0 6967 6925"/>
                                <a:gd name="T3" fmla="*/ 6967 h 414"/>
                                <a:gd name="T4" fmla="+- 0 2675 2596"/>
                                <a:gd name="T5" fmla="*/ T4 w 653"/>
                                <a:gd name="T6" fmla="+- 0 6969 6925"/>
                                <a:gd name="T7" fmla="*/ 6969 h 414"/>
                                <a:gd name="T8" fmla="+- 0 2672 2596"/>
                                <a:gd name="T9" fmla="*/ T8 w 653"/>
                                <a:gd name="T10" fmla="+- 0 6973 6925"/>
                                <a:gd name="T11" fmla="*/ 6973 h 414"/>
                                <a:gd name="T12" fmla="+- 0 2669 2596"/>
                                <a:gd name="T13" fmla="*/ T12 w 653"/>
                                <a:gd name="T14" fmla="+- 0 6978 6925"/>
                                <a:gd name="T15" fmla="*/ 6978 h 414"/>
                                <a:gd name="T16" fmla="+- 0 2671 2596"/>
                                <a:gd name="T17" fmla="*/ T16 w 653"/>
                                <a:gd name="T18" fmla="+- 0 6984 6925"/>
                                <a:gd name="T19" fmla="*/ 6984 h 414"/>
                                <a:gd name="T20" fmla="+- 0 2675 2596"/>
                                <a:gd name="T21" fmla="*/ T20 w 653"/>
                                <a:gd name="T22" fmla="+- 0 6987 6925"/>
                                <a:gd name="T23" fmla="*/ 6987 h 414"/>
                                <a:gd name="T24" fmla="+- 0 2692 2596"/>
                                <a:gd name="T25" fmla="*/ T24 w 653"/>
                                <a:gd name="T26" fmla="+- 0 6998 6925"/>
                                <a:gd name="T27" fmla="*/ 6998 h 414"/>
                                <a:gd name="T28" fmla="+- 0 2703 2596"/>
                                <a:gd name="T29" fmla="*/ T28 w 653"/>
                                <a:gd name="T30" fmla="+- 0 6981 6925"/>
                                <a:gd name="T31" fmla="*/ 6981 h 414"/>
                                <a:gd name="T32" fmla="+- 0 2686 2596"/>
                                <a:gd name="T33" fmla="*/ T32 w 653"/>
                                <a:gd name="T34" fmla="+- 0 6970 6925"/>
                                <a:gd name="T35" fmla="*/ 6970 h 414"/>
                                <a:gd name="T36" fmla="+- 0 2681 2596"/>
                                <a:gd name="T37" fmla="*/ T36 w 653"/>
                                <a:gd name="T38" fmla="+- 0 6967 6925"/>
                                <a:gd name="T39" fmla="*/ 6967 h 41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653" h="414">
                                  <a:moveTo>
                                    <a:pt x="85" y="42"/>
                                  </a:moveTo>
                                  <a:lnTo>
                                    <a:pt x="79" y="44"/>
                                  </a:lnTo>
                                  <a:lnTo>
                                    <a:pt x="76" y="48"/>
                                  </a:lnTo>
                                  <a:lnTo>
                                    <a:pt x="73" y="53"/>
                                  </a:lnTo>
                                  <a:lnTo>
                                    <a:pt x="75" y="59"/>
                                  </a:lnTo>
                                  <a:lnTo>
                                    <a:pt x="79" y="62"/>
                                  </a:lnTo>
                                  <a:lnTo>
                                    <a:pt x="96" y="73"/>
                                  </a:lnTo>
                                  <a:lnTo>
                                    <a:pt x="107" y="56"/>
                                  </a:lnTo>
                                  <a:lnTo>
                                    <a:pt x="90" y="45"/>
                                  </a:lnTo>
                                  <a:lnTo>
                                    <a:pt x="85" y="42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" name="Freeform 289"/>
                          <wps:cNvSpPr>
                            <a:spLocks/>
                          </wps:cNvSpPr>
                          <wps:spPr bwMode="auto">
                            <a:xfrm>
                              <a:off x="2596" y="6925"/>
                              <a:ext cx="653" cy="414"/>
                            </a:xfrm>
                            <a:custGeom>
                              <a:avLst/>
                              <a:gdLst>
                                <a:gd name="T0" fmla="+- 0 2712 2596"/>
                                <a:gd name="T1" fmla="*/ T0 w 653"/>
                                <a:gd name="T2" fmla="+- 0 6967 6925"/>
                                <a:gd name="T3" fmla="*/ 6967 h 414"/>
                                <a:gd name="T4" fmla="+- 0 2681 2596"/>
                                <a:gd name="T5" fmla="*/ T4 w 653"/>
                                <a:gd name="T6" fmla="+- 0 6967 6925"/>
                                <a:gd name="T7" fmla="*/ 6967 h 414"/>
                                <a:gd name="T8" fmla="+- 0 2686 2596"/>
                                <a:gd name="T9" fmla="*/ T8 w 653"/>
                                <a:gd name="T10" fmla="+- 0 6970 6925"/>
                                <a:gd name="T11" fmla="*/ 6970 h 414"/>
                                <a:gd name="T12" fmla="+- 0 2703 2596"/>
                                <a:gd name="T13" fmla="*/ T12 w 653"/>
                                <a:gd name="T14" fmla="+- 0 6981 6925"/>
                                <a:gd name="T15" fmla="*/ 6981 h 414"/>
                                <a:gd name="T16" fmla="+- 0 2712 2596"/>
                                <a:gd name="T17" fmla="*/ T16 w 653"/>
                                <a:gd name="T18" fmla="+- 0 6967 6925"/>
                                <a:gd name="T19" fmla="*/ 6967 h 41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653" h="414">
                                  <a:moveTo>
                                    <a:pt x="116" y="42"/>
                                  </a:moveTo>
                                  <a:lnTo>
                                    <a:pt x="85" y="42"/>
                                  </a:lnTo>
                                  <a:lnTo>
                                    <a:pt x="90" y="45"/>
                                  </a:lnTo>
                                  <a:lnTo>
                                    <a:pt x="107" y="56"/>
                                  </a:lnTo>
                                  <a:lnTo>
                                    <a:pt x="116" y="42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5" name="Group 286"/>
                        <wpg:cNvGrpSpPr>
                          <a:grpSpLocks/>
                        </wpg:cNvGrpSpPr>
                        <wpg:grpSpPr bwMode="auto">
                          <a:xfrm>
                            <a:off x="3238" y="3192"/>
                            <a:ext cx="740" cy="628"/>
                            <a:chOff x="3238" y="3192"/>
                            <a:chExt cx="740" cy="628"/>
                          </a:xfrm>
                        </wpg:grpSpPr>
                        <wps:wsp>
                          <wps:cNvPr id="286" name="Freeform 287"/>
                          <wps:cNvSpPr>
                            <a:spLocks/>
                          </wps:cNvSpPr>
                          <wps:spPr bwMode="auto">
                            <a:xfrm>
                              <a:off x="3238" y="3192"/>
                              <a:ext cx="740" cy="628"/>
                            </a:xfrm>
                            <a:custGeom>
                              <a:avLst/>
                              <a:gdLst>
                                <a:gd name="T0" fmla="+- 0 3238 3238"/>
                                <a:gd name="T1" fmla="*/ T0 w 740"/>
                                <a:gd name="T2" fmla="+- 0 3820 3192"/>
                                <a:gd name="T3" fmla="*/ 3820 h 628"/>
                                <a:gd name="T4" fmla="+- 0 3978 3238"/>
                                <a:gd name="T5" fmla="*/ T4 w 740"/>
                                <a:gd name="T6" fmla="+- 0 3820 3192"/>
                                <a:gd name="T7" fmla="*/ 3820 h 628"/>
                                <a:gd name="T8" fmla="+- 0 3978 3238"/>
                                <a:gd name="T9" fmla="*/ T8 w 740"/>
                                <a:gd name="T10" fmla="+- 0 3192 3192"/>
                                <a:gd name="T11" fmla="*/ 3192 h 628"/>
                                <a:gd name="T12" fmla="+- 0 3238 3238"/>
                                <a:gd name="T13" fmla="*/ T12 w 740"/>
                                <a:gd name="T14" fmla="+- 0 3192 3192"/>
                                <a:gd name="T15" fmla="*/ 3192 h 628"/>
                                <a:gd name="T16" fmla="+- 0 3238 3238"/>
                                <a:gd name="T17" fmla="*/ T16 w 740"/>
                                <a:gd name="T18" fmla="+- 0 3820 3192"/>
                                <a:gd name="T19" fmla="*/ 3820 h 6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40" h="628">
                                  <a:moveTo>
                                    <a:pt x="0" y="628"/>
                                  </a:moveTo>
                                  <a:lnTo>
                                    <a:pt x="740" y="628"/>
                                  </a:lnTo>
                                  <a:lnTo>
                                    <a:pt x="7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628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7" name="Group 284"/>
                        <wpg:cNvGrpSpPr>
                          <a:grpSpLocks/>
                        </wpg:cNvGrpSpPr>
                        <wpg:grpSpPr bwMode="auto">
                          <a:xfrm>
                            <a:off x="3238" y="7089"/>
                            <a:ext cx="740" cy="646"/>
                            <a:chOff x="3238" y="7089"/>
                            <a:chExt cx="740" cy="646"/>
                          </a:xfrm>
                        </wpg:grpSpPr>
                        <wps:wsp>
                          <wps:cNvPr id="288" name="Freeform 285"/>
                          <wps:cNvSpPr>
                            <a:spLocks/>
                          </wps:cNvSpPr>
                          <wps:spPr bwMode="auto">
                            <a:xfrm>
                              <a:off x="3238" y="7089"/>
                              <a:ext cx="740" cy="646"/>
                            </a:xfrm>
                            <a:custGeom>
                              <a:avLst/>
                              <a:gdLst>
                                <a:gd name="T0" fmla="+- 0 3238 3238"/>
                                <a:gd name="T1" fmla="*/ T0 w 740"/>
                                <a:gd name="T2" fmla="+- 0 7735 7089"/>
                                <a:gd name="T3" fmla="*/ 7735 h 646"/>
                                <a:gd name="T4" fmla="+- 0 3978 3238"/>
                                <a:gd name="T5" fmla="*/ T4 w 740"/>
                                <a:gd name="T6" fmla="+- 0 7735 7089"/>
                                <a:gd name="T7" fmla="*/ 7735 h 646"/>
                                <a:gd name="T8" fmla="+- 0 3978 3238"/>
                                <a:gd name="T9" fmla="*/ T8 w 740"/>
                                <a:gd name="T10" fmla="+- 0 7089 7089"/>
                                <a:gd name="T11" fmla="*/ 7089 h 646"/>
                                <a:gd name="T12" fmla="+- 0 3238 3238"/>
                                <a:gd name="T13" fmla="*/ T12 w 740"/>
                                <a:gd name="T14" fmla="+- 0 7089 7089"/>
                                <a:gd name="T15" fmla="*/ 7089 h 646"/>
                                <a:gd name="T16" fmla="+- 0 3238 3238"/>
                                <a:gd name="T17" fmla="*/ T16 w 740"/>
                                <a:gd name="T18" fmla="+- 0 7735 7089"/>
                                <a:gd name="T19" fmla="*/ 7735 h 6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40" h="646">
                                  <a:moveTo>
                                    <a:pt x="0" y="646"/>
                                  </a:moveTo>
                                  <a:lnTo>
                                    <a:pt x="740" y="646"/>
                                  </a:lnTo>
                                  <a:lnTo>
                                    <a:pt x="74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646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9" name="Group 282"/>
                        <wpg:cNvGrpSpPr>
                          <a:grpSpLocks/>
                        </wpg:cNvGrpSpPr>
                        <wpg:grpSpPr bwMode="auto">
                          <a:xfrm>
                            <a:off x="1134" y="2171"/>
                            <a:ext cx="597" cy="743"/>
                            <a:chOff x="1134" y="2171"/>
                            <a:chExt cx="597" cy="743"/>
                          </a:xfrm>
                        </wpg:grpSpPr>
                        <wps:wsp>
                          <wps:cNvPr id="290" name="Freeform 283"/>
                          <wps:cNvSpPr>
                            <a:spLocks/>
                          </wps:cNvSpPr>
                          <wps:spPr bwMode="auto">
                            <a:xfrm>
                              <a:off x="1134" y="2171"/>
                              <a:ext cx="597" cy="743"/>
                            </a:xfrm>
                            <a:custGeom>
                              <a:avLst/>
                              <a:gdLst>
                                <a:gd name="T0" fmla="+- 0 1134 1134"/>
                                <a:gd name="T1" fmla="*/ T0 w 597"/>
                                <a:gd name="T2" fmla="+- 0 2914 2171"/>
                                <a:gd name="T3" fmla="*/ 2914 h 743"/>
                                <a:gd name="T4" fmla="+- 0 1731 1134"/>
                                <a:gd name="T5" fmla="*/ T4 w 597"/>
                                <a:gd name="T6" fmla="+- 0 2914 2171"/>
                                <a:gd name="T7" fmla="*/ 2914 h 743"/>
                                <a:gd name="T8" fmla="+- 0 1731 1134"/>
                                <a:gd name="T9" fmla="*/ T8 w 597"/>
                                <a:gd name="T10" fmla="+- 0 2171 2171"/>
                                <a:gd name="T11" fmla="*/ 2171 h 743"/>
                                <a:gd name="T12" fmla="+- 0 1134 1134"/>
                                <a:gd name="T13" fmla="*/ T12 w 597"/>
                                <a:gd name="T14" fmla="+- 0 2171 2171"/>
                                <a:gd name="T15" fmla="*/ 2171 h 743"/>
                                <a:gd name="T16" fmla="+- 0 1134 1134"/>
                                <a:gd name="T17" fmla="*/ T16 w 597"/>
                                <a:gd name="T18" fmla="+- 0 2914 2171"/>
                                <a:gd name="T19" fmla="*/ 2914 h 74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97" h="743">
                                  <a:moveTo>
                                    <a:pt x="0" y="743"/>
                                  </a:moveTo>
                                  <a:lnTo>
                                    <a:pt x="597" y="743"/>
                                  </a:lnTo>
                                  <a:lnTo>
                                    <a:pt x="597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743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1" name="Group 277"/>
                        <wpg:cNvGrpSpPr>
                          <a:grpSpLocks/>
                        </wpg:cNvGrpSpPr>
                        <wpg:grpSpPr bwMode="auto">
                          <a:xfrm>
                            <a:off x="1591" y="2903"/>
                            <a:ext cx="658" cy="1046"/>
                            <a:chOff x="1591" y="2903"/>
                            <a:chExt cx="658" cy="1046"/>
                          </a:xfrm>
                        </wpg:grpSpPr>
                        <wps:wsp>
                          <wps:cNvPr id="292" name="Freeform 281"/>
                          <wps:cNvSpPr>
                            <a:spLocks/>
                          </wps:cNvSpPr>
                          <wps:spPr bwMode="auto">
                            <a:xfrm>
                              <a:off x="1591" y="2903"/>
                              <a:ext cx="658" cy="1046"/>
                            </a:xfrm>
                            <a:custGeom>
                              <a:avLst/>
                              <a:gdLst>
                                <a:gd name="T0" fmla="+- 0 2177 1591"/>
                                <a:gd name="T1" fmla="*/ T0 w 658"/>
                                <a:gd name="T2" fmla="+- 0 3853 2903"/>
                                <a:gd name="T3" fmla="*/ 3853 h 1046"/>
                                <a:gd name="T4" fmla="+- 0 2135 1591"/>
                                <a:gd name="T5" fmla="*/ T4 w 658"/>
                                <a:gd name="T6" fmla="+- 0 3879 2903"/>
                                <a:gd name="T7" fmla="*/ 3879 h 1046"/>
                                <a:gd name="T8" fmla="+- 0 2249 1591"/>
                                <a:gd name="T9" fmla="*/ T8 w 658"/>
                                <a:gd name="T10" fmla="+- 0 3949 2903"/>
                                <a:gd name="T11" fmla="*/ 3949 h 1046"/>
                                <a:gd name="T12" fmla="+- 0 2242 1591"/>
                                <a:gd name="T13" fmla="*/ T12 w 658"/>
                                <a:gd name="T14" fmla="+- 0 3876 2903"/>
                                <a:gd name="T15" fmla="*/ 3876 h 1046"/>
                                <a:gd name="T16" fmla="+- 0 2197 1591"/>
                                <a:gd name="T17" fmla="*/ T16 w 658"/>
                                <a:gd name="T18" fmla="+- 0 3876 2903"/>
                                <a:gd name="T19" fmla="*/ 3876 h 1046"/>
                                <a:gd name="T20" fmla="+- 0 2190 1591"/>
                                <a:gd name="T21" fmla="*/ T20 w 658"/>
                                <a:gd name="T22" fmla="+- 0 3875 2903"/>
                                <a:gd name="T23" fmla="*/ 3875 h 1046"/>
                                <a:gd name="T24" fmla="+- 0 2188 1591"/>
                                <a:gd name="T25" fmla="*/ T24 w 658"/>
                                <a:gd name="T26" fmla="+- 0 3870 2903"/>
                                <a:gd name="T27" fmla="*/ 3870 h 1046"/>
                                <a:gd name="T28" fmla="+- 0 2177 1591"/>
                                <a:gd name="T29" fmla="*/ T28 w 658"/>
                                <a:gd name="T30" fmla="+- 0 3853 2903"/>
                                <a:gd name="T31" fmla="*/ 3853 h 10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658" h="1046">
                                  <a:moveTo>
                                    <a:pt x="586" y="950"/>
                                  </a:moveTo>
                                  <a:lnTo>
                                    <a:pt x="544" y="976"/>
                                  </a:lnTo>
                                  <a:lnTo>
                                    <a:pt x="658" y="1046"/>
                                  </a:lnTo>
                                  <a:lnTo>
                                    <a:pt x="651" y="973"/>
                                  </a:lnTo>
                                  <a:lnTo>
                                    <a:pt x="606" y="973"/>
                                  </a:lnTo>
                                  <a:lnTo>
                                    <a:pt x="599" y="972"/>
                                  </a:lnTo>
                                  <a:lnTo>
                                    <a:pt x="597" y="967"/>
                                  </a:lnTo>
                                  <a:lnTo>
                                    <a:pt x="586" y="9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" name="Freeform 280"/>
                          <wps:cNvSpPr>
                            <a:spLocks/>
                          </wps:cNvSpPr>
                          <wps:spPr bwMode="auto">
                            <a:xfrm>
                              <a:off x="1591" y="2903"/>
                              <a:ext cx="658" cy="1046"/>
                            </a:xfrm>
                            <a:custGeom>
                              <a:avLst/>
                              <a:gdLst>
                                <a:gd name="T0" fmla="+- 0 2194 1591"/>
                                <a:gd name="T1" fmla="*/ T0 w 658"/>
                                <a:gd name="T2" fmla="+- 0 3842 2903"/>
                                <a:gd name="T3" fmla="*/ 3842 h 1046"/>
                                <a:gd name="T4" fmla="+- 0 2177 1591"/>
                                <a:gd name="T5" fmla="*/ T4 w 658"/>
                                <a:gd name="T6" fmla="+- 0 3853 2903"/>
                                <a:gd name="T7" fmla="*/ 3853 h 1046"/>
                                <a:gd name="T8" fmla="+- 0 2188 1591"/>
                                <a:gd name="T9" fmla="*/ T8 w 658"/>
                                <a:gd name="T10" fmla="+- 0 3870 2903"/>
                                <a:gd name="T11" fmla="*/ 3870 h 1046"/>
                                <a:gd name="T12" fmla="+- 0 2190 1591"/>
                                <a:gd name="T13" fmla="*/ T12 w 658"/>
                                <a:gd name="T14" fmla="+- 0 3875 2903"/>
                                <a:gd name="T15" fmla="*/ 3875 h 1046"/>
                                <a:gd name="T16" fmla="+- 0 2197 1591"/>
                                <a:gd name="T17" fmla="*/ T16 w 658"/>
                                <a:gd name="T18" fmla="+- 0 3876 2903"/>
                                <a:gd name="T19" fmla="*/ 3876 h 1046"/>
                                <a:gd name="T20" fmla="+- 0 2201 1591"/>
                                <a:gd name="T21" fmla="*/ T20 w 658"/>
                                <a:gd name="T22" fmla="+- 0 3873 2903"/>
                                <a:gd name="T23" fmla="*/ 3873 h 1046"/>
                                <a:gd name="T24" fmla="+- 0 2206 1591"/>
                                <a:gd name="T25" fmla="*/ T24 w 658"/>
                                <a:gd name="T26" fmla="+- 0 3870 2903"/>
                                <a:gd name="T27" fmla="*/ 3870 h 1046"/>
                                <a:gd name="T28" fmla="+- 0 2207 1591"/>
                                <a:gd name="T29" fmla="*/ T28 w 658"/>
                                <a:gd name="T30" fmla="+- 0 3864 2903"/>
                                <a:gd name="T31" fmla="*/ 3864 h 1046"/>
                                <a:gd name="T32" fmla="+- 0 2204 1591"/>
                                <a:gd name="T33" fmla="*/ T32 w 658"/>
                                <a:gd name="T34" fmla="+- 0 3859 2903"/>
                                <a:gd name="T35" fmla="*/ 3859 h 1046"/>
                                <a:gd name="T36" fmla="+- 0 2194 1591"/>
                                <a:gd name="T37" fmla="*/ T36 w 658"/>
                                <a:gd name="T38" fmla="+- 0 3842 2903"/>
                                <a:gd name="T39" fmla="*/ 3842 h 10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658" h="1046">
                                  <a:moveTo>
                                    <a:pt x="603" y="939"/>
                                  </a:moveTo>
                                  <a:lnTo>
                                    <a:pt x="586" y="950"/>
                                  </a:lnTo>
                                  <a:lnTo>
                                    <a:pt x="597" y="967"/>
                                  </a:lnTo>
                                  <a:lnTo>
                                    <a:pt x="599" y="972"/>
                                  </a:lnTo>
                                  <a:lnTo>
                                    <a:pt x="606" y="973"/>
                                  </a:lnTo>
                                  <a:lnTo>
                                    <a:pt x="610" y="970"/>
                                  </a:lnTo>
                                  <a:lnTo>
                                    <a:pt x="615" y="967"/>
                                  </a:lnTo>
                                  <a:lnTo>
                                    <a:pt x="616" y="961"/>
                                  </a:lnTo>
                                  <a:lnTo>
                                    <a:pt x="613" y="956"/>
                                  </a:lnTo>
                                  <a:lnTo>
                                    <a:pt x="603" y="939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" name="Freeform 279"/>
                          <wps:cNvSpPr>
                            <a:spLocks/>
                          </wps:cNvSpPr>
                          <wps:spPr bwMode="auto">
                            <a:xfrm>
                              <a:off x="1591" y="2903"/>
                              <a:ext cx="658" cy="1046"/>
                            </a:xfrm>
                            <a:custGeom>
                              <a:avLst/>
                              <a:gdLst>
                                <a:gd name="T0" fmla="+- 0 2236 1591"/>
                                <a:gd name="T1" fmla="*/ T0 w 658"/>
                                <a:gd name="T2" fmla="+- 0 3816 2903"/>
                                <a:gd name="T3" fmla="*/ 3816 h 1046"/>
                                <a:gd name="T4" fmla="+- 0 2194 1591"/>
                                <a:gd name="T5" fmla="*/ T4 w 658"/>
                                <a:gd name="T6" fmla="+- 0 3842 2903"/>
                                <a:gd name="T7" fmla="*/ 3842 h 1046"/>
                                <a:gd name="T8" fmla="+- 0 2204 1591"/>
                                <a:gd name="T9" fmla="*/ T8 w 658"/>
                                <a:gd name="T10" fmla="+- 0 3859 2903"/>
                                <a:gd name="T11" fmla="*/ 3859 h 1046"/>
                                <a:gd name="T12" fmla="+- 0 2207 1591"/>
                                <a:gd name="T13" fmla="*/ T12 w 658"/>
                                <a:gd name="T14" fmla="+- 0 3864 2903"/>
                                <a:gd name="T15" fmla="*/ 3864 h 1046"/>
                                <a:gd name="T16" fmla="+- 0 2206 1591"/>
                                <a:gd name="T17" fmla="*/ T16 w 658"/>
                                <a:gd name="T18" fmla="+- 0 3870 2903"/>
                                <a:gd name="T19" fmla="*/ 3870 h 1046"/>
                                <a:gd name="T20" fmla="+- 0 2201 1591"/>
                                <a:gd name="T21" fmla="*/ T20 w 658"/>
                                <a:gd name="T22" fmla="+- 0 3873 2903"/>
                                <a:gd name="T23" fmla="*/ 3873 h 1046"/>
                                <a:gd name="T24" fmla="+- 0 2197 1591"/>
                                <a:gd name="T25" fmla="*/ T24 w 658"/>
                                <a:gd name="T26" fmla="+- 0 3876 2903"/>
                                <a:gd name="T27" fmla="*/ 3876 h 1046"/>
                                <a:gd name="T28" fmla="+- 0 2242 1591"/>
                                <a:gd name="T29" fmla="*/ T28 w 658"/>
                                <a:gd name="T30" fmla="+- 0 3876 2903"/>
                                <a:gd name="T31" fmla="*/ 3876 h 1046"/>
                                <a:gd name="T32" fmla="+- 0 2236 1591"/>
                                <a:gd name="T33" fmla="*/ T32 w 658"/>
                                <a:gd name="T34" fmla="+- 0 3816 2903"/>
                                <a:gd name="T35" fmla="*/ 3816 h 10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658" h="1046">
                                  <a:moveTo>
                                    <a:pt x="645" y="913"/>
                                  </a:moveTo>
                                  <a:lnTo>
                                    <a:pt x="603" y="939"/>
                                  </a:lnTo>
                                  <a:lnTo>
                                    <a:pt x="613" y="956"/>
                                  </a:lnTo>
                                  <a:lnTo>
                                    <a:pt x="616" y="961"/>
                                  </a:lnTo>
                                  <a:lnTo>
                                    <a:pt x="615" y="967"/>
                                  </a:lnTo>
                                  <a:lnTo>
                                    <a:pt x="610" y="970"/>
                                  </a:lnTo>
                                  <a:lnTo>
                                    <a:pt x="606" y="973"/>
                                  </a:lnTo>
                                  <a:lnTo>
                                    <a:pt x="651" y="973"/>
                                  </a:lnTo>
                                  <a:lnTo>
                                    <a:pt x="645" y="913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" name="Freeform 278"/>
                          <wps:cNvSpPr>
                            <a:spLocks/>
                          </wps:cNvSpPr>
                          <wps:spPr bwMode="auto">
                            <a:xfrm>
                              <a:off x="1591" y="2903"/>
                              <a:ext cx="658" cy="1046"/>
                            </a:xfrm>
                            <a:custGeom>
                              <a:avLst/>
                              <a:gdLst>
                                <a:gd name="T0" fmla="+- 0 1601 1591"/>
                                <a:gd name="T1" fmla="*/ T0 w 658"/>
                                <a:gd name="T2" fmla="+- 0 2903 2903"/>
                                <a:gd name="T3" fmla="*/ 2903 h 1046"/>
                                <a:gd name="T4" fmla="+- 0 1597 1591"/>
                                <a:gd name="T5" fmla="*/ T4 w 658"/>
                                <a:gd name="T6" fmla="+- 0 2906 2903"/>
                                <a:gd name="T7" fmla="*/ 2906 h 1046"/>
                                <a:gd name="T8" fmla="+- 0 1592 1591"/>
                                <a:gd name="T9" fmla="*/ T8 w 658"/>
                                <a:gd name="T10" fmla="+- 0 2909 2903"/>
                                <a:gd name="T11" fmla="*/ 2909 h 1046"/>
                                <a:gd name="T12" fmla="+- 0 1591 1591"/>
                                <a:gd name="T13" fmla="*/ T12 w 658"/>
                                <a:gd name="T14" fmla="+- 0 2915 2903"/>
                                <a:gd name="T15" fmla="*/ 2915 h 1046"/>
                                <a:gd name="T16" fmla="+- 0 1594 1591"/>
                                <a:gd name="T17" fmla="*/ T16 w 658"/>
                                <a:gd name="T18" fmla="+- 0 2920 2903"/>
                                <a:gd name="T19" fmla="*/ 2920 h 1046"/>
                                <a:gd name="T20" fmla="+- 0 2177 1591"/>
                                <a:gd name="T21" fmla="*/ T20 w 658"/>
                                <a:gd name="T22" fmla="+- 0 3853 2903"/>
                                <a:gd name="T23" fmla="*/ 3853 h 1046"/>
                                <a:gd name="T24" fmla="+- 0 2194 1591"/>
                                <a:gd name="T25" fmla="*/ T24 w 658"/>
                                <a:gd name="T26" fmla="+- 0 3842 2903"/>
                                <a:gd name="T27" fmla="*/ 3842 h 1046"/>
                                <a:gd name="T28" fmla="+- 0 1610 1591"/>
                                <a:gd name="T29" fmla="*/ T28 w 658"/>
                                <a:gd name="T30" fmla="+- 0 2909 2903"/>
                                <a:gd name="T31" fmla="*/ 2909 h 1046"/>
                                <a:gd name="T32" fmla="+- 0 1608 1591"/>
                                <a:gd name="T33" fmla="*/ T32 w 658"/>
                                <a:gd name="T34" fmla="+- 0 2904 2903"/>
                                <a:gd name="T35" fmla="*/ 2904 h 1046"/>
                                <a:gd name="T36" fmla="+- 0 1601 1591"/>
                                <a:gd name="T37" fmla="*/ T36 w 658"/>
                                <a:gd name="T38" fmla="+- 0 2903 2903"/>
                                <a:gd name="T39" fmla="*/ 2903 h 10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658" h="1046">
                                  <a:moveTo>
                                    <a:pt x="10" y="0"/>
                                  </a:moveTo>
                                  <a:lnTo>
                                    <a:pt x="6" y="3"/>
                                  </a:lnTo>
                                  <a:lnTo>
                                    <a:pt x="1" y="6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3" y="17"/>
                                  </a:lnTo>
                                  <a:lnTo>
                                    <a:pt x="586" y="950"/>
                                  </a:lnTo>
                                  <a:lnTo>
                                    <a:pt x="603" y="939"/>
                                  </a:lnTo>
                                  <a:lnTo>
                                    <a:pt x="19" y="6"/>
                                  </a:lnTo>
                                  <a:lnTo>
                                    <a:pt x="17" y="1"/>
                                  </a:ln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6" name="Group 272"/>
                        <wpg:cNvGrpSpPr>
                          <a:grpSpLocks/>
                        </wpg:cNvGrpSpPr>
                        <wpg:grpSpPr bwMode="auto">
                          <a:xfrm>
                            <a:off x="3202" y="3810"/>
                            <a:ext cx="206" cy="820"/>
                            <a:chOff x="3202" y="3810"/>
                            <a:chExt cx="206" cy="820"/>
                          </a:xfrm>
                        </wpg:grpSpPr>
                        <wps:wsp>
                          <wps:cNvPr id="297" name="Freeform 276"/>
                          <wps:cNvSpPr>
                            <a:spLocks/>
                          </wps:cNvSpPr>
                          <wps:spPr bwMode="auto">
                            <a:xfrm>
                              <a:off x="3202" y="3810"/>
                              <a:ext cx="206" cy="820"/>
                            </a:xfrm>
                            <a:custGeom>
                              <a:avLst/>
                              <a:gdLst>
                                <a:gd name="T0" fmla="+- 0 3202 3202"/>
                                <a:gd name="T1" fmla="*/ T0 w 206"/>
                                <a:gd name="T2" fmla="+- 0 4500 3810"/>
                                <a:gd name="T3" fmla="*/ 4500 h 820"/>
                                <a:gd name="T4" fmla="+- 0 3238 3202"/>
                                <a:gd name="T5" fmla="*/ T4 w 206"/>
                                <a:gd name="T6" fmla="+- 0 4629 3810"/>
                                <a:gd name="T7" fmla="*/ 4629 h 820"/>
                                <a:gd name="T8" fmla="+- 0 3306 3202"/>
                                <a:gd name="T9" fmla="*/ T8 w 206"/>
                                <a:gd name="T10" fmla="+- 0 4542 3810"/>
                                <a:gd name="T11" fmla="*/ 4542 h 820"/>
                                <a:gd name="T12" fmla="+- 0 3261 3202"/>
                                <a:gd name="T13" fmla="*/ T12 w 206"/>
                                <a:gd name="T14" fmla="+- 0 4542 3810"/>
                                <a:gd name="T15" fmla="*/ 4542 h 820"/>
                                <a:gd name="T16" fmla="+- 0 3255 3202"/>
                                <a:gd name="T17" fmla="*/ T16 w 206"/>
                                <a:gd name="T18" fmla="+- 0 4541 3810"/>
                                <a:gd name="T19" fmla="*/ 4541 h 820"/>
                                <a:gd name="T20" fmla="+- 0 3250 3202"/>
                                <a:gd name="T21" fmla="*/ T20 w 206"/>
                                <a:gd name="T22" fmla="+- 0 4540 3810"/>
                                <a:gd name="T23" fmla="*/ 4540 h 820"/>
                                <a:gd name="T24" fmla="+- 0 3247 3202"/>
                                <a:gd name="T25" fmla="*/ T24 w 206"/>
                                <a:gd name="T26" fmla="+- 0 4535 3810"/>
                                <a:gd name="T27" fmla="*/ 4535 h 820"/>
                                <a:gd name="T28" fmla="+- 0 3248 3202"/>
                                <a:gd name="T29" fmla="*/ T28 w 206"/>
                                <a:gd name="T30" fmla="+- 0 4529 3810"/>
                                <a:gd name="T31" fmla="*/ 4529 h 820"/>
                                <a:gd name="T32" fmla="+- 0 3251 3202"/>
                                <a:gd name="T33" fmla="*/ T32 w 206"/>
                                <a:gd name="T34" fmla="+- 0 4510 3810"/>
                                <a:gd name="T35" fmla="*/ 4510 h 820"/>
                                <a:gd name="T36" fmla="+- 0 3202 3202"/>
                                <a:gd name="T37" fmla="*/ T36 w 206"/>
                                <a:gd name="T38" fmla="+- 0 4500 3810"/>
                                <a:gd name="T39" fmla="*/ 4500 h 8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206" h="820">
                                  <a:moveTo>
                                    <a:pt x="0" y="690"/>
                                  </a:moveTo>
                                  <a:lnTo>
                                    <a:pt x="36" y="819"/>
                                  </a:lnTo>
                                  <a:lnTo>
                                    <a:pt x="104" y="732"/>
                                  </a:lnTo>
                                  <a:lnTo>
                                    <a:pt x="59" y="732"/>
                                  </a:lnTo>
                                  <a:lnTo>
                                    <a:pt x="53" y="731"/>
                                  </a:lnTo>
                                  <a:lnTo>
                                    <a:pt x="48" y="730"/>
                                  </a:lnTo>
                                  <a:lnTo>
                                    <a:pt x="45" y="725"/>
                                  </a:lnTo>
                                  <a:lnTo>
                                    <a:pt x="46" y="719"/>
                                  </a:lnTo>
                                  <a:lnTo>
                                    <a:pt x="49" y="700"/>
                                  </a:lnTo>
                                  <a:lnTo>
                                    <a:pt x="0" y="69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" name="Freeform 275"/>
                          <wps:cNvSpPr>
                            <a:spLocks/>
                          </wps:cNvSpPr>
                          <wps:spPr bwMode="auto">
                            <a:xfrm>
                              <a:off x="3202" y="3810"/>
                              <a:ext cx="206" cy="820"/>
                            </a:xfrm>
                            <a:custGeom>
                              <a:avLst/>
                              <a:gdLst>
                                <a:gd name="T0" fmla="+- 0 3251 3202"/>
                                <a:gd name="T1" fmla="*/ T0 w 206"/>
                                <a:gd name="T2" fmla="+- 0 4510 3810"/>
                                <a:gd name="T3" fmla="*/ 4510 h 820"/>
                                <a:gd name="T4" fmla="+- 0 3248 3202"/>
                                <a:gd name="T5" fmla="*/ T4 w 206"/>
                                <a:gd name="T6" fmla="+- 0 4529 3810"/>
                                <a:gd name="T7" fmla="*/ 4529 h 820"/>
                                <a:gd name="T8" fmla="+- 0 3247 3202"/>
                                <a:gd name="T9" fmla="*/ T8 w 206"/>
                                <a:gd name="T10" fmla="+- 0 4535 3810"/>
                                <a:gd name="T11" fmla="*/ 4535 h 820"/>
                                <a:gd name="T12" fmla="+- 0 3250 3202"/>
                                <a:gd name="T13" fmla="*/ T12 w 206"/>
                                <a:gd name="T14" fmla="+- 0 4540 3810"/>
                                <a:gd name="T15" fmla="*/ 4540 h 820"/>
                                <a:gd name="T16" fmla="+- 0 3255 3202"/>
                                <a:gd name="T17" fmla="*/ T16 w 206"/>
                                <a:gd name="T18" fmla="+- 0 4541 3810"/>
                                <a:gd name="T19" fmla="*/ 4541 h 820"/>
                                <a:gd name="T20" fmla="+- 0 3261 3202"/>
                                <a:gd name="T21" fmla="*/ T20 w 206"/>
                                <a:gd name="T22" fmla="+- 0 4542 3810"/>
                                <a:gd name="T23" fmla="*/ 4542 h 820"/>
                                <a:gd name="T24" fmla="+- 0 3266 3202"/>
                                <a:gd name="T25" fmla="*/ T24 w 206"/>
                                <a:gd name="T26" fmla="+- 0 4539 3810"/>
                                <a:gd name="T27" fmla="*/ 4539 h 820"/>
                                <a:gd name="T28" fmla="+- 0 3267 3202"/>
                                <a:gd name="T29" fmla="*/ T28 w 206"/>
                                <a:gd name="T30" fmla="+- 0 4533 3810"/>
                                <a:gd name="T31" fmla="*/ 4533 h 820"/>
                                <a:gd name="T32" fmla="+- 0 3271 3202"/>
                                <a:gd name="T33" fmla="*/ T32 w 206"/>
                                <a:gd name="T34" fmla="+- 0 4514 3810"/>
                                <a:gd name="T35" fmla="*/ 4514 h 820"/>
                                <a:gd name="T36" fmla="+- 0 3251 3202"/>
                                <a:gd name="T37" fmla="*/ T36 w 206"/>
                                <a:gd name="T38" fmla="+- 0 4510 3810"/>
                                <a:gd name="T39" fmla="*/ 4510 h 8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206" h="820">
                                  <a:moveTo>
                                    <a:pt x="49" y="700"/>
                                  </a:moveTo>
                                  <a:lnTo>
                                    <a:pt x="46" y="719"/>
                                  </a:lnTo>
                                  <a:lnTo>
                                    <a:pt x="45" y="725"/>
                                  </a:lnTo>
                                  <a:lnTo>
                                    <a:pt x="48" y="730"/>
                                  </a:lnTo>
                                  <a:lnTo>
                                    <a:pt x="53" y="731"/>
                                  </a:lnTo>
                                  <a:lnTo>
                                    <a:pt x="59" y="732"/>
                                  </a:lnTo>
                                  <a:lnTo>
                                    <a:pt x="64" y="729"/>
                                  </a:lnTo>
                                  <a:lnTo>
                                    <a:pt x="65" y="723"/>
                                  </a:lnTo>
                                  <a:lnTo>
                                    <a:pt x="69" y="704"/>
                                  </a:lnTo>
                                  <a:lnTo>
                                    <a:pt x="49" y="70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" name="Freeform 274"/>
                          <wps:cNvSpPr>
                            <a:spLocks/>
                          </wps:cNvSpPr>
                          <wps:spPr bwMode="auto">
                            <a:xfrm>
                              <a:off x="3202" y="3810"/>
                              <a:ext cx="206" cy="820"/>
                            </a:xfrm>
                            <a:custGeom>
                              <a:avLst/>
                              <a:gdLst>
                                <a:gd name="T0" fmla="+- 0 3271 3202"/>
                                <a:gd name="T1" fmla="*/ T0 w 206"/>
                                <a:gd name="T2" fmla="+- 0 4514 3810"/>
                                <a:gd name="T3" fmla="*/ 4514 h 820"/>
                                <a:gd name="T4" fmla="+- 0 3267 3202"/>
                                <a:gd name="T5" fmla="*/ T4 w 206"/>
                                <a:gd name="T6" fmla="+- 0 4533 3810"/>
                                <a:gd name="T7" fmla="*/ 4533 h 820"/>
                                <a:gd name="T8" fmla="+- 0 3266 3202"/>
                                <a:gd name="T9" fmla="*/ T8 w 206"/>
                                <a:gd name="T10" fmla="+- 0 4539 3810"/>
                                <a:gd name="T11" fmla="*/ 4539 h 820"/>
                                <a:gd name="T12" fmla="+- 0 3261 3202"/>
                                <a:gd name="T13" fmla="*/ T12 w 206"/>
                                <a:gd name="T14" fmla="+- 0 4542 3810"/>
                                <a:gd name="T15" fmla="*/ 4542 h 820"/>
                                <a:gd name="T16" fmla="+- 0 3306 3202"/>
                                <a:gd name="T17" fmla="*/ T16 w 206"/>
                                <a:gd name="T18" fmla="+- 0 4542 3810"/>
                                <a:gd name="T19" fmla="*/ 4542 h 820"/>
                                <a:gd name="T20" fmla="+- 0 3320 3202"/>
                                <a:gd name="T21" fmla="*/ T20 w 206"/>
                                <a:gd name="T22" fmla="+- 0 4523 3810"/>
                                <a:gd name="T23" fmla="*/ 4523 h 820"/>
                                <a:gd name="T24" fmla="+- 0 3271 3202"/>
                                <a:gd name="T25" fmla="*/ T24 w 206"/>
                                <a:gd name="T26" fmla="+- 0 4514 3810"/>
                                <a:gd name="T27" fmla="*/ 4514 h 8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206" h="820">
                                  <a:moveTo>
                                    <a:pt x="69" y="704"/>
                                  </a:moveTo>
                                  <a:lnTo>
                                    <a:pt x="65" y="723"/>
                                  </a:lnTo>
                                  <a:lnTo>
                                    <a:pt x="64" y="729"/>
                                  </a:lnTo>
                                  <a:lnTo>
                                    <a:pt x="59" y="732"/>
                                  </a:lnTo>
                                  <a:lnTo>
                                    <a:pt x="104" y="732"/>
                                  </a:lnTo>
                                  <a:lnTo>
                                    <a:pt x="118" y="713"/>
                                  </a:lnTo>
                                  <a:lnTo>
                                    <a:pt x="69" y="70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" name="Freeform 273"/>
                          <wps:cNvSpPr>
                            <a:spLocks/>
                          </wps:cNvSpPr>
                          <wps:spPr bwMode="auto">
                            <a:xfrm>
                              <a:off x="3202" y="3810"/>
                              <a:ext cx="206" cy="820"/>
                            </a:xfrm>
                            <a:custGeom>
                              <a:avLst/>
                              <a:gdLst>
                                <a:gd name="T0" fmla="+- 0 3395 3202"/>
                                <a:gd name="T1" fmla="*/ T0 w 206"/>
                                <a:gd name="T2" fmla="+- 0 3810 3810"/>
                                <a:gd name="T3" fmla="*/ 3810 h 820"/>
                                <a:gd name="T4" fmla="+- 0 3389 3202"/>
                                <a:gd name="T5" fmla="*/ T4 w 206"/>
                                <a:gd name="T6" fmla="+- 0 3813 3810"/>
                                <a:gd name="T7" fmla="*/ 3813 h 820"/>
                                <a:gd name="T8" fmla="+- 0 3388 3202"/>
                                <a:gd name="T9" fmla="*/ T8 w 206"/>
                                <a:gd name="T10" fmla="+- 0 3818 3810"/>
                                <a:gd name="T11" fmla="*/ 3818 h 820"/>
                                <a:gd name="T12" fmla="+- 0 3251 3202"/>
                                <a:gd name="T13" fmla="*/ T12 w 206"/>
                                <a:gd name="T14" fmla="+- 0 4510 3810"/>
                                <a:gd name="T15" fmla="*/ 4510 h 820"/>
                                <a:gd name="T16" fmla="+- 0 3271 3202"/>
                                <a:gd name="T17" fmla="*/ T16 w 206"/>
                                <a:gd name="T18" fmla="+- 0 4514 3810"/>
                                <a:gd name="T19" fmla="*/ 4514 h 820"/>
                                <a:gd name="T20" fmla="+- 0 3408 3202"/>
                                <a:gd name="T21" fmla="*/ T20 w 206"/>
                                <a:gd name="T22" fmla="+- 0 3822 3810"/>
                                <a:gd name="T23" fmla="*/ 3822 h 820"/>
                                <a:gd name="T24" fmla="+- 0 3409 3202"/>
                                <a:gd name="T25" fmla="*/ T24 w 206"/>
                                <a:gd name="T26" fmla="+- 0 3817 3810"/>
                                <a:gd name="T27" fmla="*/ 3817 h 820"/>
                                <a:gd name="T28" fmla="+- 0 3405 3202"/>
                                <a:gd name="T29" fmla="*/ T28 w 206"/>
                                <a:gd name="T30" fmla="+- 0 3812 3810"/>
                                <a:gd name="T31" fmla="*/ 3812 h 820"/>
                                <a:gd name="T32" fmla="+- 0 3395 3202"/>
                                <a:gd name="T33" fmla="*/ T32 w 206"/>
                                <a:gd name="T34" fmla="+- 0 3810 3810"/>
                                <a:gd name="T35" fmla="*/ 3810 h 8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206" h="820">
                                  <a:moveTo>
                                    <a:pt x="193" y="0"/>
                                  </a:moveTo>
                                  <a:lnTo>
                                    <a:pt x="187" y="3"/>
                                  </a:lnTo>
                                  <a:lnTo>
                                    <a:pt x="186" y="8"/>
                                  </a:lnTo>
                                  <a:lnTo>
                                    <a:pt x="49" y="700"/>
                                  </a:lnTo>
                                  <a:lnTo>
                                    <a:pt x="69" y="704"/>
                                  </a:lnTo>
                                  <a:lnTo>
                                    <a:pt x="206" y="12"/>
                                  </a:lnTo>
                                  <a:lnTo>
                                    <a:pt x="207" y="7"/>
                                  </a:lnTo>
                                  <a:lnTo>
                                    <a:pt x="203" y="2"/>
                                  </a:lnTo>
                                  <a:lnTo>
                                    <a:pt x="193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1" name="Group 267"/>
                        <wpg:cNvGrpSpPr>
                          <a:grpSpLocks/>
                        </wpg:cNvGrpSpPr>
                        <wpg:grpSpPr bwMode="auto">
                          <a:xfrm>
                            <a:off x="4473" y="-75"/>
                            <a:ext cx="392" cy="522"/>
                            <a:chOff x="4473" y="-75"/>
                            <a:chExt cx="392" cy="522"/>
                          </a:xfrm>
                        </wpg:grpSpPr>
                        <wps:wsp>
                          <wps:cNvPr id="302" name="Freeform 271"/>
                          <wps:cNvSpPr>
                            <a:spLocks/>
                          </wps:cNvSpPr>
                          <wps:spPr bwMode="auto">
                            <a:xfrm>
                              <a:off x="4473" y="-75"/>
                              <a:ext cx="392" cy="522"/>
                            </a:xfrm>
                            <a:custGeom>
                              <a:avLst/>
                              <a:gdLst>
                                <a:gd name="T0" fmla="+- 0 4497 4473"/>
                                <a:gd name="T1" fmla="*/ T0 w 392"/>
                                <a:gd name="T2" fmla="+- 0 315 -75"/>
                                <a:gd name="T3" fmla="*/ 315 h 522"/>
                                <a:gd name="T4" fmla="+- 0 4473 4473"/>
                                <a:gd name="T5" fmla="*/ T4 w 392"/>
                                <a:gd name="T6" fmla="+- 0 447 -75"/>
                                <a:gd name="T7" fmla="*/ 447 h 522"/>
                                <a:gd name="T8" fmla="+- 0 4593 4473"/>
                                <a:gd name="T9" fmla="*/ T8 w 392"/>
                                <a:gd name="T10" fmla="+- 0 387 -75"/>
                                <a:gd name="T11" fmla="*/ 387 h 522"/>
                                <a:gd name="T12" fmla="+- 0 4582 4473"/>
                                <a:gd name="T13" fmla="*/ T12 w 392"/>
                                <a:gd name="T14" fmla="+- 0 379 -75"/>
                                <a:gd name="T15" fmla="*/ 379 h 522"/>
                                <a:gd name="T16" fmla="+- 0 4531 4473"/>
                                <a:gd name="T17" fmla="*/ T16 w 392"/>
                                <a:gd name="T18" fmla="+- 0 379 -75"/>
                                <a:gd name="T19" fmla="*/ 379 h 522"/>
                                <a:gd name="T20" fmla="+- 0 4527 4473"/>
                                <a:gd name="T21" fmla="*/ T20 w 392"/>
                                <a:gd name="T22" fmla="+- 0 375 -75"/>
                                <a:gd name="T23" fmla="*/ 375 h 522"/>
                                <a:gd name="T24" fmla="+- 0 4522 4473"/>
                                <a:gd name="T25" fmla="*/ T24 w 392"/>
                                <a:gd name="T26" fmla="+- 0 372 -75"/>
                                <a:gd name="T27" fmla="*/ 372 h 522"/>
                                <a:gd name="T28" fmla="+- 0 4521 4473"/>
                                <a:gd name="T29" fmla="*/ T28 w 392"/>
                                <a:gd name="T30" fmla="+- 0 366 -75"/>
                                <a:gd name="T31" fmla="*/ 366 h 522"/>
                                <a:gd name="T32" fmla="+- 0 4525 4473"/>
                                <a:gd name="T33" fmla="*/ T32 w 392"/>
                                <a:gd name="T34" fmla="+- 0 361 -75"/>
                                <a:gd name="T35" fmla="*/ 361 h 522"/>
                                <a:gd name="T36" fmla="+- 0 4537 4473"/>
                                <a:gd name="T37" fmla="*/ T36 w 392"/>
                                <a:gd name="T38" fmla="+- 0 345 -75"/>
                                <a:gd name="T39" fmla="*/ 345 h 522"/>
                                <a:gd name="T40" fmla="+- 0 4497 4473"/>
                                <a:gd name="T41" fmla="*/ T40 w 392"/>
                                <a:gd name="T42" fmla="+- 0 315 -75"/>
                                <a:gd name="T43" fmla="*/ 315 h 52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392" h="522">
                                  <a:moveTo>
                                    <a:pt x="24" y="390"/>
                                  </a:moveTo>
                                  <a:lnTo>
                                    <a:pt x="0" y="522"/>
                                  </a:lnTo>
                                  <a:lnTo>
                                    <a:pt x="120" y="462"/>
                                  </a:lnTo>
                                  <a:lnTo>
                                    <a:pt x="109" y="454"/>
                                  </a:lnTo>
                                  <a:lnTo>
                                    <a:pt x="58" y="454"/>
                                  </a:lnTo>
                                  <a:lnTo>
                                    <a:pt x="54" y="450"/>
                                  </a:lnTo>
                                  <a:lnTo>
                                    <a:pt x="49" y="447"/>
                                  </a:lnTo>
                                  <a:lnTo>
                                    <a:pt x="48" y="441"/>
                                  </a:lnTo>
                                  <a:lnTo>
                                    <a:pt x="52" y="436"/>
                                  </a:lnTo>
                                  <a:lnTo>
                                    <a:pt x="64" y="420"/>
                                  </a:lnTo>
                                  <a:lnTo>
                                    <a:pt x="24" y="39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3" name="Freeform 270"/>
                          <wps:cNvSpPr>
                            <a:spLocks/>
                          </wps:cNvSpPr>
                          <wps:spPr bwMode="auto">
                            <a:xfrm>
                              <a:off x="4473" y="-75"/>
                              <a:ext cx="392" cy="522"/>
                            </a:xfrm>
                            <a:custGeom>
                              <a:avLst/>
                              <a:gdLst>
                                <a:gd name="T0" fmla="+- 0 4537 4473"/>
                                <a:gd name="T1" fmla="*/ T0 w 392"/>
                                <a:gd name="T2" fmla="+- 0 345 -75"/>
                                <a:gd name="T3" fmla="*/ 345 h 522"/>
                                <a:gd name="T4" fmla="+- 0 4525 4473"/>
                                <a:gd name="T5" fmla="*/ T4 w 392"/>
                                <a:gd name="T6" fmla="+- 0 361 -75"/>
                                <a:gd name="T7" fmla="*/ 361 h 522"/>
                                <a:gd name="T8" fmla="+- 0 4521 4473"/>
                                <a:gd name="T9" fmla="*/ T8 w 392"/>
                                <a:gd name="T10" fmla="+- 0 366 -75"/>
                                <a:gd name="T11" fmla="*/ 366 h 522"/>
                                <a:gd name="T12" fmla="+- 0 4522 4473"/>
                                <a:gd name="T13" fmla="*/ T12 w 392"/>
                                <a:gd name="T14" fmla="+- 0 372 -75"/>
                                <a:gd name="T15" fmla="*/ 372 h 522"/>
                                <a:gd name="T16" fmla="+- 0 4527 4473"/>
                                <a:gd name="T17" fmla="*/ T16 w 392"/>
                                <a:gd name="T18" fmla="+- 0 375 -75"/>
                                <a:gd name="T19" fmla="*/ 375 h 522"/>
                                <a:gd name="T20" fmla="+- 0 4531 4473"/>
                                <a:gd name="T21" fmla="*/ T20 w 392"/>
                                <a:gd name="T22" fmla="+- 0 379 -75"/>
                                <a:gd name="T23" fmla="*/ 379 h 522"/>
                                <a:gd name="T24" fmla="+- 0 4537 4473"/>
                                <a:gd name="T25" fmla="*/ T24 w 392"/>
                                <a:gd name="T26" fmla="+- 0 378 -75"/>
                                <a:gd name="T27" fmla="*/ 378 h 522"/>
                                <a:gd name="T28" fmla="+- 0 4541 4473"/>
                                <a:gd name="T29" fmla="*/ T28 w 392"/>
                                <a:gd name="T30" fmla="+- 0 373 -75"/>
                                <a:gd name="T31" fmla="*/ 373 h 522"/>
                                <a:gd name="T32" fmla="+- 0 4553 4473"/>
                                <a:gd name="T33" fmla="*/ T32 w 392"/>
                                <a:gd name="T34" fmla="+- 0 357 -75"/>
                                <a:gd name="T35" fmla="*/ 357 h 522"/>
                                <a:gd name="T36" fmla="+- 0 4537 4473"/>
                                <a:gd name="T37" fmla="*/ T36 w 392"/>
                                <a:gd name="T38" fmla="+- 0 345 -75"/>
                                <a:gd name="T39" fmla="*/ 345 h 52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392" h="522">
                                  <a:moveTo>
                                    <a:pt x="64" y="420"/>
                                  </a:moveTo>
                                  <a:lnTo>
                                    <a:pt x="52" y="436"/>
                                  </a:lnTo>
                                  <a:lnTo>
                                    <a:pt x="48" y="441"/>
                                  </a:lnTo>
                                  <a:lnTo>
                                    <a:pt x="49" y="447"/>
                                  </a:lnTo>
                                  <a:lnTo>
                                    <a:pt x="54" y="450"/>
                                  </a:lnTo>
                                  <a:lnTo>
                                    <a:pt x="58" y="454"/>
                                  </a:lnTo>
                                  <a:lnTo>
                                    <a:pt x="64" y="453"/>
                                  </a:lnTo>
                                  <a:lnTo>
                                    <a:pt x="68" y="448"/>
                                  </a:lnTo>
                                  <a:lnTo>
                                    <a:pt x="80" y="432"/>
                                  </a:lnTo>
                                  <a:lnTo>
                                    <a:pt x="64" y="42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4" name="Freeform 269"/>
                          <wps:cNvSpPr>
                            <a:spLocks/>
                          </wps:cNvSpPr>
                          <wps:spPr bwMode="auto">
                            <a:xfrm>
                              <a:off x="4473" y="-75"/>
                              <a:ext cx="392" cy="522"/>
                            </a:xfrm>
                            <a:custGeom>
                              <a:avLst/>
                              <a:gdLst>
                                <a:gd name="T0" fmla="+- 0 4553 4473"/>
                                <a:gd name="T1" fmla="*/ T0 w 392"/>
                                <a:gd name="T2" fmla="+- 0 357 -75"/>
                                <a:gd name="T3" fmla="*/ 357 h 522"/>
                                <a:gd name="T4" fmla="+- 0 4541 4473"/>
                                <a:gd name="T5" fmla="*/ T4 w 392"/>
                                <a:gd name="T6" fmla="+- 0 373 -75"/>
                                <a:gd name="T7" fmla="*/ 373 h 522"/>
                                <a:gd name="T8" fmla="+- 0 4537 4473"/>
                                <a:gd name="T9" fmla="*/ T8 w 392"/>
                                <a:gd name="T10" fmla="+- 0 378 -75"/>
                                <a:gd name="T11" fmla="*/ 378 h 522"/>
                                <a:gd name="T12" fmla="+- 0 4531 4473"/>
                                <a:gd name="T13" fmla="*/ T12 w 392"/>
                                <a:gd name="T14" fmla="+- 0 379 -75"/>
                                <a:gd name="T15" fmla="*/ 379 h 522"/>
                                <a:gd name="T16" fmla="+- 0 4582 4473"/>
                                <a:gd name="T17" fmla="*/ T16 w 392"/>
                                <a:gd name="T18" fmla="+- 0 379 -75"/>
                                <a:gd name="T19" fmla="*/ 379 h 522"/>
                                <a:gd name="T20" fmla="+- 0 4553 4473"/>
                                <a:gd name="T21" fmla="*/ T20 w 392"/>
                                <a:gd name="T22" fmla="+- 0 357 -75"/>
                                <a:gd name="T23" fmla="*/ 357 h 52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392" h="522">
                                  <a:moveTo>
                                    <a:pt x="80" y="432"/>
                                  </a:moveTo>
                                  <a:lnTo>
                                    <a:pt x="68" y="448"/>
                                  </a:lnTo>
                                  <a:lnTo>
                                    <a:pt x="64" y="453"/>
                                  </a:lnTo>
                                  <a:lnTo>
                                    <a:pt x="58" y="454"/>
                                  </a:lnTo>
                                  <a:lnTo>
                                    <a:pt x="109" y="454"/>
                                  </a:lnTo>
                                  <a:lnTo>
                                    <a:pt x="80" y="432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5" name="Freeform 268"/>
                          <wps:cNvSpPr>
                            <a:spLocks/>
                          </wps:cNvSpPr>
                          <wps:spPr bwMode="auto">
                            <a:xfrm>
                              <a:off x="4473" y="-75"/>
                              <a:ext cx="392" cy="522"/>
                            </a:xfrm>
                            <a:custGeom>
                              <a:avLst/>
                              <a:gdLst>
                                <a:gd name="T0" fmla="+- 0 4856 4473"/>
                                <a:gd name="T1" fmla="*/ T0 w 392"/>
                                <a:gd name="T2" fmla="+- 0 -75 -75"/>
                                <a:gd name="T3" fmla="*/ -75 h 522"/>
                                <a:gd name="T4" fmla="+- 0 4849 4473"/>
                                <a:gd name="T5" fmla="*/ T4 w 392"/>
                                <a:gd name="T6" fmla="+- 0 -74 -75"/>
                                <a:gd name="T7" fmla="*/ -74 h 522"/>
                                <a:gd name="T8" fmla="+- 0 4846 4473"/>
                                <a:gd name="T9" fmla="*/ T8 w 392"/>
                                <a:gd name="T10" fmla="+- 0 -70 -75"/>
                                <a:gd name="T11" fmla="*/ -70 h 522"/>
                                <a:gd name="T12" fmla="+- 0 4537 4473"/>
                                <a:gd name="T13" fmla="*/ T12 w 392"/>
                                <a:gd name="T14" fmla="+- 0 345 -75"/>
                                <a:gd name="T15" fmla="*/ 345 h 522"/>
                                <a:gd name="T16" fmla="+- 0 4553 4473"/>
                                <a:gd name="T17" fmla="*/ T16 w 392"/>
                                <a:gd name="T18" fmla="+- 0 357 -75"/>
                                <a:gd name="T19" fmla="*/ 357 h 522"/>
                                <a:gd name="T20" fmla="+- 0 4862 4473"/>
                                <a:gd name="T21" fmla="*/ T20 w 392"/>
                                <a:gd name="T22" fmla="+- 0 -58 -75"/>
                                <a:gd name="T23" fmla="*/ -58 h 522"/>
                                <a:gd name="T24" fmla="+- 0 4865 4473"/>
                                <a:gd name="T25" fmla="*/ T24 w 392"/>
                                <a:gd name="T26" fmla="+- 0 -62 -75"/>
                                <a:gd name="T27" fmla="*/ -62 h 522"/>
                                <a:gd name="T28" fmla="+- 0 4864 4473"/>
                                <a:gd name="T29" fmla="*/ T28 w 392"/>
                                <a:gd name="T30" fmla="+- 0 -68 -75"/>
                                <a:gd name="T31" fmla="*/ -68 h 522"/>
                                <a:gd name="T32" fmla="+- 0 4860 4473"/>
                                <a:gd name="T33" fmla="*/ T32 w 392"/>
                                <a:gd name="T34" fmla="+- 0 -72 -75"/>
                                <a:gd name="T35" fmla="*/ -72 h 522"/>
                                <a:gd name="T36" fmla="+- 0 4856 4473"/>
                                <a:gd name="T37" fmla="*/ T36 w 392"/>
                                <a:gd name="T38" fmla="+- 0 -75 -75"/>
                                <a:gd name="T39" fmla="*/ -75 h 52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392" h="522">
                                  <a:moveTo>
                                    <a:pt x="383" y="0"/>
                                  </a:moveTo>
                                  <a:lnTo>
                                    <a:pt x="376" y="1"/>
                                  </a:lnTo>
                                  <a:lnTo>
                                    <a:pt x="373" y="5"/>
                                  </a:lnTo>
                                  <a:lnTo>
                                    <a:pt x="64" y="420"/>
                                  </a:lnTo>
                                  <a:lnTo>
                                    <a:pt x="80" y="432"/>
                                  </a:lnTo>
                                  <a:lnTo>
                                    <a:pt x="389" y="17"/>
                                  </a:lnTo>
                                  <a:lnTo>
                                    <a:pt x="392" y="13"/>
                                  </a:lnTo>
                                  <a:lnTo>
                                    <a:pt x="391" y="7"/>
                                  </a:lnTo>
                                  <a:lnTo>
                                    <a:pt x="387" y="3"/>
                                  </a:lnTo>
                                  <a:lnTo>
                                    <a:pt x="383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6" name="Group 265"/>
                        <wpg:cNvGrpSpPr>
                          <a:grpSpLocks/>
                        </wpg:cNvGrpSpPr>
                        <wpg:grpSpPr bwMode="auto">
                          <a:xfrm>
                            <a:off x="4755" y="-603"/>
                            <a:ext cx="543" cy="628"/>
                            <a:chOff x="4755" y="-603"/>
                            <a:chExt cx="543" cy="628"/>
                          </a:xfrm>
                        </wpg:grpSpPr>
                        <wps:wsp>
                          <wps:cNvPr id="307" name="Freeform 266"/>
                          <wps:cNvSpPr>
                            <a:spLocks/>
                          </wps:cNvSpPr>
                          <wps:spPr bwMode="auto">
                            <a:xfrm>
                              <a:off x="4755" y="-603"/>
                              <a:ext cx="543" cy="628"/>
                            </a:xfrm>
                            <a:custGeom>
                              <a:avLst/>
                              <a:gdLst>
                                <a:gd name="T0" fmla="+- 0 4755 4755"/>
                                <a:gd name="T1" fmla="*/ T0 w 543"/>
                                <a:gd name="T2" fmla="+- 0 25 -603"/>
                                <a:gd name="T3" fmla="*/ 25 h 628"/>
                                <a:gd name="T4" fmla="+- 0 5298 4755"/>
                                <a:gd name="T5" fmla="*/ T4 w 543"/>
                                <a:gd name="T6" fmla="+- 0 25 -603"/>
                                <a:gd name="T7" fmla="*/ 25 h 628"/>
                                <a:gd name="T8" fmla="+- 0 5298 4755"/>
                                <a:gd name="T9" fmla="*/ T8 w 543"/>
                                <a:gd name="T10" fmla="+- 0 -603 -603"/>
                                <a:gd name="T11" fmla="*/ -603 h 628"/>
                                <a:gd name="T12" fmla="+- 0 4755 4755"/>
                                <a:gd name="T13" fmla="*/ T12 w 543"/>
                                <a:gd name="T14" fmla="+- 0 -603 -603"/>
                                <a:gd name="T15" fmla="*/ -603 h 628"/>
                                <a:gd name="T16" fmla="+- 0 4755 4755"/>
                                <a:gd name="T17" fmla="*/ T16 w 543"/>
                                <a:gd name="T18" fmla="+- 0 25 -603"/>
                                <a:gd name="T19" fmla="*/ 25 h 6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43" h="628">
                                  <a:moveTo>
                                    <a:pt x="0" y="628"/>
                                  </a:moveTo>
                                  <a:lnTo>
                                    <a:pt x="543" y="628"/>
                                  </a:lnTo>
                                  <a:lnTo>
                                    <a:pt x="54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628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4" o:spid="_x0000_s1026" style="position:absolute;margin-left:56.2pt;margin-top:-30.65pt;width:327.7pt;height:523.95pt;z-index:-3096;mso-position-horizontal-relative:page" coordorigin="1124,-613" coordsize="6554,1047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">
                <v:shape id="Picture 293" o:spid="_x0000_s1027" type="#_x0000_t75" style="position:absolute;left:1134;top:-522;width:6544;height:1038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wwvofFAAAA3AAAAA8AAABkcnMvZG93bnJldi54bWxEj0FrAjEUhO8F/0N4Qm+a1YO2W6NUURDp&#10;oW5re31sXjfBzcuySdf135uC0OMwM98wi1XvatFRG6xnBZNxBoK49NpypeDzYzd6AhEissbaMym4&#10;UoDVcvCwwFz7Cx+pK2IlEoRDjgpMjE0uZSgNOQxj3xAn78e3DmOSbSV1i5cEd7WcZtlMOrScFgw2&#10;tDFUnotfp2Bdbd+ljeb7NDudt/NDV7x9SavU47B/fQERqY//4Xt7rxVM58/wdyYdAbm8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8ML6HxQAAANwAAAAPAAAAAAAAAAAAAAAA&#10;AJ8CAABkcnMvZG93bnJldi54bWxQSwUGAAAAAAQABAD3AAAAkQMAAAAA&#10;">
                  <v:imagedata r:id="rId43" o:title=""/>
                </v:shape>
                <v:group id="Group 288" o:spid="_x0000_s1028" style="position:absolute;left:2596;top:6925;width:653;height:414" coordorigin="2596,6925" coordsize="653,4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L4es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vx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0y+HrCAAAA3AAAAA8A&#10;AAAAAAAAAAAAAAAAqgIAAGRycy9kb3ducmV2LnhtbFBLBQYAAAAABAAEAPoAAACZAwAAAAA=&#10;">
                  <v:shape id="Freeform 292" o:spid="_x0000_s1029" style="position:absolute;left:2596;top:6925;width:653;height:414;visibility:visible;mso-wrap-style:square;v-text-anchor:top" coordsize="653,4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d/h8MA&#10;AADcAAAADwAAAGRycy9kb3ducmV2LnhtbESPwWrDMBBE74X8g9hAbo0cY2rjRAlJ40JpT03zAYu1&#10;sUyslbFU2/37qlDocZiZN8zuMNtOjDT41rGCzToBQVw73XKj4Pr58liA8AFZY+eYFHyTh8N+8bDD&#10;UruJP2i8hEZECPsSFZgQ+lJKXxuy6NeuJ47ezQ0WQ5RDI/WAU4TbTqZJ8iQtthwXDPb0bKi+X76s&#10;grfsvT3neRUq05ApKpedpM6UWi3n4xZEoDn8h//ar1pBWmzg90w8An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d/h8MAAADcAAAADwAAAAAAAAAAAAAAAACYAgAAZHJzL2Rv&#10;d25yZXYueG1sUEsFBgAAAAAEAAQA9QAAAIgDAAAAAA==&#10;" path="m107,56l96,73,641,415r7,-2l650,409r3,-5l652,398r-5,-3l107,56e" fillcolor="black" stroked="f">
                    <v:path arrowok="t" o:connecttype="custom" o:connectlocs="107,6981;96,6998;641,7340;648,7338;650,7334;653,7329;652,7323;647,7320;107,6981" o:connectangles="0,0,0,0,0,0,0,0,0"/>
                  </v:shape>
                  <v:shape id="Freeform 291" o:spid="_x0000_s1030" style="position:absolute;left:2596;top:6925;width:653;height:414;visibility:visible;mso-wrap-style:square;v-text-anchor:top" coordsize="653,4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Xh8MIA&#10;AADcAAAADwAAAGRycy9kb3ducmV2LnhtbESP0WrCQBRE34X+w3ILfdNNQ9AQXcW2EUSftP2AS/aa&#10;DWbvhuxW49+7guDjMDNnmMVqsK24UO8bxwo+JwkI4srphmsFf7+bcQ7CB2SNrWNScCMPq+XbaIGF&#10;dlc+0OUYahEh7AtUYELoCil9Zciin7iOOHon11sMUfa11D1eI9y2Mk2SqbTYcFww2NG3oep8/LcK&#10;dtm++ZnNylCamkxeuuxL6kypj/dhPQcRaAiv8LO91QrSPIXHmXgE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FeHwwgAAANwAAAAPAAAAAAAAAAAAAAAAAJgCAABkcnMvZG93&#10;bnJldi54bWxQSwUGAAAAAAQABAD1AAAAhwMAAAAA&#10;" path="m,l70,115,96,73,79,62,75,59,73,53r3,-5l79,44r6,-2l116,42,134,13,,e" fillcolor="black" stroked="f">
                    <v:path arrowok="t" o:connecttype="custom" o:connectlocs="0,6925;70,7040;96,6998;79,6987;75,6984;73,6978;76,6973;79,6969;85,6967;116,6967;134,6938;0,6925" o:connectangles="0,0,0,0,0,0,0,0,0,0,0,0"/>
                  </v:shape>
                  <v:shape id="Freeform 290" o:spid="_x0000_s1031" style="position:absolute;left:2596;top:6925;width:653;height:414;visibility:visible;mso-wrap-style:square;v-text-anchor:top" coordsize="653,4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lEa8MA&#10;AADcAAAADwAAAGRycy9kb3ducmV2LnhtbESP0WrCQBRE3wv+w3IF3+pGGzREV9E2QrFPVT/gkr1m&#10;g9m7IbvV+PduQfBxmJkzzHLd20ZcqfO1YwWTcQKCuHS65krB6bh7z0D4gKyxcUwK7uRhvRq8LTHX&#10;7sa/dD2ESkQI+xwVmBDaXEpfGrLox64ljt7ZdRZDlF0ldYe3CLeNnCbJTFqsOS4YbOnTUHk5/FkF&#10;+/Sn/prPi1CYikxWuHQrdarUaNhvFiAC9eEVfra/tYJp9gH/Z+IR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llEa8MAAADcAAAADwAAAAAAAAAAAAAAAACYAgAAZHJzL2Rv&#10;d25yZXYueG1sUEsFBgAAAAAEAAQA9QAAAIgDAAAAAA==&#10;" path="m85,42r-6,2l76,48r-3,5l75,59r4,3l96,73,107,56,90,45,85,42e" fillcolor="black" stroked="f">
                    <v:path arrowok="t" o:connecttype="custom" o:connectlocs="85,6967;79,6969;76,6973;73,6978;75,6984;79,6987;96,6998;107,6981;90,6970;85,6967" o:connectangles="0,0,0,0,0,0,0,0,0,0"/>
                  </v:shape>
                  <v:shape id="Freeform 289" o:spid="_x0000_s1032" style="position:absolute;left:2596;top:6925;width:653;height:414;visibility:visible;mso-wrap-style:square;v-text-anchor:top" coordsize="653,4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DcH8MA&#10;AADcAAAADwAAAGRycy9kb3ducmV2LnhtbESPwWrDMBBE74H+g9hCb7HcYBrjRglp6kJoTnH7AYu1&#10;tUyslbEU2/37qFDIcZiZN8xmN9tOjDT41rGC5yQFQVw73XKj4PvrY5mD8AFZY+eYFPySh932YbHB&#10;QruJzzRWoRERwr5ABSaEvpDS14Ys+sT1xNH7cYPFEOXQSD3gFOG2k6s0fZEWW44LBns6GKov1dUq&#10;+MxO7ft6XYbSNGTy0mVvUmdKPT3O+1cQgeZwD/+3j1rBKs/g70w8AnJ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bDcH8MAAADcAAAADwAAAAAAAAAAAAAAAACYAgAAZHJzL2Rv&#10;d25yZXYueG1sUEsFBgAAAAAEAAQA9QAAAIgDAAAAAA==&#10;" path="m116,42r-31,l90,45r17,11l116,42e" fillcolor="black" stroked="f">
                    <v:path arrowok="t" o:connecttype="custom" o:connectlocs="116,6967;85,6967;90,6970;107,6981;116,6967" o:connectangles="0,0,0,0,0"/>
                  </v:shape>
                </v:group>
                <v:group id="Group 286" o:spid="_x0000_s1033" style="position:absolute;left:3238;top:3192;width:740;height:628" coordorigin="3238,3192" coordsize="740,6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Vb4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Wa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RVvixgAAANwA&#10;AAAPAAAAAAAAAAAAAAAAAKoCAABkcnMvZG93bnJldi54bWxQSwUGAAAAAAQABAD6AAAAnQMAAAAA&#10;">
                  <v:shape id="Freeform 287" o:spid="_x0000_s1034" style="position:absolute;left:3238;top:3192;width:740;height:628;visibility:visible;mso-wrap-style:square;v-text-anchor:top" coordsize="740,6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KnSMMA&#10;AADcAAAADwAAAGRycy9kb3ducmV2LnhtbESP3YrCMBSE74V9h3AE7zS1gpZqlEVQvPDGnwc4Nmfb&#10;7jYnJcna7j69EQQvh5n5hlltetOIOzlfW1YwnSQgiAuray4VXC+7cQbCB2SNjWVS8EceNuuPwQpz&#10;bTs+0f0cShEh7HNUUIXQ5lL6oiKDfmJb4uh9WWcwROlKqR12EW4amSbJXBqsOS5U2NK2ouLn/GsU&#10;UGeT28yV39v/tljo3dH0Lt0rNRr2n0sQgfrwDr/aB60gzebwPBOPgF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nKnSMMAAADcAAAADwAAAAAAAAAAAAAAAACYAgAAZHJzL2Rv&#10;d25yZXYueG1sUEsFBgAAAAAEAAQA9QAAAIgDAAAAAA==&#10;" path="m,628r740,l740,,,,,628e" stroked="f">
                    <v:path arrowok="t" o:connecttype="custom" o:connectlocs="0,3820;740,3820;740,3192;0,3192;0,3820" o:connectangles="0,0,0,0,0"/>
                  </v:shape>
                </v:group>
                <v:group id="Group 284" o:spid="_x0000_s1035" style="position:absolute;left:3238;top:7089;width:740;height:646" coordorigin="3238,7089" coordsize="740,6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<v:shape id="Freeform 285" o:spid="_x0000_s1036" style="position:absolute;left:3238;top:7089;width:740;height:646;visibility:visible;mso-wrap-style:square;v-text-anchor:top" coordsize="740,6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pu4cEA&#10;AADcAAAADwAAAGRycy9kb3ducmV2LnhtbERPy4rCMBTdD/gP4QpuRFMVBqlGUUEQV471gbtLc22L&#10;zU1pYq1/P1kILg/nPV+2phQN1a6wrGA0jEAQp1YXnCk4JdvBFITzyBpLy6TgTQ6Wi87PHGNtX/xH&#10;zdFnIoSwi1FB7n0VS+nSnAy6oa2IA3e3tUEfYJ1JXeMrhJtSjqPoVxosODTkWNEmp/RxfBoF/dsb&#10;z2ly3Tf7tZvcL+W2bw8jpXrddjUD4an1X/HHvdMKxtOwNpwJR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eabuHBAAAA3AAAAA8AAAAAAAAAAAAAAAAAmAIAAGRycy9kb3du&#10;cmV2LnhtbFBLBQYAAAAABAAEAPUAAACGAwAAAAA=&#10;" path="m,646r740,l740,,,,,646e" stroked="f">
                    <v:path arrowok="t" o:connecttype="custom" o:connectlocs="0,7735;740,7735;740,7089;0,7089;0,7735" o:connectangles="0,0,0,0,0"/>
                  </v:shape>
                </v:group>
                <v:group id="Group 282" o:spid="_x0000_s1037" style="position:absolute;left:1134;top:2171;width:597;height:743" coordorigin="1134,2171" coordsize="597,7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<v:shape id="Freeform 283" o:spid="_x0000_s1038" style="position:absolute;left:1134;top:2171;width:597;height:743;visibility:visible;mso-wrap-style:square;v-text-anchor:top" coordsize="597,7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E9bcAA&#10;AADcAAAADwAAAGRycy9kb3ducmV2LnhtbERPPW/CMBDdkfgP1iF1AwcGRAIGQaW2iE4FxHyKjyQi&#10;Pqe2AcOvx0Oljk/ve7GKphU3cr6xrGA8ykAQl1Y3XCk4Hj6GMxA+IGtsLZOCB3lYLfu9BRba3vmH&#10;bvtQiRTCvkAFdQhdIaUvazLoR7YjTtzZOoMhQVdJ7fCewk0rJ1k2lQYbTg01dvReU3nZX42CPM6i&#10;9l+n5/Qz3zyZvne5u/4q9TaI6zmIQDH8i//cW61gkqf56Uw6AnL5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5E9bcAAAADcAAAADwAAAAAAAAAAAAAAAACYAgAAZHJzL2Rvd25y&#10;ZXYueG1sUEsFBgAAAAAEAAQA9QAAAIUDAAAAAA==&#10;" path="m,743r597,l597,,,,,743e" stroked="f">
                    <v:path arrowok="t" o:connecttype="custom" o:connectlocs="0,2914;597,2914;597,2171;0,2171;0,2914" o:connectangles="0,0,0,0,0"/>
                  </v:shape>
                </v:group>
                <v:group id="Group 277" o:spid="_x0000_s1039" style="position:absolute;left:1591;top:2903;width:658;height:1046" coordorigin="1591,2903" coordsize="658,10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fLP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p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6fLPMQAAADcAAAA&#10;DwAAAAAAAAAAAAAAAACqAgAAZHJzL2Rvd25yZXYueG1sUEsFBgAAAAAEAAQA+gAAAJsDAAAAAA==&#10;">
                  <v:shape id="Freeform 281" o:spid="_x0000_s1040" style="position:absolute;left:1591;top:2903;width:658;height:1046;visibility:visible;mso-wrap-style:square;v-text-anchor:top" coordsize="658,10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oAqcIA&#10;AADcAAAADwAAAGRycy9kb3ducmV2LnhtbESPQYvCMBSE7wv+h/AEb2tqQVmrUUSQXY/riudH82yq&#10;zUttYq3+erMgeBxm5htmvuxsJVpqfOlYwWiYgCDOnS65ULD/23x+gfABWWPlmBTcycNy0fuYY6bd&#10;jX+p3YVCRAj7DBWYEOpMSp8bsuiHriaO3tE1FkOUTSF1g7cIt5VMk2QiLZYcFwzWtDaUn3dXq+B0&#10;N+N9wMd5+r09HtpNd7k+eKLUoN+tZiACdeEdfrV/tIJ0msL/mXgE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ygCpwgAAANwAAAAPAAAAAAAAAAAAAAAAAJgCAABkcnMvZG93&#10;bnJldi54bWxQSwUGAAAAAAQABAD1AAAAhwMAAAAA&#10;" path="m586,950r-42,26l658,1046r-7,-73l606,973r-7,-1l597,967,586,950e" fillcolor="black" stroked="f">
                    <v:path arrowok="t" o:connecttype="custom" o:connectlocs="586,3853;544,3879;658,3949;651,3876;606,3876;599,3875;597,3870;586,3853" o:connectangles="0,0,0,0,0,0,0,0"/>
                  </v:shape>
                  <v:shape id="Freeform 280" o:spid="_x0000_s1041" style="position:absolute;left:1591;top:2903;width:658;height:1046;visibility:visible;mso-wrap-style:square;v-text-anchor:top" coordsize="658,10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alMsQA&#10;AADcAAAADwAAAGRycy9kb3ducmV2LnhtbESPQWvCQBSE70L/w/IKvemmFkOTukoRxPbYNPT8yD6z&#10;qdm3aXaN0V/vFgSPw8x8wyzXo23FQL1vHCt4niUgiCunG64VlN/b6SsIH5A1to5JwZk8rFcPkyXm&#10;2p34i4Yi1CJC2OeowITQ5VL6ypBFP3MdcfT2rrcYouxrqXs8Rbht5TxJUmmx4bhgsKONoepQHK2C&#10;37NZlAEvh2z3uf8ZtuPf8cKpUk+P4/sbiEBjuIdv7Q+tYJ69wP+ZeATk6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GpTLEAAAA3AAAAA8AAAAAAAAAAAAAAAAAmAIAAGRycy9k&#10;b3ducmV2LnhtbFBLBQYAAAAABAAEAPUAAACJAwAAAAA=&#10;" path="m603,939r-17,11l597,967r2,5l606,973r4,-3l615,967r1,-6l613,956,603,939e" fillcolor="black" stroked="f">
                    <v:path arrowok="t" o:connecttype="custom" o:connectlocs="603,3842;586,3853;597,3870;599,3875;606,3876;610,3873;615,3870;616,3864;613,3859;603,3842" o:connectangles="0,0,0,0,0,0,0,0,0,0"/>
                  </v:shape>
                  <v:shape id="Freeform 279" o:spid="_x0000_s1042" style="position:absolute;left:1591;top:2903;width:658;height:1046;visibility:visible;mso-wrap-style:square;v-text-anchor:top" coordsize="658,10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89RsQA&#10;AADcAAAADwAAAGRycy9kb3ducmV2LnhtbESPQWvCQBSE70L/w/IKvemmUkOTukoRxPbYNPT8yD6z&#10;qdm3aXaN0V/vFgSPw8x8wyzXo23FQL1vHCt4niUgiCunG64VlN/b6SsIH5A1to5JwZk8rFcPkyXm&#10;2p34i4Yi1CJC2OeowITQ5VL6ypBFP3MdcfT2rrcYouxrqXs8Rbht5TxJUmmx4bhgsKONoepQHK2C&#10;37NZlAEvh2z3uf8ZtuPf8cKpUk+P4/sbiEBjuIdv7Q+tYJ69wP+ZeATk6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1vPUbEAAAA3AAAAA8AAAAAAAAAAAAAAAAAmAIAAGRycy9k&#10;b3ducmV2LnhtbFBLBQYAAAAABAAEAPUAAACJAwAAAAA=&#10;" path="m645,913r-42,26l613,956r3,5l615,967r-5,3l606,973r45,l645,913e" fillcolor="black" stroked="f">
                    <v:path arrowok="t" o:connecttype="custom" o:connectlocs="645,3816;603,3842;613,3859;616,3864;615,3870;610,3873;606,3876;651,3876;645,3816" o:connectangles="0,0,0,0,0,0,0,0,0"/>
                  </v:shape>
                  <v:shape id="Freeform 278" o:spid="_x0000_s1043" style="position:absolute;left:1591;top:2903;width:658;height:1046;visibility:visible;mso-wrap-style:square;v-text-anchor:top" coordsize="658,10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OY3cIA&#10;AADcAAAADwAAAGRycy9kb3ducmV2LnhtbESPQYvCMBSE74L/ITzBm6YKinaNIguyelyVPT+aZ1Nt&#10;XmoTa/XXmwXB4zAz3zCLVWtL0VDtC8cKRsMEBHHmdMG5guNhM5iB8AFZY+mYFDzIw2rZ7Sww1e7O&#10;v9TsQy4ihH2KCkwIVSqlzwxZ9ENXEUfv5GqLIco6l7rGe4TbUo6TZCotFhwXDFb0bSi77G9Wwflh&#10;JseAz8v8Z3f6azbt9fbkqVL9Xrv+AhGoDZ/wu73VCsbzCfyfiUdAL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I5jdwgAAANwAAAAPAAAAAAAAAAAAAAAAAJgCAABkcnMvZG93&#10;bnJldi54bWxQSwUGAAAAAAQABAD1AAAAhwMAAAAA&#10;" path="m10,l6,3,1,6,,12r3,5l586,950r17,-11l19,6,17,1,10,e" fillcolor="black" stroked="f">
                    <v:path arrowok="t" o:connecttype="custom" o:connectlocs="10,2903;6,2906;1,2909;0,2915;3,2920;586,3853;603,3842;19,2909;17,2904;10,2903" o:connectangles="0,0,0,0,0,0,0,0,0,0"/>
                  </v:shape>
                </v:group>
                <v:group id="Group 272" o:spid="_x0000_s1044" style="position:absolute;left:3202;top:3810;width:206;height:820" coordorigin="3202,3810" coordsize="206,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5TS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W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TlNIxgAAANwA&#10;AAAPAAAAAAAAAAAAAAAAAKoCAABkcnMvZG93bnJldi54bWxQSwUGAAAAAAQABAD6AAAAnQMAAAAA&#10;">
                  <v:shape id="Freeform 276" o:spid="_x0000_s1045" style="position:absolute;left:3202;top:3810;width:206;height:820;visibility:visible;mso-wrap-style:square;v-text-anchor:top" coordsize="206,8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xh8cAA&#10;AADcAAAADwAAAGRycy9kb3ducmV2LnhtbESPSwvCMBCE74L/IazgTVMf+KhGEUHoTXzgeWnWttps&#10;ShO1/nsjCB6HmfmGWa4bU4on1a6wrGDQj0AQp1YXnCk4n3a9GQjnkTWWlknBmxysV+3WEmNtX3yg&#10;59FnIkDYxagg976KpXRpTgZd31bEwbva2qAPss6krvEV4KaUwyiaSIMFh4UcK9rmlN6PD6MA9zTS&#10;k2o/GCVycykf9/E2vSVKdTvNZgHCU+P/4V870QqG8yl8z4QjIFc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4xh8cAAAADcAAAADwAAAAAAAAAAAAAAAACYAgAAZHJzL2Rvd25y&#10;ZXYueG1sUEsFBgAAAAAEAAQA9QAAAIUDAAAAAA==&#10;" path="m,690l36,819r68,-87l59,732r-6,-1l48,730r-3,-5l46,719r3,-19l,690e" fillcolor="black" stroked="f">
                    <v:path arrowok="t" o:connecttype="custom" o:connectlocs="0,4500;36,4629;104,4542;59,4542;53,4541;48,4540;45,4535;46,4529;49,4510;0,4500" o:connectangles="0,0,0,0,0,0,0,0,0,0"/>
                  </v:shape>
                  <v:shape id="Freeform 275" o:spid="_x0000_s1046" style="position:absolute;left:3202;top:3810;width:206;height:820;visibility:visible;mso-wrap-style:square;v-text-anchor:top" coordsize="206,8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P1g70A&#10;AADcAAAADwAAAGRycy9kb3ducmV2LnhtbERPyQrCMBC9C/5DGMGbpi6I1kYRQehNXPA8NGNb20xK&#10;E7X+vTkIHh9vT7adqcWLWldaVjAZRyCIM6tLzhVcL4fREoTzyBpry6TgQw62m34vwVjbN5/odfa5&#10;CCHsYlRQeN/EUrqsIINubBviwN1ta9AH2OZSt/gO4aaW0yhaSIMlh4YCG9oXlFXnp1GAR5rpRXOc&#10;zFK5u9XPar7PHqlSw0G3W4Pw1Pm/+OdOtYLpKqwNZ8IRkJsv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1hP1g70AAADcAAAADwAAAAAAAAAAAAAAAACYAgAAZHJzL2Rvd25yZXYu&#10;eG1sUEsFBgAAAAAEAAQA9QAAAIIDAAAAAA==&#10;" path="m49,700r-3,19l45,725r3,5l53,731r6,1l64,729r1,-6l69,704,49,700e" fillcolor="black" stroked="f">
                    <v:path arrowok="t" o:connecttype="custom" o:connectlocs="49,4510;46,4529;45,4535;48,4540;53,4541;59,4542;64,4539;65,4533;69,4514;49,4510" o:connectangles="0,0,0,0,0,0,0,0,0,0"/>
                  </v:shape>
                  <v:shape id="Freeform 274" o:spid="_x0000_s1047" style="position:absolute;left:3202;top:3810;width:206;height:820;visibility:visible;mso-wrap-style:square;v-text-anchor:top" coordsize="206,8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9QGL8A&#10;AADcAAAADwAAAGRycy9kb3ducmV2LnhtbESPSwvCMBCE74L/IazgzaY+EK1GEUHoTXzgeWnWttps&#10;ShO1/nsjCB6HmfmGWa5bU4knNa60rGAYxSCIM6tLzhWcT7vBDITzyBory6TgTQ7Wq25niYm2Lz7Q&#10;8+hzESDsElRQeF8nUrqsIIMusjVx8K62MeiDbHKpG3wFuKnkKI6n0mDJYaHAmrYFZffjwyjAPY31&#10;tN4Px6ncXKrHfbLNbqlS/V67WYDw1Pp/+NdOtYLRfA7fM+EIyNU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X1AYvwAAANwAAAAPAAAAAAAAAAAAAAAAAJgCAABkcnMvZG93bnJl&#10;di54bWxQSwUGAAAAAAQABAD1AAAAhAMAAAAA&#10;" path="m69,704r-4,19l64,729r-5,3l104,732r14,-19l69,704e" fillcolor="black" stroked="f">
                    <v:path arrowok="t" o:connecttype="custom" o:connectlocs="69,4514;65,4533;64,4539;59,4542;104,4542;118,4523;69,4514" o:connectangles="0,0,0,0,0,0,0"/>
                  </v:shape>
                  <v:shape id="Freeform 273" o:spid="_x0000_s1048" style="position:absolute;left:3202;top:3810;width:206;height:820;visibility:visible;mso-wrap-style:square;v-text-anchor:top" coordsize="206,8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5jn7wA&#10;AADcAAAADwAAAGRycy9kb3ducmV2LnhtbERPSwrCMBDdC94hjOBOU62IVFMRQehO/OB6aMa2tpmU&#10;Jmq9vVkILh/vv9n2phEv6lxlWcFsGoEgzq2uuFBwvRwmKxDOI2tsLJOCDznYpsPBBhNt33yi19kX&#10;IoSwS1BB6X2bSOnykgy6qW2JA3e3nUEfYFdI3eE7hJtGzqNoKQ1WHBpKbGlfUl6fn0YBHinWy/Y4&#10;izO5uzXPerHPH5lS41G/W4Pw1Pu/+OfOtII4CvPDmXAEZPoF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2jmOfvAAAANwAAAAPAAAAAAAAAAAAAAAAAJgCAABkcnMvZG93bnJldi54&#10;bWxQSwUGAAAAAAQABAD1AAAAgQMAAAAA&#10;" path="m193,r-6,3l186,8,49,700r20,4l206,12r1,-5l203,2,193,e" fillcolor="black" stroked="f">
                    <v:path arrowok="t" o:connecttype="custom" o:connectlocs="193,3810;187,3813;186,3818;49,4510;69,4514;206,3822;207,3817;203,3812;193,3810" o:connectangles="0,0,0,0,0,0,0,0,0"/>
                  </v:shape>
                </v:group>
                <v:group id="Group 267" o:spid="_x0000_s1049" style="position:absolute;left:4473;top:-75;width:392;height:522" coordorigin="4473,-75" coordsize="392,5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TFEmxgAAANwA&#10;AAAPAAAAAAAAAAAAAAAAAKoCAABkcnMvZG93bnJldi54bWxQSwUGAAAAAAQABAD6AAAAnQMAAAAA&#10;">
                  <v:shape id="Freeform 271" o:spid="_x0000_s1050" style="position:absolute;left:4473;top:-75;width:392;height:522;visibility:visible;mso-wrap-style:square;v-text-anchor:top" coordsize="392,5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Tv1cUA&#10;AADcAAAADwAAAGRycy9kb3ducmV2LnhtbESPQWsCMRSE70L/Q3gFb5pUQWRrdimWouBBq7b0+Ni8&#10;bpZuXpZNXNd/3xQKHoeZ+YZZFYNrRE9dqD1reJoqEMSlNzVXGs6nt8kSRIjIBhvPpOFGAYr8YbTC&#10;zPgrv1N/jJVIEA4ZarAxtpmUobTkMEx9S5y8b985jEl2lTQdXhPcNXKm1EI6rDktWGxpban8OV6c&#10;hs2hNod+d/qwil/XX8u5UZ/7qPX4cXh5BhFpiPfwf3trNMzVDP7OpCMg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VO/VxQAAANwAAAAPAAAAAAAAAAAAAAAAAJgCAABkcnMv&#10;ZG93bnJldi54bWxQSwUGAAAAAAQABAD1AAAAigMAAAAA&#10;" path="m24,390l,522,120,462r-11,-8l58,454r-4,-4l49,447r-1,-6l52,436,64,420,24,390e" fillcolor="black" stroked="f">
                    <v:path arrowok="t" o:connecttype="custom" o:connectlocs="24,315;0,447;120,387;109,379;58,379;54,375;49,372;48,366;52,361;64,345;24,315" o:connectangles="0,0,0,0,0,0,0,0,0,0,0"/>
                  </v:shape>
                  <v:shape id="Freeform 270" o:spid="_x0000_s1051" style="position:absolute;left:4473;top:-75;width:392;height:522;visibility:visible;mso-wrap-style:square;v-text-anchor:top" coordsize="392,5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hKTsQA&#10;AADcAAAADwAAAGRycy9kb3ducmV2LnhtbESPT2sCMRTE7wW/Q3iCt5rYhSKrUUQpFXqo9R8eH5vn&#10;ZnHzsmzSdfvtm0LB4zAzv2Hmy97VoqM2VJ41TMYKBHHhTcWlhuPh7XkKIkRkg7Vn0vBDAZaLwdMc&#10;c+Pv/EXdPpYiQTjkqMHG2ORShsKSwzD2DXHyrr51GJNsS2lavCe4q+WLUq/SYcVpwWJDa0vFbf/t&#10;NLzvKrPrPg4nq3izvkwzo86fUevRsF/NQETq4yP8394aDZnK4O9MOgJ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YSk7EAAAA3AAAAA8AAAAAAAAAAAAAAAAAmAIAAGRycy9k&#10;b3ducmV2LnhtbFBLBQYAAAAABAAEAPUAAACJAwAAAAA=&#10;" path="m64,420l52,436r-4,5l49,447r5,3l58,454r6,-1l68,448,80,432,64,420e" fillcolor="black" stroked="f">
                    <v:path arrowok="t" o:connecttype="custom" o:connectlocs="64,345;52,361;48,366;49,372;54,375;58,379;64,378;68,373;80,357;64,345" o:connectangles="0,0,0,0,0,0,0,0,0,0"/>
                  </v:shape>
                  <v:shape id="Freeform 269" o:spid="_x0000_s1052" style="position:absolute;left:4473;top:-75;width:392;height:522;visibility:visible;mso-wrap-style:square;v-text-anchor:top" coordsize="392,5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HSOsQA&#10;AADcAAAADwAAAGRycy9kb3ducmV2LnhtbESPQWsCMRSE70L/Q3gFb5q0FpHVKGIpCj1otZUeH5vX&#10;zeLmZdnEdf33RhB6HGbmG2a26FwlWmpC6VnDy1CBIM69KbnQ8H34GExAhIhssPJMGq4UYDF/6s0w&#10;M/7CX9TuYyEShEOGGmyMdSZlyC05DENfEyfvzzcOY5JNIU2DlwR3lXxVaiwdlpwWLNa0spSf9men&#10;Yb0rza79PPxYxe+r38nIqOM2at1/7pZTEJG6+B9+tDdGw0i9wf1MOgJyf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x0jrEAAAA3AAAAA8AAAAAAAAAAAAAAAAAmAIAAGRycy9k&#10;b3ducmV2LnhtbFBLBQYAAAAABAAEAPUAAACJAwAAAAA=&#10;" path="m80,432l68,448r-4,5l58,454r51,l80,432e" fillcolor="black" stroked="f">
                    <v:path arrowok="t" o:connecttype="custom" o:connectlocs="80,357;68,373;64,378;58,379;109,379;80,357" o:connectangles="0,0,0,0,0,0"/>
                  </v:shape>
                  <v:shape id="Freeform 268" o:spid="_x0000_s1053" style="position:absolute;left:4473;top:-75;width:392;height:522;visibility:visible;mso-wrap-style:square;v-text-anchor:top" coordsize="392,5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13ocQA&#10;AADcAAAADwAAAGRycy9kb3ducmV2LnhtbESPQWsCMRSE70L/Q3gFb5q0UpHVKGIpCj1otZUeH5vX&#10;zeLmZdnEdf33RhB6HGbmG2a26FwlWmpC6VnDy1CBIM69KbnQ8H34GExAhIhssPJMGq4UYDF/6s0w&#10;M/7CX9TuYyEShEOGGmyMdSZlyC05DENfEyfvzzcOY5JNIU2DlwR3lXxVaiwdlpwWLNa0spSf9men&#10;Yb0rza79PPxYxe+r38nIqOM2at1/7pZTEJG6+B9+tDdGw0i9wf1MOgJyf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9d6HEAAAA3AAAAA8AAAAAAAAAAAAAAAAAmAIAAGRycy9k&#10;b3ducmV2LnhtbFBLBQYAAAAABAAEAPUAAACJAwAAAAA=&#10;" path="m383,r-7,1l373,5,64,420r16,12l389,17r3,-4l391,7,387,3,383,e" fillcolor="black" stroked="f">
                    <v:path arrowok="t" o:connecttype="custom" o:connectlocs="383,-75;376,-74;373,-70;64,345;80,357;389,-58;392,-62;391,-68;387,-72;383,-75" o:connectangles="0,0,0,0,0,0,0,0,0,0"/>
                  </v:shape>
                </v:group>
                <v:group id="Group 265" o:spid="_x0000_s1054" style="position:absolute;left:4755;top:-603;width:543;height:628" coordorigin="4755,-603" coordsize="543,6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XJU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tEE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qXJUsQAAADcAAAA&#10;DwAAAAAAAAAAAAAAAACqAgAAZHJzL2Rvd25yZXYueG1sUEsFBgAAAAAEAAQA+gAAAJsDAAAAAA==&#10;">
                  <v:shape id="Freeform 266" o:spid="_x0000_s1055" style="position:absolute;left:4755;top:-603;width:543;height:628;visibility:visible;mso-wrap-style:square;v-text-anchor:top" coordsize="543,6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IyUcMA&#10;AADcAAAADwAAAGRycy9kb3ducmV2LnhtbESPQWvCQBSE74X+h+UVvBTdaImG6CpFKM3Joknuj+wz&#10;Cc2+Ddmtif++WxB6HGbmG2Z3mEwnbjS41rKC5SICQVxZ3XKtoMg/5gkI55E1dpZJwZ0cHPbPTztM&#10;tR35TLeLr0WAsEtRQeN9n0rpqoYMuoXtiYN3tYNBH+RQSz3gGOCmk6soWkuDLYeFBns6NlR9X35M&#10;oHR5Wbzi19jfE5bZqYzxU8ZKzV6m9y0IT5P/Dz/amVbwFm3g70w4AnL/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5IyUcMAAADcAAAADwAAAAAAAAAAAAAAAACYAgAAZHJzL2Rv&#10;d25yZXYueG1sUEsFBgAAAAAEAAQA9QAAAIgDAAAAAA==&#10;" path="m,628r543,l543,,,,,628e" stroked="f">
                    <v:path arrowok="t" o:connecttype="custom" o:connectlocs="0,25;543,25;543,-603;0,-603;0,25" o:connectangles="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position w:val="1"/>
          <w:sz w:val="24"/>
          <w:szCs w:val="24"/>
        </w:rPr>
        <w:t xml:space="preserve">- </w:t>
      </w:r>
      <w:proofErr w:type="gramStart"/>
      <w:r w:rsidR="00687BDC">
        <w:rPr>
          <w:rFonts w:ascii="Arial" w:eastAsia="Arial" w:hAnsi="Arial" w:cs="Arial"/>
          <w:spacing w:val="1"/>
          <w:position w:val="1"/>
          <w:sz w:val="24"/>
          <w:szCs w:val="24"/>
        </w:rPr>
        <w:t>d</w:t>
      </w:r>
      <w:r w:rsidR="00687BDC">
        <w:rPr>
          <w:rFonts w:ascii="Arial" w:eastAsia="Arial" w:hAnsi="Arial" w:cs="Arial"/>
          <w:position w:val="1"/>
          <w:sz w:val="24"/>
          <w:szCs w:val="24"/>
        </w:rPr>
        <w:t>’un</w:t>
      </w:r>
      <w:proofErr w:type="gramEnd"/>
      <w:r w:rsidR="00687BDC">
        <w:rPr>
          <w:rFonts w:ascii="Arial" w:eastAsia="Arial" w:hAnsi="Arial" w:cs="Arial"/>
          <w:spacing w:val="1"/>
          <w:position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position w:val="1"/>
          <w:sz w:val="24"/>
          <w:szCs w:val="24"/>
        </w:rPr>
        <w:t>c</w:t>
      </w:r>
      <w:r w:rsidR="00687BDC">
        <w:rPr>
          <w:rFonts w:ascii="Arial" w:eastAsia="Arial" w:hAnsi="Arial" w:cs="Arial"/>
          <w:spacing w:val="-1"/>
          <w:position w:val="1"/>
          <w:sz w:val="24"/>
          <w:szCs w:val="24"/>
        </w:rPr>
        <w:t>h</w:t>
      </w:r>
      <w:r w:rsidR="00687BDC">
        <w:rPr>
          <w:rFonts w:ascii="Arial" w:eastAsia="Arial" w:hAnsi="Arial" w:cs="Arial"/>
          <w:spacing w:val="1"/>
          <w:position w:val="1"/>
          <w:sz w:val="24"/>
          <w:szCs w:val="24"/>
        </w:rPr>
        <w:t>â</w:t>
      </w:r>
      <w:r w:rsidR="00687BDC">
        <w:rPr>
          <w:rFonts w:ascii="Arial" w:eastAsia="Arial" w:hAnsi="Arial" w:cs="Arial"/>
          <w:position w:val="1"/>
          <w:sz w:val="24"/>
          <w:szCs w:val="24"/>
        </w:rPr>
        <w:t xml:space="preserve">ssis </w:t>
      </w:r>
      <w:r w:rsidR="00687BDC">
        <w:rPr>
          <w:rFonts w:ascii="Arial" w:eastAsia="Arial" w:hAnsi="Arial" w:cs="Arial"/>
          <w:spacing w:val="-1"/>
          <w:position w:val="1"/>
          <w:sz w:val="24"/>
          <w:szCs w:val="24"/>
        </w:rPr>
        <w:t>(</w:t>
      </w:r>
      <w:r w:rsidR="00687BDC">
        <w:rPr>
          <w:rFonts w:ascii="Arial" w:eastAsia="Arial" w:hAnsi="Arial" w:cs="Arial"/>
          <w:spacing w:val="1"/>
          <w:position w:val="1"/>
          <w:sz w:val="24"/>
          <w:szCs w:val="24"/>
        </w:rPr>
        <w:t>1</w:t>
      </w:r>
      <w:r w:rsidR="00687BDC">
        <w:rPr>
          <w:rFonts w:ascii="Arial" w:eastAsia="Arial" w:hAnsi="Arial" w:cs="Arial"/>
          <w:position w:val="1"/>
          <w:sz w:val="24"/>
          <w:szCs w:val="24"/>
        </w:rPr>
        <w:t xml:space="preserve">) </w:t>
      </w:r>
      <w:r w:rsidR="00687BDC">
        <w:rPr>
          <w:rFonts w:ascii="Arial" w:eastAsia="Arial" w:hAnsi="Arial" w:cs="Arial"/>
          <w:spacing w:val="-1"/>
          <w:position w:val="1"/>
          <w:sz w:val="24"/>
          <w:szCs w:val="24"/>
        </w:rPr>
        <w:t>m</w:t>
      </w:r>
      <w:r w:rsidR="00687BDC">
        <w:rPr>
          <w:rFonts w:ascii="Arial" w:eastAsia="Arial" w:hAnsi="Arial" w:cs="Arial"/>
          <w:spacing w:val="1"/>
          <w:position w:val="1"/>
          <w:sz w:val="24"/>
          <w:szCs w:val="24"/>
        </w:rPr>
        <w:t>on</w:t>
      </w:r>
      <w:r w:rsidR="00687BDC">
        <w:rPr>
          <w:rFonts w:ascii="Arial" w:eastAsia="Arial" w:hAnsi="Arial" w:cs="Arial"/>
          <w:spacing w:val="-2"/>
          <w:position w:val="1"/>
          <w:sz w:val="24"/>
          <w:szCs w:val="24"/>
        </w:rPr>
        <w:t>t</w:t>
      </w:r>
      <w:r w:rsidR="00687BDC">
        <w:rPr>
          <w:rFonts w:ascii="Arial" w:eastAsia="Arial" w:hAnsi="Arial" w:cs="Arial"/>
          <w:position w:val="1"/>
          <w:sz w:val="24"/>
          <w:szCs w:val="24"/>
        </w:rPr>
        <w:t>é</w:t>
      </w:r>
    </w:p>
    <w:p w:rsidR="005513A6" w:rsidRDefault="00687BDC">
      <w:pPr>
        <w:spacing w:after="0" w:line="242" w:lineRule="auto"/>
        <w:ind w:left="7478" w:right="786"/>
        <w:jc w:val="right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r</w:t>
      </w:r>
      <w:proofErr w:type="gramEnd"/>
      <w:r>
        <w:rPr>
          <w:rFonts w:ascii="Arial" w:eastAsia="Arial" w:hAnsi="Arial" w:cs="Arial"/>
          <w:sz w:val="24"/>
          <w:szCs w:val="24"/>
        </w:rPr>
        <w:t xml:space="preserve"> d</w:t>
      </w:r>
      <w:r>
        <w:rPr>
          <w:rFonts w:ascii="Arial" w:eastAsia="Arial" w:hAnsi="Arial" w:cs="Arial"/>
          <w:spacing w:val="1"/>
          <w:sz w:val="24"/>
          <w:szCs w:val="24"/>
        </w:rPr>
        <w:t>eu</w:t>
      </w:r>
      <w:r>
        <w:rPr>
          <w:rFonts w:ascii="Arial" w:eastAsia="Arial" w:hAnsi="Arial" w:cs="Arial"/>
          <w:sz w:val="24"/>
          <w:szCs w:val="24"/>
        </w:rPr>
        <w:t>x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o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3"/>
          <w:sz w:val="24"/>
          <w:szCs w:val="24"/>
        </w:rPr>
        <w:t>x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s (7)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t </w:t>
      </w:r>
      <w:r>
        <w:rPr>
          <w:rFonts w:ascii="Arial" w:eastAsia="Arial" w:hAnsi="Arial" w:cs="Arial"/>
          <w:spacing w:val="1"/>
          <w:sz w:val="24"/>
          <w:szCs w:val="24"/>
        </w:rPr>
        <w:t>deu</w:t>
      </w:r>
      <w:r>
        <w:rPr>
          <w:rFonts w:ascii="Arial" w:eastAsia="Arial" w:hAnsi="Arial" w:cs="Arial"/>
          <w:sz w:val="24"/>
          <w:szCs w:val="24"/>
        </w:rPr>
        <w:t>x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o</w:t>
      </w:r>
      <w:r>
        <w:rPr>
          <w:rFonts w:ascii="Arial" w:eastAsia="Arial" w:hAnsi="Arial" w:cs="Arial"/>
          <w:spacing w:val="1"/>
          <w:sz w:val="24"/>
          <w:szCs w:val="24"/>
        </w:rPr>
        <w:t>ue</w:t>
      </w:r>
      <w:r>
        <w:rPr>
          <w:rFonts w:ascii="Arial" w:eastAsia="Arial" w:hAnsi="Arial" w:cs="Arial"/>
          <w:sz w:val="24"/>
          <w:szCs w:val="24"/>
        </w:rPr>
        <w:t xml:space="preserve">s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1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ct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(</w:t>
      </w:r>
      <w:r>
        <w:rPr>
          <w:rFonts w:ascii="Arial" w:eastAsia="Arial" w:hAnsi="Arial" w:cs="Arial"/>
          <w:spacing w:val="1"/>
          <w:sz w:val="24"/>
          <w:szCs w:val="24"/>
        </w:rPr>
        <w:t>6</w:t>
      </w:r>
      <w:r>
        <w:rPr>
          <w:rFonts w:ascii="Arial" w:eastAsia="Arial" w:hAnsi="Arial" w:cs="Arial"/>
          <w:spacing w:val="-1"/>
          <w:sz w:val="24"/>
          <w:szCs w:val="24"/>
        </w:rPr>
        <w:t>).</w:t>
      </w:r>
    </w:p>
    <w:p w:rsidR="005513A6" w:rsidRDefault="005513A6">
      <w:pPr>
        <w:spacing w:before="4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519" w:right="934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 xml:space="preserve">-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’un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ub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e</w:t>
      </w:r>
      <w:r>
        <w:rPr>
          <w:rFonts w:ascii="Arial" w:eastAsia="Arial" w:hAnsi="Arial" w:cs="Arial"/>
          <w:sz w:val="24"/>
          <w:szCs w:val="24"/>
        </w:rPr>
        <w:t>f</w:t>
      </w:r>
      <w:r>
        <w:rPr>
          <w:rFonts w:ascii="Arial" w:eastAsia="Arial" w:hAnsi="Arial" w:cs="Arial"/>
          <w:spacing w:val="1"/>
          <w:sz w:val="24"/>
          <w:szCs w:val="24"/>
        </w:rPr>
        <w:t>f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, c</w:t>
      </w:r>
      <w:r>
        <w:rPr>
          <w:rFonts w:ascii="Arial" w:eastAsia="Arial" w:hAnsi="Arial" w:cs="Arial"/>
          <w:spacing w:val="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 xml:space="preserve">rps (2)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 xml:space="preserve">(3), 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rticulé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res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cti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m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 xml:space="preserve">t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4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-7"/>
          <w:sz w:val="24"/>
          <w:szCs w:val="24"/>
        </w:rPr>
        <w:t xml:space="preserve"> </w:t>
      </w:r>
      <w:r>
        <w:rPr>
          <w:rFonts w:ascii="Arial" w:eastAsia="Arial" w:hAnsi="Arial" w:cs="Arial"/>
          <w:spacing w:val="3"/>
          <w:sz w:val="24"/>
          <w:szCs w:val="24"/>
        </w:rPr>
        <w:t>a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c 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â</w:t>
      </w:r>
      <w:r>
        <w:rPr>
          <w:rFonts w:ascii="Arial" w:eastAsia="Arial" w:hAnsi="Arial" w:cs="Arial"/>
          <w:sz w:val="24"/>
          <w:szCs w:val="24"/>
        </w:rPr>
        <w:t xml:space="preserve">ssis </w:t>
      </w:r>
      <w:r>
        <w:rPr>
          <w:rFonts w:ascii="Arial" w:eastAsia="Arial" w:hAnsi="Arial" w:cs="Arial"/>
          <w:spacing w:val="-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 xml:space="preserve">t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B 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c l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ras</w:t>
      </w:r>
    </w:p>
    <w:p w:rsidR="005513A6" w:rsidRDefault="00687BDC">
      <w:pPr>
        <w:tabs>
          <w:tab w:val="left" w:pos="7500"/>
        </w:tabs>
        <w:spacing w:after="0" w:line="439" w:lineRule="exact"/>
        <w:ind w:left="937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b/>
          <w:bCs/>
          <w:position w:val="2"/>
          <w:sz w:val="48"/>
          <w:szCs w:val="48"/>
        </w:rPr>
        <w:t>C</w:t>
      </w:r>
      <w:r>
        <w:rPr>
          <w:rFonts w:ascii="Arial" w:eastAsia="Arial" w:hAnsi="Arial" w:cs="Arial"/>
          <w:b/>
          <w:bCs/>
          <w:position w:val="2"/>
          <w:sz w:val="48"/>
          <w:szCs w:val="48"/>
        </w:rPr>
        <w:tab/>
      </w:r>
      <w:r>
        <w:rPr>
          <w:rFonts w:ascii="Arial" w:eastAsia="Arial" w:hAnsi="Arial" w:cs="Arial"/>
          <w:position w:val="12"/>
          <w:sz w:val="24"/>
          <w:szCs w:val="24"/>
        </w:rPr>
        <w:t>in</w:t>
      </w:r>
      <w:r>
        <w:rPr>
          <w:rFonts w:ascii="Arial" w:eastAsia="Arial" w:hAnsi="Arial" w:cs="Arial"/>
          <w:spacing w:val="1"/>
          <w:position w:val="12"/>
          <w:sz w:val="24"/>
          <w:szCs w:val="24"/>
        </w:rPr>
        <w:t>de</w:t>
      </w:r>
      <w:r>
        <w:rPr>
          <w:rFonts w:ascii="Arial" w:eastAsia="Arial" w:hAnsi="Arial" w:cs="Arial"/>
          <w:spacing w:val="-2"/>
          <w:position w:val="12"/>
          <w:sz w:val="24"/>
          <w:szCs w:val="24"/>
        </w:rPr>
        <w:t>x</w:t>
      </w:r>
      <w:r>
        <w:rPr>
          <w:rFonts w:ascii="Arial" w:eastAsia="Arial" w:hAnsi="Arial" w:cs="Arial"/>
          <w:spacing w:val="1"/>
          <w:position w:val="12"/>
          <w:sz w:val="24"/>
          <w:szCs w:val="24"/>
        </w:rPr>
        <w:t>ab</w:t>
      </w:r>
      <w:r>
        <w:rPr>
          <w:rFonts w:ascii="Arial" w:eastAsia="Arial" w:hAnsi="Arial" w:cs="Arial"/>
          <w:position w:val="12"/>
          <w:sz w:val="24"/>
          <w:szCs w:val="24"/>
        </w:rPr>
        <w:t>le</w:t>
      </w:r>
      <w:r>
        <w:rPr>
          <w:rFonts w:ascii="Arial" w:eastAsia="Arial" w:hAnsi="Arial" w:cs="Arial"/>
          <w:spacing w:val="3"/>
          <w:position w:val="12"/>
          <w:sz w:val="24"/>
          <w:szCs w:val="24"/>
        </w:rPr>
        <w:t xml:space="preserve"> </w:t>
      </w:r>
      <w:r>
        <w:rPr>
          <w:rFonts w:ascii="Arial" w:eastAsia="Arial" w:hAnsi="Arial" w:cs="Arial"/>
          <w:position w:val="12"/>
          <w:sz w:val="24"/>
          <w:szCs w:val="24"/>
        </w:rPr>
        <w:t>(4).</w:t>
      </w:r>
      <w:proofErr w:type="gramEnd"/>
    </w:p>
    <w:p w:rsidR="005513A6" w:rsidRDefault="00687BDC">
      <w:pPr>
        <w:spacing w:before="36" w:after="0" w:line="240" w:lineRule="auto"/>
        <w:ind w:right="975"/>
        <w:jc w:val="right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z w:val="24"/>
          <w:szCs w:val="24"/>
        </w:rPr>
        <w:t xml:space="preserve">-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’un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b</w:t>
      </w:r>
      <w:r>
        <w:rPr>
          <w:rFonts w:ascii="Arial" w:eastAsia="Arial" w:hAnsi="Arial" w:cs="Arial"/>
          <w:spacing w:val="-3"/>
          <w:sz w:val="24"/>
          <w:szCs w:val="24"/>
        </w:rPr>
        <w:t>r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s i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pacing w:val="1"/>
          <w:sz w:val="24"/>
          <w:szCs w:val="24"/>
        </w:rPr>
        <w:t>ab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(4)</w:t>
      </w:r>
    </w:p>
    <w:p w:rsidR="005513A6" w:rsidRDefault="00687BDC">
      <w:pPr>
        <w:spacing w:after="0" w:line="247" w:lineRule="exact"/>
        <w:ind w:right="801"/>
        <w:jc w:val="right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spacing w:val="1"/>
          <w:position w:val="-3"/>
          <w:sz w:val="24"/>
          <w:szCs w:val="24"/>
        </w:rPr>
        <w:t>a</w:t>
      </w:r>
      <w:r>
        <w:rPr>
          <w:rFonts w:ascii="Arial" w:eastAsia="Arial" w:hAnsi="Arial" w:cs="Arial"/>
          <w:position w:val="-3"/>
          <w:sz w:val="24"/>
          <w:szCs w:val="24"/>
        </w:rPr>
        <w:t>rticulé</w:t>
      </w:r>
      <w:proofErr w:type="gramEnd"/>
      <w:r>
        <w:rPr>
          <w:rFonts w:ascii="Arial" w:eastAsia="Arial" w:hAnsi="Arial" w:cs="Arial"/>
          <w:spacing w:val="1"/>
          <w:position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3"/>
          <w:sz w:val="24"/>
          <w:szCs w:val="24"/>
        </w:rPr>
        <w:t>a</w:t>
      </w:r>
      <w:r>
        <w:rPr>
          <w:rFonts w:ascii="Arial" w:eastAsia="Arial" w:hAnsi="Arial" w:cs="Arial"/>
          <w:position w:val="-3"/>
          <w:sz w:val="24"/>
          <w:szCs w:val="24"/>
        </w:rPr>
        <w:t>u</w:t>
      </w:r>
      <w:r>
        <w:rPr>
          <w:rFonts w:ascii="Arial" w:eastAsia="Arial" w:hAnsi="Arial" w:cs="Arial"/>
          <w:spacing w:val="1"/>
          <w:position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3"/>
          <w:sz w:val="24"/>
          <w:szCs w:val="24"/>
        </w:rPr>
        <w:t>p</w:t>
      </w:r>
      <w:r>
        <w:rPr>
          <w:rFonts w:ascii="Arial" w:eastAsia="Arial" w:hAnsi="Arial" w:cs="Arial"/>
          <w:spacing w:val="1"/>
          <w:position w:val="-3"/>
          <w:sz w:val="24"/>
          <w:szCs w:val="24"/>
        </w:rPr>
        <w:t>o</w:t>
      </w:r>
      <w:r>
        <w:rPr>
          <w:rFonts w:ascii="Arial" w:eastAsia="Arial" w:hAnsi="Arial" w:cs="Arial"/>
          <w:position w:val="-3"/>
          <w:sz w:val="24"/>
          <w:szCs w:val="24"/>
        </w:rPr>
        <w:t>int</w:t>
      </w:r>
      <w:r>
        <w:rPr>
          <w:rFonts w:ascii="Arial" w:eastAsia="Arial" w:hAnsi="Arial" w:cs="Arial"/>
          <w:spacing w:val="3"/>
          <w:position w:val="-3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position w:val="-3"/>
          <w:sz w:val="24"/>
          <w:szCs w:val="24"/>
        </w:rPr>
        <w:t>C</w:t>
      </w:r>
      <w:r>
        <w:rPr>
          <w:rFonts w:ascii="Arial" w:eastAsia="Arial" w:hAnsi="Arial" w:cs="Arial"/>
          <w:b/>
          <w:bCs/>
          <w:spacing w:val="-2"/>
          <w:position w:val="-3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3"/>
          <w:sz w:val="24"/>
          <w:szCs w:val="24"/>
        </w:rPr>
        <w:t>a</w:t>
      </w:r>
      <w:r>
        <w:rPr>
          <w:rFonts w:ascii="Arial" w:eastAsia="Arial" w:hAnsi="Arial" w:cs="Arial"/>
          <w:spacing w:val="-2"/>
          <w:position w:val="-3"/>
          <w:sz w:val="24"/>
          <w:szCs w:val="24"/>
        </w:rPr>
        <w:t>v</w:t>
      </w:r>
      <w:r>
        <w:rPr>
          <w:rFonts w:ascii="Arial" w:eastAsia="Arial" w:hAnsi="Arial" w:cs="Arial"/>
          <w:spacing w:val="1"/>
          <w:position w:val="-3"/>
          <w:sz w:val="24"/>
          <w:szCs w:val="24"/>
        </w:rPr>
        <w:t>e</w:t>
      </w:r>
      <w:r>
        <w:rPr>
          <w:rFonts w:ascii="Arial" w:eastAsia="Arial" w:hAnsi="Arial" w:cs="Arial"/>
          <w:position w:val="-3"/>
          <w:sz w:val="24"/>
          <w:szCs w:val="24"/>
        </w:rPr>
        <w:t>c le</w:t>
      </w:r>
    </w:p>
    <w:p w:rsidR="005513A6" w:rsidRDefault="00687BDC">
      <w:pPr>
        <w:tabs>
          <w:tab w:val="left" w:pos="7500"/>
        </w:tabs>
        <w:spacing w:after="0" w:line="458" w:lineRule="exact"/>
        <w:ind w:left="3042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b/>
          <w:bCs/>
          <w:position w:val="1"/>
          <w:sz w:val="48"/>
          <w:szCs w:val="48"/>
        </w:rPr>
        <w:t>B</w:t>
      </w:r>
      <w:r>
        <w:rPr>
          <w:rFonts w:ascii="Arial" w:eastAsia="Arial" w:hAnsi="Arial" w:cs="Arial"/>
          <w:b/>
          <w:bCs/>
          <w:position w:val="1"/>
          <w:sz w:val="48"/>
          <w:szCs w:val="48"/>
        </w:rPr>
        <w:tab/>
      </w:r>
      <w:r>
        <w:rPr>
          <w:rFonts w:ascii="Arial" w:eastAsia="Arial" w:hAnsi="Arial" w:cs="Arial"/>
          <w:position w:val="11"/>
          <w:sz w:val="24"/>
          <w:szCs w:val="24"/>
        </w:rPr>
        <w:t>c</w:t>
      </w:r>
      <w:r>
        <w:rPr>
          <w:rFonts w:ascii="Arial" w:eastAsia="Arial" w:hAnsi="Arial" w:cs="Arial"/>
          <w:spacing w:val="1"/>
          <w:position w:val="11"/>
          <w:sz w:val="24"/>
          <w:szCs w:val="24"/>
        </w:rPr>
        <w:t>hâ</w:t>
      </w:r>
      <w:r>
        <w:rPr>
          <w:rFonts w:ascii="Arial" w:eastAsia="Arial" w:hAnsi="Arial" w:cs="Arial"/>
          <w:position w:val="11"/>
          <w:sz w:val="24"/>
          <w:szCs w:val="24"/>
        </w:rPr>
        <w:t xml:space="preserve">ssis </w:t>
      </w:r>
      <w:r>
        <w:rPr>
          <w:rFonts w:ascii="Arial" w:eastAsia="Arial" w:hAnsi="Arial" w:cs="Arial"/>
          <w:spacing w:val="-1"/>
          <w:position w:val="11"/>
          <w:sz w:val="24"/>
          <w:szCs w:val="24"/>
        </w:rPr>
        <w:t>d</w:t>
      </w:r>
      <w:r>
        <w:rPr>
          <w:rFonts w:ascii="Arial" w:eastAsia="Arial" w:hAnsi="Arial" w:cs="Arial"/>
          <w:position w:val="11"/>
          <w:sz w:val="24"/>
          <w:szCs w:val="24"/>
        </w:rPr>
        <w:t>u</w:t>
      </w:r>
      <w:r>
        <w:rPr>
          <w:rFonts w:ascii="Arial" w:eastAsia="Arial" w:hAnsi="Arial" w:cs="Arial"/>
          <w:spacing w:val="1"/>
          <w:position w:val="1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11"/>
          <w:sz w:val="24"/>
          <w:szCs w:val="24"/>
        </w:rPr>
        <w:t>c</w:t>
      </w:r>
      <w:r>
        <w:rPr>
          <w:rFonts w:ascii="Arial" w:eastAsia="Arial" w:hAnsi="Arial" w:cs="Arial"/>
          <w:spacing w:val="1"/>
          <w:position w:val="11"/>
          <w:sz w:val="24"/>
          <w:szCs w:val="24"/>
        </w:rPr>
        <w:t>ha</w:t>
      </w:r>
      <w:r>
        <w:rPr>
          <w:rFonts w:ascii="Arial" w:eastAsia="Arial" w:hAnsi="Arial" w:cs="Arial"/>
          <w:position w:val="11"/>
          <w:sz w:val="24"/>
          <w:szCs w:val="24"/>
        </w:rPr>
        <w:t>r</w:t>
      </w:r>
      <w:r>
        <w:rPr>
          <w:rFonts w:ascii="Arial" w:eastAsia="Arial" w:hAnsi="Arial" w:cs="Arial"/>
          <w:spacing w:val="-1"/>
          <w:position w:val="11"/>
          <w:sz w:val="24"/>
          <w:szCs w:val="24"/>
        </w:rPr>
        <w:t>io</w:t>
      </w:r>
      <w:r>
        <w:rPr>
          <w:rFonts w:ascii="Arial" w:eastAsia="Arial" w:hAnsi="Arial" w:cs="Arial"/>
          <w:position w:val="11"/>
          <w:sz w:val="24"/>
          <w:szCs w:val="24"/>
        </w:rPr>
        <w:t>t.</w:t>
      </w:r>
      <w:proofErr w:type="gramEnd"/>
    </w:p>
    <w:p w:rsidR="005513A6" w:rsidRDefault="00687BDC">
      <w:pPr>
        <w:spacing w:before="48" w:after="0" w:line="240" w:lineRule="auto"/>
        <w:ind w:left="7519" w:right="934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-1"/>
          <w:sz w:val="24"/>
          <w:szCs w:val="24"/>
        </w:rPr>
        <w:t>-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’u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roc</w:t>
      </w:r>
      <w:r>
        <w:rPr>
          <w:rFonts w:ascii="Arial" w:eastAsia="Arial" w:hAnsi="Arial" w:cs="Arial"/>
          <w:spacing w:val="-1"/>
          <w:sz w:val="24"/>
          <w:szCs w:val="24"/>
        </w:rPr>
        <w:t>h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 xml:space="preserve">(5) 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rti</w:t>
      </w:r>
      <w:r>
        <w:rPr>
          <w:rFonts w:ascii="Arial" w:eastAsia="Arial" w:hAnsi="Arial" w:cs="Arial"/>
          <w:spacing w:val="-3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lé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D 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c l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b</w:t>
      </w:r>
      <w:r>
        <w:rPr>
          <w:rFonts w:ascii="Arial" w:eastAsia="Arial" w:hAnsi="Arial" w:cs="Arial"/>
          <w:sz w:val="24"/>
          <w:szCs w:val="24"/>
        </w:rPr>
        <w:t>ras in</w:t>
      </w:r>
      <w:r>
        <w:rPr>
          <w:rFonts w:ascii="Arial" w:eastAsia="Arial" w:hAnsi="Arial" w:cs="Arial"/>
          <w:spacing w:val="1"/>
          <w:sz w:val="24"/>
          <w:szCs w:val="24"/>
        </w:rPr>
        <w:t>de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pacing w:val="1"/>
          <w:sz w:val="24"/>
          <w:szCs w:val="24"/>
        </w:rPr>
        <w:t>ab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(4)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8" w:after="0" w:line="260" w:lineRule="exact"/>
        <w:rPr>
          <w:sz w:val="26"/>
          <w:szCs w:val="26"/>
        </w:rPr>
      </w:pPr>
    </w:p>
    <w:p w:rsidR="005513A6" w:rsidRDefault="00687BDC">
      <w:pPr>
        <w:spacing w:after="0" w:line="540" w:lineRule="exact"/>
        <w:ind w:left="3042" w:right="-20"/>
        <w:rPr>
          <w:rFonts w:ascii="Arial" w:eastAsia="Arial" w:hAnsi="Arial" w:cs="Arial"/>
          <w:sz w:val="48"/>
          <w:szCs w:val="48"/>
        </w:rPr>
      </w:pPr>
      <w:r>
        <w:rPr>
          <w:rFonts w:ascii="Arial" w:eastAsia="Arial" w:hAnsi="Arial" w:cs="Arial"/>
          <w:b/>
          <w:bCs/>
          <w:position w:val="-2"/>
          <w:sz w:val="48"/>
          <w:szCs w:val="48"/>
        </w:rPr>
        <w:t>A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0" w:after="0" w:line="260" w:lineRule="exact"/>
        <w:rPr>
          <w:sz w:val="26"/>
          <w:szCs w:val="26"/>
        </w:rPr>
      </w:pPr>
    </w:p>
    <w:p w:rsidR="005513A6" w:rsidRDefault="00687BDC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b</w:t>
      </w:r>
      <w:r>
        <w:rPr>
          <w:rFonts w:ascii="Arial" w:eastAsia="Arial" w:hAnsi="Arial" w:cs="Arial"/>
          <w:sz w:val="24"/>
          <w:szCs w:val="24"/>
        </w:rPr>
        <w:t>ra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pacing w:val="-2"/>
          <w:sz w:val="24"/>
          <w:szCs w:val="24"/>
        </w:rPr>
        <w:t>x</w:t>
      </w:r>
      <w:r>
        <w:rPr>
          <w:rFonts w:ascii="Arial" w:eastAsia="Arial" w:hAnsi="Arial" w:cs="Arial"/>
          <w:spacing w:val="1"/>
          <w:sz w:val="24"/>
          <w:szCs w:val="24"/>
        </w:rPr>
        <w:t>ab</w:t>
      </w:r>
      <w:r>
        <w:rPr>
          <w:rFonts w:ascii="Arial" w:eastAsia="Arial" w:hAnsi="Arial" w:cs="Arial"/>
          <w:sz w:val="24"/>
          <w:szCs w:val="24"/>
        </w:rPr>
        <w:t>l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(4),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 xml:space="preserve">i </w:t>
      </w:r>
      <w:r>
        <w:rPr>
          <w:rFonts w:ascii="Arial" w:eastAsia="Arial" w:hAnsi="Arial" w:cs="Arial"/>
          <w:spacing w:val="1"/>
          <w:sz w:val="24"/>
          <w:szCs w:val="24"/>
        </w:rPr>
        <w:t>po</w:t>
      </w:r>
      <w:r>
        <w:rPr>
          <w:rFonts w:ascii="Arial" w:eastAsia="Arial" w:hAnsi="Arial" w:cs="Arial"/>
          <w:sz w:val="24"/>
          <w:szCs w:val="24"/>
        </w:rPr>
        <w:t>ss</w:t>
      </w:r>
      <w:r>
        <w:rPr>
          <w:rFonts w:ascii="Arial" w:eastAsia="Arial" w:hAnsi="Arial" w:cs="Arial"/>
          <w:spacing w:val="1"/>
          <w:sz w:val="24"/>
          <w:szCs w:val="24"/>
        </w:rPr>
        <w:t>è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4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po</w:t>
      </w:r>
      <w:r>
        <w:rPr>
          <w:rFonts w:ascii="Arial" w:eastAsia="Arial" w:hAnsi="Arial" w:cs="Arial"/>
          <w:sz w:val="24"/>
          <w:szCs w:val="24"/>
        </w:rPr>
        <w:t>siti</w:t>
      </w:r>
      <w:r>
        <w:rPr>
          <w:rFonts w:ascii="Arial" w:eastAsia="Arial" w:hAnsi="Arial" w:cs="Arial"/>
          <w:spacing w:val="-2"/>
          <w:sz w:val="24"/>
          <w:szCs w:val="24"/>
        </w:rPr>
        <w:t>o</w:t>
      </w:r>
      <w:r>
        <w:rPr>
          <w:rFonts w:ascii="Arial" w:eastAsia="Arial" w:hAnsi="Arial" w:cs="Arial"/>
          <w:spacing w:val="-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s,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t</w:t>
      </w:r>
      <w:proofErr w:type="gramEnd"/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-1"/>
          <w:sz w:val="24"/>
          <w:szCs w:val="24"/>
        </w:rPr>
        <w:t>é</w:t>
      </w:r>
      <w:r>
        <w:rPr>
          <w:rFonts w:ascii="Arial" w:eastAsia="Arial" w:hAnsi="Arial" w:cs="Arial"/>
          <w:spacing w:val="3"/>
          <w:sz w:val="24"/>
          <w:szCs w:val="24"/>
        </w:rPr>
        <w:t>f</w:t>
      </w:r>
      <w:r>
        <w:rPr>
          <w:rFonts w:ascii="Arial" w:eastAsia="Arial" w:hAnsi="Arial" w:cs="Arial"/>
          <w:sz w:val="24"/>
          <w:szCs w:val="24"/>
        </w:rPr>
        <w:t>ini</w:t>
      </w:r>
      <w:r>
        <w:rPr>
          <w:rFonts w:ascii="Arial" w:eastAsia="Arial" w:hAnsi="Arial" w:cs="Arial"/>
          <w:spacing w:val="4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do</w:t>
      </w:r>
      <w:r>
        <w:rPr>
          <w:rFonts w:ascii="Arial" w:eastAsia="Arial" w:hAnsi="Arial" w:cs="Arial"/>
          <w:spacing w:val="-2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en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1"/>
          <w:sz w:val="24"/>
          <w:szCs w:val="24"/>
        </w:rPr>
        <w:t>hn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q</w:t>
      </w:r>
      <w:r>
        <w:rPr>
          <w:rFonts w:ascii="Arial" w:eastAsia="Arial" w:hAnsi="Arial" w:cs="Arial"/>
          <w:spacing w:val="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4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>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>
        <w:rPr>
          <w:rFonts w:ascii="Arial" w:eastAsia="Arial" w:hAnsi="Arial" w:cs="Arial"/>
          <w:b/>
          <w:bCs/>
          <w:sz w:val="24"/>
          <w:szCs w:val="24"/>
        </w:rPr>
        <w:t>1</w:t>
      </w:r>
    </w:p>
    <w:p w:rsidR="005513A6" w:rsidRDefault="00687BDC">
      <w:pPr>
        <w:spacing w:after="0" w:line="240" w:lineRule="auto"/>
        <w:ind w:left="793" w:right="853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spacing w:val="1"/>
          <w:sz w:val="24"/>
          <w:szCs w:val="24"/>
        </w:rPr>
        <w:t>L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é</w:t>
      </w:r>
      <w:r>
        <w:rPr>
          <w:rFonts w:ascii="Arial" w:eastAsia="Arial" w:hAnsi="Arial" w:cs="Arial"/>
          <w:sz w:val="24"/>
          <w:szCs w:val="24"/>
        </w:rPr>
        <w:t>r</w:t>
      </w:r>
      <w:r>
        <w:rPr>
          <w:rFonts w:ascii="Arial" w:eastAsia="Arial" w:hAnsi="Arial" w:cs="Arial"/>
          <w:spacing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,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c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pacing w:val="1"/>
          <w:sz w:val="24"/>
          <w:szCs w:val="24"/>
        </w:rPr>
        <w:t>mpo</w:t>
      </w:r>
      <w:r>
        <w:rPr>
          <w:rFonts w:ascii="Arial" w:eastAsia="Arial" w:hAnsi="Arial" w:cs="Arial"/>
          <w:spacing w:val="-2"/>
          <w:sz w:val="24"/>
          <w:szCs w:val="24"/>
        </w:rPr>
        <w:t>s</w:t>
      </w:r>
      <w:r>
        <w:rPr>
          <w:rFonts w:ascii="Arial" w:eastAsia="Arial" w:hAnsi="Arial" w:cs="Arial"/>
          <w:sz w:val="24"/>
          <w:szCs w:val="24"/>
        </w:rPr>
        <w:t>é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sz w:val="24"/>
          <w:szCs w:val="24"/>
        </w:rPr>
        <w:t>a</w:t>
      </w:r>
      <w:r>
        <w:rPr>
          <w:rFonts w:ascii="Arial" w:eastAsia="Arial" w:hAnsi="Arial" w:cs="Arial"/>
          <w:sz w:val="24"/>
          <w:szCs w:val="24"/>
        </w:rPr>
        <w:t>r les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z w:val="24"/>
          <w:szCs w:val="24"/>
        </w:rPr>
        <w:t>ièc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s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 xml:space="preserve">(2) </w:t>
      </w:r>
      <w:proofErr w:type="gramStart"/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proofErr w:type="gramEnd"/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(3)</w:t>
      </w:r>
      <w:r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a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p</w:t>
      </w:r>
      <w:r>
        <w:rPr>
          <w:rFonts w:ascii="Arial" w:eastAsia="Arial" w:hAnsi="Arial" w:cs="Arial"/>
          <w:sz w:val="24"/>
          <w:szCs w:val="24"/>
        </w:rPr>
        <w:t>ist</w:t>
      </w:r>
      <w:r>
        <w:rPr>
          <w:rFonts w:ascii="Arial" w:eastAsia="Arial" w:hAnsi="Arial" w:cs="Arial"/>
          <w:spacing w:val="-1"/>
          <w:sz w:val="24"/>
          <w:szCs w:val="24"/>
        </w:rPr>
        <w:t>o</w:t>
      </w:r>
      <w:r>
        <w:rPr>
          <w:rFonts w:ascii="Arial" w:eastAsia="Arial" w:hAnsi="Arial" w:cs="Arial"/>
          <w:sz w:val="24"/>
          <w:szCs w:val="24"/>
        </w:rPr>
        <w:t>n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>i</w:t>
      </w:r>
      <w:r>
        <w:rPr>
          <w:rFonts w:ascii="Arial" w:eastAsia="Arial" w:hAnsi="Arial" w:cs="Arial"/>
          <w:spacing w:val="-2"/>
          <w:sz w:val="24"/>
          <w:szCs w:val="24"/>
        </w:rPr>
        <w:t>a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sz w:val="24"/>
          <w:szCs w:val="24"/>
        </w:rPr>
        <w:t>è</w:t>
      </w:r>
      <w:r>
        <w:rPr>
          <w:rFonts w:ascii="Arial" w:eastAsia="Arial" w:hAnsi="Arial" w:cs="Arial"/>
          <w:sz w:val="24"/>
          <w:szCs w:val="24"/>
        </w:rPr>
        <w:t>tr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8</w:t>
      </w:r>
      <w:r>
        <w:rPr>
          <w:rFonts w:ascii="Arial" w:eastAsia="Arial" w:hAnsi="Arial" w:cs="Arial"/>
          <w:sz w:val="24"/>
          <w:szCs w:val="24"/>
        </w:rPr>
        <w:t>0</w:t>
      </w:r>
      <w:r>
        <w:rPr>
          <w:rFonts w:ascii="Arial" w:eastAsia="Arial" w:hAnsi="Arial" w:cs="Arial"/>
          <w:spacing w:val="6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 xml:space="preserve">m </w:t>
      </w:r>
      <w:r>
        <w:rPr>
          <w:rFonts w:ascii="Arial" w:eastAsia="Arial" w:hAnsi="Arial" w:cs="Arial"/>
          <w:spacing w:val="1"/>
          <w:sz w:val="24"/>
          <w:szCs w:val="24"/>
        </w:rPr>
        <w:t>e</w:t>
      </w:r>
      <w:r>
        <w:rPr>
          <w:rFonts w:ascii="Arial" w:eastAsia="Arial" w:hAnsi="Arial" w:cs="Arial"/>
          <w:sz w:val="24"/>
          <w:szCs w:val="24"/>
        </w:rPr>
        <w:t>t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sz w:val="24"/>
          <w:szCs w:val="24"/>
        </w:rPr>
        <w:t>u</w:t>
      </w:r>
      <w:r>
        <w:rPr>
          <w:rFonts w:ascii="Arial" w:eastAsia="Arial" w:hAnsi="Arial" w:cs="Arial"/>
          <w:spacing w:val="1"/>
          <w:sz w:val="24"/>
          <w:szCs w:val="24"/>
        </w:rPr>
        <w:t>n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ti</w:t>
      </w:r>
      <w:r>
        <w:rPr>
          <w:rFonts w:ascii="Arial" w:eastAsia="Arial" w:hAnsi="Arial" w:cs="Arial"/>
          <w:spacing w:val="-1"/>
          <w:sz w:val="24"/>
          <w:szCs w:val="24"/>
        </w:rPr>
        <w:t>g</w:t>
      </w:r>
      <w:r>
        <w:rPr>
          <w:rFonts w:ascii="Arial" w:eastAsia="Arial" w:hAnsi="Arial" w:cs="Arial"/>
          <w:sz w:val="24"/>
          <w:szCs w:val="24"/>
        </w:rPr>
        <w:t>e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sz w:val="24"/>
          <w:szCs w:val="24"/>
        </w:rPr>
        <w:t xml:space="preserve">e </w:t>
      </w:r>
      <w:r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z w:val="24"/>
          <w:szCs w:val="24"/>
        </w:rPr>
        <w:t>iamètre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sz w:val="24"/>
          <w:szCs w:val="24"/>
        </w:rPr>
        <w:t>3</w:t>
      </w:r>
      <w:r>
        <w:rPr>
          <w:rFonts w:ascii="Arial" w:eastAsia="Arial" w:hAnsi="Arial" w:cs="Arial"/>
          <w:sz w:val="24"/>
          <w:szCs w:val="24"/>
        </w:rPr>
        <w:t xml:space="preserve">0 </w:t>
      </w:r>
      <w:r>
        <w:rPr>
          <w:rFonts w:ascii="Arial" w:eastAsia="Arial" w:hAnsi="Arial" w:cs="Arial"/>
          <w:spacing w:val="1"/>
          <w:sz w:val="24"/>
          <w:szCs w:val="24"/>
        </w:rPr>
        <w:t>m</w:t>
      </w:r>
      <w:r>
        <w:rPr>
          <w:rFonts w:ascii="Arial" w:eastAsia="Arial" w:hAnsi="Arial" w:cs="Arial"/>
          <w:spacing w:val="-1"/>
          <w:sz w:val="24"/>
          <w:szCs w:val="24"/>
        </w:rPr>
        <w:t>m</w:t>
      </w:r>
      <w:r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4" w:after="0" w:line="130" w:lineRule="exact"/>
        <w:rPr>
          <w:sz w:val="13"/>
          <w:szCs w:val="13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Tr="00C83049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C83049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C83049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C83049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C83049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C83049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C83049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C83049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C83049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C83049" w:rsidRPr="00C83049" w:rsidRDefault="00C83049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C83049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C83049" w:rsidRPr="00C83049" w:rsidRDefault="00C83049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C83049" w:rsidRPr="00C83049" w:rsidRDefault="00C83049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C83049" w:rsidRPr="00C83049" w:rsidRDefault="00C83049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C83049" w:rsidRPr="00C83049" w:rsidRDefault="00C83049" w:rsidP="00C83049">
            <w:pPr>
              <w:spacing w:after="0" w:line="240" w:lineRule="auto"/>
              <w:ind w:left="83"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2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0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headerReference w:type="default" r:id="rId44"/>
          <w:pgSz w:w="11920" w:h="16820"/>
          <w:pgMar w:top="1560" w:right="460" w:bottom="0" w:left="340" w:header="1332" w:footer="0" w:gutter="0"/>
          <w:cols w:space="720"/>
        </w:sectPr>
      </w:pPr>
    </w:p>
    <w:p w:rsidR="005513A6" w:rsidRDefault="005513A6">
      <w:pPr>
        <w:spacing w:before="6" w:after="0" w:line="170" w:lineRule="exact"/>
        <w:rPr>
          <w:sz w:val="17"/>
          <w:szCs w:val="17"/>
        </w:rPr>
      </w:pPr>
    </w:p>
    <w:p w:rsidR="005513A6" w:rsidRDefault="00687BDC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pacing w:val="1"/>
          <w:sz w:val="24"/>
          <w:szCs w:val="24"/>
        </w:rPr>
        <w:t>2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im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>n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s</w:t>
      </w:r>
      <w:r>
        <w:rPr>
          <w:rFonts w:ascii="Arial" w:eastAsia="Arial" w:hAnsi="Arial" w:cs="Arial"/>
          <w:b/>
          <w:bCs/>
          <w:sz w:val="24"/>
          <w:szCs w:val="24"/>
        </w:rPr>
        <w:t>ion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u b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r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i</w:t>
      </w:r>
      <w:r>
        <w:rPr>
          <w:rFonts w:ascii="Arial" w:eastAsia="Arial" w:hAnsi="Arial" w:cs="Arial"/>
          <w:b/>
          <w:bCs/>
          <w:sz w:val="24"/>
          <w:szCs w:val="24"/>
        </w:rPr>
        <w:t>nde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x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ble</w:t>
      </w:r>
    </w:p>
    <w:p w:rsidR="005513A6" w:rsidRDefault="005513A6">
      <w:pPr>
        <w:spacing w:before="7" w:after="0" w:line="190" w:lineRule="exact"/>
        <w:rPr>
          <w:sz w:val="19"/>
          <w:szCs w:val="19"/>
        </w:rPr>
      </w:pPr>
    </w:p>
    <w:p w:rsidR="005513A6" w:rsidRDefault="00881BC8">
      <w:pPr>
        <w:spacing w:after="0" w:line="240" w:lineRule="auto"/>
        <w:ind w:left="793" w:right="69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85" behindDoc="1" locked="0" layoutInCell="1" allowOverlap="1">
                <wp:simplePos x="0" y="0"/>
                <wp:positionH relativeFrom="page">
                  <wp:posOffset>715645</wp:posOffset>
                </wp:positionH>
                <wp:positionV relativeFrom="paragraph">
                  <wp:posOffset>732155</wp:posOffset>
                </wp:positionV>
                <wp:extent cx="5968365" cy="5900420"/>
                <wp:effectExtent l="1270" t="8255" r="2540" b="6350"/>
                <wp:wrapNone/>
                <wp:docPr id="260" name="Group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68365" cy="5900420"/>
                          <a:chOff x="1127" y="1153"/>
                          <a:chExt cx="9399" cy="9292"/>
                        </a:xfrm>
                      </wpg:grpSpPr>
                      <wpg:grpSp>
                        <wpg:cNvPr id="261" name="Group 261"/>
                        <wpg:cNvGrpSpPr>
                          <a:grpSpLocks/>
                        </wpg:cNvGrpSpPr>
                        <wpg:grpSpPr bwMode="auto">
                          <a:xfrm>
                            <a:off x="1134" y="1160"/>
                            <a:ext cx="9384" cy="9277"/>
                            <a:chOff x="1134" y="1160"/>
                            <a:chExt cx="9384" cy="9277"/>
                          </a:xfrm>
                        </wpg:grpSpPr>
                        <wps:wsp>
                          <wps:cNvPr id="262" name="Freeform 263"/>
                          <wps:cNvSpPr>
                            <a:spLocks/>
                          </wps:cNvSpPr>
                          <wps:spPr bwMode="auto">
                            <a:xfrm>
                              <a:off x="1134" y="1160"/>
                              <a:ext cx="9384" cy="9277"/>
                            </a:xfrm>
                            <a:custGeom>
                              <a:avLst/>
                              <a:gdLst>
                                <a:gd name="T0" fmla="+- 0 1134 1134"/>
                                <a:gd name="T1" fmla="*/ T0 w 9384"/>
                                <a:gd name="T2" fmla="+- 0 10437 1160"/>
                                <a:gd name="T3" fmla="*/ 10437 h 9277"/>
                                <a:gd name="T4" fmla="+- 0 10518 1134"/>
                                <a:gd name="T5" fmla="*/ T4 w 9384"/>
                                <a:gd name="T6" fmla="+- 0 10437 1160"/>
                                <a:gd name="T7" fmla="*/ 10437 h 9277"/>
                                <a:gd name="T8" fmla="+- 0 10518 1134"/>
                                <a:gd name="T9" fmla="*/ T8 w 9384"/>
                                <a:gd name="T10" fmla="+- 0 1160 1160"/>
                                <a:gd name="T11" fmla="*/ 1160 h 9277"/>
                                <a:gd name="T12" fmla="+- 0 1134 1134"/>
                                <a:gd name="T13" fmla="*/ T12 w 9384"/>
                                <a:gd name="T14" fmla="+- 0 1160 1160"/>
                                <a:gd name="T15" fmla="*/ 1160 h 9277"/>
                                <a:gd name="T16" fmla="+- 0 1134 1134"/>
                                <a:gd name="T17" fmla="*/ T16 w 9384"/>
                                <a:gd name="T18" fmla="+- 0 10437 1160"/>
                                <a:gd name="T19" fmla="*/ 10437 h 927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384" h="9277">
                                  <a:moveTo>
                                    <a:pt x="0" y="9277"/>
                                  </a:moveTo>
                                  <a:lnTo>
                                    <a:pt x="9384" y="9277"/>
                                  </a:lnTo>
                                  <a:lnTo>
                                    <a:pt x="9384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927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63" name="Picture 26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286" y="1241"/>
                              <a:ext cx="9082" cy="89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264" name="Group 256"/>
                        <wpg:cNvGrpSpPr>
                          <a:grpSpLocks/>
                        </wpg:cNvGrpSpPr>
                        <wpg:grpSpPr bwMode="auto">
                          <a:xfrm>
                            <a:off x="4917" y="1393"/>
                            <a:ext cx="3551" cy="1137"/>
                            <a:chOff x="4917" y="1393"/>
                            <a:chExt cx="3551" cy="1137"/>
                          </a:xfrm>
                        </wpg:grpSpPr>
                        <wps:wsp>
                          <wps:cNvPr id="265" name="Freeform 260"/>
                          <wps:cNvSpPr>
                            <a:spLocks/>
                          </wps:cNvSpPr>
                          <wps:spPr bwMode="auto">
                            <a:xfrm>
                              <a:off x="4917" y="1393"/>
                              <a:ext cx="3551" cy="1137"/>
                            </a:xfrm>
                            <a:custGeom>
                              <a:avLst/>
                              <a:gdLst>
                                <a:gd name="T0" fmla="+- 0 5014 4917"/>
                                <a:gd name="T1" fmla="*/ T0 w 3551"/>
                                <a:gd name="T2" fmla="+- 0 2415 1393"/>
                                <a:gd name="T3" fmla="*/ 2415 h 1137"/>
                                <a:gd name="T4" fmla="+- 0 4917 4917"/>
                                <a:gd name="T5" fmla="*/ T4 w 3551"/>
                                <a:gd name="T6" fmla="+- 0 2508 1393"/>
                                <a:gd name="T7" fmla="*/ 2508 h 1137"/>
                                <a:gd name="T8" fmla="+- 0 5049 4917"/>
                                <a:gd name="T9" fmla="*/ T8 w 3551"/>
                                <a:gd name="T10" fmla="+- 0 2530 1393"/>
                                <a:gd name="T11" fmla="*/ 2530 h 1137"/>
                                <a:gd name="T12" fmla="+- 0 5037 4917"/>
                                <a:gd name="T13" fmla="*/ T12 w 3551"/>
                                <a:gd name="T14" fmla="+- 0 2490 1393"/>
                                <a:gd name="T15" fmla="*/ 2490 h 1137"/>
                                <a:gd name="T16" fmla="+- 0 5010 4917"/>
                                <a:gd name="T17" fmla="*/ T16 w 3551"/>
                                <a:gd name="T18" fmla="+- 0 2490 1393"/>
                                <a:gd name="T19" fmla="*/ 2490 h 1137"/>
                                <a:gd name="T20" fmla="+- 0 5005 4917"/>
                                <a:gd name="T21" fmla="*/ T20 w 3551"/>
                                <a:gd name="T22" fmla="+- 0 2487 1393"/>
                                <a:gd name="T23" fmla="*/ 2487 h 1137"/>
                                <a:gd name="T24" fmla="+- 0 5003 4917"/>
                                <a:gd name="T25" fmla="*/ T24 w 3551"/>
                                <a:gd name="T26" fmla="+- 0 2482 1393"/>
                                <a:gd name="T27" fmla="*/ 2482 h 1137"/>
                                <a:gd name="T28" fmla="+- 0 5001 4917"/>
                                <a:gd name="T29" fmla="*/ T28 w 3551"/>
                                <a:gd name="T30" fmla="+- 0 2476 1393"/>
                                <a:gd name="T31" fmla="*/ 2476 h 1137"/>
                                <a:gd name="T32" fmla="+- 0 5004 4917"/>
                                <a:gd name="T33" fmla="*/ T32 w 3551"/>
                                <a:gd name="T34" fmla="+- 0 2471 1393"/>
                                <a:gd name="T35" fmla="*/ 2471 h 1137"/>
                                <a:gd name="T36" fmla="+- 0 5009 4917"/>
                                <a:gd name="T37" fmla="*/ T36 w 3551"/>
                                <a:gd name="T38" fmla="+- 0 2469 1393"/>
                                <a:gd name="T39" fmla="*/ 2469 h 1137"/>
                                <a:gd name="T40" fmla="+- 0 5028 4917"/>
                                <a:gd name="T41" fmla="*/ T40 w 3551"/>
                                <a:gd name="T42" fmla="+- 0 2463 1393"/>
                                <a:gd name="T43" fmla="*/ 2463 h 1137"/>
                                <a:gd name="T44" fmla="+- 0 5014 4917"/>
                                <a:gd name="T45" fmla="*/ T44 w 3551"/>
                                <a:gd name="T46" fmla="+- 0 2415 1393"/>
                                <a:gd name="T47" fmla="*/ 2415 h 113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3551" h="1137">
                                  <a:moveTo>
                                    <a:pt x="97" y="1022"/>
                                  </a:moveTo>
                                  <a:lnTo>
                                    <a:pt x="0" y="1115"/>
                                  </a:lnTo>
                                  <a:lnTo>
                                    <a:pt x="132" y="1137"/>
                                  </a:lnTo>
                                  <a:lnTo>
                                    <a:pt x="120" y="1097"/>
                                  </a:lnTo>
                                  <a:lnTo>
                                    <a:pt x="93" y="1097"/>
                                  </a:lnTo>
                                  <a:lnTo>
                                    <a:pt x="88" y="1094"/>
                                  </a:lnTo>
                                  <a:lnTo>
                                    <a:pt x="86" y="1089"/>
                                  </a:lnTo>
                                  <a:lnTo>
                                    <a:pt x="84" y="1083"/>
                                  </a:lnTo>
                                  <a:lnTo>
                                    <a:pt x="87" y="1078"/>
                                  </a:lnTo>
                                  <a:lnTo>
                                    <a:pt x="92" y="1076"/>
                                  </a:lnTo>
                                  <a:lnTo>
                                    <a:pt x="111" y="1070"/>
                                  </a:lnTo>
                                  <a:lnTo>
                                    <a:pt x="97" y="1022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" name="Freeform 259"/>
                          <wps:cNvSpPr>
                            <a:spLocks/>
                          </wps:cNvSpPr>
                          <wps:spPr bwMode="auto">
                            <a:xfrm>
                              <a:off x="4917" y="1393"/>
                              <a:ext cx="3551" cy="1137"/>
                            </a:xfrm>
                            <a:custGeom>
                              <a:avLst/>
                              <a:gdLst>
                                <a:gd name="T0" fmla="+- 0 5028 4917"/>
                                <a:gd name="T1" fmla="*/ T0 w 3551"/>
                                <a:gd name="T2" fmla="+- 0 2463 1393"/>
                                <a:gd name="T3" fmla="*/ 2463 h 1137"/>
                                <a:gd name="T4" fmla="+- 0 5009 4917"/>
                                <a:gd name="T5" fmla="*/ T4 w 3551"/>
                                <a:gd name="T6" fmla="+- 0 2469 1393"/>
                                <a:gd name="T7" fmla="*/ 2469 h 1137"/>
                                <a:gd name="T8" fmla="+- 0 5004 4917"/>
                                <a:gd name="T9" fmla="*/ T8 w 3551"/>
                                <a:gd name="T10" fmla="+- 0 2471 1393"/>
                                <a:gd name="T11" fmla="*/ 2471 h 1137"/>
                                <a:gd name="T12" fmla="+- 0 5001 4917"/>
                                <a:gd name="T13" fmla="*/ T12 w 3551"/>
                                <a:gd name="T14" fmla="+- 0 2476 1393"/>
                                <a:gd name="T15" fmla="*/ 2476 h 1137"/>
                                <a:gd name="T16" fmla="+- 0 5003 4917"/>
                                <a:gd name="T17" fmla="*/ T16 w 3551"/>
                                <a:gd name="T18" fmla="+- 0 2482 1393"/>
                                <a:gd name="T19" fmla="*/ 2482 h 1137"/>
                                <a:gd name="T20" fmla="+- 0 5005 4917"/>
                                <a:gd name="T21" fmla="*/ T20 w 3551"/>
                                <a:gd name="T22" fmla="+- 0 2487 1393"/>
                                <a:gd name="T23" fmla="*/ 2487 h 1137"/>
                                <a:gd name="T24" fmla="+- 0 5010 4917"/>
                                <a:gd name="T25" fmla="*/ T24 w 3551"/>
                                <a:gd name="T26" fmla="+- 0 2490 1393"/>
                                <a:gd name="T27" fmla="*/ 2490 h 1137"/>
                                <a:gd name="T28" fmla="+- 0 5034 4917"/>
                                <a:gd name="T29" fmla="*/ T28 w 3551"/>
                                <a:gd name="T30" fmla="+- 0 2482 1393"/>
                                <a:gd name="T31" fmla="*/ 2482 h 1137"/>
                                <a:gd name="T32" fmla="+- 0 5028 4917"/>
                                <a:gd name="T33" fmla="*/ T32 w 3551"/>
                                <a:gd name="T34" fmla="+- 0 2463 1393"/>
                                <a:gd name="T35" fmla="*/ 2463 h 113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3551" h="1137">
                                  <a:moveTo>
                                    <a:pt x="111" y="1070"/>
                                  </a:moveTo>
                                  <a:lnTo>
                                    <a:pt x="92" y="1076"/>
                                  </a:lnTo>
                                  <a:lnTo>
                                    <a:pt x="87" y="1078"/>
                                  </a:lnTo>
                                  <a:lnTo>
                                    <a:pt x="84" y="1083"/>
                                  </a:lnTo>
                                  <a:lnTo>
                                    <a:pt x="86" y="1089"/>
                                  </a:lnTo>
                                  <a:lnTo>
                                    <a:pt x="88" y="1094"/>
                                  </a:lnTo>
                                  <a:lnTo>
                                    <a:pt x="93" y="1097"/>
                                  </a:lnTo>
                                  <a:lnTo>
                                    <a:pt x="117" y="1089"/>
                                  </a:lnTo>
                                  <a:lnTo>
                                    <a:pt x="111" y="107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" name="Freeform 258"/>
                          <wps:cNvSpPr>
                            <a:spLocks/>
                          </wps:cNvSpPr>
                          <wps:spPr bwMode="auto">
                            <a:xfrm>
                              <a:off x="4917" y="1393"/>
                              <a:ext cx="3551" cy="1137"/>
                            </a:xfrm>
                            <a:custGeom>
                              <a:avLst/>
                              <a:gdLst>
                                <a:gd name="T0" fmla="+- 0 5034 4917"/>
                                <a:gd name="T1" fmla="*/ T0 w 3551"/>
                                <a:gd name="T2" fmla="+- 0 2482 1393"/>
                                <a:gd name="T3" fmla="*/ 2482 h 1137"/>
                                <a:gd name="T4" fmla="+- 0 5010 4917"/>
                                <a:gd name="T5" fmla="*/ T4 w 3551"/>
                                <a:gd name="T6" fmla="+- 0 2490 1393"/>
                                <a:gd name="T7" fmla="*/ 2490 h 1137"/>
                                <a:gd name="T8" fmla="+- 0 5037 4917"/>
                                <a:gd name="T9" fmla="*/ T8 w 3551"/>
                                <a:gd name="T10" fmla="+- 0 2490 1393"/>
                                <a:gd name="T11" fmla="*/ 2490 h 1137"/>
                                <a:gd name="T12" fmla="+- 0 5034 4917"/>
                                <a:gd name="T13" fmla="*/ T12 w 3551"/>
                                <a:gd name="T14" fmla="+- 0 2482 1393"/>
                                <a:gd name="T15" fmla="*/ 2482 h 113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3551" h="1137">
                                  <a:moveTo>
                                    <a:pt x="117" y="1089"/>
                                  </a:moveTo>
                                  <a:lnTo>
                                    <a:pt x="93" y="1097"/>
                                  </a:lnTo>
                                  <a:lnTo>
                                    <a:pt x="120" y="1097"/>
                                  </a:lnTo>
                                  <a:lnTo>
                                    <a:pt x="117" y="1089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" name="Freeform 257"/>
                          <wps:cNvSpPr>
                            <a:spLocks/>
                          </wps:cNvSpPr>
                          <wps:spPr bwMode="auto">
                            <a:xfrm>
                              <a:off x="4917" y="1393"/>
                              <a:ext cx="3551" cy="1137"/>
                            </a:xfrm>
                            <a:custGeom>
                              <a:avLst/>
                              <a:gdLst>
                                <a:gd name="T0" fmla="+- 0 8459 4917"/>
                                <a:gd name="T1" fmla="*/ T0 w 3551"/>
                                <a:gd name="T2" fmla="+- 0 1393 1393"/>
                                <a:gd name="T3" fmla="*/ 1393 h 1137"/>
                                <a:gd name="T4" fmla="+- 0 5028 4917"/>
                                <a:gd name="T5" fmla="*/ T4 w 3551"/>
                                <a:gd name="T6" fmla="+- 0 2463 1393"/>
                                <a:gd name="T7" fmla="*/ 2463 h 1137"/>
                                <a:gd name="T8" fmla="+- 0 5034 4917"/>
                                <a:gd name="T9" fmla="*/ T8 w 3551"/>
                                <a:gd name="T10" fmla="+- 0 2482 1393"/>
                                <a:gd name="T11" fmla="*/ 2482 h 1137"/>
                                <a:gd name="T12" fmla="+- 0 8465 4917"/>
                                <a:gd name="T13" fmla="*/ T12 w 3551"/>
                                <a:gd name="T14" fmla="+- 0 1412 1393"/>
                                <a:gd name="T15" fmla="*/ 1412 h 1137"/>
                                <a:gd name="T16" fmla="+- 0 8468 4917"/>
                                <a:gd name="T17" fmla="*/ T16 w 3551"/>
                                <a:gd name="T18" fmla="+- 0 1407 1393"/>
                                <a:gd name="T19" fmla="*/ 1407 h 1137"/>
                                <a:gd name="T20" fmla="+- 0 8465 4917"/>
                                <a:gd name="T21" fmla="*/ T20 w 3551"/>
                                <a:gd name="T22" fmla="+- 0 1396 1393"/>
                                <a:gd name="T23" fmla="*/ 1396 h 1137"/>
                                <a:gd name="T24" fmla="+- 0 8459 4917"/>
                                <a:gd name="T25" fmla="*/ T24 w 3551"/>
                                <a:gd name="T26" fmla="+- 0 1393 1393"/>
                                <a:gd name="T27" fmla="*/ 1393 h 113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3551" h="1137">
                                  <a:moveTo>
                                    <a:pt x="3542" y="0"/>
                                  </a:moveTo>
                                  <a:lnTo>
                                    <a:pt x="111" y="1070"/>
                                  </a:lnTo>
                                  <a:lnTo>
                                    <a:pt x="117" y="1089"/>
                                  </a:lnTo>
                                  <a:lnTo>
                                    <a:pt x="3548" y="19"/>
                                  </a:lnTo>
                                  <a:lnTo>
                                    <a:pt x="3551" y="14"/>
                                  </a:lnTo>
                                  <a:lnTo>
                                    <a:pt x="3548" y="3"/>
                                  </a:lnTo>
                                  <a:lnTo>
                                    <a:pt x="3542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9" name="Group 251"/>
                        <wpg:cNvGrpSpPr>
                          <a:grpSpLocks/>
                        </wpg:cNvGrpSpPr>
                        <wpg:grpSpPr bwMode="auto">
                          <a:xfrm>
                            <a:off x="1486" y="1561"/>
                            <a:ext cx="531" cy="691"/>
                            <a:chOff x="1486" y="1561"/>
                            <a:chExt cx="531" cy="691"/>
                          </a:xfrm>
                        </wpg:grpSpPr>
                        <wps:wsp>
                          <wps:cNvPr id="270" name="Freeform 255"/>
                          <wps:cNvSpPr>
                            <a:spLocks/>
                          </wps:cNvSpPr>
                          <wps:spPr bwMode="auto">
                            <a:xfrm>
                              <a:off x="1486" y="1561"/>
                              <a:ext cx="531" cy="691"/>
                            </a:xfrm>
                            <a:custGeom>
                              <a:avLst/>
                              <a:gdLst>
                                <a:gd name="T0" fmla="+- 0 1936 1486"/>
                                <a:gd name="T1" fmla="*/ T0 w 531"/>
                                <a:gd name="T2" fmla="+- 0 2163 1561"/>
                                <a:gd name="T3" fmla="*/ 2163 h 691"/>
                                <a:gd name="T4" fmla="+- 0 1896 1486"/>
                                <a:gd name="T5" fmla="*/ T4 w 531"/>
                                <a:gd name="T6" fmla="+- 0 2194 1561"/>
                                <a:gd name="T7" fmla="*/ 2194 h 691"/>
                                <a:gd name="T8" fmla="+- 0 2017 1486"/>
                                <a:gd name="T9" fmla="*/ T8 w 531"/>
                                <a:gd name="T10" fmla="+- 0 2252 1561"/>
                                <a:gd name="T11" fmla="*/ 2252 h 691"/>
                                <a:gd name="T12" fmla="+- 0 2004 1486"/>
                                <a:gd name="T13" fmla="*/ T12 w 531"/>
                                <a:gd name="T14" fmla="+- 0 2184 1561"/>
                                <a:gd name="T15" fmla="*/ 2184 h 691"/>
                                <a:gd name="T16" fmla="+- 0 1958 1486"/>
                                <a:gd name="T17" fmla="*/ T16 w 531"/>
                                <a:gd name="T18" fmla="+- 0 2184 1561"/>
                                <a:gd name="T19" fmla="*/ 2184 h 691"/>
                                <a:gd name="T20" fmla="+- 0 1952 1486"/>
                                <a:gd name="T21" fmla="*/ T20 w 531"/>
                                <a:gd name="T22" fmla="+- 0 2183 1561"/>
                                <a:gd name="T23" fmla="*/ 2183 h 691"/>
                                <a:gd name="T24" fmla="+- 0 1936 1486"/>
                                <a:gd name="T25" fmla="*/ T24 w 531"/>
                                <a:gd name="T26" fmla="+- 0 2163 1561"/>
                                <a:gd name="T27" fmla="*/ 2163 h 69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531" h="691">
                                  <a:moveTo>
                                    <a:pt x="450" y="602"/>
                                  </a:moveTo>
                                  <a:lnTo>
                                    <a:pt x="410" y="633"/>
                                  </a:lnTo>
                                  <a:lnTo>
                                    <a:pt x="531" y="691"/>
                                  </a:lnTo>
                                  <a:lnTo>
                                    <a:pt x="518" y="623"/>
                                  </a:lnTo>
                                  <a:lnTo>
                                    <a:pt x="472" y="623"/>
                                  </a:lnTo>
                                  <a:lnTo>
                                    <a:pt x="466" y="622"/>
                                  </a:lnTo>
                                  <a:lnTo>
                                    <a:pt x="450" y="602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Freeform 254"/>
                          <wps:cNvSpPr>
                            <a:spLocks/>
                          </wps:cNvSpPr>
                          <wps:spPr bwMode="auto">
                            <a:xfrm>
                              <a:off x="1486" y="1561"/>
                              <a:ext cx="531" cy="691"/>
                            </a:xfrm>
                            <a:custGeom>
                              <a:avLst/>
                              <a:gdLst>
                                <a:gd name="T0" fmla="+- 0 1952 1486"/>
                                <a:gd name="T1" fmla="*/ T0 w 531"/>
                                <a:gd name="T2" fmla="+- 0 2151 1561"/>
                                <a:gd name="T3" fmla="*/ 2151 h 691"/>
                                <a:gd name="T4" fmla="+- 0 1936 1486"/>
                                <a:gd name="T5" fmla="*/ T4 w 531"/>
                                <a:gd name="T6" fmla="+- 0 2163 1561"/>
                                <a:gd name="T7" fmla="*/ 2163 h 691"/>
                                <a:gd name="T8" fmla="+- 0 1952 1486"/>
                                <a:gd name="T9" fmla="*/ T8 w 531"/>
                                <a:gd name="T10" fmla="+- 0 2183 1561"/>
                                <a:gd name="T11" fmla="*/ 2183 h 691"/>
                                <a:gd name="T12" fmla="+- 0 1958 1486"/>
                                <a:gd name="T13" fmla="*/ T12 w 531"/>
                                <a:gd name="T14" fmla="+- 0 2184 1561"/>
                                <a:gd name="T15" fmla="*/ 2184 h 691"/>
                                <a:gd name="T16" fmla="+- 0 1962 1486"/>
                                <a:gd name="T17" fmla="*/ T16 w 531"/>
                                <a:gd name="T18" fmla="+- 0 2181 1561"/>
                                <a:gd name="T19" fmla="*/ 2181 h 691"/>
                                <a:gd name="T20" fmla="+- 0 1967 1486"/>
                                <a:gd name="T21" fmla="*/ T20 w 531"/>
                                <a:gd name="T22" fmla="+- 0 2178 1561"/>
                                <a:gd name="T23" fmla="*/ 2178 h 691"/>
                                <a:gd name="T24" fmla="+- 0 1968 1486"/>
                                <a:gd name="T25" fmla="*/ T24 w 531"/>
                                <a:gd name="T26" fmla="+- 0 2171 1561"/>
                                <a:gd name="T27" fmla="*/ 2171 h 691"/>
                                <a:gd name="T28" fmla="+- 0 1952 1486"/>
                                <a:gd name="T29" fmla="*/ T28 w 531"/>
                                <a:gd name="T30" fmla="+- 0 2151 1561"/>
                                <a:gd name="T31" fmla="*/ 2151 h 69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531" h="691">
                                  <a:moveTo>
                                    <a:pt x="466" y="590"/>
                                  </a:moveTo>
                                  <a:lnTo>
                                    <a:pt x="450" y="602"/>
                                  </a:lnTo>
                                  <a:lnTo>
                                    <a:pt x="466" y="622"/>
                                  </a:lnTo>
                                  <a:lnTo>
                                    <a:pt x="472" y="623"/>
                                  </a:lnTo>
                                  <a:lnTo>
                                    <a:pt x="476" y="620"/>
                                  </a:lnTo>
                                  <a:lnTo>
                                    <a:pt x="481" y="617"/>
                                  </a:lnTo>
                                  <a:lnTo>
                                    <a:pt x="482" y="610"/>
                                  </a:lnTo>
                                  <a:lnTo>
                                    <a:pt x="466" y="59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Freeform 253"/>
                          <wps:cNvSpPr>
                            <a:spLocks/>
                          </wps:cNvSpPr>
                          <wps:spPr bwMode="auto">
                            <a:xfrm>
                              <a:off x="1486" y="1561"/>
                              <a:ext cx="531" cy="691"/>
                            </a:xfrm>
                            <a:custGeom>
                              <a:avLst/>
                              <a:gdLst>
                                <a:gd name="T0" fmla="+- 0 1992 1486"/>
                                <a:gd name="T1" fmla="*/ T0 w 531"/>
                                <a:gd name="T2" fmla="+- 0 2121 1561"/>
                                <a:gd name="T3" fmla="*/ 2121 h 691"/>
                                <a:gd name="T4" fmla="+- 0 1952 1486"/>
                                <a:gd name="T5" fmla="*/ T4 w 531"/>
                                <a:gd name="T6" fmla="+- 0 2151 1561"/>
                                <a:gd name="T7" fmla="*/ 2151 h 691"/>
                                <a:gd name="T8" fmla="+- 0 1968 1486"/>
                                <a:gd name="T9" fmla="*/ T8 w 531"/>
                                <a:gd name="T10" fmla="+- 0 2171 1561"/>
                                <a:gd name="T11" fmla="*/ 2171 h 691"/>
                                <a:gd name="T12" fmla="+- 0 1967 1486"/>
                                <a:gd name="T13" fmla="*/ T12 w 531"/>
                                <a:gd name="T14" fmla="+- 0 2178 1561"/>
                                <a:gd name="T15" fmla="*/ 2178 h 691"/>
                                <a:gd name="T16" fmla="+- 0 1962 1486"/>
                                <a:gd name="T17" fmla="*/ T16 w 531"/>
                                <a:gd name="T18" fmla="+- 0 2181 1561"/>
                                <a:gd name="T19" fmla="*/ 2181 h 691"/>
                                <a:gd name="T20" fmla="+- 0 1958 1486"/>
                                <a:gd name="T21" fmla="*/ T20 w 531"/>
                                <a:gd name="T22" fmla="+- 0 2184 1561"/>
                                <a:gd name="T23" fmla="*/ 2184 h 691"/>
                                <a:gd name="T24" fmla="+- 0 2004 1486"/>
                                <a:gd name="T25" fmla="*/ T24 w 531"/>
                                <a:gd name="T26" fmla="+- 0 2184 1561"/>
                                <a:gd name="T27" fmla="*/ 2184 h 691"/>
                                <a:gd name="T28" fmla="+- 0 1992 1486"/>
                                <a:gd name="T29" fmla="*/ T28 w 531"/>
                                <a:gd name="T30" fmla="+- 0 2121 1561"/>
                                <a:gd name="T31" fmla="*/ 2121 h 69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531" h="691">
                                  <a:moveTo>
                                    <a:pt x="506" y="560"/>
                                  </a:moveTo>
                                  <a:lnTo>
                                    <a:pt x="466" y="590"/>
                                  </a:lnTo>
                                  <a:lnTo>
                                    <a:pt x="482" y="610"/>
                                  </a:lnTo>
                                  <a:lnTo>
                                    <a:pt x="481" y="617"/>
                                  </a:lnTo>
                                  <a:lnTo>
                                    <a:pt x="476" y="620"/>
                                  </a:lnTo>
                                  <a:lnTo>
                                    <a:pt x="472" y="623"/>
                                  </a:lnTo>
                                  <a:lnTo>
                                    <a:pt x="518" y="623"/>
                                  </a:lnTo>
                                  <a:lnTo>
                                    <a:pt x="506" y="56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" name="Freeform 252"/>
                          <wps:cNvSpPr>
                            <a:spLocks/>
                          </wps:cNvSpPr>
                          <wps:spPr bwMode="auto">
                            <a:xfrm>
                              <a:off x="1486" y="1561"/>
                              <a:ext cx="531" cy="691"/>
                            </a:xfrm>
                            <a:custGeom>
                              <a:avLst/>
                              <a:gdLst>
                                <a:gd name="T0" fmla="+- 0 1495 1486"/>
                                <a:gd name="T1" fmla="*/ T0 w 531"/>
                                <a:gd name="T2" fmla="+- 0 1561 1561"/>
                                <a:gd name="T3" fmla="*/ 1561 h 691"/>
                                <a:gd name="T4" fmla="+- 0 1491 1486"/>
                                <a:gd name="T5" fmla="*/ T4 w 531"/>
                                <a:gd name="T6" fmla="+- 0 1564 1561"/>
                                <a:gd name="T7" fmla="*/ 1564 h 691"/>
                                <a:gd name="T8" fmla="+- 0 1487 1486"/>
                                <a:gd name="T9" fmla="*/ T8 w 531"/>
                                <a:gd name="T10" fmla="+- 0 1568 1561"/>
                                <a:gd name="T11" fmla="*/ 1568 h 691"/>
                                <a:gd name="T12" fmla="+- 0 1486 1486"/>
                                <a:gd name="T13" fmla="*/ T12 w 531"/>
                                <a:gd name="T14" fmla="+- 0 1574 1561"/>
                                <a:gd name="T15" fmla="*/ 1574 h 691"/>
                                <a:gd name="T16" fmla="+- 0 1936 1486"/>
                                <a:gd name="T17" fmla="*/ T16 w 531"/>
                                <a:gd name="T18" fmla="+- 0 2163 1561"/>
                                <a:gd name="T19" fmla="*/ 2163 h 691"/>
                                <a:gd name="T20" fmla="+- 0 1952 1486"/>
                                <a:gd name="T21" fmla="*/ T20 w 531"/>
                                <a:gd name="T22" fmla="+- 0 2151 1561"/>
                                <a:gd name="T23" fmla="*/ 2151 h 691"/>
                                <a:gd name="T24" fmla="+- 0 1502 1486"/>
                                <a:gd name="T25" fmla="*/ T24 w 531"/>
                                <a:gd name="T26" fmla="+- 0 1562 1561"/>
                                <a:gd name="T27" fmla="*/ 1562 h 691"/>
                                <a:gd name="T28" fmla="+- 0 1495 1486"/>
                                <a:gd name="T29" fmla="*/ T28 w 531"/>
                                <a:gd name="T30" fmla="+- 0 1561 1561"/>
                                <a:gd name="T31" fmla="*/ 1561 h 69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531" h="691">
                                  <a:moveTo>
                                    <a:pt x="9" y="0"/>
                                  </a:moveTo>
                                  <a:lnTo>
                                    <a:pt x="5" y="3"/>
                                  </a:lnTo>
                                  <a:lnTo>
                                    <a:pt x="1" y="7"/>
                                  </a:lnTo>
                                  <a:lnTo>
                                    <a:pt x="0" y="13"/>
                                  </a:lnTo>
                                  <a:lnTo>
                                    <a:pt x="450" y="602"/>
                                  </a:lnTo>
                                  <a:lnTo>
                                    <a:pt x="466" y="590"/>
                                  </a:lnTo>
                                  <a:lnTo>
                                    <a:pt x="16" y="1"/>
                                  </a:lnTo>
                                  <a:lnTo>
                                    <a:pt x="9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4" name="Group 247"/>
                        <wpg:cNvGrpSpPr>
                          <a:grpSpLocks/>
                        </wpg:cNvGrpSpPr>
                        <wpg:grpSpPr bwMode="auto">
                          <a:xfrm>
                            <a:off x="6497" y="2192"/>
                            <a:ext cx="1970" cy="120"/>
                            <a:chOff x="6497" y="2192"/>
                            <a:chExt cx="1970" cy="120"/>
                          </a:xfrm>
                        </wpg:grpSpPr>
                        <wps:wsp>
                          <wps:cNvPr id="275" name="Freeform 250"/>
                          <wps:cNvSpPr>
                            <a:spLocks/>
                          </wps:cNvSpPr>
                          <wps:spPr bwMode="auto">
                            <a:xfrm>
                              <a:off x="6497" y="2192"/>
                              <a:ext cx="1970" cy="120"/>
                            </a:xfrm>
                            <a:custGeom>
                              <a:avLst/>
                              <a:gdLst>
                                <a:gd name="T0" fmla="+- 0 6617 6497"/>
                                <a:gd name="T1" fmla="*/ T0 w 1970"/>
                                <a:gd name="T2" fmla="+- 0 2192 2192"/>
                                <a:gd name="T3" fmla="*/ 2192 h 120"/>
                                <a:gd name="T4" fmla="+- 0 6497 6497"/>
                                <a:gd name="T5" fmla="*/ T4 w 1970"/>
                                <a:gd name="T6" fmla="+- 0 2252 2192"/>
                                <a:gd name="T7" fmla="*/ 2252 h 120"/>
                                <a:gd name="T8" fmla="+- 0 6617 6497"/>
                                <a:gd name="T9" fmla="*/ T8 w 1970"/>
                                <a:gd name="T10" fmla="+- 0 2312 2192"/>
                                <a:gd name="T11" fmla="*/ 2312 h 120"/>
                                <a:gd name="T12" fmla="+- 0 6617 6497"/>
                                <a:gd name="T13" fmla="*/ T12 w 1970"/>
                                <a:gd name="T14" fmla="+- 0 2262 2192"/>
                                <a:gd name="T15" fmla="*/ 2262 h 120"/>
                                <a:gd name="T16" fmla="+- 0 6591 6497"/>
                                <a:gd name="T17" fmla="*/ T16 w 1970"/>
                                <a:gd name="T18" fmla="+- 0 2262 2192"/>
                                <a:gd name="T19" fmla="*/ 2262 h 120"/>
                                <a:gd name="T20" fmla="+- 0 6587 6497"/>
                                <a:gd name="T21" fmla="*/ T20 w 1970"/>
                                <a:gd name="T22" fmla="+- 0 2258 2192"/>
                                <a:gd name="T23" fmla="*/ 2258 h 120"/>
                                <a:gd name="T24" fmla="+- 0 6587 6497"/>
                                <a:gd name="T25" fmla="*/ T24 w 1970"/>
                                <a:gd name="T26" fmla="+- 0 2247 2192"/>
                                <a:gd name="T27" fmla="*/ 2247 h 120"/>
                                <a:gd name="T28" fmla="+- 0 6591 6497"/>
                                <a:gd name="T29" fmla="*/ T28 w 1970"/>
                                <a:gd name="T30" fmla="+- 0 2242 2192"/>
                                <a:gd name="T31" fmla="*/ 2242 h 120"/>
                                <a:gd name="T32" fmla="+- 0 6617 6497"/>
                                <a:gd name="T33" fmla="*/ T32 w 1970"/>
                                <a:gd name="T34" fmla="+- 0 2242 2192"/>
                                <a:gd name="T35" fmla="*/ 2242 h 120"/>
                                <a:gd name="T36" fmla="+- 0 6617 6497"/>
                                <a:gd name="T37" fmla="*/ T36 w 1970"/>
                                <a:gd name="T38" fmla="+- 0 2192 2192"/>
                                <a:gd name="T39" fmla="*/ 2192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970" h="120">
                                  <a:moveTo>
                                    <a:pt x="120" y="0"/>
                                  </a:moveTo>
                                  <a:lnTo>
                                    <a:pt x="0" y="60"/>
                                  </a:lnTo>
                                  <a:lnTo>
                                    <a:pt x="120" y="120"/>
                                  </a:lnTo>
                                  <a:lnTo>
                                    <a:pt x="120" y="70"/>
                                  </a:lnTo>
                                  <a:lnTo>
                                    <a:pt x="94" y="70"/>
                                  </a:lnTo>
                                  <a:lnTo>
                                    <a:pt x="90" y="66"/>
                                  </a:lnTo>
                                  <a:lnTo>
                                    <a:pt x="90" y="55"/>
                                  </a:lnTo>
                                  <a:lnTo>
                                    <a:pt x="94" y="50"/>
                                  </a:lnTo>
                                  <a:lnTo>
                                    <a:pt x="120" y="50"/>
                                  </a:lnTo>
                                  <a:lnTo>
                                    <a:pt x="12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" name="Freeform 249"/>
                          <wps:cNvSpPr>
                            <a:spLocks/>
                          </wps:cNvSpPr>
                          <wps:spPr bwMode="auto">
                            <a:xfrm>
                              <a:off x="6497" y="2192"/>
                              <a:ext cx="1970" cy="120"/>
                            </a:xfrm>
                            <a:custGeom>
                              <a:avLst/>
                              <a:gdLst>
                                <a:gd name="T0" fmla="+- 0 6617 6497"/>
                                <a:gd name="T1" fmla="*/ T0 w 1970"/>
                                <a:gd name="T2" fmla="+- 0 2242 2192"/>
                                <a:gd name="T3" fmla="*/ 2242 h 120"/>
                                <a:gd name="T4" fmla="+- 0 6591 6497"/>
                                <a:gd name="T5" fmla="*/ T4 w 1970"/>
                                <a:gd name="T6" fmla="+- 0 2242 2192"/>
                                <a:gd name="T7" fmla="*/ 2242 h 120"/>
                                <a:gd name="T8" fmla="+- 0 6587 6497"/>
                                <a:gd name="T9" fmla="*/ T8 w 1970"/>
                                <a:gd name="T10" fmla="+- 0 2247 2192"/>
                                <a:gd name="T11" fmla="*/ 2247 h 120"/>
                                <a:gd name="T12" fmla="+- 0 6587 6497"/>
                                <a:gd name="T13" fmla="*/ T12 w 1970"/>
                                <a:gd name="T14" fmla="+- 0 2258 2192"/>
                                <a:gd name="T15" fmla="*/ 2258 h 120"/>
                                <a:gd name="T16" fmla="+- 0 6591 6497"/>
                                <a:gd name="T17" fmla="*/ T16 w 1970"/>
                                <a:gd name="T18" fmla="+- 0 2262 2192"/>
                                <a:gd name="T19" fmla="*/ 2262 h 120"/>
                                <a:gd name="T20" fmla="+- 0 6617 6497"/>
                                <a:gd name="T21" fmla="*/ T20 w 1970"/>
                                <a:gd name="T22" fmla="+- 0 2262 2192"/>
                                <a:gd name="T23" fmla="*/ 2262 h 120"/>
                                <a:gd name="T24" fmla="+- 0 6617 6497"/>
                                <a:gd name="T25" fmla="*/ T24 w 1970"/>
                                <a:gd name="T26" fmla="+- 0 2242 2192"/>
                                <a:gd name="T27" fmla="*/ 2242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970" h="120">
                                  <a:moveTo>
                                    <a:pt x="120" y="50"/>
                                  </a:moveTo>
                                  <a:lnTo>
                                    <a:pt x="94" y="50"/>
                                  </a:lnTo>
                                  <a:lnTo>
                                    <a:pt x="90" y="55"/>
                                  </a:lnTo>
                                  <a:lnTo>
                                    <a:pt x="90" y="66"/>
                                  </a:lnTo>
                                  <a:lnTo>
                                    <a:pt x="94" y="70"/>
                                  </a:lnTo>
                                  <a:lnTo>
                                    <a:pt x="120" y="70"/>
                                  </a:lnTo>
                                  <a:lnTo>
                                    <a:pt x="120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" name="Freeform 248"/>
                          <wps:cNvSpPr>
                            <a:spLocks/>
                          </wps:cNvSpPr>
                          <wps:spPr bwMode="auto">
                            <a:xfrm>
                              <a:off x="6497" y="2192"/>
                              <a:ext cx="1970" cy="120"/>
                            </a:xfrm>
                            <a:custGeom>
                              <a:avLst/>
                              <a:gdLst>
                                <a:gd name="T0" fmla="+- 0 8463 6497"/>
                                <a:gd name="T1" fmla="*/ T0 w 1970"/>
                                <a:gd name="T2" fmla="+- 0 2242 2192"/>
                                <a:gd name="T3" fmla="*/ 2242 h 120"/>
                                <a:gd name="T4" fmla="+- 0 6617 6497"/>
                                <a:gd name="T5" fmla="*/ T4 w 1970"/>
                                <a:gd name="T6" fmla="+- 0 2242 2192"/>
                                <a:gd name="T7" fmla="*/ 2242 h 120"/>
                                <a:gd name="T8" fmla="+- 0 6617 6497"/>
                                <a:gd name="T9" fmla="*/ T8 w 1970"/>
                                <a:gd name="T10" fmla="+- 0 2262 2192"/>
                                <a:gd name="T11" fmla="*/ 2262 h 120"/>
                                <a:gd name="T12" fmla="+- 0 8463 6497"/>
                                <a:gd name="T13" fmla="*/ T12 w 1970"/>
                                <a:gd name="T14" fmla="+- 0 2262 2192"/>
                                <a:gd name="T15" fmla="*/ 2262 h 120"/>
                                <a:gd name="T16" fmla="+- 0 8467 6497"/>
                                <a:gd name="T17" fmla="*/ T16 w 1970"/>
                                <a:gd name="T18" fmla="+- 0 2258 2192"/>
                                <a:gd name="T19" fmla="*/ 2258 h 120"/>
                                <a:gd name="T20" fmla="+- 0 8467 6497"/>
                                <a:gd name="T21" fmla="*/ T20 w 1970"/>
                                <a:gd name="T22" fmla="+- 0 2247 2192"/>
                                <a:gd name="T23" fmla="*/ 2247 h 120"/>
                                <a:gd name="T24" fmla="+- 0 8463 6497"/>
                                <a:gd name="T25" fmla="*/ T24 w 1970"/>
                                <a:gd name="T26" fmla="+- 0 2242 2192"/>
                                <a:gd name="T27" fmla="*/ 2242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970" h="120">
                                  <a:moveTo>
                                    <a:pt x="1966" y="50"/>
                                  </a:moveTo>
                                  <a:lnTo>
                                    <a:pt x="120" y="50"/>
                                  </a:lnTo>
                                  <a:lnTo>
                                    <a:pt x="120" y="70"/>
                                  </a:lnTo>
                                  <a:lnTo>
                                    <a:pt x="1966" y="70"/>
                                  </a:lnTo>
                                  <a:lnTo>
                                    <a:pt x="1970" y="66"/>
                                  </a:lnTo>
                                  <a:lnTo>
                                    <a:pt x="1970" y="55"/>
                                  </a:lnTo>
                                  <a:lnTo>
                                    <a:pt x="1966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6" o:spid="_x0000_s1026" style="position:absolute;margin-left:56.35pt;margin-top:57.65pt;width:469.95pt;height:464.6pt;z-index:-3095;mso-position-horizontal-relative:page" coordorigin="1127,1153" coordsize="9399,929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">
                <v:group id="Group 261" o:spid="_x0000_s1027" style="position:absolute;left:1134;top:1160;width:9384;height:9277" coordorigin="1134,1160" coordsize="9384,92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nK7G8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Zw/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nK7G8QAAADcAAAA&#10;DwAAAAAAAAAAAAAAAACqAgAAZHJzL2Rvd25yZXYueG1sUEsFBgAAAAAEAAQA+gAAAJsDAAAAAA==&#10;">
                  <v:shape id="Freeform 263" o:spid="_x0000_s1028" style="position:absolute;left:1134;top:1160;width:9384;height:9277;visibility:visible;mso-wrap-style:square;v-text-anchor:top" coordsize="9384,92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L3psIA&#10;AADcAAAADwAAAGRycy9kb3ducmV2LnhtbESP3YrCMBSE7xd8h3AE79bUIiLVKKIsqyIs/jzAoTk2&#10;pc1JaaLWtzeCsJfDzHzDzJedrcWdWl86VjAaJiCIc6dLLhRczj/fUxA+IGusHZOCJ3lYLnpfc8y0&#10;e/CR7qdQiAhhn6ECE0KTSelzQxb90DXE0bu61mKIsi2kbvER4baWaZJMpMWS44LBhtaG8up0swrG&#10;fD5INq7YpPXx73eXVPvprVJq0O9WMxCBuvAf/rS3WkE6SeF9Jh4BuX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EvemwgAAANwAAAAPAAAAAAAAAAAAAAAAAJgCAABkcnMvZG93&#10;bnJldi54bWxQSwUGAAAAAAQABAD1AAAAhwMAAAAA&#10;" path="m,9277r9384,l9384,,,,,9277xe" filled="f">
                    <v:path arrowok="t" o:connecttype="custom" o:connectlocs="0,10437;9384,10437;9384,1160;0,1160;0,10437" o:connectangles="0,0,0,0,0"/>
                  </v:shape>
                  <v:shape id="Picture 262" o:spid="_x0000_s1029" type="#_x0000_t75" style="position:absolute;left:1286;top:1241;width:9082;height:89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CSbVbEAAAA3AAAAA8AAABkcnMvZG93bnJldi54bWxEj0GLwjAUhO/C/ofwFrxpugqi1ShLQV3x&#10;ZHdBvD2bZ1tsXkoTa/ffG0HwOMzMN8xi1ZlKtNS40rKCr2EEgjizuuRcwd/vejAF4TyyxsoyKfgn&#10;B6vlR2+BsbZ3PlCb+lwECLsYFRTe17GULivIoBvamjh4F9sY9EE2udQN3gPcVHIURRNpsOSwUGBN&#10;SUHZNb0ZBZuI2+3seNzu0v3B3s6X5ORmiVL9z+57DsJT59/hV/tHKxhNxvA8E46AXD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CSbVbEAAAA3AAAAA8AAAAAAAAAAAAAAAAA&#10;nwIAAGRycy9kb3ducmV2LnhtbFBLBQYAAAAABAAEAPcAAACQAwAAAAA=&#10;">
                    <v:imagedata r:id="rId46" o:title=""/>
                  </v:shape>
                </v:group>
                <v:group id="Group 256" o:spid="_x0000_s1030" style="position:absolute;left:4917;top:1393;width:3551;height:1137" coordorigin="4917,1393" coordsize="3551,11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UYg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IFGIPFAAAA3AAA&#10;AA8AAAAAAAAAAAAAAAAAqgIAAGRycy9kb3ducmV2LnhtbFBLBQYAAAAABAAEAPoAAACcAwAAAAA=&#10;">
                  <v:shape id="Freeform 260" o:spid="_x0000_s1031" style="position:absolute;left:4917;top:1393;width:3551;height:1137;visibility:visible;mso-wrap-style:square;v-text-anchor:top" coordsize="3551,11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cJ8cQA&#10;AADcAAAADwAAAGRycy9kb3ducmV2LnhtbESPQWsCMRCF7wX/QxjBW00qKGU1ihS0Hkqxq2CPw2bc&#10;LN1MliR1t/++EQo9Pt68781bbQbXihuF2HjW8DRVIIgrbxquNZxPu8dnEDEhG2w9k4YfirBZjx5W&#10;WBjf8wfdylSLDOFYoAabUldIGStLDuPUd8TZu/rgMGUZamkC9hnuWjlTaiEdNpwbLHb0Yqn6Kr9d&#10;fkMFVdvtp4rV6+WtP75f5/tSaj0ZD9sliERD+j/+Sx+MhtliDvcxmQB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nCfHEAAAA3AAAAA8AAAAAAAAAAAAAAAAAmAIAAGRycy9k&#10;b3ducmV2LnhtbFBLBQYAAAAABAAEAPUAAACJAwAAAAA=&#10;" path="m97,1022l,1115r132,22l120,1097r-27,l88,1094r-2,-5l84,1083r3,-5l92,1076r19,-6l97,1022e" fillcolor="black" stroked="f">
                    <v:path arrowok="t" o:connecttype="custom" o:connectlocs="97,2415;0,2508;132,2530;120,2490;93,2490;88,2487;86,2482;84,2476;87,2471;92,2469;111,2463;97,2415" o:connectangles="0,0,0,0,0,0,0,0,0,0,0,0"/>
                  </v:shape>
                  <v:shape id="Freeform 259" o:spid="_x0000_s1032" style="position:absolute;left:4917;top:1393;width:3551;height:1137;visibility:visible;mso-wrap-style:square;v-text-anchor:top" coordsize="3551,11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WXhsUA&#10;AADcAAAADwAAAGRycy9kb3ducmV2LnhtbESPzWrDMBCE74W+g9hCbrXUQExxo4QQ6M8hhNYptMfF&#10;2lgm1spIauy8fVQo9DjMzjc7y/XkenGmEDvPGh4KBYK48abjVsPn4fn+EURMyAZ7z6ThQhHWq9ub&#10;JVbGj/xB5zq1IkM4VqjBpjRUUsbGksNY+IE4e0cfHKYsQytNwDHDXS/nSpXSYce5weJAW0vNqf5x&#10;+Q0VVGs33yo2r1+78X1/XLzUUuvZ3bR5ApFoSv/Hf+k3o2FelvA7JhNAr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dZeGxQAAANwAAAAPAAAAAAAAAAAAAAAAAJgCAABkcnMv&#10;ZG93bnJldi54bWxQSwUGAAAAAAQABAD1AAAAigMAAAAA&#10;" path="m111,1070r-19,6l87,1078r-3,5l86,1089r2,5l93,1097r24,-8l111,1070e" fillcolor="black" stroked="f">
                    <v:path arrowok="t" o:connecttype="custom" o:connectlocs="111,2463;92,2469;87,2471;84,2476;86,2482;88,2487;93,2490;117,2482;111,2463" o:connectangles="0,0,0,0,0,0,0,0,0"/>
                  </v:shape>
                  <v:shape id="Freeform 258" o:spid="_x0000_s1033" style="position:absolute;left:4917;top:1393;width:3551;height:1137;visibility:visible;mso-wrap-style:square;v-text-anchor:top" coordsize="3551,11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kyHcUA&#10;AADcAAAADwAAAGRycy9kb3ducmV2LnhtbESPQUsDMRCF70L/QxjBm00sWGVtdikFbQ9SdBX0OGym&#10;m8XNZEnS7vbfm4Lg8fHmfW/eqppcL04UYudZw91cgSBuvOm41fD58Xz7CCImZIO9Z9JwpghVObta&#10;YWH8yO90qlMrMoRjgRpsSkMhZWwsOYxzPxBn7+CDw5RlaKUJOGa46+VCqaV02HFusDjQxlLzUx9d&#10;fkMF1dr1t4rN9ut1fNsf7l9qqfXN9bR+ApFoSv/Hf+md0bBYPsBlTCaAL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OTIdxQAAANwAAAAPAAAAAAAAAAAAAAAAAJgCAABkcnMv&#10;ZG93bnJldi54bWxQSwUGAAAAAAQABAD1AAAAigMAAAAA&#10;" path="m117,1089r-24,8l120,1097r-3,-8e" fillcolor="black" stroked="f">
                    <v:path arrowok="t" o:connecttype="custom" o:connectlocs="117,2482;93,2490;120,2490;117,2482" o:connectangles="0,0,0,0"/>
                  </v:shape>
                  <v:shape id="Freeform 257" o:spid="_x0000_s1034" style="position:absolute;left:4917;top:1393;width:3551;height:1137;visibility:visible;mso-wrap-style:square;v-text-anchor:top" coordsize="3551,11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amb8QA&#10;AADcAAAADwAAAGRycy9kb3ducmV2LnhtbESPwUoDMRCG70LfIUzBm00sWGRtWorQ6kFEV8Eeh810&#10;s3QzWZLYXd/eOQgeh3/+b75Zb6fQqwul3EW2cLswoIib6DpuLXx+7G/uQeWC7LCPTBZ+KMN2M7ta&#10;Y+XiyO90qUurBMK5Qgu+lKHSOjeeAuZFHIglO8UUsMiYWu0SjgIPvV4as9IBO5YLHgd69NSc6+8g&#10;GiaZ1u+OJjdPXy/j2+vp7lBra6/n0+4BVKGp/C//tZ+dheVKbOUZIYDe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mpm/EAAAA3AAAAA8AAAAAAAAAAAAAAAAAmAIAAGRycy9k&#10;b3ducmV2LnhtbFBLBQYAAAAABAAEAPUAAACJAwAAAAA=&#10;" path="m3542,l111,1070r6,19l3548,19r3,-5l3548,3,3542,e" fillcolor="black" stroked="f">
                    <v:path arrowok="t" o:connecttype="custom" o:connectlocs="3542,1393;111,2463;117,2482;3548,1412;3551,1407;3548,1396;3542,1393" o:connectangles="0,0,0,0,0,0,0"/>
                  </v:shape>
                </v:group>
                <v:group id="Group 251" o:spid="_x0000_s1035" style="position:absolute;left:1486;top:1561;width:531;height:691" coordorigin="1486,1561" coordsize="531,6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S3Hc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J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LcdxgAAANwA&#10;AAAPAAAAAAAAAAAAAAAAAKoCAABkcnMvZG93bnJldi54bWxQSwUGAAAAAAQABAD6AAAAnQMAAAAA&#10;">
                  <v:shape id="Freeform 255" o:spid="_x0000_s1036" style="position:absolute;left:1486;top:1561;width:531;height:691;visibility:visible;mso-wrap-style:square;v-text-anchor:top" coordsize="531,6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HdDsIA&#10;AADcAAAADwAAAGRycy9kb3ducmV2LnhtbERPz2vCMBS+D/wfwhN2m6ml6OiMRccGOwlTDzs+mrem&#10;Nnnpmkw7/3pzGHj8+H6vqtFZcaYhtJ4VzGcZCOLa65YbBcfD+9MziBCRNVrPpOCPAlTrycMKS+0v&#10;/EnnfWxECuFQogITY19KGWpDDsPM98SJ+/aDw5jg0Eg94CWFOyvzLFtIhy2nBoM9vRqqu/2vUyC7&#10;Ttu3g7e73ba45j/Gn4rFl1KP03HzAiLSGO/if/eHVpAv0/x0Jh0Bub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cd0OwgAAANwAAAAPAAAAAAAAAAAAAAAAAJgCAABkcnMvZG93&#10;bnJldi54bWxQSwUGAAAAAAQABAD1AAAAhwMAAAAA&#10;" path="m450,602r-40,31l531,691,518,623r-46,l466,622,450,602e" fillcolor="black" stroked="f">
                    <v:path arrowok="t" o:connecttype="custom" o:connectlocs="450,2163;410,2194;531,2252;518,2184;472,2184;466,2183;450,2163" o:connectangles="0,0,0,0,0,0,0"/>
                  </v:shape>
                  <v:shape id="Freeform 254" o:spid="_x0000_s1037" style="position:absolute;left:1486;top:1561;width:531;height:691;visibility:visible;mso-wrap-style:square;v-text-anchor:top" coordsize="531,6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14lcUA&#10;AADcAAAADwAAAGRycy9kb3ducmV2LnhtbESPT2sCMRTE70K/Q3iF3jTrIipbo7SlBU+Cfw49Pjav&#10;m+0mL9tNqquf3giCx2FmfsMsVr2z4khdqD0rGI8yEMSl1zVXCg77r+EcRIjIGq1nUnCmAKvl02CB&#10;hfYn3tJxFyuRIBwKVGBibAspQ2nIYRj5ljh5P75zGJPsKqk7PCW4szLPsql0WHNaMNjSh6Gy2f07&#10;BbJptP3ce7vZvE8u+Z/xv5Ppt1Ivz/3bK4hIfXyE7+21VpDPxnA7k46AX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PXiVxQAAANwAAAAPAAAAAAAAAAAAAAAAAJgCAABkcnMv&#10;ZG93bnJldi54bWxQSwUGAAAAAAQABAD1AAAAigMAAAAA&#10;" path="m466,590r-16,12l466,622r6,1l476,620r5,-3l482,610,466,590e" fillcolor="black" stroked="f">
                    <v:path arrowok="t" o:connecttype="custom" o:connectlocs="466,2151;450,2163;466,2183;472,2184;476,2181;481,2178;482,2171;466,2151" o:connectangles="0,0,0,0,0,0,0,0"/>
                  </v:shape>
                  <v:shape id="Freeform 253" o:spid="_x0000_s1038" style="position:absolute;left:1486;top:1561;width:531;height:691;visibility:visible;mso-wrap-style:square;v-text-anchor:top" coordsize="531,6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/m4sUA&#10;AADcAAAADwAAAGRycy9kb3ducmV2LnhtbESPQWsCMRSE7wX/Q3iF3rrZLqJlaxSVFnoS1B56fGxe&#10;N+smL+sm1a2/3ghCj8PMfMPMFoOz4kR9aDwreMlyEMSV1w3XCr72H8+vIEJE1mg9k4I/CrCYjx5m&#10;WGp/5i2ddrEWCcKhRAUmxq6UMlSGHIbMd8TJ+/G9w5hkX0vd4znBnZVFnk+kw4bTgsGO1oaqdvfr&#10;FMi21fZ97+1msxpfiqPxh/HkW6mnx2H5BiLSEP/D9/anVlBMC7idSUdA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7+bixQAAANwAAAAPAAAAAAAAAAAAAAAAAJgCAABkcnMv&#10;ZG93bnJldi54bWxQSwUGAAAAAAQABAD1AAAAigMAAAAA&#10;" path="m506,560r-40,30l482,610r-1,7l476,620r-4,3l518,623,506,560e" fillcolor="black" stroked="f">
                    <v:path arrowok="t" o:connecttype="custom" o:connectlocs="506,2121;466,2151;482,2171;481,2178;476,2181;472,2184;518,2184;506,2121" o:connectangles="0,0,0,0,0,0,0,0"/>
                  </v:shape>
                  <v:shape id="Freeform 252" o:spid="_x0000_s1039" style="position:absolute;left:1486;top:1561;width:531;height:691;visibility:visible;mso-wrap-style:square;v-text-anchor:top" coordsize="531,6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NDecUA&#10;AADcAAAADwAAAGRycy9kb3ducmV2LnhtbESPT2sCMRTE74V+h/AK3mq2q2jZGkWlhZ4E/xx6fGxe&#10;N9tNXtZNqtt+eiMIHoeZ+Q0zW/TOihN1ofas4GWYgSAuva65UnDYfzy/gggRWaP1TAr+KMBi/vgw&#10;w0L7M2/ptIuVSBAOBSowMbaFlKE05DAMfUucvG/fOYxJdpXUHZ4T3FmZZ9lEOqw5LRhsaW2obHa/&#10;ToFsGm3f995uNqvxf340/mc8+VJq8NQv30BE6uM9fGt/agX5dATXM+kIyP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o0N5xQAAANwAAAAPAAAAAAAAAAAAAAAAAJgCAABkcnMv&#10;ZG93bnJldi54bWxQSwUGAAAAAAQABAD1AAAAigMAAAAA&#10;" path="m9,l5,3,1,7,,13,450,602r16,-12l16,1,9,e" fillcolor="black" stroked="f">
                    <v:path arrowok="t" o:connecttype="custom" o:connectlocs="9,1561;5,1564;1,1568;0,1574;450,2163;466,2151;16,1562;9,1561" o:connectangles="0,0,0,0,0,0,0,0"/>
                  </v:shape>
                </v:group>
                <v:group id="Group 247" o:spid="_x0000_s1040" style="position:absolute;left:6497;top:2192;width:1970;height:120" coordorigin="6497,2192" coordsize="1970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yOXs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eT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cjl7FAAAA3AAA&#10;AA8AAAAAAAAAAAAAAAAAqgIAAGRycy9kb3ducmV2LnhtbFBLBQYAAAAABAAEAPoAAACcAwAAAAA=&#10;">
                  <v:shape id="Freeform 250" o:spid="_x0000_s1041" style="position:absolute;left:6497;top:2192;width:1970;height:120;visibility:visible;mso-wrap-style:square;v-text-anchor:top" coordsize="197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K+xsQA&#10;AADcAAAADwAAAGRycy9kb3ducmV2LnhtbESPQWsCMRSE74X+h/AEL0WztVRlNYoWBOmtVsTjY/Pc&#10;rG5eliTd3f77RhB6HGbmG2a57m0tWvKhcqzgdZyBIC6crrhUcPzejeYgQkTWWDsmBb8UYL16flpi&#10;rl3HX9QeYikShEOOCkyMTS5lKAxZDGPXECfv4rzFmKQvpfbYJbit5STLptJixWnBYEMfhorb4ccq&#10;oKs5v3Xty2eU0/1pW2y2R1/1Sg0H/WYBIlIf/8OP9l4rmMze4X4mHQ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CvsbEAAAA3AAAAA8AAAAAAAAAAAAAAAAAmAIAAGRycy9k&#10;b3ducmV2LnhtbFBLBQYAAAAABAAEAPUAAACJAwAAAAA=&#10;" path="m120,l,60r120,60l120,70r-26,l90,66r,-11l94,50r26,l120,e" fillcolor="black" stroked="f">
                    <v:path arrowok="t" o:connecttype="custom" o:connectlocs="120,2192;0,2252;120,2312;120,2262;94,2262;90,2258;90,2247;94,2242;120,2242;120,2192" o:connectangles="0,0,0,0,0,0,0,0,0,0"/>
                  </v:shape>
                  <v:shape id="Freeform 249" o:spid="_x0000_s1042" style="position:absolute;left:6497;top:2192;width:1970;height:120;visibility:visible;mso-wrap-style:square;v-text-anchor:top" coordsize="197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AgscQA&#10;AADcAAAADwAAAGRycy9kb3ducmV2LnhtbESPQWsCMRSE7wX/Q3iCl1KzWljL1ihaEKS3qkiPj81z&#10;s7p5WZJ0d/33plDocZiZb5jlerCN6MiH2rGC2TQDQVw6XXOl4HTcvbyBCBFZY+OYFNwpwHo1elpi&#10;oV3PX9QdYiUShEOBCkyMbSFlKA1ZDFPXEifv4rzFmKSvpPbYJ7ht5DzLcmmx5rRgsKUPQ+Xt8GMV&#10;0NV8v/bd82eU+f68LTfbk68HpSbjYfMOItIQ/8N/7b1WMF/k8HsmHQG5e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QILHEAAAA3AAAAA8AAAAAAAAAAAAAAAAAmAIAAGRycy9k&#10;b3ducmV2LnhtbFBLBQYAAAAABAAEAPUAAACJAwAAAAA=&#10;" path="m120,50r-26,l90,55r,11l94,70r26,l120,50e" fillcolor="black" stroked="f">
                    <v:path arrowok="t" o:connecttype="custom" o:connectlocs="120,2242;94,2242;90,2247;90,2258;94,2262;120,2262;120,2242" o:connectangles="0,0,0,0,0,0,0"/>
                  </v:shape>
                  <v:shape id="Freeform 248" o:spid="_x0000_s1043" style="position:absolute;left:6497;top:2192;width:1970;height:120;visibility:visible;mso-wrap-style:square;v-text-anchor:top" coordsize="197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yFKsQA&#10;AADcAAAADwAAAGRycy9kb3ducmV2LnhtbESPT2sCMRTE74LfITyhF9GsFrSsRtFCQXrzD9LjY/O6&#10;2bp5WZJ0d/vtG0HwOMzMb5j1tre1aMmHyrGC2TQDQVw4XXGp4HL+mLyBCBFZY+2YFPxRgO1mOFhj&#10;rl3HR2pPsRQJwiFHBSbGJpcyFIYshqlriJP37bzFmKQvpfbYJbit5TzLFtJixWnBYEPvhorb6dcq&#10;oB/z9dq1488oF4frvtjtL77qlXoZ9bsViEh9fIYf7YNWMF8u4X4mHQG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chSrEAAAA3AAAAA8AAAAAAAAAAAAAAAAAmAIAAGRycy9k&#10;b3ducmV2LnhtbFBLBQYAAAAABAAEAPUAAACJAwAAAAA=&#10;" path="m1966,50l120,50r,20l1966,70r4,-4l1970,55r-4,-5e" fillcolor="black" stroked="f">
                    <v:path arrowok="t" o:connecttype="custom" o:connectlocs="1966,2242;120,2242;120,2262;1966,2262;1970,2258;1970,2247;1966,2242" o:connectangles="0,0,0,0,0,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spacing w:val="1"/>
          <w:sz w:val="24"/>
          <w:szCs w:val="24"/>
        </w:rPr>
        <w:t>L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b</w:t>
      </w:r>
      <w:r w:rsidR="00687BDC">
        <w:rPr>
          <w:rFonts w:ascii="Arial" w:eastAsia="Arial" w:hAnsi="Arial" w:cs="Arial"/>
          <w:sz w:val="24"/>
          <w:szCs w:val="24"/>
        </w:rPr>
        <w:t>ras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i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pacing w:val="-1"/>
          <w:sz w:val="24"/>
          <w:szCs w:val="24"/>
        </w:rPr>
        <w:t>d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pacing w:val="-2"/>
          <w:sz w:val="24"/>
          <w:szCs w:val="24"/>
        </w:rPr>
        <w:t>x</w:t>
      </w:r>
      <w:r w:rsidR="00687BDC">
        <w:rPr>
          <w:rFonts w:ascii="Arial" w:eastAsia="Arial" w:hAnsi="Arial" w:cs="Arial"/>
          <w:spacing w:val="1"/>
          <w:sz w:val="24"/>
          <w:szCs w:val="24"/>
        </w:rPr>
        <w:t>ab</w:t>
      </w:r>
      <w:r w:rsidR="00687BDC">
        <w:rPr>
          <w:rFonts w:ascii="Arial" w:eastAsia="Arial" w:hAnsi="Arial" w:cs="Arial"/>
          <w:sz w:val="24"/>
          <w:szCs w:val="24"/>
        </w:rPr>
        <w:t>le</w:t>
      </w:r>
      <w:r w:rsidR="00687BDC">
        <w:rPr>
          <w:rFonts w:ascii="Arial" w:eastAsia="Arial" w:hAnsi="Arial" w:cs="Arial"/>
          <w:spacing w:val="3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(</w:t>
      </w:r>
      <w:r w:rsidR="00687BDC">
        <w:rPr>
          <w:rFonts w:ascii="Arial" w:eastAsia="Arial" w:hAnsi="Arial" w:cs="Arial"/>
          <w:spacing w:val="1"/>
          <w:sz w:val="24"/>
          <w:szCs w:val="24"/>
        </w:rPr>
        <w:t>4</w:t>
      </w:r>
      <w:r w:rsidR="00687BDC">
        <w:rPr>
          <w:rFonts w:ascii="Arial" w:eastAsia="Arial" w:hAnsi="Arial" w:cs="Arial"/>
          <w:sz w:val="24"/>
          <w:szCs w:val="24"/>
        </w:rPr>
        <w:t>) à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4</w:t>
      </w:r>
      <w:r w:rsidR="00687BDC">
        <w:rPr>
          <w:rFonts w:ascii="Arial" w:eastAsia="Arial" w:hAnsi="Arial" w:cs="Arial"/>
          <w:spacing w:val="3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p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sitio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st</w:t>
      </w:r>
      <w:proofErr w:type="gramEnd"/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pacing w:val="-1"/>
          <w:sz w:val="24"/>
          <w:szCs w:val="24"/>
        </w:rPr>
        <w:t>é</w:t>
      </w:r>
      <w:r w:rsidR="00687BDC">
        <w:rPr>
          <w:rFonts w:ascii="Arial" w:eastAsia="Arial" w:hAnsi="Arial" w:cs="Arial"/>
          <w:spacing w:val="3"/>
          <w:sz w:val="24"/>
          <w:szCs w:val="24"/>
        </w:rPr>
        <w:t>f</w:t>
      </w:r>
      <w:r w:rsidR="00687BDC">
        <w:rPr>
          <w:rFonts w:ascii="Arial" w:eastAsia="Arial" w:hAnsi="Arial" w:cs="Arial"/>
          <w:sz w:val="24"/>
          <w:szCs w:val="24"/>
        </w:rPr>
        <w:t xml:space="preserve">ini </w:t>
      </w:r>
      <w:r w:rsidR="00687BDC">
        <w:rPr>
          <w:rFonts w:ascii="Arial" w:eastAsia="Arial" w:hAnsi="Arial" w:cs="Arial"/>
          <w:spacing w:val="-2"/>
          <w:sz w:val="24"/>
          <w:szCs w:val="24"/>
        </w:rPr>
        <w:t>c</w:t>
      </w:r>
      <w:r w:rsidR="00687BDC">
        <w:rPr>
          <w:rFonts w:ascii="Arial" w:eastAsia="Arial" w:hAnsi="Arial" w:cs="Arial"/>
          <w:spacing w:val="1"/>
          <w:sz w:val="24"/>
          <w:szCs w:val="24"/>
        </w:rPr>
        <w:t>i</w:t>
      </w:r>
      <w:r w:rsidR="00687BDC">
        <w:rPr>
          <w:rFonts w:ascii="Arial" w:eastAsia="Arial" w:hAnsi="Arial" w:cs="Arial"/>
          <w:spacing w:val="-1"/>
          <w:sz w:val="24"/>
          <w:szCs w:val="24"/>
        </w:rPr>
        <w:t>-</w:t>
      </w:r>
      <w:r w:rsidR="00687BDC">
        <w:rPr>
          <w:rFonts w:ascii="Arial" w:eastAsia="Arial" w:hAnsi="Arial" w:cs="Arial"/>
          <w:spacing w:val="1"/>
          <w:sz w:val="24"/>
          <w:szCs w:val="24"/>
        </w:rPr>
        <w:t>de</w:t>
      </w:r>
      <w:r w:rsidR="00687BDC">
        <w:rPr>
          <w:rFonts w:ascii="Arial" w:eastAsia="Arial" w:hAnsi="Arial" w:cs="Arial"/>
          <w:sz w:val="24"/>
          <w:szCs w:val="24"/>
        </w:rPr>
        <w:t>ss</w:t>
      </w:r>
      <w:r w:rsidR="00687BDC">
        <w:rPr>
          <w:rFonts w:ascii="Arial" w:eastAsia="Arial" w:hAnsi="Arial" w:cs="Arial"/>
          <w:spacing w:val="1"/>
          <w:sz w:val="24"/>
          <w:szCs w:val="24"/>
        </w:rPr>
        <w:t>ous</w:t>
      </w:r>
      <w:r w:rsidR="00687BDC">
        <w:rPr>
          <w:rFonts w:ascii="Arial" w:eastAsia="Arial" w:hAnsi="Arial" w:cs="Arial"/>
          <w:sz w:val="24"/>
          <w:szCs w:val="24"/>
        </w:rPr>
        <w:t>.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sz w:val="24"/>
          <w:szCs w:val="24"/>
        </w:rPr>
        <w:t>Il</w:t>
      </w:r>
      <w:proofErr w:type="gramEnd"/>
      <w:r w:rsidR="00687BDC">
        <w:rPr>
          <w:rFonts w:ascii="Arial" w:eastAsia="Arial" w:hAnsi="Arial" w:cs="Arial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st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2"/>
          <w:sz w:val="24"/>
          <w:szCs w:val="24"/>
        </w:rPr>
        <w:t>c</w:t>
      </w:r>
      <w:r w:rsidR="00687BDC">
        <w:rPr>
          <w:rFonts w:ascii="Arial" w:eastAsia="Arial" w:hAnsi="Arial" w:cs="Arial"/>
          <w:spacing w:val="-1"/>
          <w:sz w:val="24"/>
          <w:szCs w:val="24"/>
        </w:rPr>
        <w:t>o</w:t>
      </w:r>
      <w:r w:rsidR="00687BDC">
        <w:rPr>
          <w:rFonts w:ascii="Arial" w:eastAsia="Arial" w:hAnsi="Arial" w:cs="Arial"/>
          <w:spacing w:val="1"/>
          <w:sz w:val="24"/>
          <w:szCs w:val="24"/>
        </w:rPr>
        <w:t>mp</w:t>
      </w:r>
      <w:r w:rsidR="00687BDC">
        <w:rPr>
          <w:rFonts w:ascii="Arial" w:eastAsia="Arial" w:hAnsi="Arial" w:cs="Arial"/>
          <w:spacing w:val="-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sé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3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pacing w:val="-1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x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sz w:val="24"/>
          <w:szCs w:val="24"/>
        </w:rPr>
        <w:t>léme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 xml:space="preserve">ts </w:t>
      </w:r>
      <w:r w:rsidR="00687BDC">
        <w:rPr>
          <w:rFonts w:ascii="Arial" w:eastAsia="Arial" w:hAnsi="Arial" w:cs="Arial"/>
          <w:spacing w:val="-1"/>
          <w:sz w:val="24"/>
          <w:szCs w:val="24"/>
        </w:rPr>
        <w:t>(</w:t>
      </w:r>
      <w:r w:rsidR="00687BDC">
        <w:rPr>
          <w:rFonts w:ascii="Arial" w:eastAsia="Arial" w:hAnsi="Arial" w:cs="Arial"/>
          <w:spacing w:val="1"/>
          <w:sz w:val="24"/>
          <w:szCs w:val="24"/>
        </w:rPr>
        <w:t>4a</w:t>
      </w:r>
      <w:r w:rsidR="00687BDC">
        <w:rPr>
          <w:rFonts w:ascii="Arial" w:eastAsia="Arial" w:hAnsi="Arial" w:cs="Arial"/>
          <w:sz w:val="24"/>
          <w:szCs w:val="24"/>
        </w:rPr>
        <w:t xml:space="preserve">) 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(4</w:t>
      </w:r>
      <w:r w:rsidR="00687BDC">
        <w:rPr>
          <w:rFonts w:ascii="Arial" w:eastAsia="Arial" w:hAnsi="Arial" w:cs="Arial"/>
          <w:spacing w:val="1"/>
          <w:sz w:val="24"/>
          <w:szCs w:val="24"/>
        </w:rPr>
        <w:t>b</w:t>
      </w:r>
      <w:r w:rsidR="00687BDC">
        <w:rPr>
          <w:rFonts w:ascii="Arial" w:eastAsia="Arial" w:hAnsi="Arial" w:cs="Arial"/>
          <w:spacing w:val="-1"/>
          <w:sz w:val="24"/>
          <w:szCs w:val="24"/>
        </w:rPr>
        <w:t>)</w:t>
      </w:r>
      <w:r w:rsidR="00687BDC">
        <w:rPr>
          <w:rFonts w:ascii="Arial" w:eastAsia="Arial" w:hAnsi="Arial" w:cs="Arial"/>
          <w:sz w:val="24"/>
          <w:szCs w:val="24"/>
        </w:rPr>
        <w:t>.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L</w:t>
      </w:r>
      <w:r w:rsidR="00687BDC">
        <w:rPr>
          <w:rFonts w:ascii="Arial" w:eastAsia="Arial" w:hAnsi="Arial" w:cs="Arial"/>
          <w:sz w:val="24"/>
          <w:szCs w:val="24"/>
        </w:rPr>
        <w:t>’él</w:t>
      </w:r>
      <w:r w:rsidR="00687BDC">
        <w:rPr>
          <w:rFonts w:ascii="Arial" w:eastAsia="Arial" w:hAnsi="Arial" w:cs="Arial"/>
          <w:spacing w:val="-1"/>
          <w:sz w:val="24"/>
          <w:szCs w:val="24"/>
        </w:rPr>
        <w:t>ém</w:t>
      </w:r>
      <w:r w:rsidR="00687BDC">
        <w:rPr>
          <w:rFonts w:ascii="Arial" w:eastAsia="Arial" w:hAnsi="Arial" w:cs="Arial"/>
          <w:spacing w:val="1"/>
          <w:sz w:val="24"/>
          <w:szCs w:val="24"/>
        </w:rPr>
        <w:t>en</w:t>
      </w:r>
      <w:r w:rsidR="00687BDC">
        <w:rPr>
          <w:rFonts w:ascii="Arial" w:eastAsia="Arial" w:hAnsi="Arial" w:cs="Arial"/>
          <w:sz w:val="24"/>
          <w:szCs w:val="24"/>
        </w:rPr>
        <w:t xml:space="preserve">t </w:t>
      </w:r>
      <w:r w:rsidR="00687BDC">
        <w:rPr>
          <w:rFonts w:ascii="Arial" w:eastAsia="Arial" w:hAnsi="Arial" w:cs="Arial"/>
          <w:spacing w:val="-1"/>
          <w:sz w:val="24"/>
          <w:szCs w:val="24"/>
        </w:rPr>
        <w:t>(</w:t>
      </w:r>
      <w:r w:rsidR="00687BDC">
        <w:rPr>
          <w:rFonts w:ascii="Arial" w:eastAsia="Arial" w:hAnsi="Arial" w:cs="Arial"/>
          <w:spacing w:val="1"/>
          <w:sz w:val="24"/>
          <w:szCs w:val="24"/>
        </w:rPr>
        <w:t>4</w:t>
      </w:r>
      <w:r w:rsidR="00687BDC">
        <w:rPr>
          <w:rFonts w:ascii="Arial" w:eastAsia="Arial" w:hAnsi="Arial" w:cs="Arial"/>
          <w:spacing w:val="2"/>
          <w:sz w:val="24"/>
          <w:szCs w:val="24"/>
        </w:rPr>
        <w:t>b</w:t>
      </w:r>
      <w:r w:rsidR="00687BDC">
        <w:rPr>
          <w:rFonts w:ascii="Arial" w:eastAsia="Arial" w:hAnsi="Arial" w:cs="Arial"/>
          <w:sz w:val="24"/>
          <w:szCs w:val="24"/>
        </w:rPr>
        <w:t>) s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d</w:t>
      </w:r>
      <w:r w:rsidR="00687BDC">
        <w:rPr>
          <w:rFonts w:ascii="Arial" w:eastAsia="Arial" w:hAnsi="Arial" w:cs="Arial"/>
          <w:spacing w:val="1"/>
          <w:sz w:val="24"/>
          <w:szCs w:val="24"/>
        </w:rPr>
        <w:t>ép</w:t>
      </w:r>
      <w:r w:rsidR="00687BDC">
        <w:rPr>
          <w:rFonts w:ascii="Arial" w:eastAsia="Arial" w:hAnsi="Arial" w:cs="Arial"/>
          <w:sz w:val="24"/>
          <w:szCs w:val="24"/>
        </w:rPr>
        <w:t>la</w:t>
      </w:r>
      <w:r w:rsidR="00687BDC">
        <w:rPr>
          <w:rFonts w:ascii="Arial" w:eastAsia="Arial" w:hAnsi="Arial" w:cs="Arial"/>
          <w:spacing w:val="-2"/>
          <w:sz w:val="24"/>
          <w:szCs w:val="24"/>
        </w:rPr>
        <w:t>c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d</w:t>
      </w:r>
      <w:r w:rsidR="00687BDC">
        <w:rPr>
          <w:rFonts w:ascii="Arial" w:eastAsia="Arial" w:hAnsi="Arial" w:cs="Arial"/>
          <w:spacing w:val="1"/>
          <w:sz w:val="24"/>
          <w:szCs w:val="24"/>
        </w:rPr>
        <w:t>an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3"/>
          <w:sz w:val="24"/>
          <w:szCs w:val="24"/>
        </w:rPr>
        <w:t>(</w:t>
      </w:r>
      <w:r w:rsidR="00687BDC">
        <w:rPr>
          <w:rFonts w:ascii="Arial" w:eastAsia="Arial" w:hAnsi="Arial" w:cs="Arial"/>
          <w:spacing w:val="1"/>
          <w:sz w:val="24"/>
          <w:szCs w:val="24"/>
        </w:rPr>
        <w:t>4a</w:t>
      </w:r>
      <w:r w:rsidR="00687BDC">
        <w:rPr>
          <w:rFonts w:ascii="Arial" w:eastAsia="Arial" w:hAnsi="Arial" w:cs="Arial"/>
          <w:sz w:val="24"/>
          <w:szCs w:val="24"/>
        </w:rPr>
        <w:t xml:space="preserve">) 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pacing w:val="-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g</w:t>
      </w:r>
      <w:r w:rsidR="00687BDC">
        <w:rPr>
          <w:rFonts w:ascii="Arial" w:eastAsia="Arial" w:hAnsi="Arial" w:cs="Arial"/>
          <w:spacing w:val="1"/>
          <w:sz w:val="24"/>
          <w:szCs w:val="24"/>
        </w:rPr>
        <w:t>oup</w:t>
      </w:r>
      <w:r w:rsidR="00687BDC">
        <w:rPr>
          <w:rFonts w:ascii="Arial" w:eastAsia="Arial" w:hAnsi="Arial" w:cs="Arial"/>
          <w:sz w:val="24"/>
          <w:szCs w:val="24"/>
        </w:rPr>
        <w:t>i</w:t>
      </w:r>
      <w:r w:rsidR="00687BDC">
        <w:rPr>
          <w:rFonts w:ascii="Arial" w:eastAsia="Arial" w:hAnsi="Arial" w:cs="Arial"/>
          <w:spacing w:val="-1"/>
          <w:sz w:val="24"/>
          <w:szCs w:val="24"/>
        </w:rPr>
        <w:t>l</w:t>
      </w:r>
      <w:r w:rsidR="00687BDC">
        <w:rPr>
          <w:rFonts w:ascii="Arial" w:eastAsia="Arial" w:hAnsi="Arial" w:cs="Arial"/>
          <w:sz w:val="24"/>
          <w:szCs w:val="24"/>
        </w:rPr>
        <w:t>le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proofErr w:type="gramStart"/>
      <w:r w:rsidR="00687BDC">
        <w:rPr>
          <w:rFonts w:ascii="Arial" w:eastAsia="Arial" w:hAnsi="Arial" w:cs="Arial"/>
          <w:spacing w:val="1"/>
          <w:sz w:val="24"/>
          <w:szCs w:val="24"/>
        </w:rPr>
        <w:t>a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pacing w:val="-2"/>
          <w:sz w:val="24"/>
          <w:szCs w:val="24"/>
        </w:rPr>
        <w:t>v</w:t>
      </w:r>
      <w:r w:rsidR="00687BDC">
        <w:rPr>
          <w:rFonts w:ascii="Arial" w:eastAsia="Arial" w:hAnsi="Arial" w:cs="Arial"/>
          <w:sz w:val="24"/>
          <w:szCs w:val="24"/>
        </w:rPr>
        <w:t xml:space="preserve">ible 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pe</w:t>
      </w:r>
      <w:r w:rsidR="00687BDC">
        <w:rPr>
          <w:rFonts w:ascii="Arial" w:eastAsia="Arial" w:hAnsi="Arial" w:cs="Arial"/>
          <w:sz w:val="24"/>
          <w:szCs w:val="24"/>
        </w:rPr>
        <w:t>r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z w:val="24"/>
          <w:szCs w:val="24"/>
        </w:rPr>
        <w:t>t</w:t>
      </w:r>
      <w:proofErr w:type="gramEnd"/>
      <w:r w:rsidR="00687BDC">
        <w:rPr>
          <w:rFonts w:ascii="Arial" w:eastAsia="Arial" w:hAnsi="Arial" w:cs="Arial"/>
          <w:sz w:val="24"/>
          <w:szCs w:val="24"/>
        </w:rPr>
        <w:t xml:space="preserve"> l</w:t>
      </w:r>
      <w:r w:rsidR="00687BDC">
        <w:rPr>
          <w:rFonts w:ascii="Arial" w:eastAsia="Arial" w:hAnsi="Arial" w:cs="Arial"/>
          <w:spacing w:val="-1"/>
          <w:sz w:val="24"/>
          <w:szCs w:val="24"/>
        </w:rPr>
        <w:t>’</w:t>
      </w:r>
      <w:r w:rsidR="00687BDC">
        <w:rPr>
          <w:rFonts w:ascii="Arial" w:eastAsia="Arial" w:hAnsi="Arial" w:cs="Arial"/>
          <w:spacing w:val="1"/>
          <w:sz w:val="24"/>
          <w:szCs w:val="24"/>
        </w:rPr>
        <w:t>ob</w:t>
      </w:r>
      <w:r w:rsidR="00687BDC">
        <w:rPr>
          <w:rFonts w:ascii="Arial" w:eastAsia="Arial" w:hAnsi="Arial" w:cs="Arial"/>
          <w:sz w:val="24"/>
          <w:szCs w:val="24"/>
        </w:rPr>
        <w:t>t</w:t>
      </w:r>
      <w:r w:rsidR="00687BDC">
        <w:rPr>
          <w:rFonts w:ascii="Arial" w:eastAsia="Arial" w:hAnsi="Arial" w:cs="Arial"/>
          <w:spacing w:val="1"/>
          <w:sz w:val="24"/>
          <w:szCs w:val="24"/>
        </w:rPr>
        <w:t>e</w:t>
      </w:r>
      <w:r w:rsidR="00687BDC">
        <w:rPr>
          <w:rFonts w:ascii="Arial" w:eastAsia="Arial" w:hAnsi="Arial" w:cs="Arial"/>
          <w:spacing w:val="-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i</w:t>
      </w:r>
      <w:r w:rsidR="00687BDC">
        <w:rPr>
          <w:rFonts w:ascii="Arial" w:eastAsia="Arial" w:hAnsi="Arial" w:cs="Arial"/>
          <w:spacing w:val="1"/>
          <w:sz w:val="24"/>
          <w:szCs w:val="24"/>
        </w:rPr>
        <w:t>o</w:t>
      </w:r>
      <w:r w:rsidR="00687BDC">
        <w:rPr>
          <w:rFonts w:ascii="Arial" w:eastAsia="Arial" w:hAnsi="Arial" w:cs="Arial"/>
          <w:sz w:val="24"/>
          <w:szCs w:val="24"/>
        </w:rPr>
        <w:t>n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e</w:t>
      </w:r>
      <w:r w:rsidR="00687BDC">
        <w:rPr>
          <w:rFonts w:ascii="Arial" w:eastAsia="Arial" w:hAnsi="Arial" w:cs="Arial"/>
          <w:sz w:val="24"/>
          <w:szCs w:val="24"/>
        </w:rPr>
        <w:t>s</w:t>
      </w:r>
      <w:r w:rsidR="00687BDC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d</w:t>
      </w:r>
      <w:r w:rsidR="00687BDC">
        <w:rPr>
          <w:rFonts w:ascii="Arial" w:eastAsia="Arial" w:hAnsi="Arial" w:cs="Arial"/>
          <w:spacing w:val="-3"/>
          <w:sz w:val="24"/>
          <w:szCs w:val="24"/>
        </w:rPr>
        <w:t>i</w:t>
      </w:r>
      <w:r w:rsidR="00687BDC">
        <w:rPr>
          <w:rFonts w:ascii="Arial" w:eastAsia="Arial" w:hAnsi="Arial" w:cs="Arial"/>
          <w:sz w:val="24"/>
          <w:szCs w:val="24"/>
        </w:rPr>
        <w:t>f</w:t>
      </w:r>
      <w:r w:rsidR="00687BDC">
        <w:rPr>
          <w:rFonts w:ascii="Arial" w:eastAsia="Arial" w:hAnsi="Arial" w:cs="Arial"/>
          <w:spacing w:val="3"/>
          <w:sz w:val="24"/>
          <w:szCs w:val="24"/>
        </w:rPr>
        <w:t>f</w:t>
      </w:r>
      <w:r w:rsidR="00687BDC">
        <w:rPr>
          <w:rFonts w:ascii="Arial" w:eastAsia="Arial" w:hAnsi="Arial" w:cs="Arial"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sz w:val="24"/>
          <w:szCs w:val="24"/>
        </w:rPr>
        <w:t>r</w:t>
      </w:r>
      <w:r w:rsidR="00687BDC">
        <w:rPr>
          <w:rFonts w:ascii="Arial" w:eastAsia="Arial" w:hAnsi="Arial" w:cs="Arial"/>
          <w:spacing w:val="-2"/>
          <w:sz w:val="24"/>
          <w:szCs w:val="24"/>
        </w:rPr>
        <w:t>e</w:t>
      </w:r>
      <w:r w:rsidR="00687BDC">
        <w:rPr>
          <w:rFonts w:ascii="Arial" w:eastAsia="Arial" w:hAnsi="Arial" w:cs="Arial"/>
          <w:spacing w:val="-1"/>
          <w:sz w:val="24"/>
          <w:szCs w:val="24"/>
        </w:rPr>
        <w:t>n</w:t>
      </w:r>
      <w:r w:rsidR="00687BDC">
        <w:rPr>
          <w:rFonts w:ascii="Arial" w:eastAsia="Arial" w:hAnsi="Arial" w:cs="Arial"/>
          <w:sz w:val="24"/>
          <w:szCs w:val="24"/>
        </w:rPr>
        <w:t>ts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b</w:t>
      </w:r>
      <w:r w:rsidR="00687BDC">
        <w:rPr>
          <w:rFonts w:ascii="Arial" w:eastAsia="Arial" w:hAnsi="Arial" w:cs="Arial"/>
          <w:sz w:val="24"/>
          <w:szCs w:val="24"/>
        </w:rPr>
        <w:t xml:space="preserve">ras </w:t>
      </w:r>
      <w:r w:rsidR="00687BDC">
        <w:rPr>
          <w:rFonts w:ascii="Arial" w:eastAsia="Arial" w:hAnsi="Arial" w:cs="Arial"/>
          <w:spacing w:val="-1"/>
          <w:sz w:val="24"/>
          <w:szCs w:val="24"/>
        </w:rPr>
        <w:t>d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l</w:t>
      </w:r>
      <w:r w:rsidR="00687BDC">
        <w:rPr>
          <w:rFonts w:ascii="Arial" w:eastAsia="Arial" w:hAnsi="Arial" w:cs="Arial"/>
          <w:spacing w:val="-1"/>
          <w:sz w:val="24"/>
          <w:szCs w:val="24"/>
        </w:rPr>
        <w:t>o</w:t>
      </w:r>
      <w:r w:rsidR="00687BDC">
        <w:rPr>
          <w:rFonts w:ascii="Arial" w:eastAsia="Arial" w:hAnsi="Arial" w:cs="Arial"/>
          <w:spacing w:val="1"/>
          <w:sz w:val="24"/>
          <w:szCs w:val="24"/>
        </w:rPr>
        <w:t>n</w:t>
      </w:r>
      <w:r w:rsidR="00687BDC">
        <w:rPr>
          <w:rFonts w:ascii="Arial" w:eastAsia="Arial" w:hAnsi="Arial" w:cs="Arial"/>
          <w:spacing w:val="-1"/>
          <w:sz w:val="24"/>
          <w:szCs w:val="24"/>
        </w:rPr>
        <w:t>g</w:t>
      </w:r>
      <w:r w:rsidR="00687BDC">
        <w:rPr>
          <w:rFonts w:ascii="Arial" w:eastAsia="Arial" w:hAnsi="Arial" w:cs="Arial"/>
          <w:spacing w:val="1"/>
          <w:sz w:val="24"/>
          <w:szCs w:val="24"/>
        </w:rPr>
        <w:t>ueu</w:t>
      </w:r>
      <w:r w:rsidR="00687BDC">
        <w:rPr>
          <w:rFonts w:ascii="Arial" w:eastAsia="Arial" w:hAnsi="Arial" w:cs="Arial"/>
          <w:sz w:val="24"/>
          <w:szCs w:val="24"/>
        </w:rPr>
        <w:t xml:space="preserve">r </w:t>
      </w:r>
      <w:r w:rsidR="00687BDC">
        <w:rPr>
          <w:rFonts w:ascii="Arial" w:eastAsia="Arial" w:hAnsi="Arial" w:cs="Arial"/>
          <w:spacing w:val="-2"/>
          <w:sz w:val="24"/>
          <w:szCs w:val="24"/>
        </w:rPr>
        <w:t>L</w:t>
      </w:r>
      <w:r w:rsidR="00687BDC">
        <w:rPr>
          <w:rFonts w:ascii="Arial" w:eastAsia="Arial" w:hAnsi="Arial" w:cs="Arial"/>
          <w:sz w:val="24"/>
          <w:szCs w:val="24"/>
        </w:rPr>
        <w:t>1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>à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L</w:t>
      </w:r>
      <w:r w:rsidR="00687BDC">
        <w:rPr>
          <w:rFonts w:ascii="Arial" w:eastAsia="Arial" w:hAnsi="Arial" w:cs="Arial"/>
          <w:spacing w:val="-1"/>
          <w:sz w:val="24"/>
          <w:szCs w:val="24"/>
        </w:rPr>
        <w:t>4</w:t>
      </w:r>
      <w:r w:rsidR="00687BDC">
        <w:rPr>
          <w:rFonts w:ascii="Arial" w:eastAsia="Arial" w:hAnsi="Arial" w:cs="Arial"/>
          <w:sz w:val="24"/>
          <w:szCs w:val="24"/>
        </w:rPr>
        <w:t>.</w:t>
      </w:r>
    </w:p>
    <w:p w:rsidR="005513A6" w:rsidRDefault="005513A6">
      <w:pPr>
        <w:spacing w:before="1" w:after="0" w:line="170" w:lineRule="exact"/>
        <w:rPr>
          <w:sz w:val="17"/>
          <w:szCs w:val="17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tabs>
          <w:tab w:val="left" w:pos="8160"/>
        </w:tabs>
        <w:spacing w:before="44" w:after="0" w:line="272" w:lineRule="exact"/>
        <w:ind w:left="8162" w:right="1841" w:hanging="7225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pacing w:val="1"/>
          <w:sz w:val="24"/>
          <w:szCs w:val="24"/>
        </w:rPr>
        <w:t>4</w:t>
      </w:r>
      <w:r>
        <w:rPr>
          <w:rFonts w:ascii="Arial" w:eastAsia="Arial" w:hAnsi="Arial" w:cs="Arial"/>
          <w:b/>
          <w:bCs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ab/>
      </w:r>
      <w:r>
        <w:rPr>
          <w:rFonts w:ascii="Arial" w:eastAsia="Arial" w:hAnsi="Arial" w:cs="Arial"/>
          <w:b/>
          <w:bCs/>
          <w:position w:val="1"/>
          <w:sz w:val="24"/>
          <w:szCs w:val="24"/>
        </w:rPr>
        <w:t xml:space="preserve">Goupille 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mo</w:t>
      </w:r>
      <w:r>
        <w:rPr>
          <w:rFonts w:ascii="Arial" w:eastAsia="Arial" w:hAnsi="Arial" w:cs="Arial"/>
          <w:b/>
          <w:bCs/>
          <w:spacing w:val="-4"/>
          <w:sz w:val="24"/>
          <w:szCs w:val="24"/>
        </w:rPr>
        <w:t>v</w:t>
      </w:r>
      <w:r>
        <w:rPr>
          <w:rFonts w:ascii="Arial" w:eastAsia="Arial" w:hAnsi="Arial" w:cs="Arial"/>
          <w:b/>
          <w:bCs/>
          <w:sz w:val="24"/>
          <w:szCs w:val="24"/>
        </w:rPr>
        <w:t>ible</w:t>
      </w:r>
    </w:p>
    <w:p w:rsidR="005513A6" w:rsidRDefault="005513A6">
      <w:pPr>
        <w:spacing w:before="7" w:after="0" w:line="260" w:lineRule="exact"/>
        <w:rPr>
          <w:sz w:val="26"/>
          <w:szCs w:val="26"/>
        </w:rPr>
      </w:pPr>
    </w:p>
    <w:p w:rsidR="005513A6" w:rsidRDefault="00687BDC">
      <w:pPr>
        <w:spacing w:before="29" w:after="0" w:line="240" w:lineRule="auto"/>
        <w:ind w:right="2537"/>
        <w:jc w:val="right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pacing w:val="1"/>
          <w:sz w:val="24"/>
          <w:szCs w:val="24"/>
        </w:rPr>
        <w:t>4b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6" w:after="0" w:line="220" w:lineRule="exact"/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Tr="00C83049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C83049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C83049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C83049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C83049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C83049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C83049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C83049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C83049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C83049" w:rsidRPr="00C83049" w:rsidRDefault="00C83049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C83049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C83049" w:rsidRPr="00C83049" w:rsidRDefault="00C83049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C83049" w:rsidRPr="00C83049" w:rsidRDefault="00C83049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C83049" w:rsidRPr="00C83049" w:rsidRDefault="00C83049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C83049" w:rsidRPr="00C83049" w:rsidRDefault="00C83049" w:rsidP="00C83049">
            <w:pPr>
              <w:spacing w:after="0" w:line="240" w:lineRule="auto"/>
              <w:ind w:left="83"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2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1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headerReference w:type="default" r:id="rId47"/>
          <w:pgSz w:w="11920" w:h="16820"/>
          <w:pgMar w:top="1560" w:right="460" w:bottom="0" w:left="340" w:header="1332" w:footer="0" w:gutter="0"/>
          <w:cols w:space="720"/>
        </w:sectPr>
      </w:pPr>
    </w:p>
    <w:p w:rsidR="005513A6" w:rsidRDefault="005513A6">
      <w:pPr>
        <w:spacing w:before="3" w:after="0" w:line="170" w:lineRule="exact"/>
        <w:rPr>
          <w:sz w:val="17"/>
          <w:szCs w:val="17"/>
        </w:rPr>
      </w:pPr>
    </w:p>
    <w:p w:rsidR="005513A6" w:rsidRDefault="00687BDC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Car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c</w:t>
      </w:r>
      <w:r>
        <w:rPr>
          <w:rFonts w:ascii="Arial" w:eastAsia="Arial" w:hAnsi="Arial" w:cs="Arial"/>
          <w:b/>
          <w:bCs/>
          <w:sz w:val="24"/>
          <w:szCs w:val="24"/>
        </w:rPr>
        <w:t>tér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i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s</w:t>
      </w:r>
      <w:r>
        <w:rPr>
          <w:rFonts w:ascii="Arial" w:eastAsia="Arial" w:hAnsi="Arial" w:cs="Arial"/>
          <w:b/>
          <w:bCs/>
          <w:sz w:val="24"/>
          <w:szCs w:val="24"/>
        </w:rPr>
        <w:t>tiqu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>d</w:t>
      </w:r>
      <w:r>
        <w:rPr>
          <w:rFonts w:ascii="Arial" w:eastAsia="Arial" w:hAnsi="Arial" w:cs="Arial"/>
          <w:b/>
          <w:bCs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l</w:t>
      </w:r>
      <w:r>
        <w:rPr>
          <w:rFonts w:ascii="Arial" w:eastAsia="Arial" w:hAnsi="Arial" w:cs="Arial"/>
          <w:b/>
          <w:bCs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c</w:t>
      </w:r>
      <w:r>
        <w:rPr>
          <w:rFonts w:ascii="Arial" w:eastAsia="Arial" w:hAnsi="Arial" w:cs="Arial"/>
          <w:b/>
          <w:bCs/>
          <w:sz w:val="24"/>
          <w:szCs w:val="24"/>
        </w:rPr>
        <w:t>ha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î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>n</w:t>
      </w:r>
      <w:r>
        <w:rPr>
          <w:rFonts w:ascii="Arial" w:eastAsia="Arial" w:hAnsi="Arial" w:cs="Arial"/>
          <w:b/>
          <w:bCs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d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m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n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œ</w:t>
      </w:r>
      <w:r>
        <w:rPr>
          <w:rFonts w:ascii="Arial" w:eastAsia="Arial" w:hAnsi="Arial" w:cs="Arial"/>
          <w:b/>
          <w:bCs/>
          <w:spacing w:val="5"/>
          <w:sz w:val="24"/>
          <w:szCs w:val="24"/>
        </w:rPr>
        <w:t>u</w:t>
      </w:r>
      <w:r>
        <w:rPr>
          <w:rFonts w:ascii="Arial" w:eastAsia="Arial" w:hAnsi="Arial" w:cs="Arial"/>
          <w:b/>
          <w:bCs/>
          <w:spacing w:val="-4"/>
          <w:sz w:val="24"/>
          <w:szCs w:val="24"/>
        </w:rPr>
        <w:t>v</w:t>
      </w:r>
      <w:r>
        <w:rPr>
          <w:rFonts w:ascii="Arial" w:eastAsia="Arial" w:hAnsi="Arial" w:cs="Arial"/>
          <w:b/>
          <w:bCs/>
          <w:sz w:val="24"/>
          <w:szCs w:val="24"/>
        </w:rPr>
        <w:t>r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e</w:t>
      </w:r>
      <w:r>
        <w:rPr>
          <w:rFonts w:ascii="Arial" w:eastAsia="Arial" w:hAnsi="Arial" w:cs="Arial"/>
          <w:b/>
          <w:bCs/>
          <w:sz w:val="24"/>
          <w:szCs w:val="24"/>
        </w:rPr>
        <w:t>n inox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pacing w:val="-1"/>
          <w:sz w:val="24"/>
          <w:szCs w:val="24"/>
        </w:rPr>
        <w:t>3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0</w:t>
      </w:r>
      <w:r>
        <w:rPr>
          <w:rFonts w:ascii="Arial" w:eastAsia="Arial" w:hAnsi="Arial" w:cs="Arial"/>
          <w:b/>
          <w:bCs/>
          <w:sz w:val="24"/>
          <w:szCs w:val="24"/>
        </w:rPr>
        <w:t>4 :</w:t>
      </w:r>
      <w:proofErr w:type="gramEnd"/>
    </w:p>
    <w:p w:rsidR="005513A6" w:rsidRDefault="00881BC8">
      <w:pPr>
        <w:tabs>
          <w:tab w:val="left" w:pos="5660"/>
        </w:tabs>
        <w:spacing w:after="0" w:line="240" w:lineRule="auto"/>
        <w:ind w:left="5318" w:right="-20"/>
        <w:rPr>
          <w:rFonts w:ascii="Arial" w:eastAsia="Arial" w:hAnsi="Arial" w:cs="Arial"/>
          <w:sz w:val="24"/>
          <w:szCs w:val="24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86" behindDoc="1" locked="0" layoutInCell="1" allowOverlap="1">
                <wp:simplePos x="0" y="0"/>
                <wp:positionH relativeFrom="page">
                  <wp:posOffset>671195</wp:posOffset>
                </wp:positionH>
                <wp:positionV relativeFrom="paragraph">
                  <wp:posOffset>106045</wp:posOffset>
                </wp:positionV>
                <wp:extent cx="2577465" cy="1739900"/>
                <wp:effectExtent l="4445" t="1270" r="0" b="1905"/>
                <wp:wrapNone/>
                <wp:docPr id="257" name="Group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77465" cy="1739900"/>
                          <a:chOff x="1057" y="167"/>
                          <a:chExt cx="4059" cy="2740"/>
                        </a:xfrm>
                      </wpg:grpSpPr>
                      <pic:pic xmlns:pic="http://schemas.openxmlformats.org/drawingml/2006/picture">
                        <pic:nvPicPr>
                          <pic:cNvPr id="258" name="Picture 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91" y="1582"/>
                            <a:ext cx="3225" cy="1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59" name="Picture 2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57" y="167"/>
                            <a:ext cx="4059" cy="16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3" o:spid="_x0000_s1026" style="position:absolute;margin-left:52.85pt;margin-top:8.35pt;width:202.95pt;height:137pt;z-index:-3094;mso-position-horizontal-relative:page" coordorigin="1057,167" coordsize="4059,274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">
                <v:shape id="Picture 245" o:spid="_x0000_s1027" type="#_x0000_t75" style="position:absolute;left:1891;top:1582;width:3225;height:13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AjsU3CAAAA3AAAAA8AAABkcnMvZG93bnJldi54bWxET01rwkAQvQv+h2WE3swmSkSjq0ipUEo9&#10;GL14G7JjEszOptltTP99t1Dw+Hjfm91gGtFT52rLCpIoBkFcWF1zqeByPkyXIJxH1thYJgU/5GC3&#10;HY82mGn74BP1uS9FCGGXoYLK+zaT0hUVGXSRbYkDd7OdQR9gV0rd4SOEm0bO4nghDdYcGips6bWi&#10;4p5/GwWztF8l8+tx9ZWkt/Rz+aH9W66VepkM+zUIT4N/iv/d7/rPF9aGM+EIyO0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AI7FNwgAAANwAAAAPAAAAAAAAAAAAAAAAAJ8C&#10;AABkcnMvZG93bnJldi54bWxQSwUGAAAAAAQABAD3AAAAjgMAAAAA&#10;">
                  <v:imagedata r:id="rId50" o:title=""/>
                </v:shape>
                <v:shape id="Picture 244" o:spid="_x0000_s1028" type="#_x0000_t75" style="position:absolute;left:1057;top:167;width:4059;height:16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AD18fFAAAA3AAAAA8AAABkcnMvZG93bnJldi54bWxEj0FrwkAUhO+F/oflFbzVTcUGja5SSlsq&#10;1ENUPD+zz2xs9m3IbmP8965Q8DjMzDfMfNnbWnTU+sqxgpdhAoK4cLriUsFu+/k8AeEDssbaMSm4&#10;kIfl4vFhjpl2Z86p24RSRAj7DBWYEJpMSl8YsuiHriGO3tG1FkOUbSl1i+cIt7UcJUkqLVYcFww2&#10;9G6o+N38WQUf46pZ/0xzc1iFk8+7It3vv1KlBk/92wxEoD7cw//tb61g9DqF25l4BOTiC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gA9fHxQAAANwAAAAPAAAAAAAAAAAAAAAA&#10;AJ8CAABkcnMvZG93bnJldi54bWxQSwUGAAAAAAQABAD3AAAAkQMAAAAA&#10;">
                  <v:imagedata r:id="rId51" o:title=""/>
                </v:shape>
                <w10:wrap anchorx="page"/>
              </v:group>
            </w:pict>
          </mc:Fallback>
        </mc:AlternateContent>
      </w:r>
      <w:r w:rsidR="00687BDC">
        <w:rPr>
          <w:rFonts w:ascii="Symbol" w:eastAsia="Symbol" w:hAnsi="Symbol" w:cs="Symbol"/>
          <w:sz w:val="24"/>
          <w:szCs w:val="24"/>
        </w:rPr>
        <w:t></w:t>
      </w:r>
      <w:r w:rsidR="00687BDC">
        <w:rPr>
          <w:rFonts w:ascii="Times New Roman" w:eastAsia="Times New Roman" w:hAnsi="Times New Roman" w:cs="Times New Roman"/>
          <w:sz w:val="24"/>
          <w:szCs w:val="24"/>
        </w:rPr>
        <w:tab/>
      </w:r>
      <w:r w:rsidR="00687BDC">
        <w:rPr>
          <w:rFonts w:ascii="Arial" w:eastAsia="Arial" w:hAnsi="Arial" w:cs="Arial"/>
          <w:spacing w:val="1"/>
          <w:sz w:val="24"/>
          <w:szCs w:val="24"/>
        </w:rPr>
        <w:t>L</w:t>
      </w:r>
      <w:r w:rsidR="00687BDC">
        <w:rPr>
          <w:rFonts w:ascii="Arial" w:eastAsia="Arial" w:hAnsi="Arial" w:cs="Arial"/>
          <w:sz w:val="24"/>
          <w:szCs w:val="24"/>
        </w:rPr>
        <w:t>i</w:t>
      </w:r>
      <w:r w:rsidR="00687BDC">
        <w:rPr>
          <w:rFonts w:ascii="Arial" w:eastAsia="Arial" w:hAnsi="Arial" w:cs="Arial"/>
          <w:spacing w:val="1"/>
          <w:sz w:val="24"/>
          <w:szCs w:val="24"/>
        </w:rPr>
        <w:t>m</w:t>
      </w:r>
      <w:r w:rsidR="00687BDC">
        <w:rPr>
          <w:rFonts w:ascii="Arial" w:eastAsia="Arial" w:hAnsi="Arial" w:cs="Arial"/>
          <w:sz w:val="24"/>
          <w:szCs w:val="24"/>
        </w:rPr>
        <w:t>ite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1"/>
          <w:sz w:val="24"/>
          <w:szCs w:val="24"/>
        </w:rPr>
        <w:t>é</w:t>
      </w:r>
      <w:r w:rsidR="00687BDC">
        <w:rPr>
          <w:rFonts w:ascii="Arial" w:eastAsia="Arial" w:hAnsi="Arial" w:cs="Arial"/>
          <w:sz w:val="24"/>
          <w:szCs w:val="24"/>
        </w:rPr>
        <w:t>las</w:t>
      </w:r>
      <w:r w:rsidR="00687BDC">
        <w:rPr>
          <w:rFonts w:ascii="Arial" w:eastAsia="Arial" w:hAnsi="Arial" w:cs="Arial"/>
          <w:spacing w:val="1"/>
          <w:sz w:val="24"/>
          <w:szCs w:val="24"/>
        </w:rPr>
        <w:t>t</w:t>
      </w:r>
      <w:r w:rsidR="00687BDC">
        <w:rPr>
          <w:rFonts w:ascii="Arial" w:eastAsia="Arial" w:hAnsi="Arial" w:cs="Arial"/>
          <w:sz w:val="24"/>
          <w:szCs w:val="24"/>
        </w:rPr>
        <w:t>i</w:t>
      </w:r>
      <w:r w:rsidR="00687BDC">
        <w:rPr>
          <w:rFonts w:ascii="Arial" w:eastAsia="Arial" w:hAnsi="Arial" w:cs="Arial"/>
          <w:spacing w:val="-2"/>
          <w:sz w:val="24"/>
          <w:szCs w:val="24"/>
        </w:rPr>
        <w:t>q</w:t>
      </w:r>
      <w:r w:rsidR="00687BDC">
        <w:rPr>
          <w:rFonts w:ascii="Arial" w:eastAsia="Arial" w:hAnsi="Arial" w:cs="Arial"/>
          <w:spacing w:val="1"/>
          <w:sz w:val="24"/>
          <w:szCs w:val="24"/>
        </w:rPr>
        <w:t>u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2"/>
          <w:sz w:val="24"/>
          <w:szCs w:val="24"/>
        </w:rPr>
        <w:t>R</w:t>
      </w:r>
      <w:r w:rsidR="00687BDC">
        <w:rPr>
          <w:rFonts w:ascii="Arial" w:eastAsia="Arial" w:hAnsi="Arial" w:cs="Arial"/>
          <w:sz w:val="24"/>
          <w:szCs w:val="24"/>
        </w:rPr>
        <w:t>e</w:t>
      </w:r>
      <w:r w:rsidR="00687BD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z w:val="24"/>
          <w:szCs w:val="24"/>
        </w:rPr>
        <w:t xml:space="preserve">= </w:t>
      </w:r>
      <w:r w:rsidR="00687BDC">
        <w:rPr>
          <w:rFonts w:ascii="Arial" w:eastAsia="Arial" w:hAnsi="Arial" w:cs="Arial"/>
          <w:spacing w:val="-1"/>
          <w:sz w:val="24"/>
          <w:szCs w:val="24"/>
        </w:rPr>
        <w:t>3</w:t>
      </w:r>
      <w:r w:rsidR="00687BDC">
        <w:rPr>
          <w:rFonts w:ascii="Arial" w:eastAsia="Arial" w:hAnsi="Arial" w:cs="Arial"/>
          <w:spacing w:val="1"/>
          <w:sz w:val="24"/>
          <w:szCs w:val="24"/>
        </w:rPr>
        <w:t>0</w:t>
      </w:r>
      <w:r w:rsidR="00687BDC">
        <w:rPr>
          <w:rFonts w:ascii="Arial" w:eastAsia="Arial" w:hAnsi="Arial" w:cs="Arial"/>
          <w:sz w:val="24"/>
          <w:szCs w:val="24"/>
        </w:rPr>
        <w:t>0</w:t>
      </w:r>
      <w:r w:rsidR="00687BDC">
        <w:rPr>
          <w:rFonts w:ascii="Arial" w:eastAsia="Arial" w:hAnsi="Arial" w:cs="Arial"/>
          <w:spacing w:val="2"/>
          <w:sz w:val="24"/>
          <w:szCs w:val="24"/>
        </w:rPr>
        <w:t xml:space="preserve"> </w:t>
      </w:r>
      <w:r w:rsidR="00687BDC">
        <w:rPr>
          <w:rFonts w:ascii="Arial" w:eastAsia="Arial" w:hAnsi="Arial" w:cs="Arial"/>
          <w:spacing w:val="-1"/>
          <w:sz w:val="24"/>
          <w:szCs w:val="24"/>
        </w:rPr>
        <w:t>M</w:t>
      </w:r>
      <w:r w:rsidR="00687BDC">
        <w:rPr>
          <w:rFonts w:ascii="Arial" w:eastAsia="Arial" w:hAnsi="Arial" w:cs="Arial"/>
          <w:sz w:val="24"/>
          <w:szCs w:val="24"/>
        </w:rPr>
        <w:t>P</w:t>
      </w:r>
      <w:r w:rsidR="00687BDC">
        <w:rPr>
          <w:rFonts w:ascii="Arial" w:eastAsia="Arial" w:hAnsi="Arial" w:cs="Arial"/>
          <w:spacing w:val="-1"/>
          <w:sz w:val="24"/>
          <w:szCs w:val="24"/>
        </w:rPr>
        <w:t>a</w:t>
      </w:r>
      <w:r w:rsidR="00687BDC">
        <w:rPr>
          <w:rFonts w:ascii="Arial" w:eastAsia="Arial" w:hAnsi="Arial" w:cs="Arial"/>
          <w:sz w:val="24"/>
          <w:szCs w:val="24"/>
        </w:rPr>
        <w:t>.</w:t>
      </w:r>
    </w:p>
    <w:p w:rsidR="005513A6" w:rsidRDefault="00687BDC">
      <w:pPr>
        <w:tabs>
          <w:tab w:val="left" w:pos="5660"/>
        </w:tabs>
        <w:spacing w:after="0" w:line="293" w:lineRule="exact"/>
        <w:ind w:left="5318" w:right="-2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position w:val="-1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ab/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du</w:t>
      </w:r>
      <w:r>
        <w:rPr>
          <w:rFonts w:ascii="Arial" w:eastAsia="Arial" w:hAnsi="Arial" w:cs="Arial"/>
          <w:position w:val="-1"/>
          <w:sz w:val="24"/>
          <w:szCs w:val="24"/>
        </w:rPr>
        <w:t>le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Y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u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g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=</w:t>
      </w:r>
      <w:r>
        <w:rPr>
          <w:rFonts w:ascii="Arial" w:eastAsia="Arial" w:hAnsi="Arial" w:cs="Arial"/>
          <w:spacing w:val="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2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0</w:t>
      </w:r>
      <w:r>
        <w:rPr>
          <w:rFonts w:ascii="Arial" w:eastAsia="Arial" w:hAnsi="Arial" w:cs="Arial"/>
          <w:position w:val="-1"/>
          <w:sz w:val="24"/>
          <w:szCs w:val="24"/>
        </w:rPr>
        <w:t>0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MP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>.</w:t>
      </w:r>
    </w:p>
    <w:p w:rsidR="005513A6" w:rsidRDefault="00687BDC">
      <w:pPr>
        <w:tabs>
          <w:tab w:val="left" w:pos="5660"/>
        </w:tabs>
        <w:spacing w:after="0" w:line="293" w:lineRule="exact"/>
        <w:ind w:left="5318" w:right="-2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position w:val="-1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ab/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L</w:t>
      </w:r>
      <w:r>
        <w:rPr>
          <w:rFonts w:ascii="Arial" w:eastAsia="Arial" w:hAnsi="Arial" w:cs="Arial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m</w:t>
      </w:r>
      <w:r>
        <w:rPr>
          <w:rFonts w:ascii="Arial" w:eastAsia="Arial" w:hAnsi="Arial" w:cs="Arial"/>
          <w:position w:val="-1"/>
          <w:sz w:val="24"/>
          <w:szCs w:val="24"/>
        </w:rPr>
        <w:t>ite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à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la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u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p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spacing w:val="-3"/>
          <w:position w:val="-1"/>
          <w:sz w:val="24"/>
          <w:szCs w:val="24"/>
        </w:rPr>
        <w:t>r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Rm =</w:t>
      </w:r>
      <w:r>
        <w:rPr>
          <w:rFonts w:ascii="Arial" w:eastAsia="Arial" w:hAnsi="Arial" w:cs="Arial"/>
          <w:spacing w:val="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63</w:t>
      </w:r>
      <w:r>
        <w:rPr>
          <w:rFonts w:ascii="Arial" w:eastAsia="Arial" w:hAnsi="Arial" w:cs="Arial"/>
          <w:position w:val="-1"/>
          <w:sz w:val="24"/>
          <w:szCs w:val="24"/>
        </w:rPr>
        <w:t>0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M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>.</w:t>
      </w:r>
    </w:p>
    <w:p w:rsidR="005513A6" w:rsidRDefault="00687BDC">
      <w:pPr>
        <w:tabs>
          <w:tab w:val="left" w:pos="5660"/>
        </w:tabs>
        <w:spacing w:after="0" w:line="290" w:lineRule="exact"/>
        <w:ind w:left="5318" w:right="-2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position w:val="-1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ab/>
      </w:r>
      <w:r>
        <w:rPr>
          <w:rFonts w:ascii="Arial" w:eastAsia="Arial" w:hAnsi="Arial" w:cs="Arial"/>
          <w:position w:val="-1"/>
          <w:sz w:val="24"/>
          <w:szCs w:val="24"/>
        </w:rPr>
        <w:t>Al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l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on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m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à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la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u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p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u</w:t>
      </w:r>
      <w:r>
        <w:rPr>
          <w:rFonts w:ascii="Arial" w:eastAsia="Arial" w:hAnsi="Arial" w:cs="Arial"/>
          <w:position w:val="-1"/>
          <w:sz w:val="24"/>
          <w:szCs w:val="24"/>
        </w:rPr>
        <w:t xml:space="preserve">re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>% =</w:t>
      </w:r>
      <w:r>
        <w:rPr>
          <w:rFonts w:ascii="Arial" w:eastAsia="Arial" w:hAnsi="Arial" w:cs="Arial"/>
          <w:spacing w:val="3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5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2</w:t>
      </w:r>
      <w:r>
        <w:rPr>
          <w:rFonts w:ascii="Arial" w:eastAsia="Arial" w:hAnsi="Arial" w:cs="Arial"/>
          <w:position w:val="-1"/>
          <w:sz w:val="24"/>
          <w:szCs w:val="24"/>
        </w:rPr>
        <w:t>%.</w:t>
      </w:r>
    </w:p>
    <w:p w:rsidR="005513A6" w:rsidRDefault="00687BDC">
      <w:pPr>
        <w:tabs>
          <w:tab w:val="left" w:pos="5660"/>
        </w:tabs>
        <w:spacing w:after="0" w:line="293" w:lineRule="exact"/>
        <w:ind w:left="5318" w:right="-2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position w:val="-1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ab/>
      </w:r>
      <w:proofErr w:type="gramStart"/>
      <w:r>
        <w:rPr>
          <w:rFonts w:ascii="Arial" w:eastAsia="Arial" w:hAnsi="Arial" w:cs="Arial"/>
          <w:position w:val="-1"/>
          <w:sz w:val="24"/>
          <w:szCs w:val="24"/>
        </w:rPr>
        <w:t>D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sité</w:t>
      </w:r>
      <w:r>
        <w:rPr>
          <w:rFonts w:ascii="Arial" w:eastAsia="Arial" w:hAnsi="Arial" w:cs="Arial"/>
          <w:spacing w:val="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:</w:t>
      </w:r>
      <w:proofErr w:type="gramEnd"/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7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,</w:t>
      </w:r>
      <w:r>
        <w:rPr>
          <w:rFonts w:ascii="Arial" w:eastAsia="Arial" w:hAnsi="Arial" w:cs="Arial"/>
          <w:position w:val="-1"/>
          <w:sz w:val="24"/>
          <w:szCs w:val="24"/>
        </w:rPr>
        <w:t>9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g c</w:t>
      </w:r>
      <w:r>
        <w:rPr>
          <w:rFonts w:ascii="Arial" w:eastAsia="Arial" w:hAnsi="Arial" w:cs="Arial"/>
          <w:spacing w:val="2"/>
          <w:position w:val="-1"/>
          <w:sz w:val="24"/>
          <w:szCs w:val="24"/>
        </w:rPr>
        <w:t>m</w:t>
      </w:r>
      <w:r>
        <w:rPr>
          <w:rFonts w:ascii="Arial" w:eastAsia="Arial" w:hAnsi="Arial" w:cs="Arial"/>
          <w:spacing w:val="-1"/>
          <w:position w:val="10"/>
          <w:sz w:val="16"/>
          <w:szCs w:val="16"/>
        </w:rPr>
        <w:t>-3</w:t>
      </w:r>
      <w:r>
        <w:rPr>
          <w:rFonts w:ascii="Arial" w:eastAsia="Arial" w:hAnsi="Arial" w:cs="Arial"/>
          <w:position w:val="-1"/>
          <w:sz w:val="24"/>
          <w:szCs w:val="24"/>
        </w:rPr>
        <w:t>.</w:t>
      </w:r>
    </w:p>
    <w:p w:rsidR="005513A6" w:rsidRDefault="00687BDC">
      <w:pPr>
        <w:tabs>
          <w:tab w:val="left" w:pos="5660"/>
        </w:tabs>
        <w:spacing w:after="0" w:line="293" w:lineRule="exact"/>
        <w:ind w:left="5318" w:right="-20"/>
        <w:rPr>
          <w:rFonts w:ascii="Arial" w:eastAsia="Arial" w:hAnsi="Arial" w:cs="Arial"/>
          <w:sz w:val="24"/>
          <w:szCs w:val="24"/>
        </w:rPr>
      </w:pPr>
      <w:r>
        <w:rPr>
          <w:rFonts w:ascii="Symbol" w:eastAsia="Symbol" w:hAnsi="Symbol" w:cs="Symbol"/>
          <w:position w:val="-1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ab/>
      </w:r>
      <w:r>
        <w:rPr>
          <w:rFonts w:ascii="Arial" w:eastAsia="Arial" w:hAnsi="Arial" w:cs="Arial"/>
          <w:position w:val="-1"/>
          <w:sz w:val="24"/>
          <w:szCs w:val="24"/>
        </w:rPr>
        <w:t>Co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f</w:t>
      </w:r>
      <w:r>
        <w:rPr>
          <w:rFonts w:ascii="Arial" w:eastAsia="Arial" w:hAnsi="Arial" w:cs="Arial"/>
          <w:spacing w:val="3"/>
          <w:position w:val="-1"/>
          <w:sz w:val="24"/>
          <w:szCs w:val="24"/>
        </w:rPr>
        <w:t>f</w:t>
      </w:r>
      <w:r>
        <w:rPr>
          <w:rFonts w:ascii="Arial" w:eastAsia="Arial" w:hAnsi="Arial" w:cs="Arial"/>
          <w:position w:val="-1"/>
          <w:sz w:val="24"/>
          <w:szCs w:val="24"/>
        </w:rPr>
        <w:t>ic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d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s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é</w:t>
      </w:r>
      <w:r>
        <w:rPr>
          <w:rFonts w:ascii="Arial" w:eastAsia="Arial" w:hAnsi="Arial" w:cs="Arial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u</w:t>
      </w:r>
      <w:r>
        <w:rPr>
          <w:rFonts w:ascii="Arial" w:eastAsia="Arial" w:hAnsi="Arial" w:cs="Arial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t</w:t>
      </w:r>
      <w:r>
        <w:rPr>
          <w:rFonts w:ascii="Arial" w:eastAsia="Arial" w:hAnsi="Arial" w:cs="Arial"/>
          <w:position w:val="-1"/>
          <w:sz w:val="24"/>
          <w:szCs w:val="24"/>
        </w:rPr>
        <w:t>é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pou</w:t>
      </w:r>
      <w:r>
        <w:rPr>
          <w:rFonts w:ascii="Arial" w:eastAsia="Arial" w:hAnsi="Arial" w:cs="Arial"/>
          <w:position w:val="-1"/>
          <w:sz w:val="24"/>
          <w:szCs w:val="24"/>
        </w:rPr>
        <w:t xml:space="preserve">r le </w:t>
      </w:r>
      <w:r>
        <w:rPr>
          <w:rFonts w:ascii="Arial" w:eastAsia="Arial" w:hAnsi="Arial" w:cs="Arial"/>
          <w:spacing w:val="-3"/>
          <w:position w:val="-1"/>
          <w:sz w:val="24"/>
          <w:szCs w:val="24"/>
        </w:rPr>
        <w:t>l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v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g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6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 xml:space="preserve">s =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10.</w:t>
      </w:r>
    </w:p>
    <w:p w:rsidR="005513A6" w:rsidRDefault="00687BDC">
      <w:pPr>
        <w:tabs>
          <w:tab w:val="left" w:pos="5660"/>
        </w:tabs>
        <w:spacing w:after="0" w:line="293" w:lineRule="exact"/>
        <w:ind w:left="5318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Symbol" w:eastAsia="Symbol" w:hAnsi="Symbol" w:cs="Symbol"/>
          <w:position w:val="-1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ab/>
      </w:r>
      <w:r>
        <w:rPr>
          <w:rFonts w:ascii="Arial" w:eastAsia="Arial" w:hAnsi="Arial" w:cs="Arial"/>
          <w:position w:val="-1"/>
          <w:sz w:val="24"/>
          <w:szCs w:val="24"/>
        </w:rPr>
        <w:t>D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mè</w:t>
      </w:r>
      <w:r>
        <w:rPr>
          <w:rFonts w:ascii="Arial" w:eastAsia="Arial" w:hAnsi="Arial" w:cs="Arial"/>
          <w:position w:val="-1"/>
          <w:sz w:val="24"/>
          <w:szCs w:val="24"/>
        </w:rPr>
        <w:t>tre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u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m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l</w:t>
      </w:r>
      <w:r>
        <w:rPr>
          <w:rFonts w:ascii="Arial" w:eastAsia="Arial" w:hAnsi="Arial" w:cs="Arial"/>
          <w:position w:val="-1"/>
          <w:sz w:val="24"/>
          <w:szCs w:val="24"/>
        </w:rPr>
        <w:t>lon</w:t>
      </w:r>
      <w:r>
        <w:rPr>
          <w:rFonts w:ascii="Arial" w:eastAsia="Arial" w:hAnsi="Arial" w:cs="Arial"/>
          <w:spacing w:val="6"/>
          <w:position w:val="-1"/>
          <w:sz w:val="24"/>
          <w:szCs w:val="24"/>
        </w:rPr>
        <w:t xml:space="preserve"> </w:t>
      </w:r>
      <w:r>
        <w:rPr>
          <w:rFonts w:ascii="Symbol" w:eastAsia="Symbol" w:hAnsi="Symbol" w:cs="Symbol"/>
          <w:spacing w:val="-7"/>
          <w:position w:val="-1"/>
          <w:sz w:val="24"/>
          <w:szCs w:val="24"/>
        </w:rPr>
        <w:t></w:t>
      </w:r>
      <w:r>
        <w:rPr>
          <w:rFonts w:ascii="Symbol" w:eastAsia="Symbol" w:hAnsi="Symbol" w:cs="Symbol"/>
          <w:spacing w:val="2"/>
          <w:position w:val="-1"/>
          <w:sz w:val="24"/>
          <w:szCs w:val="24"/>
        </w:rPr>
        <w:t></w:t>
      </w:r>
      <w:r>
        <w:rPr>
          <w:rFonts w:ascii="Symbol" w:eastAsia="Symbol" w:hAnsi="Symbol" w:cs="Symbol"/>
          <w:position w:val="-1"/>
          <w:sz w:val="24"/>
          <w:szCs w:val="24"/>
        </w:rPr>
        <w:t></w:t>
      </w:r>
      <w:r>
        <w:rPr>
          <w:rFonts w:ascii="Symbol" w:eastAsia="Symbol" w:hAnsi="Symbol" w:cs="Symbol"/>
          <w:position w:val="-1"/>
          <w:sz w:val="24"/>
          <w:szCs w:val="24"/>
        </w:rPr>
        <w:t>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d.</w:t>
      </w:r>
      <w:proofErr w:type="gramEnd"/>
    </w:p>
    <w:p w:rsidR="005513A6" w:rsidRDefault="00687BDC">
      <w:pPr>
        <w:tabs>
          <w:tab w:val="left" w:pos="5660"/>
        </w:tabs>
        <w:spacing w:after="0" w:line="293" w:lineRule="exact"/>
        <w:ind w:left="5318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Symbol" w:eastAsia="Symbol" w:hAnsi="Symbol" w:cs="Symbol"/>
          <w:position w:val="-1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ab/>
      </w:r>
      <w:r>
        <w:rPr>
          <w:rFonts w:ascii="Arial" w:eastAsia="Arial" w:hAnsi="Arial" w:cs="Arial"/>
          <w:position w:val="-1"/>
          <w:sz w:val="24"/>
          <w:szCs w:val="24"/>
        </w:rPr>
        <w:t>P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 xml:space="preserve">s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la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c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ha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î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>.</w:t>
      </w:r>
      <w:proofErr w:type="gramEnd"/>
    </w:p>
    <w:p w:rsidR="005513A6" w:rsidRDefault="00687BDC">
      <w:pPr>
        <w:tabs>
          <w:tab w:val="left" w:pos="5660"/>
        </w:tabs>
        <w:spacing w:after="0" w:line="293" w:lineRule="exact"/>
        <w:ind w:left="5318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Symbol" w:eastAsia="Symbol" w:hAnsi="Symbol" w:cs="Symbol"/>
          <w:position w:val="-1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ab/>
      </w:r>
      <w:r>
        <w:rPr>
          <w:rFonts w:ascii="Arial" w:eastAsia="Arial" w:hAnsi="Arial" w:cs="Arial"/>
          <w:position w:val="-1"/>
          <w:sz w:val="24"/>
          <w:szCs w:val="24"/>
        </w:rPr>
        <w:t>Es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pa</w:t>
      </w:r>
      <w:r>
        <w:rPr>
          <w:rFonts w:ascii="Arial" w:eastAsia="Arial" w:hAnsi="Arial" w:cs="Arial"/>
          <w:position w:val="-1"/>
          <w:sz w:val="24"/>
          <w:szCs w:val="24"/>
        </w:rPr>
        <w:t>ce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t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</w:t>
      </w:r>
      <w:r>
        <w:rPr>
          <w:rFonts w:ascii="Arial" w:eastAsia="Arial" w:hAnsi="Arial" w:cs="Arial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-2"/>
          <w:position w:val="-1"/>
          <w:sz w:val="24"/>
          <w:szCs w:val="24"/>
        </w:rPr>
        <w:t>n</w:t>
      </w:r>
      <w:r>
        <w:rPr>
          <w:rFonts w:ascii="Arial" w:eastAsia="Arial" w:hAnsi="Arial" w:cs="Arial"/>
          <w:position w:val="-1"/>
          <w:sz w:val="24"/>
          <w:szCs w:val="24"/>
        </w:rPr>
        <w:t>e</w:t>
      </w:r>
      <w:r>
        <w:rPr>
          <w:rFonts w:ascii="Arial" w:eastAsia="Arial" w:hAnsi="Arial" w:cs="Arial"/>
          <w:spacing w:val="3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d</w:t>
      </w:r>
      <w:r>
        <w:rPr>
          <w:rFonts w:ascii="Arial" w:eastAsia="Arial" w:hAnsi="Arial" w:cs="Arial"/>
          <w:position w:val="-1"/>
          <w:sz w:val="24"/>
          <w:szCs w:val="24"/>
        </w:rPr>
        <w:t>u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 xml:space="preserve"> 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ma</w:t>
      </w:r>
      <w:r>
        <w:rPr>
          <w:rFonts w:ascii="Arial" w:eastAsia="Arial" w:hAnsi="Arial" w:cs="Arial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-3"/>
          <w:position w:val="-1"/>
          <w:sz w:val="24"/>
          <w:szCs w:val="24"/>
        </w:rPr>
        <w:t>l</w:t>
      </w:r>
      <w:r>
        <w:rPr>
          <w:rFonts w:ascii="Arial" w:eastAsia="Arial" w:hAnsi="Arial" w:cs="Arial"/>
          <w:position w:val="-1"/>
          <w:sz w:val="24"/>
          <w:szCs w:val="24"/>
        </w:rPr>
        <w:t>lon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B</w:t>
      </w:r>
      <w:r>
        <w:rPr>
          <w:rFonts w:ascii="Arial" w:eastAsia="Arial" w:hAnsi="Arial" w:cs="Arial"/>
          <w:position w:val="-1"/>
          <w:sz w:val="24"/>
          <w:szCs w:val="24"/>
        </w:rPr>
        <w:t>.</w:t>
      </w:r>
      <w:proofErr w:type="gramEnd"/>
    </w:p>
    <w:p w:rsidR="005513A6" w:rsidRDefault="00687BDC">
      <w:pPr>
        <w:tabs>
          <w:tab w:val="left" w:pos="5660"/>
        </w:tabs>
        <w:spacing w:after="0" w:line="290" w:lineRule="exact"/>
        <w:ind w:left="5318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Symbol" w:eastAsia="Symbol" w:hAnsi="Symbol" w:cs="Symbol"/>
          <w:position w:val="-1"/>
          <w:sz w:val="24"/>
          <w:szCs w:val="24"/>
        </w:rPr>
        <w:t>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ab/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La</w:t>
      </w:r>
      <w:r>
        <w:rPr>
          <w:rFonts w:ascii="Arial" w:eastAsia="Arial" w:hAnsi="Arial" w:cs="Arial"/>
          <w:position w:val="-1"/>
          <w:sz w:val="24"/>
          <w:szCs w:val="24"/>
        </w:rPr>
        <w:t>r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g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eu</w:t>
      </w:r>
      <w:r>
        <w:rPr>
          <w:rFonts w:ascii="Arial" w:eastAsia="Arial" w:hAnsi="Arial" w:cs="Arial"/>
          <w:position w:val="-1"/>
          <w:sz w:val="24"/>
          <w:szCs w:val="24"/>
        </w:rPr>
        <w:t xml:space="preserve">r du 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m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>a</w:t>
      </w:r>
      <w:r>
        <w:rPr>
          <w:rFonts w:ascii="Arial" w:eastAsia="Arial" w:hAnsi="Arial" w:cs="Arial"/>
          <w:position w:val="-1"/>
          <w:sz w:val="24"/>
          <w:szCs w:val="24"/>
        </w:rPr>
        <w:t>i</w:t>
      </w:r>
      <w:r>
        <w:rPr>
          <w:rFonts w:ascii="Arial" w:eastAsia="Arial" w:hAnsi="Arial" w:cs="Arial"/>
          <w:spacing w:val="-1"/>
          <w:position w:val="-1"/>
          <w:sz w:val="24"/>
          <w:szCs w:val="24"/>
        </w:rPr>
        <w:t>l</w:t>
      </w:r>
      <w:r>
        <w:rPr>
          <w:rFonts w:ascii="Arial" w:eastAsia="Arial" w:hAnsi="Arial" w:cs="Arial"/>
          <w:position w:val="-1"/>
          <w:sz w:val="24"/>
          <w:szCs w:val="24"/>
        </w:rPr>
        <w:t>lon</w:t>
      </w:r>
      <w:r>
        <w:rPr>
          <w:rFonts w:ascii="Arial" w:eastAsia="Arial" w:hAnsi="Arial" w:cs="Arial"/>
          <w:spacing w:val="1"/>
          <w:position w:val="-1"/>
          <w:sz w:val="24"/>
          <w:szCs w:val="24"/>
        </w:rPr>
        <w:t xml:space="preserve"> C</w:t>
      </w:r>
      <w:r>
        <w:rPr>
          <w:rFonts w:ascii="Arial" w:eastAsia="Arial" w:hAnsi="Arial" w:cs="Arial"/>
          <w:position w:val="-1"/>
          <w:sz w:val="24"/>
          <w:szCs w:val="24"/>
        </w:rPr>
        <w:t>.</w:t>
      </w:r>
      <w:proofErr w:type="gramEnd"/>
    </w:p>
    <w:p w:rsidR="005513A6" w:rsidRDefault="005513A6">
      <w:pPr>
        <w:spacing w:before="15" w:after="0" w:line="260" w:lineRule="exact"/>
        <w:rPr>
          <w:sz w:val="26"/>
          <w:szCs w:val="26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pacing w:val="1"/>
          <w:sz w:val="24"/>
          <w:szCs w:val="24"/>
        </w:rPr>
        <w:t>2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c</w:t>
      </w:r>
      <w:r>
        <w:rPr>
          <w:rFonts w:ascii="Arial" w:eastAsia="Arial" w:hAnsi="Arial" w:cs="Arial"/>
          <w:b/>
          <w:bCs/>
          <w:sz w:val="24"/>
          <w:szCs w:val="24"/>
        </w:rPr>
        <w:t>tion r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>b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t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t</w:t>
      </w:r>
      <w:r>
        <w:rPr>
          <w:rFonts w:ascii="Arial" w:eastAsia="Arial" w:hAnsi="Arial" w:cs="Arial"/>
          <w:b/>
          <w:bCs/>
          <w:sz w:val="24"/>
          <w:szCs w:val="24"/>
        </w:rPr>
        <w:t>u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(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x</w:t>
      </w:r>
      <w:r>
        <w:rPr>
          <w:rFonts w:ascii="Arial" w:eastAsia="Arial" w:hAnsi="Arial" w:cs="Arial"/>
          <w:b/>
          <w:bCs/>
          <w:sz w:val="24"/>
          <w:szCs w:val="24"/>
        </w:rPr>
        <w:t>tra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i</w:t>
      </w:r>
      <w:r>
        <w:rPr>
          <w:rFonts w:ascii="Arial" w:eastAsia="Arial" w:hAnsi="Arial" w:cs="Arial"/>
          <w:b/>
          <w:bCs/>
          <w:sz w:val="24"/>
          <w:szCs w:val="24"/>
        </w:rPr>
        <w:t>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du guide du 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d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ss</w:t>
      </w:r>
      <w:r>
        <w:rPr>
          <w:rFonts w:ascii="Arial" w:eastAsia="Arial" w:hAnsi="Arial" w:cs="Arial"/>
          <w:b/>
          <w:bCs/>
          <w:sz w:val="24"/>
          <w:szCs w:val="24"/>
        </w:rPr>
        <w:t>in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teur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i</w:t>
      </w:r>
      <w:r>
        <w:rPr>
          <w:rFonts w:ascii="Arial" w:eastAsia="Arial" w:hAnsi="Arial" w:cs="Arial"/>
          <w:b/>
          <w:bCs/>
          <w:sz w:val="24"/>
          <w:szCs w:val="24"/>
        </w:rPr>
        <w:t>ndustri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l</w:t>
      </w: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) :</w:t>
      </w:r>
      <w:proofErr w:type="gramEnd"/>
    </w:p>
    <w:p w:rsidR="005513A6" w:rsidRDefault="00881BC8">
      <w:pPr>
        <w:spacing w:before="30" w:after="0" w:line="240" w:lineRule="auto"/>
        <w:ind w:left="652" w:right="-2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noProof/>
          <w:lang w:val="fr-FR" w:eastAsia="fr-FR"/>
        </w:rPr>
        <w:drawing>
          <wp:inline distT="0" distB="0" distL="0" distR="0">
            <wp:extent cx="6098540" cy="2234565"/>
            <wp:effectExtent l="0" t="0" r="0" b="0"/>
            <wp:docPr id="18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8540" cy="2234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3A6" w:rsidRDefault="00687BDC">
      <w:pPr>
        <w:spacing w:before="42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pacing w:val="1"/>
          <w:sz w:val="24"/>
          <w:szCs w:val="24"/>
        </w:rPr>
        <w:t>3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P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l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n de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>t</w:t>
      </w:r>
      <w:r>
        <w:rPr>
          <w:rFonts w:ascii="Arial" w:eastAsia="Arial" w:hAnsi="Arial" w:cs="Arial"/>
          <w:b/>
          <w:bCs/>
          <w:spacing w:val="-6"/>
          <w:sz w:val="24"/>
          <w:szCs w:val="24"/>
        </w:rPr>
        <w:t>y</w:t>
      </w:r>
      <w:r>
        <w:rPr>
          <w:rFonts w:ascii="Arial" w:eastAsia="Arial" w:hAnsi="Arial" w:cs="Arial"/>
          <w:b/>
          <w:bCs/>
          <w:sz w:val="24"/>
          <w:szCs w:val="24"/>
        </w:rPr>
        <w:t>p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Rema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S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R 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2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5</w:t>
      </w:r>
      <w:r>
        <w:rPr>
          <w:rFonts w:ascii="Arial" w:eastAsia="Arial" w:hAnsi="Arial" w:cs="Arial"/>
          <w:b/>
          <w:bCs/>
          <w:sz w:val="24"/>
          <w:szCs w:val="24"/>
        </w:rPr>
        <w:t>0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4"/>
          <w:sz w:val="24"/>
          <w:szCs w:val="24"/>
        </w:rPr>
        <w:t>k</w:t>
      </w:r>
      <w:r>
        <w:rPr>
          <w:rFonts w:ascii="Arial" w:eastAsia="Arial" w:hAnsi="Arial" w:cs="Arial"/>
          <w:b/>
          <w:bCs/>
          <w:sz w:val="24"/>
          <w:szCs w:val="24"/>
        </w:rPr>
        <w:t>g pour h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>u</w:t>
      </w:r>
      <w:r>
        <w:rPr>
          <w:rFonts w:ascii="Arial" w:eastAsia="Arial" w:hAnsi="Arial" w:cs="Arial"/>
          <w:b/>
          <w:bCs/>
          <w:sz w:val="24"/>
          <w:szCs w:val="24"/>
        </w:rPr>
        <w:t>teur d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5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m :</w:t>
      </w:r>
      <w:proofErr w:type="gramEnd"/>
    </w:p>
    <w:p w:rsidR="005513A6" w:rsidRDefault="005513A6">
      <w:pPr>
        <w:spacing w:before="10" w:after="0" w:line="190" w:lineRule="exact"/>
        <w:rPr>
          <w:sz w:val="19"/>
          <w:szCs w:val="19"/>
        </w:rPr>
      </w:pPr>
    </w:p>
    <w:p w:rsidR="005513A6" w:rsidRDefault="00881BC8">
      <w:pPr>
        <w:spacing w:after="0" w:line="240" w:lineRule="auto"/>
        <w:ind w:left="793" w:right="-2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noProof/>
          <w:lang w:val="fr-FR" w:eastAsia="fr-FR"/>
        </w:rPr>
        <w:drawing>
          <wp:inline distT="0" distB="0" distL="0" distR="0">
            <wp:extent cx="6504305" cy="3379470"/>
            <wp:effectExtent l="0" t="0" r="0" b="0"/>
            <wp:docPr id="17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4305" cy="337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3A6" w:rsidRDefault="005513A6">
      <w:pPr>
        <w:spacing w:before="4" w:after="0" w:line="120" w:lineRule="exact"/>
        <w:rPr>
          <w:sz w:val="12"/>
          <w:szCs w:val="12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Tr="00C83049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>
              <w:rPr>
                <w:rFonts w:ascii="Arial" w:eastAsia="Arial" w:hAnsi="Arial" w:cs="Arial"/>
                <w:sz w:val="20"/>
                <w:szCs w:val="20"/>
              </w:rPr>
              <w:t>S</w:t>
            </w:r>
            <w:r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>
              <w:rPr>
                <w:rFonts w:ascii="Arial" w:eastAsia="Arial" w:hAnsi="Arial" w:cs="Arial"/>
                <w:sz w:val="20"/>
                <w:szCs w:val="20"/>
              </w:rPr>
              <w:t>IR</w:t>
            </w:r>
            <w:r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>
              <w:rPr>
                <w:rFonts w:ascii="Arial" w:eastAsia="Arial" w:hAnsi="Arial" w:cs="Arial"/>
                <w:sz w:val="20"/>
                <w:szCs w:val="20"/>
              </w:rPr>
              <w:t>N</w:t>
            </w:r>
            <w:r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>
              <w:rPr>
                <w:rFonts w:ascii="Arial" w:eastAsia="Arial" w:hAnsi="Arial" w:cs="Arial"/>
                <w:sz w:val="20"/>
                <w:szCs w:val="20"/>
              </w:rPr>
              <w:t>NT</w:t>
            </w:r>
            <w:r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>
              <w:rPr>
                <w:rFonts w:ascii="Arial" w:eastAsia="Arial" w:hAnsi="Arial" w:cs="Arial"/>
                <w:sz w:val="20"/>
                <w:szCs w:val="20"/>
              </w:rPr>
              <w:t>NUC</w:t>
            </w:r>
            <w:r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>
              <w:rPr>
                <w:rFonts w:ascii="Arial" w:eastAsia="Arial" w:hAnsi="Arial" w:cs="Arial"/>
                <w:sz w:val="20"/>
                <w:szCs w:val="20"/>
              </w:rPr>
              <w:t>I</w:t>
            </w:r>
            <w:r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>
              <w:rPr>
                <w:rFonts w:ascii="Arial" w:eastAsia="Arial" w:hAnsi="Arial" w:cs="Arial"/>
                <w:sz w:val="20"/>
                <w:szCs w:val="20"/>
              </w:rPr>
              <w:t>e</w:t>
            </w:r>
            <w:r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>
              <w:rPr>
                <w:rFonts w:ascii="Arial" w:eastAsia="Arial" w:hAnsi="Arial" w:cs="Arial"/>
                <w:sz w:val="20"/>
                <w:szCs w:val="20"/>
              </w:rPr>
              <w:t>on</w:t>
            </w:r>
            <w:r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  <w:r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C83049" w:rsidRPr="00C83049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C83049" w:rsidRPr="00223C0A" w:rsidRDefault="00C83049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C83049" w:rsidRPr="00223C0A" w:rsidRDefault="00C83049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C83049" w:rsidRPr="00223C0A" w:rsidRDefault="00C83049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C83049" w:rsidRPr="00C83049" w:rsidRDefault="00C83049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C83049" w:rsidRPr="00C83049" w:rsidRDefault="00C83049" w:rsidP="00C83049">
            <w:pPr>
              <w:spacing w:after="0" w:line="240" w:lineRule="auto"/>
              <w:ind w:left="83"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2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headerReference w:type="default" r:id="rId54"/>
          <w:pgSz w:w="11920" w:h="16820"/>
          <w:pgMar w:top="1560" w:right="380" w:bottom="0" w:left="340" w:header="1332" w:footer="0" w:gutter="0"/>
          <w:cols w:space="720"/>
        </w:sectPr>
      </w:pPr>
    </w:p>
    <w:p w:rsidR="005513A6" w:rsidRDefault="005513A6">
      <w:pPr>
        <w:spacing w:before="5" w:after="0" w:line="200" w:lineRule="exact"/>
        <w:rPr>
          <w:sz w:val="20"/>
          <w:szCs w:val="20"/>
        </w:rPr>
      </w:pPr>
    </w:p>
    <w:tbl>
      <w:tblPr>
        <w:tblW w:w="0" w:type="auto"/>
        <w:tblInd w:w="674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645"/>
        <w:gridCol w:w="2552"/>
        <w:gridCol w:w="2578"/>
      </w:tblGrid>
      <w:tr w:rsidR="005513A6">
        <w:trPr>
          <w:trHeight w:hRule="exact" w:val="710"/>
        </w:trPr>
        <w:tc>
          <w:tcPr>
            <w:tcW w:w="4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>
            <w:pPr>
              <w:spacing w:before="3" w:after="0" w:line="220" w:lineRule="exact"/>
            </w:pPr>
          </w:p>
          <w:p w:rsidR="005513A6" w:rsidRDefault="00687BDC">
            <w:pPr>
              <w:spacing w:after="0" w:line="240" w:lineRule="auto"/>
              <w:ind w:left="770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L</w:t>
            </w:r>
            <w:r>
              <w:rPr>
                <w:rFonts w:ascii="Arial" w:eastAsia="Arial" w:hAnsi="Arial" w:cs="Arial"/>
                <w:sz w:val="24"/>
                <w:szCs w:val="24"/>
              </w:rPr>
              <w:t>ist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d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 xml:space="preserve">s 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z w:val="24"/>
                <w:szCs w:val="24"/>
              </w:rPr>
              <w:t>lu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z w:val="24"/>
                <w:szCs w:val="24"/>
              </w:rPr>
              <w:t>ts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>c</w:t>
            </w:r>
            <w:r>
              <w:rPr>
                <w:rFonts w:ascii="Arial" w:eastAsia="Arial" w:hAnsi="Arial" w:cs="Arial"/>
                <w:spacing w:val="-3"/>
                <w:sz w:val="24"/>
                <w:szCs w:val="24"/>
              </w:rPr>
              <w:t>l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éa</w:t>
            </w:r>
            <w:r>
              <w:rPr>
                <w:rFonts w:ascii="Arial" w:eastAsia="Arial" w:hAnsi="Arial" w:cs="Arial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s</w:t>
            </w:r>
          </w:p>
        </w:tc>
        <w:tc>
          <w:tcPr>
            <w:tcW w:w="51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>
            <w:pPr>
              <w:spacing w:before="3" w:after="0" w:line="220" w:lineRule="exact"/>
            </w:pPr>
          </w:p>
          <w:p w:rsidR="005513A6" w:rsidRDefault="00687BDC">
            <w:pPr>
              <w:spacing w:after="0" w:line="240" w:lineRule="auto"/>
              <w:ind w:left="184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pacing w:val="3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z w:val="24"/>
                <w:szCs w:val="24"/>
              </w:rPr>
              <w:t>lu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z w:val="24"/>
                <w:szCs w:val="24"/>
              </w:rPr>
              <w:t>ts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g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é</w:t>
            </w:r>
            <w:r>
              <w:rPr>
                <w:rFonts w:ascii="Arial" w:eastAsia="Arial" w:hAnsi="Arial" w:cs="Arial"/>
                <w:sz w:val="24"/>
                <w:szCs w:val="24"/>
              </w:rPr>
              <w:t>rés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pa</w:t>
            </w:r>
            <w:r>
              <w:rPr>
                <w:rFonts w:ascii="Arial" w:eastAsia="Arial" w:hAnsi="Arial" w:cs="Arial"/>
                <w:sz w:val="24"/>
                <w:szCs w:val="24"/>
              </w:rPr>
              <w:t xml:space="preserve">r le 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sy</w:t>
            </w:r>
            <w:r>
              <w:rPr>
                <w:rFonts w:ascii="Arial" w:eastAsia="Arial" w:hAnsi="Arial" w:cs="Arial"/>
                <w:sz w:val="24"/>
                <w:szCs w:val="24"/>
              </w:rPr>
              <w:t>st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èm</w:t>
            </w:r>
            <w:r>
              <w:rPr>
                <w:rFonts w:ascii="Arial" w:eastAsia="Arial" w:hAnsi="Arial" w:cs="Arial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é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d</w:t>
            </w:r>
            <w:r>
              <w:rPr>
                <w:rFonts w:ascii="Arial" w:eastAsia="Arial" w:hAnsi="Arial" w:cs="Arial"/>
                <w:sz w:val="24"/>
                <w:szCs w:val="24"/>
              </w:rPr>
              <w:t>ié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(</w:t>
            </w:r>
            <w:r>
              <w:rPr>
                <w:rFonts w:ascii="Arial" w:eastAsia="Arial" w:hAnsi="Arial" w:cs="Arial"/>
                <w:spacing w:val="5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-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0</w:t>
            </w:r>
            <w:proofErr w:type="gramStart"/>
            <w:r>
              <w:rPr>
                <w:rFonts w:ascii="Arial" w:eastAsia="Arial" w:hAnsi="Arial" w:cs="Arial"/>
                <w:sz w:val="24"/>
                <w:szCs w:val="24"/>
              </w:rPr>
              <w:t>) ?</w:t>
            </w:r>
            <w:proofErr w:type="gramEnd"/>
          </w:p>
        </w:tc>
      </w:tr>
      <w:tr w:rsidR="005513A6">
        <w:trPr>
          <w:trHeight w:hRule="exact" w:val="341"/>
        </w:trPr>
        <w:tc>
          <w:tcPr>
            <w:tcW w:w="4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/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17" w:right="1000"/>
              <w:jc w:val="center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OUI</w:t>
            </w:r>
          </w:p>
        </w:tc>
        <w:tc>
          <w:tcPr>
            <w:tcW w:w="25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982" w:right="956"/>
              <w:jc w:val="center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z w:val="24"/>
                <w:szCs w:val="24"/>
              </w:rPr>
              <w:t>NON</w:t>
            </w:r>
          </w:p>
        </w:tc>
      </w:tr>
      <w:tr w:rsidR="005513A6">
        <w:trPr>
          <w:trHeight w:hRule="exact" w:val="338"/>
        </w:trPr>
        <w:tc>
          <w:tcPr>
            <w:tcW w:w="4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pacing w:val="3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z w:val="24"/>
                <w:szCs w:val="24"/>
              </w:rPr>
              <w:t>lu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z w:val="24"/>
                <w:szCs w:val="24"/>
              </w:rPr>
              <w:t>ts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g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z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u</w:t>
            </w:r>
            <w:r>
              <w:rPr>
                <w:rFonts w:ascii="Arial" w:eastAsia="Arial" w:hAnsi="Arial" w:cs="Arial"/>
                <w:sz w:val="24"/>
                <w:szCs w:val="24"/>
              </w:rPr>
              <w:t>x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/>
        </w:tc>
        <w:tc>
          <w:tcPr>
            <w:tcW w:w="25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/>
        </w:tc>
      </w:tr>
      <w:tr w:rsidR="005513A6">
        <w:trPr>
          <w:trHeight w:hRule="exact" w:val="341"/>
        </w:trPr>
        <w:tc>
          <w:tcPr>
            <w:tcW w:w="4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pacing w:val="3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z w:val="24"/>
                <w:szCs w:val="24"/>
              </w:rPr>
              <w:t>lu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z w:val="24"/>
                <w:szCs w:val="24"/>
              </w:rPr>
              <w:t>ts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l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q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>id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 xml:space="preserve">s 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c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n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m</w:t>
            </w:r>
            <w:r>
              <w:rPr>
                <w:rFonts w:ascii="Arial" w:eastAsia="Arial" w:hAnsi="Arial" w:cs="Arial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é</w:t>
            </w:r>
            <w:r>
              <w:rPr>
                <w:rFonts w:ascii="Arial" w:eastAsia="Arial" w:hAnsi="Arial" w:cs="Arial"/>
                <w:sz w:val="24"/>
                <w:szCs w:val="24"/>
              </w:rPr>
              <w:t>s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/>
        </w:tc>
        <w:tc>
          <w:tcPr>
            <w:tcW w:w="25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/>
        </w:tc>
      </w:tr>
      <w:tr w:rsidR="005513A6">
        <w:trPr>
          <w:trHeight w:hRule="exact" w:val="341"/>
        </w:trPr>
        <w:tc>
          <w:tcPr>
            <w:tcW w:w="4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pacing w:val="3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z w:val="24"/>
                <w:szCs w:val="24"/>
              </w:rPr>
              <w:t>lu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z w:val="24"/>
                <w:szCs w:val="24"/>
              </w:rPr>
              <w:t>ts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l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q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>id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 xml:space="preserve">s 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c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h</w:t>
            </w:r>
            <w:r>
              <w:rPr>
                <w:rFonts w:ascii="Arial" w:eastAsia="Arial" w:hAnsi="Arial" w:cs="Arial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pacing w:val="-3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q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e</w:t>
            </w:r>
            <w:r>
              <w:rPr>
                <w:rFonts w:ascii="Arial" w:eastAsia="Arial" w:hAnsi="Arial" w:cs="Arial"/>
                <w:sz w:val="24"/>
                <w:szCs w:val="24"/>
              </w:rPr>
              <w:t>s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/>
        </w:tc>
        <w:tc>
          <w:tcPr>
            <w:tcW w:w="25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/>
        </w:tc>
      </w:tr>
      <w:tr w:rsidR="005513A6">
        <w:trPr>
          <w:trHeight w:hRule="exact" w:val="338"/>
        </w:trPr>
        <w:tc>
          <w:tcPr>
            <w:tcW w:w="4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pacing w:val="3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z w:val="24"/>
                <w:szCs w:val="24"/>
              </w:rPr>
              <w:t>lu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z w:val="24"/>
                <w:szCs w:val="24"/>
              </w:rPr>
              <w:t>ts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l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q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>id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s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p</w:t>
            </w:r>
            <w:r>
              <w:rPr>
                <w:rFonts w:ascii="Arial" w:eastAsia="Arial" w:hAnsi="Arial" w:cs="Arial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m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r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s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/>
        </w:tc>
        <w:tc>
          <w:tcPr>
            <w:tcW w:w="25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/>
        </w:tc>
      </w:tr>
      <w:tr w:rsidR="005513A6">
        <w:trPr>
          <w:trHeight w:hRule="exact" w:val="341"/>
        </w:trPr>
        <w:tc>
          <w:tcPr>
            <w:tcW w:w="4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pacing w:val="3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z w:val="24"/>
                <w:szCs w:val="24"/>
              </w:rPr>
              <w:t>lu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z w:val="24"/>
                <w:szCs w:val="24"/>
              </w:rPr>
              <w:t>ts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l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q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z w:val="24"/>
                <w:szCs w:val="24"/>
              </w:rPr>
              <w:t>id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 xml:space="preserve">s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pe</w:t>
            </w:r>
            <w:r>
              <w:rPr>
                <w:rFonts w:ascii="Arial" w:eastAsia="Arial" w:hAnsi="Arial" w:cs="Arial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pacing w:val="-3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z w:val="24"/>
                <w:szCs w:val="24"/>
              </w:rPr>
              <w:t>u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p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z w:val="24"/>
                <w:szCs w:val="24"/>
              </w:rPr>
              <w:t>s</w:t>
            </w:r>
            <w:r>
              <w:rPr>
                <w:rFonts w:ascii="Arial" w:eastAsia="Arial" w:hAnsi="Arial" w:cs="Arial"/>
                <w:spacing w:val="2"/>
                <w:sz w:val="24"/>
                <w:szCs w:val="24"/>
              </w:rPr>
              <w:t xml:space="preserve"> </w:t>
            </w:r>
            <w:r>
              <w:rPr>
                <w:rFonts w:ascii="Arial" w:eastAsia="Arial" w:hAnsi="Arial" w:cs="Arial"/>
                <w:sz w:val="24"/>
                <w:szCs w:val="24"/>
              </w:rPr>
              <w:t>c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z w:val="24"/>
                <w:szCs w:val="24"/>
              </w:rPr>
              <w:t>t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a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m</w:t>
            </w:r>
            <w:r>
              <w:rPr>
                <w:rFonts w:ascii="Arial" w:eastAsia="Arial" w:hAnsi="Arial" w:cs="Arial"/>
                <w:sz w:val="24"/>
                <w:szCs w:val="24"/>
              </w:rPr>
              <w:t>i</w:t>
            </w: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n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é</w:t>
            </w:r>
            <w:r>
              <w:rPr>
                <w:rFonts w:ascii="Arial" w:eastAsia="Arial" w:hAnsi="Arial" w:cs="Arial"/>
                <w:sz w:val="24"/>
                <w:szCs w:val="24"/>
              </w:rPr>
              <w:t>s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/>
        </w:tc>
        <w:tc>
          <w:tcPr>
            <w:tcW w:w="25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/>
        </w:tc>
      </w:tr>
      <w:tr w:rsidR="005513A6">
        <w:trPr>
          <w:trHeight w:hRule="exact" w:val="341"/>
        </w:trPr>
        <w:tc>
          <w:tcPr>
            <w:tcW w:w="4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after="0" w:line="273" w:lineRule="exact"/>
              <w:ind w:left="102" w:right="-20"/>
              <w:rPr>
                <w:rFonts w:ascii="Arial" w:eastAsia="Arial" w:hAnsi="Arial" w:cs="Arial"/>
                <w:sz w:val="24"/>
                <w:szCs w:val="24"/>
              </w:rPr>
            </w:pPr>
            <w:r>
              <w:rPr>
                <w:rFonts w:ascii="Arial" w:eastAsia="Arial" w:hAnsi="Arial" w:cs="Arial"/>
                <w:spacing w:val="-2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pacing w:val="3"/>
                <w:sz w:val="24"/>
                <w:szCs w:val="24"/>
              </w:rPr>
              <w:t>f</w:t>
            </w:r>
            <w:r>
              <w:rPr>
                <w:rFonts w:ascii="Arial" w:eastAsia="Arial" w:hAnsi="Arial" w:cs="Arial"/>
                <w:sz w:val="24"/>
                <w:szCs w:val="24"/>
              </w:rPr>
              <w:t>lu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nt</w:t>
            </w:r>
            <w:r>
              <w:rPr>
                <w:rFonts w:ascii="Arial" w:eastAsia="Arial" w:hAnsi="Arial" w:cs="Arial"/>
                <w:sz w:val="24"/>
                <w:szCs w:val="24"/>
              </w:rPr>
              <w:t>s s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o</w:t>
            </w:r>
            <w:r>
              <w:rPr>
                <w:rFonts w:ascii="Arial" w:eastAsia="Arial" w:hAnsi="Arial" w:cs="Arial"/>
                <w:sz w:val="24"/>
                <w:szCs w:val="24"/>
              </w:rPr>
              <w:t>l</w:t>
            </w:r>
            <w:r>
              <w:rPr>
                <w:rFonts w:ascii="Arial" w:eastAsia="Arial" w:hAnsi="Arial" w:cs="Arial"/>
                <w:spacing w:val="-1"/>
                <w:sz w:val="24"/>
                <w:szCs w:val="24"/>
              </w:rPr>
              <w:t>id</w:t>
            </w:r>
            <w:r>
              <w:rPr>
                <w:rFonts w:ascii="Arial" w:eastAsia="Arial" w:hAnsi="Arial" w:cs="Arial"/>
                <w:spacing w:val="1"/>
                <w:sz w:val="24"/>
                <w:szCs w:val="24"/>
              </w:rPr>
              <w:t>e</w:t>
            </w:r>
            <w:r>
              <w:rPr>
                <w:rFonts w:ascii="Arial" w:eastAsia="Arial" w:hAnsi="Arial" w:cs="Arial"/>
                <w:sz w:val="24"/>
                <w:szCs w:val="24"/>
              </w:rPr>
              <w:t>s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/>
        </w:tc>
        <w:tc>
          <w:tcPr>
            <w:tcW w:w="25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5513A6"/>
        </w:tc>
      </w:tr>
    </w:tbl>
    <w:p w:rsidR="005513A6" w:rsidRDefault="005513A6">
      <w:pPr>
        <w:spacing w:before="9" w:after="0" w:line="180" w:lineRule="exact"/>
        <w:rPr>
          <w:sz w:val="18"/>
          <w:szCs w:val="18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/>
        <w:sectPr w:rsidR="005513A6">
          <w:headerReference w:type="default" r:id="rId55"/>
          <w:pgSz w:w="11920" w:h="16820"/>
          <w:pgMar w:top="2040" w:right="460" w:bottom="0" w:left="340" w:header="1332" w:footer="0" w:gutter="0"/>
          <w:cols w:space="720"/>
        </w:sectPr>
      </w:pPr>
    </w:p>
    <w:p w:rsidR="005513A6" w:rsidRDefault="00687BDC">
      <w:pPr>
        <w:spacing w:before="83" w:after="0" w:line="271" w:lineRule="exact"/>
        <w:ind w:left="793" w:right="-76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position w:val="-1"/>
          <w:sz w:val="24"/>
          <w:szCs w:val="24"/>
        </w:rPr>
        <w:lastRenderedPageBreak/>
        <w:t>QB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3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1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. Ord</w:t>
      </w:r>
      <w:r>
        <w:rPr>
          <w:rFonts w:ascii="Arial" w:eastAsia="Arial" w:hAnsi="Arial" w:cs="Arial"/>
          <w:b/>
          <w:bCs/>
          <w:spacing w:val="1"/>
          <w:position w:val="-1"/>
          <w:sz w:val="24"/>
          <w:szCs w:val="24"/>
        </w:rPr>
        <w:t>i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nogram</w:t>
      </w:r>
      <w:r>
        <w:rPr>
          <w:rFonts w:ascii="Arial" w:eastAsia="Arial" w:hAnsi="Arial" w:cs="Arial"/>
          <w:b/>
          <w:bCs/>
          <w:spacing w:val="-2"/>
          <w:position w:val="-1"/>
          <w:sz w:val="24"/>
          <w:szCs w:val="24"/>
        </w:rPr>
        <w:t>m</w:t>
      </w:r>
      <w:r>
        <w:rPr>
          <w:rFonts w:ascii="Arial" w:eastAsia="Arial" w:hAnsi="Arial" w:cs="Arial"/>
          <w:b/>
          <w:bCs/>
          <w:position w:val="-1"/>
          <w:sz w:val="24"/>
          <w:szCs w:val="24"/>
        </w:rPr>
        <w:t>e</w:t>
      </w:r>
    </w:p>
    <w:p w:rsidR="005513A6" w:rsidRDefault="00687BDC">
      <w:pPr>
        <w:spacing w:before="32" w:after="0" w:line="240" w:lineRule="auto"/>
        <w:ind w:right="-20"/>
        <w:rPr>
          <w:rFonts w:ascii="Arial" w:eastAsia="Arial" w:hAnsi="Arial" w:cs="Arial"/>
        </w:rPr>
      </w:pPr>
      <w:r>
        <w:br w:type="column"/>
      </w:r>
      <w:r>
        <w:rPr>
          <w:rFonts w:ascii="Arial" w:eastAsia="Arial" w:hAnsi="Arial" w:cs="Arial"/>
          <w:spacing w:val="-1"/>
        </w:rPr>
        <w:lastRenderedPageBreak/>
        <w:t>D</w:t>
      </w:r>
      <w:r>
        <w:rPr>
          <w:rFonts w:ascii="Arial" w:eastAsia="Arial" w:hAnsi="Arial" w:cs="Arial"/>
        </w:rPr>
        <w:t>é</w:t>
      </w:r>
      <w:r>
        <w:rPr>
          <w:rFonts w:ascii="Arial" w:eastAsia="Arial" w:hAnsi="Arial" w:cs="Arial"/>
          <w:spacing w:val="-1"/>
        </w:rPr>
        <w:t>b</w:t>
      </w:r>
      <w:r>
        <w:rPr>
          <w:rFonts w:ascii="Arial" w:eastAsia="Arial" w:hAnsi="Arial" w:cs="Arial"/>
        </w:rPr>
        <w:t>ut</w:t>
      </w: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num="2" w:space="720" w:equalWidth="0">
            <w:col w:w="3341" w:space="906"/>
            <w:col w:w="6873"/>
          </w:cols>
        </w:sectPr>
      </w:pPr>
    </w:p>
    <w:p w:rsidR="005513A6" w:rsidRDefault="005513A6">
      <w:pPr>
        <w:spacing w:before="8" w:after="0" w:line="170" w:lineRule="exact"/>
        <w:rPr>
          <w:sz w:val="17"/>
          <w:szCs w:val="17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space="720"/>
        </w:sectPr>
      </w:pPr>
    </w:p>
    <w:p w:rsidR="005513A6" w:rsidRDefault="00687BDC">
      <w:pPr>
        <w:spacing w:before="32" w:after="0" w:line="240" w:lineRule="auto"/>
        <w:ind w:right="-20"/>
        <w:jc w:val="right"/>
        <w:rPr>
          <w:rFonts w:ascii="Arial" w:eastAsia="Arial" w:hAnsi="Arial" w:cs="Arial"/>
        </w:rPr>
      </w:pPr>
      <w:r>
        <w:rPr>
          <w:rFonts w:ascii="Arial" w:eastAsia="Arial" w:hAnsi="Arial" w:cs="Arial"/>
          <w:b/>
          <w:bCs/>
        </w:rPr>
        <w:lastRenderedPageBreak/>
        <w:t>N &lt;</w:t>
      </w:r>
      <w:r>
        <w:rPr>
          <w:rFonts w:ascii="Arial" w:eastAsia="Arial" w:hAnsi="Arial" w:cs="Arial"/>
          <w:b/>
          <w:bCs/>
          <w:spacing w:val="2"/>
        </w:rPr>
        <w:t xml:space="preserve"> </w:t>
      </w:r>
      <w:proofErr w:type="gramStart"/>
      <w:r>
        <w:rPr>
          <w:rFonts w:ascii="Arial" w:eastAsia="Arial" w:hAnsi="Arial" w:cs="Arial"/>
          <w:b/>
          <w:bCs/>
          <w:spacing w:val="-1"/>
        </w:rPr>
        <w:t>N</w:t>
      </w:r>
      <w:r>
        <w:rPr>
          <w:rFonts w:ascii="Arial" w:eastAsia="Arial" w:hAnsi="Arial" w:cs="Arial"/>
          <w:b/>
          <w:bCs/>
        </w:rPr>
        <w:t>B</w:t>
      </w:r>
      <w:r>
        <w:rPr>
          <w:rFonts w:ascii="Arial" w:eastAsia="Arial" w:hAnsi="Arial" w:cs="Arial"/>
          <w:b/>
          <w:bCs/>
          <w:spacing w:val="1"/>
        </w:rPr>
        <w:t xml:space="preserve"> </w:t>
      </w:r>
      <w:r>
        <w:rPr>
          <w:rFonts w:ascii="Arial" w:eastAsia="Arial" w:hAnsi="Arial" w:cs="Arial"/>
          <w:b/>
          <w:bCs/>
        </w:rPr>
        <w:t>?</w:t>
      </w:r>
      <w:proofErr w:type="gramEnd"/>
    </w:p>
    <w:p w:rsidR="005513A6" w:rsidRDefault="005513A6">
      <w:pPr>
        <w:spacing w:before="7" w:after="0" w:line="120" w:lineRule="exact"/>
        <w:rPr>
          <w:sz w:val="12"/>
          <w:szCs w:val="12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48" w:lineRule="exact"/>
        <w:ind w:right="30"/>
        <w:jc w:val="right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1"/>
          <w:position w:val="-1"/>
        </w:rPr>
        <w:t>O</w:t>
      </w:r>
      <w:r>
        <w:rPr>
          <w:rFonts w:ascii="Arial" w:eastAsia="Arial" w:hAnsi="Arial" w:cs="Arial"/>
          <w:position w:val="-1"/>
        </w:rPr>
        <w:t>ui</w:t>
      </w:r>
    </w:p>
    <w:p w:rsidR="005513A6" w:rsidRDefault="00687BDC">
      <w:pPr>
        <w:spacing w:after="0" w:line="200" w:lineRule="exact"/>
        <w:rPr>
          <w:sz w:val="20"/>
          <w:szCs w:val="20"/>
        </w:rPr>
      </w:pPr>
      <w:r>
        <w:br w:type="column"/>
      </w:r>
    </w:p>
    <w:p w:rsidR="005513A6" w:rsidRDefault="005513A6">
      <w:pPr>
        <w:spacing w:before="7" w:after="0" w:line="200" w:lineRule="exact"/>
        <w:rPr>
          <w:sz w:val="20"/>
          <w:szCs w:val="20"/>
        </w:rPr>
      </w:pPr>
    </w:p>
    <w:p w:rsidR="005513A6" w:rsidRDefault="00687BDC">
      <w:pPr>
        <w:spacing w:after="0" w:line="240" w:lineRule="auto"/>
        <w:ind w:right="-20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-1"/>
        </w:rPr>
        <w:t>N</w:t>
      </w:r>
      <w:r>
        <w:rPr>
          <w:rFonts w:ascii="Arial" w:eastAsia="Arial" w:hAnsi="Arial" w:cs="Arial"/>
        </w:rPr>
        <w:t>on</w:t>
      </w: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num="2" w:space="720" w:equalWidth="0">
            <w:col w:w="5120" w:space="400"/>
            <w:col w:w="5600"/>
          </w:cols>
        </w:sectPr>
      </w:pPr>
    </w:p>
    <w:p w:rsidR="005513A6" w:rsidRDefault="005513A6">
      <w:pPr>
        <w:spacing w:after="0" w:line="170" w:lineRule="exact"/>
        <w:rPr>
          <w:sz w:val="17"/>
          <w:szCs w:val="17"/>
        </w:rPr>
      </w:pP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space="720"/>
        </w:sectPr>
      </w:pPr>
    </w:p>
    <w:p w:rsidR="005513A6" w:rsidRDefault="005513A6">
      <w:pPr>
        <w:spacing w:before="4" w:after="0" w:line="120" w:lineRule="exact"/>
        <w:rPr>
          <w:sz w:val="12"/>
          <w:szCs w:val="12"/>
        </w:rPr>
      </w:pPr>
    </w:p>
    <w:p w:rsidR="005513A6" w:rsidRDefault="00687BDC">
      <w:pPr>
        <w:spacing w:after="0" w:line="240" w:lineRule="auto"/>
        <w:ind w:left="3604" w:right="-73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-1"/>
        </w:rPr>
        <w:t>A</w:t>
      </w:r>
      <w:r>
        <w:rPr>
          <w:rFonts w:ascii="Arial" w:eastAsia="Arial" w:hAnsi="Arial" w:cs="Arial"/>
          <w:spacing w:val="1"/>
        </w:rPr>
        <w:t>rr</w:t>
      </w:r>
      <w:r>
        <w:rPr>
          <w:rFonts w:ascii="Arial" w:eastAsia="Arial" w:hAnsi="Arial" w:cs="Arial"/>
        </w:rPr>
        <w:t>êt</w:t>
      </w:r>
      <w:r>
        <w:rPr>
          <w:rFonts w:ascii="Arial" w:eastAsia="Arial" w:hAnsi="Arial" w:cs="Arial"/>
          <w:spacing w:val="-1"/>
        </w:rPr>
        <w:t xml:space="preserve"> </w:t>
      </w:r>
      <w:r>
        <w:rPr>
          <w:rFonts w:ascii="Arial" w:eastAsia="Arial" w:hAnsi="Arial" w:cs="Arial"/>
        </w:rPr>
        <w:t xml:space="preserve">de </w:t>
      </w:r>
      <w:r>
        <w:rPr>
          <w:rFonts w:ascii="Arial" w:eastAsia="Arial" w:hAnsi="Arial" w:cs="Arial"/>
          <w:spacing w:val="-4"/>
        </w:rPr>
        <w:t>M</w:t>
      </w:r>
      <w:r>
        <w:rPr>
          <w:rFonts w:ascii="Arial" w:eastAsia="Arial" w:hAnsi="Arial" w:cs="Arial"/>
          <w:spacing w:val="-1"/>
        </w:rPr>
        <w:t>P</w:t>
      </w:r>
      <w:r>
        <w:rPr>
          <w:rFonts w:ascii="Arial" w:eastAsia="Arial" w:hAnsi="Arial" w:cs="Arial"/>
        </w:rPr>
        <w:t xml:space="preserve">1 </w:t>
      </w:r>
      <w:proofErr w:type="gramStart"/>
      <w:r>
        <w:rPr>
          <w:rFonts w:ascii="Arial" w:eastAsia="Arial" w:hAnsi="Arial" w:cs="Arial"/>
        </w:rPr>
        <w:t>et</w:t>
      </w:r>
      <w:proofErr w:type="gramEnd"/>
      <w:r>
        <w:rPr>
          <w:rFonts w:ascii="Arial" w:eastAsia="Arial" w:hAnsi="Arial" w:cs="Arial"/>
        </w:rPr>
        <w:t xml:space="preserve"> </w:t>
      </w:r>
      <w:r>
        <w:rPr>
          <w:rFonts w:ascii="Arial" w:eastAsia="Arial" w:hAnsi="Arial" w:cs="Arial"/>
          <w:spacing w:val="-4"/>
        </w:rPr>
        <w:t>M</w:t>
      </w:r>
      <w:r>
        <w:rPr>
          <w:rFonts w:ascii="Arial" w:eastAsia="Arial" w:hAnsi="Arial" w:cs="Arial"/>
          <w:spacing w:val="-1"/>
        </w:rPr>
        <w:t>P</w:t>
      </w:r>
      <w:r>
        <w:rPr>
          <w:rFonts w:ascii="Arial" w:eastAsia="Arial" w:hAnsi="Arial" w:cs="Arial"/>
        </w:rPr>
        <w:t>2</w:t>
      </w:r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687BDC">
      <w:pPr>
        <w:spacing w:after="0" w:line="241" w:lineRule="auto"/>
        <w:ind w:left="3604" w:right="340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-1"/>
        </w:rPr>
        <w:t>C</w:t>
      </w:r>
      <w:r>
        <w:rPr>
          <w:rFonts w:ascii="Arial" w:eastAsia="Arial" w:hAnsi="Arial" w:cs="Arial"/>
        </w:rPr>
        <w:t>h</w:t>
      </w:r>
      <w:r>
        <w:rPr>
          <w:rFonts w:ascii="Arial" w:eastAsia="Arial" w:hAnsi="Arial" w:cs="Arial"/>
          <w:spacing w:val="-1"/>
        </w:rPr>
        <w:t>a</w:t>
      </w:r>
      <w:r>
        <w:rPr>
          <w:rFonts w:ascii="Arial" w:eastAsia="Arial" w:hAnsi="Arial" w:cs="Arial"/>
        </w:rPr>
        <w:t>n</w:t>
      </w:r>
      <w:r>
        <w:rPr>
          <w:rFonts w:ascii="Arial" w:eastAsia="Arial" w:hAnsi="Arial" w:cs="Arial"/>
          <w:spacing w:val="2"/>
        </w:rPr>
        <w:t>g</w:t>
      </w:r>
      <w:r>
        <w:rPr>
          <w:rFonts w:ascii="Arial" w:eastAsia="Arial" w:hAnsi="Arial" w:cs="Arial"/>
          <w:spacing w:val="-3"/>
        </w:rPr>
        <w:t>e</w:t>
      </w:r>
      <w:r>
        <w:rPr>
          <w:rFonts w:ascii="Arial" w:eastAsia="Arial" w:hAnsi="Arial" w:cs="Arial"/>
          <w:spacing w:val="1"/>
        </w:rPr>
        <w:t>m</w:t>
      </w:r>
      <w:r>
        <w:rPr>
          <w:rFonts w:ascii="Arial" w:eastAsia="Arial" w:hAnsi="Arial" w:cs="Arial"/>
        </w:rPr>
        <w:t>e</w:t>
      </w:r>
      <w:r>
        <w:rPr>
          <w:rFonts w:ascii="Arial" w:eastAsia="Arial" w:hAnsi="Arial" w:cs="Arial"/>
          <w:spacing w:val="-1"/>
        </w:rPr>
        <w:t>n</w:t>
      </w:r>
      <w:r>
        <w:rPr>
          <w:rFonts w:ascii="Arial" w:eastAsia="Arial" w:hAnsi="Arial" w:cs="Arial"/>
        </w:rPr>
        <w:t>t de p</w:t>
      </w:r>
      <w:r>
        <w:rPr>
          <w:rFonts w:ascii="Arial" w:eastAsia="Arial" w:hAnsi="Arial" w:cs="Arial"/>
          <w:spacing w:val="-1"/>
        </w:rPr>
        <w:t>o</w:t>
      </w:r>
      <w:r>
        <w:rPr>
          <w:rFonts w:ascii="Arial" w:eastAsia="Arial" w:hAnsi="Arial" w:cs="Arial"/>
          <w:spacing w:val="1"/>
        </w:rPr>
        <w:t>m</w:t>
      </w:r>
      <w:r>
        <w:rPr>
          <w:rFonts w:ascii="Arial" w:eastAsia="Arial" w:hAnsi="Arial" w:cs="Arial"/>
        </w:rPr>
        <w:t xml:space="preserve">pe </w:t>
      </w:r>
      <w:r>
        <w:rPr>
          <w:rFonts w:ascii="Arial" w:eastAsia="Arial" w:hAnsi="Arial" w:cs="Arial"/>
          <w:spacing w:val="-3"/>
        </w:rPr>
        <w:t>p</w:t>
      </w:r>
      <w:r>
        <w:rPr>
          <w:rFonts w:ascii="Arial" w:eastAsia="Arial" w:hAnsi="Arial" w:cs="Arial"/>
          <w:spacing w:val="1"/>
        </w:rPr>
        <w:t>r</w:t>
      </w:r>
      <w:r>
        <w:rPr>
          <w:rFonts w:ascii="Arial" w:eastAsia="Arial" w:hAnsi="Arial" w:cs="Arial"/>
          <w:spacing w:val="-1"/>
        </w:rPr>
        <w:t>i</w:t>
      </w:r>
      <w:r>
        <w:rPr>
          <w:rFonts w:ascii="Arial" w:eastAsia="Arial" w:hAnsi="Arial" w:cs="Arial"/>
        </w:rPr>
        <w:t>orita</w:t>
      </w:r>
      <w:r>
        <w:rPr>
          <w:rFonts w:ascii="Arial" w:eastAsia="Arial" w:hAnsi="Arial" w:cs="Arial"/>
          <w:spacing w:val="-1"/>
        </w:rPr>
        <w:t>i</w:t>
      </w:r>
      <w:r>
        <w:rPr>
          <w:rFonts w:ascii="Arial" w:eastAsia="Arial" w:hAnsi="Arial" w:cs="Arial"/>
          <w:spacing w:val="1"/>
        </w:rPr>
        <w:t>r</w:t>
      </w:r>
      <w:r>
        <w:rPr>
          <w:rFonts w:ascii="Arial" w:eastAsia="Arial" w:hAnsi="Arial" w:cs="Arial"/>
        </w:rPr>
        <w:t>e</w:t>
      </w:r>
    </w:p>
    <w:p w:rsidR="005513A6" w:rsidRDefault="00687BDC">
      <w:pPr>
        <w:tabs>
          <w:tab w:val="left" w:pos="1480"/>
        </w:tabs>
        <w:spacing w:before="32" w:after="0" w:line="240" w:lineRule="auto"/>
        <w:ind w:left="463" w:right="-20"/>
        <w:rPr>
          <w:rFonts w:ascii="Arial" w:eastAsia="Arial" w:hAnsi="Arial" w:cs="Arial"/>
        </w:rPr>
      </w:pPr>
      <w:r>
        <w:br w:type="column"/>
      </w:r>
      <w:r>
        <w:rPr>
          <w:rFonts w:ascii="Arial" w:eastAsia="Arial" w:hAnsi="Arial" w:cs="Arial"/>
          <w:b/>
          <w:bCs/>
        </w:rPr>
        <w:lastRenderedPageBreak/>
        <w:t>N</w:t>
      </w:r>
      <w:r>
        <w:rPr>
          <w:rFonts w:ascii="Arial" w:eastAsia="Arial" w:hAnsi="Arial" w:cs="Arial"/>
          <w:b/>
          <w:bCs/>
        </w:rPr>
        <w:tab/>
        <w:t>?</w:t>
      </w:r>
    </w:p>
    <w:p w:rsidR="005513A6" w:rsidRDefault="005513A6">
      <w:pPr>
        <w:spacing w:before="1" w:after="0" w:line="110" w:lineRule="exact"/>
        <w:rPr>
          <w:sz w:val="11"/>
          <w:szCs w:val="11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52" w:lineRule="exact"/>
        <w:ind w:right="1794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-4"/>
        </w:rPr>
        <w:t>M</w:t>
      </w:r>
      <w:r>
        <w:rPr>
          <w:rFonts w:ascii="Arial" w:eastAsia="Arial" w:hAnsi="Arial" w:cs="Arial"/>
        </w:rPr>
        <w:t>arche</w:t>
      </w:r>
      <w:r>
        <w:rPr>
          <w:rFonts w:ascii="Arial" w:eastAsia="Arial" w:hAnsi="Arial" w:cs="Arial"/>
          <w:spacing w:val="1"/>
        </w:rPr>
        <w:t xml:space="preserve"> </w:t>
      </w:r>
      <w:r>
        <w:rPr>
          <w:rFonts w:ascii="Arial" w:eastAsia="Arial" w:hAnsi="Arial" w:cs="Arial"/>
        </w:rPr>
        <w:t xml:space="preserve">de </w:t>
      </w:r>
      <w:r>
        <w:rPr>
          <w:rFonts w:ascii="Arial" w:eastAsia="Arial" w:hAnsi="Arial" w:cs="Arial"/>
          <w:spacing w:val="-1"/>
        </w:rPr>
        <w:t>l</w:t>
      </w:r>
      <w:r>
        <w:rPr>
          <w:rFonts w:ascii="Arial" w:eastAsia="Arial" w:hAnsi="Arial" w:cs="Arial"/>
        </w:rPr>
        <w:t>a po</w:t>
      </w:r>
      <w:r>
        <w:rPr>
          <w:rFonts w:ascii="Arial" w:eastAsia="Arial" w:hAnsi="Arial" w:cs="Arial"/>
          <w:spacing w:val="1"/>
        </w:rPr>
        <w:t>m</w:t>
      </w:r>
      <w:r>
        <w:rPr>
          <w:rFonts w:ascii="Arial" w:eastAsia="Arial" w:hAnsi="Arial" w:cs="Arial"/>
        </w:rPr>
        <w:t>pe pri</w:t>
      </w:r>
      <w:r>
        <w:rPr>
          <w:rFonts w:ascii="Arial" w:eastAsia="Arial" w:hAnsi="Arial" w:cs="Arial"/>
          <w:spacing w:val="-1"/>
        </w:rPr>
        <w:t>o</w:t>
      </w:r>
      <w:r>
        <w:rPr>
          <w:rFonts w:ascii="Arial" w:eastAsia="Arial" w:hAnsi="Arial" w:cs="Arial"/>
          <w:spacing w:val="1"/>
        </w:rPr>
        <w:t>r</w:t>
      </w:r>
      <w:r>
        <w:rPr>
          <w:rFonts w:ascii="Arial" w:eastAsia="Arial" w:hAnsi="Arial" w:cs="Arial"/>
          <w:spacing w:val="-1"/>
        </w:rPr>
        <w:t>i</w:t>
      </w:r>
      <w:r>
        <w:rPr>
          <w:rFonts w:ascii="Arial" w:eastAsia="Arial" w:hAnsi="Arial" w:cs="Arial"/>
          <w:spacing w:val="1"/>
        </w:rPr>
        <w:t>t</w:t>
      </w:r>
      <w:r>
        <w:rPr>
          <w:rFonts w:ascii="Arial" w:eastAsia="Arial" w:hAnsi="Arial" w:cs="Arial"/>
        </w:rPr>
        <w:t>a</w:t>
      </w:r>
      <w:r>
        <w:rPr>
          <w:rFonts w:ascii="Arial" w:eastAsia="Arial" w:hAnsi="Arial" w:cs="Arial"/>
          <w:spacing w:val="-1"/>
        </w:rPr>
        <w:t>i</w:t>
      </w:r>
      <w:r>
        <w:rPr>
          <w:rFonts w:ascii="Arial" w:eastAsia="Arial" w:hAnsi="Arial" w:cs="Arial"/>
          <w:spacing w:val="1"/>
        </w:rPr>
        <w:t>r</w:t>
      </w:r>
      <w:r>
        <w:rPr>
          <w:rFonts w:ascii="Arial" w:eastAsia="Arial" w:hAnsi="Arial" w:cs="Arial"/>
        </w:rPr>
        <w:t>e</w:t>
      </w:r>
      <w:r>
        <w:rPr>
          <w:rFonts w:ascii="Arial" w:eastAsia="Arial" w:hAnsi="Arial" w:cs="Arial"/>
          <w:spacing w:val="-2"/>
        </w:rPr>
        <w:t xml:space="preserve"> </w:t>
      </w:r>
      <w:r>
        <w:rPr>
          <w:rFonts w:ascii="Arial" w:eastAsia="Arial" w:hAnsi="Arial" w:cs="Arial"/>
        </w:rPr>
        <w:t>se</w:t>
      </w:r>
      <w:r>
        <w:rPr>
          <w:rFonts w:ascii="Arial" w:eastAsia="Arial" w:hAnsi="Arial" w:cs="Arial"/>
          <w:spacing w:val="-1"/>
        </w:rPr>
        <w:t>ul</w:t>
      </w:r>
      <w:r>
        <w:rPr>
          <w:rFonts w:ascii="Arial" w:eastAsia="Arial" w:hAnsi="Arial" w:cs="Arial"/>
        </w:rPr>
        <w:t>e</w:t>
      </w: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num="2" w:space="720" w:equalWidth="0">
            <w:col w:w="5656" w:space="1584"/>
            <w:col w:w="3880"/>
          </w:cols>
        </w:sect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9" w:after="0" w:line="200" w:lineRule="exact"/>
        <w:rPr>
          <w:sz w:val="20"/>
          <w:szCs w:val="20"/>
        </w:rPr>
      </w:pPr>
    </w:p>
    <w:p w:rsidR="005513A6" w:rsidRDefault="00687BDC">
      <w:pPr>
        <w:tabs>
          <w:tab w:val="left" w:pos="5040"/>
        </w:tabs>
        <w:spacing w:before="32" w:after="0" w:line="248" w:lineRule="exact"/>
        <w:ind w:left="4156" w:right="5823"/>
        <w:jc w:val="center"/>
        <w:rPr>
          <w:rFonts w:ascii="Arial" w:eastAsia="Arial" w:hAnsi="Arial" w:cs="Arial"/>
        </w:rPr>
      </w:pPr>
      <w:r>
        <w:rPr>
          <w:rFonts w:ascii="Arial" w:eastAsia="Arial" w:hAnsi="Arial" w:cs="Arial"/>
          <w:b/>
          <w:bCs/>
          <w:position w:val="-1"/>
        </w:rPr>
        <w:t>N</w:t>
      </w:r>
      <w:r>
        <w:rPr>
          <w:rFonts w:ascii="Arial" w:eastAsia="Arial" w:hAnsi="Arial" w:cs="Arial"/>
          <w:b/>
          <w:bCs/>
          <w:position w:val="-1"/>
        </w:rPr>
        <w:tab/>
        <w:t>?</w:t>
      </w:r>
    </w:p>
    <w:p w:rsidR="005513A6" w:rsidRDefault="005513A6">
      <w:pPr>
        <w:spacing w:before="8" w:after="0" w:line="190" w:lineRule="exact"/>
        <w:rPr>
          <w:sz w:val="19"/>
          <w:szCs w:val="19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tabs>
          <w:tab w:val="left" w:pos="940"/>
        </w:tabs>
        <w:spacing w:before="32" w:after="0" w:line="248" w:lineRule="exact"/>
        <w:ind w:right="2287"/>
        <w:jc w:val="right"/>
        <w:rPr>
          <w:rFonts w:ascii="Arial" w:eastAsia="Arial" w:hAnsi="Arial" w:cs="Arial"/>
        </w:rPr>
      </w:pPr>
      <w:r>
        <w:rPr>
          <w:rFonts w:ascii="Arial" w:eastAsia="Arial" w:hAnsi="Arial" w:cs="Arial"/>
          <w:b/>
          <w:bCs/>
          <w:position w:val="-1"/>
        </w:rPr>
        <w:t>N</w:t>
      </w:r>
      <w:r>
        <w:rPr>
          <w:rFonts w:ascii="Arial" w:eastAsia="Arial" w:hAnsi="Arial" w:cs="Arial"/>
          <w:b/>
          <w:bCs/>
          <w:position w:val="-1"/>
        </w:rPr>
        <w:tab/>
        <w:t>?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6" w:after="0" w:line="220" w:lineRule="exact"/>
      </w:pP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space="720"/>
        </w:sectPr>
      </w:pPr>
    </w:p>
    <w:p w:rsidR="005513A6" w:rsidRDefault="00687BDC">
      <w:pPr>
        <w:spacing w:before="32" w:after="0" w:line="240" w:lineRule="auto"/>
        <w:ind w:left="3604" w:right="-73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-1"/>
        </w:rPr>
        <w:lastRenderedPageBreak/>
        <w:t>A</w:t>
      </w:r>
      <w:r>
        <w:rPr>
          <w:rFonts w:ascii="Arial" w:eastAsia="Arial" w:hAnsi="Arial" w:cs="Arial"/>
          <w:spacing w:val="1"/>
        </w:rPr>
        <w:t>rr</w:t>
      </w:r>
      <w:r>
        <w:rPr>
          <w:rFonts w:ascii="Arial" w:eastAsia="Arial" w:hAnsi="Arial" w:cs="Arial"/>
        </w:rPr>
        <w:t>êt</w:t>
      </w:r>
      <w:r>
        <w:rPr>
          <w:rFonts w:ascii="Arial" w:eastAsia="Arial" w:hAnsi="Arial" w:cs="Arial"/>
          <w:spacing w:val="-1"/>
        </w:rPr>
        <w:t xml:space="preserve"> </w:t>
      </w:r>
      <w:r>
        <w:rPr>
          <w:rFonts w:ascii="Arial" w:eastAsia="Arial" w:hAnsi="Arial" w:cs="Arial"/>
        </w:rPr>
        <w:t xml:space="preserve">de </w:t>
      </w:r>
      <w:r>
        <w:rPr>
          <w:rFonts w:ascii="Arial" w:eastAsia="Arial" w:hAnsi="Arial" w:cs="Arial"/>
          <w:spacing w:val="-4"/>
        </w:rPr>
        <w:t>M</w:t>
      </w:r>
      <w:r>
        <w:rPr>
          <w:rFonts w:ascii="Arial" w:eastAsia="Arial" w:hAnsi="Arial" w:cs="Arial"/>
          <w:spacing w:val="-1"/>
        </w:rPr>
        <w:t>P</w:t>
      </w:r>
      <w:r>
        <w:rPr>
          <w:rFonts w:ascii="Arial" w:eastAsia="Arial" w:hAnsi="Arial" w:cs="Arial"/>
        </w:rPr>
        <w:t xml:space="preserve">1 </w:t>
      </w:r>
      <w:proofErr w:type="gramStart"/>
      <w:r>
        <w:rPr>
          <w:rFonts w:ascii="Arial" w:eastAsia="Arial" w:hAnsi="Arial" w:cs="Arial"/>
        </w:rPr>
        <w:t>et</w:t>
      </w:r>
      <w:proofErr w:type="gramEnd"/>
      <w:r>
        <w:rPr>
          <w:rFonts w:ascii="Arial" w:eastAsia="Arial" w:hAnsi="Arial" w:cs="Arial"/>
        </w:rPr>
        <w:t xml:space="preserve"> </w:t>
      </w:r>
      <w:r>
        <w:rPr>
          <w:rFonts w:ascii="Arial" w:eastAsia="Arial" w:hAnsi="Arial" w:cs="Arial"/>
          <w:spacing w:val="-4"/>
        </w:rPr>
        <w:t>M</w:t>
      </w:r>
      <w:r>
        <w:rPr>
          <w:rFonts w:ascii="Arial" w:eastAsia="Arial" w:hAnsi="Arial" w:cs="Arial"/>
          <w:spacing w:val="-1"/>
        </w:rPr>
        <w:t>P</w:t>
      </w:r>
      <w:r>
        <w:rPr>
          <w:rFonts w:ascii="Arial" w:eastAsia="Arial" w:hAnsi="Arial" w:cs="Arial"/>
        </w:rPr>
        <w:t>2</w:t>
      </w:r>
    </w:p>
    <w:p w:rsidR="005513A6" w:rsidRDefault="005513A6">
      <w:pPr>
        <w:spacing w:before="9" w:after="0" w:line="190" w:lineRule="exact"/>
        <w:rPr>
          <w:sz w:val="19"/>
          <w:szCs w:val="19"/>
        </w:rPr>
      </w:pPr>
    </w:p>
    <w:p w:rsidR="005513A6" w:rsidRDefault="00687BDC">
      <w:pPr>
        <w:spacing w:after="0" w:line="248" w:lineRule="exact"/>
        <w:ind w:left="3604" w:right="-20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-1"/>
          <w:position w:val="-1"/>
        </w:rPr>
        <w:t>Al</w:t>
      </w:r>
      <w:r>
        <w:rPr>
          <w:rFonts w:ascii="Arial" w:eastAsia="Arial" w:hAnsi="Arial" w:cs="Arial"/>
          <w:position w:val="-1"/>
        </w:rPr>
        <w:t>ar</w:t>
      </w:r>
      <w:r>
        <w:rPr>
          <w:rFonts w:ascii="Arial" w:eastAsia="Arial" w:hAnsi="Arial" w:cs="Arial"/>
          <w:spacing w:val="1"/>
          <w:position w:val="-1"/>
        </w:rPr>
        <w:t>m</w:t>
      </w:r>
      <w:r>
        <w:rPr>
          <w:rFonts w:ascii="Arial" w:eastAsia="Arial" w:hAnsi="Arial" w:cs="Arial"/>
          <w:position w:val="-1"/>
        </w:rPr>
        <w:t>e</w:t>
      </w:r>
    </w:p>
    <w:p w:rsidR="005513A6" w:rsidRDefault="00687BDC">
      <w:pPr>
        <w:spacing w:before="4" w:after="0" w:line="190" w:lineRule="exact"/>
        <w:rPr>
          <w:sz w:val="19"/>
          <w:szCs w:val="19"/>
        </w:rPr>
      </w:pPr>
      <w:r>
        <w:br w:type="column"/>
      </w:r>
    </w:p>
    <w:p w:rsidR="005513A6" w:rsidRDefault="00687BDC">
      <w:pPr>
        <w:spacing w:after="0" w:line="240" w:lineRule="auto"/>
        <w:ind w:right="-20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-4"/>
        </w:rPr>
        <w:t>M</w:t>
      </w:r>
      <w:r>
        <w:rPr>
          <w:rFonts w:ascii="Arial" w:eastAsia="Arial" w:hAnsi="Arial" w:cs="Arial"/>
        </w:rPr>
        <w:t>a</w:t>
      </w:r>
      <w:r>
        <w:rPr>
          <w:rFonts w:ascii="Arial" w:eastAsia="Arial" w:hAnsi="Arial" w:cs="Arial"/>
          <w:spacing w:val="1"/>
        </w:rPr>
        <w:t>r</w:t>
      </w:r>
      <w:r>
        <w:rPr>
          <w:rFonts w:ascii="Arial" w:eastAsia="Arial" w:hAnsi="Arial" w:cs="Arial"/>
        </w:rPr>
        <w:t xml:space="preserve">che de </w:t>
      </w:r>
      <w:r>
        <w:rPr>
          <w:rFonts w:ascii="Arial" w:eastAsia="Arial" w:hAnsi="Arial" w:cs="Arial"/>
          <w:spacing w:val="-4"/>
        </w:rPr>
        <w:t>M</w:t>
      </w:r>
      <w:r>
        <w:rPr>
          <w:rFonts w:ascii="Arial" w:eastAsia="Arial" w:hAnsi="Arial" w:cs="Arial"/>
          <w:spacing w:val="-1"/>
        </w:rPr>
        <w:t>P</w:t>
      </w:r>
      <w:r>
        <w:rPr>
          <w:rFonts w:ascii="Arial" w:eastAsia="Arial" w:hAnsi="Arial" w:cs="Arial"/>
        </w:rPr>
        <w:t xml:space="preserve">1 </w:t>
      </w:r>
      <w:proofErr w:type="gramStart"/>
      <w:r>
        <w:rPr>
          <w:rFonts w:ascii="Arial" w:eastAsia="Arial" w:hAnsi="Arial" w:cs="Arial"/>
        </w:rPr>
        <w:t>et</w:t>
      </w:r>
      <w:proofErr w:type="gramEnd"/>
      <w:r>
        <w:rPr>
          <w:rFonts w:ascii="Arial" w:eastAsia="Arial" w:hAnsi="Arial" w:cs="Arial"/>
          <w:spacing w:val="2"/>
        </w:rPr>
        <w:t xml:space="preserve"> </w:t>
      </w:r>
      <w:r>
        <w:rPr>
          <w:rFonts w:ascii="Arial" w:eastAsia="Arial" w:hAnsi="Arial" w:cs="Arial"/>
          <w:spacing w:val="-4"/>
        </w:rPr>
        <w:t>M</w:t>
      </w:r>
      <w:r>
        <w:rPr>
          <w:rFonts w:ascii="Arial" w:eastAsia="Arial" w:hAnsi="Arial" w:cs="Arial"/>
          <w:spacing w:val="-1"/>
        </w:rPr>
        <w:t>P</w:t>
      </w:r>
      <w:r>
        <w:rPr>
          <w:rFonts w:ascii="Arial" w:eastAsia="Arial" w:hAnsi="Arial" w:cs="Arial"/>
        </w:rPr>
        <w:t>2</w:t>
      </w:r>
    </w:p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num="2" w:space="720" w:equalWidth="0">
            <w:col w:w="5656" w:space="1440"/>
            <w:col w:w="4024"/>
          </w:cols>
        </w:sectPr>
      </w:pPr>
    </w:p>
    <w:p w:rsidR="005513A6" w:rsidRDefault="00881BC8">
      <w:pPr>
        <w:spacing w:after="0" w:line="200" w:lineRule="exact"/>
        <w:rPr>
          <w:sz w:val="20"/>
          <w:szCs w:val="20"/>
        </w:rPr>
      </w:pPr>
      <w:r>
        <w:rPr>
          <w:noProof/>
          <w:lang w:val="fr-FR" w:eastAsia="fr-FR"/>
        </w:rPr>
        <w:lastRenderedPageBreak/>
        <mc:AlternateContent>
          <mc:Choice Requires="wpg">
            <w:drawing>
              <wp:anchor distT="0" distB="0" distL="114300" distR="114300" simplePos="0" relativeHeight="503313387" behindDoc="1" locked="0" layoutInCell="1" allowOverlap="1">
                <wp:simplePos x="0" y="0"/>
                <wp:positionH relativeFrom="page">
                  <wp:posOffset>1860550</wp:posOffset>
                </wp:positionH>
                <wp:positionV relativeFrom="page">
                  <wp:posOffset>3618865</wp:posOffset>
                </wp:positionV>
                <wp:extent cx="4665980" cy="6113780"/>
                <wp:effectExtent l="3175" t="8890" r="0" b="1905"/>
                <wp:wrapNone/>
                <wp:docPr id="120" name="Group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65980" cy="6113780"/>
                          <a:chOff x="2930" y="5699"/>
                          <a:chExt cx="7348" cy="9628"/>
                        </a:xfrm>
                      </wpg:grpSpPr>
                      <wpg:grpSp>
                        <wpg:cNvPr id="121" name="Group 239"/>
                        <wpg:cNvGrpSpPr>
                          <a:grpSpLocks/>
                        </wpg:cNvGrpSpPr>
                        <wpg:grpSpPr bwMode="auto">
                          <a:xfrm>
                            <a:off x="3790" y="8353"/>
                            <a:ext cx="2458" cy="1213"/>
                            <a:chOff x="3790" y="8353"/>
                            <a:chExt cx="2458" cy="1213"/>
                          </a:xfrm>
                        </wpg:grpSpPr>
                        <wps:wsp>
                          <wps:cNvPr id="122" name="Freeform 240"/>
                          <wps:cNvSpPr>
                            <a:spLocks/>
                          </wps:cNvSpPr>
                          <wps:spPr bwMode="auto">
                            <a:xfrm>
                              <a:off x="3790" y="8353"/>
                              <a:ext cx="2458" cy="1213"/>
                            </a:xfrm>
                            <a:custGeom>
                              <a:avLst/>
                              <a:gdLst>
                                <a:gd name="T0" fmla="+- 0 3790 3790"/>
                                <a:gd name="T1" fmla="*/ T0 w 2458"/>
                                <a:gd name="T2" fmla="+- 0 9566 8353"/>
                                <a:gd name="T3" fmla="*/ 9566 h 1213"/>
                                <a:gd name="T4" fmla="+- 0 6248 3790"/>
                                <a:gd name="T5" fmla="*/ T4 w 2458"/>
                                <a:gd name="T6" fmla="+- 0 9566 8353"/>
                                <a:gd name="T7" fmla="*/ 9566 h 1213"/>
                                <a:gd name="T8" fmla="+- 0 6248 3790"/>
                                <a:gd name="T9" fmla="*/ T8 w 2458"/>
                                <a:gd name="T10" fmla="+- 0 8353 8353"/>
                                <a:gd name="T11" fmla="*/ 8353 h 1213"/>
                                <a:gd name="T12" fmla="+- 0 3790 3790"/>
                                <a:gd name="T13" fmla="*/ T12 w 2458"/>
                                <a:gd name="T14" fmla="+- 0 8353 8353"/>
                                <a:gd name="T15" fmla="*/ 8353 h 1213"/>
                                <a:gd name="T16" fmla="+- 0 3790 3790"/>
                                <a:gd name="T17" fmla="*/ T16 w 2458"/>
                                <a:gd name="T18" fmla="+- 0 9566 8353"/>
                                <a:gd name="T19" fmla="*/ 9566 h 121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458" h="1213">
                                  <a:moveTo>
                                    <a:pt x="0" y="1213"/>
                                  </a:moveTo>
                                  <a:lnTo>
                                    <a:pt x="2458" y="1213"/>
                                  </a:lnTo>
                                  <a:lnTo>
                                    <a:pt x="2458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21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3" name="Group 237"/>
                        <wpg:cNvGrpSpPr>
                          <a:grpSpLocks/>
                        </wpg:cNvGrpSpPr>
                        <wpg:grpSpPr bwMode="auto">
                          <a:xfrm>
                            <a:off x="3886" y="6702"/>
                            <a:ext cx="2103" cy="1117"/>
                            <a:chOff x="3886" y="6702"/>
                            <a:chExt cx="2103" cy="1117"/>
                          </a:xfrm>
                        </wpg:grpSpPr>
                        <wps:wsp>
                          <wps:cNvPr id="124" name="Freeform 238"/>
                          <wps:cNvSpPr>
                            <a:spLocks/>
                          </wps:cNvSpPr>
                          <wps:spPr bwMode="auto">
                            <a:xfrm>
                              <a:off x="3886" y="6702"/>
                              <a:ext cx="2103" cy="1117"/>
                            </a:xfrm>
                            <a:custGeom>
                              <a:avLst/>
                              <a:gdLst>
                                <a:gd name="T0" fmla="+- 0 4938 3886"/>
                                <a:gd name="T1" fmla="*/ T0 w 2103"/>
                                <a:gd name="T2" fmla="+- 0 6702 6702"/>
                                <a:gd name="T3" fmla="*/ 6702 h 1117"/>
                                <a:gd name="T4" fmla="+- 0 3886 3886"/>
                                <a:gd name="T5" fmla="*/ T4 w 2103"/>
                                <a:gd name="T6" fmla="+- 0 7260 6702"/>
                                <a:gd name="T7" fmla="*/ 7260 h 1117"/>
                                <a:gd name="T8" fmla="+- 0 4938 3886"/>
                                <a:gd name="T9" fmla="*/ T8 w 2103"/>
                                <a:gd name="T10" fmla="+- 0 7819 6702"/>
                                <a:gd name="T11" fmla="*/ 7819 h 1117"/>
                                <a:gd name="T12" fmla="+- 0 5989 3886"/>
                                <a:gd name="T13" fmla="*/ T12 w 2103"/>
                                <a:gd name="T14" fmla="+- 0 7260 6702"/>
                                <a:gd name="T15" fmla="*/ 7260 h 1117"/>
                                <a:gd name="T16" fmla="+- 0 4938 3886"/>
                                <a:gd name="T17" fmla="*/ T16 w 2103"/>
                                <a:gd name="T18" fmla="+- 0 6702 6702"/>
                                <a:gd name="T19" fmla="*/ 6702 h 111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103" h="1117">
                                  <a:moveTo>
                                    <a:pt x="1052" y="0"/>
                                  </a:moveTo>
                                  <a:lnTo>
                                    <a:pt x="0" y="558"/>
                                  </a:lnTo>
                                  <a:lnTo>
                                    <a:pt x="1052" y="1117"/>
                                  </a:lnTo>
                                  <a:lnTo>
                                    <a:pt x="2103" y="558"/>
                                  </a:lnTo>
                                  <a:lnTo>
                                    <a:pt x="1052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5" name="Group 235"/>
                        <wpg:cNvGrpSpPr>
                          <a:grpSpLocks/>
                        </wpg:cNvGrpSpPr>
                        <wpg:grpSpPr bwMode="auto">
                          <a:xfrm>
                            <a:off x="4144" y="5707"/>
                            <a:ext cx="1456" cy="501"/>
                            <a:chOff x="4144" y="5707"/>
                            <a:chExt cx="1456" cy="501"/>
                          </a:xfrm>
                        </wpg:grpSpPr>
                        <wps:wsp>
                          <wps:cNvPr id="126" name="Freeform 236"/>
                          <wps:cNvSpPr>
                            <a:spLocks/>
                          </wps:cNvSpPr>
                          <wps:spPr bwMode="auto">
                            <a:xfrm>
                              <a:off x="4144" y="5707"/>
                              <a:ext cx="1456" cy="501"/>
                            </a:xfrm>
                            <a:custGeom>
                              <a:avLst/>
                              <a:gdLst>
                                <a:gd name="T0" fmla="+- 0 4437 4144"/>
                                <a:gd name="T1" fmla="*/ T0 w 1456"/>
                                <a:gd name="T2" fmla="+- 0 5707 5707"/>
                                <a:gd name="T3" fmla="*/ 5707 h 501"/>
                                <a:gd name="T4" fmla="+- 0 5304 4144"/>
                                <a:gd name="T5" fmla="*/ T4 w 1456"/>
                                <a:gd name="T6" fmla="+- 0 5707 5707"/>
                                <a:gd name="T7" fmla="*/ 5707 h 501"/>
                                <a:gd name="T8" fmla="+- 0 5600 4144"/>
                                <a:gd name="T9" fmla="*/ T8 w 1456"/>
                                <a:gd name="T10" fmla="+- 0 5957 5707"/>
                                <a:gd name="T11" fmla="*/ 5957 h 501"/>
                                <a:gd name="T12" fmla="+- 0 5304 4144"/>
                                <a:gd name="T13" fmla="*/ T12 w 1456"/>
                                <a:gd name="T14" fmla="+- 0 6208 5707"/>
                                <a:gd name="T15" fmla="*/ 6208 h 501"/>
                                <a:gd name="T16" fmla="+- 0 4437 4144"/>
                                <a:gd name="T17" fmla="*/ T16 w 1456"/>
                                <a:gd name="T18" fmla="+- 0 6208 5707"/>
                                <a:gd name="T19" fmla="*/ 6208 h 501"/>
                                <a:gd name="T20" fmla="+- 0 4144 4144"/>
                                <a:gd name="T21" fmla="*/ T20 w 1456"/>
                                <a:gd name="T22" fmla="+- 0 5957 5707"/>
                                <a:gd name="T23" fmla="*/ 5957 h 501"/>
                                <a:gd name="T24" fmla="+- 0 4437 4144"/>
                                <a:gd name="T25" fmla="*/ T24 w 1456"/>
                                <a:gd name="T26" fmla="+- 0 5707 5707"/>
                                <a:gd name="T27" fmla="*/ 5707 h 50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456" h="501">
                                  <a:moveTo>
                                    <a:pt x="293" y="0"/>
                                  </a:moveTo>
                                  <a:lnTo>
                                    <a:pt x="1160" y="0"/>
                                  </a:lnTo>
                                  <a:lnTo>
                                    <a:pt x="1456" y="250"/>
                                  </a:lnTo>
                                  <a:lnTo>
                                    <a:pt x="1160" y="501"/>
                                  </a:lnTo>
                                  <a:lnTo>
                                    <a:pt x="293" y="501"/>
                                  </a:lnTo>
                                  <a:lnTo>
                                    <a:pt x="0" y="250"/>
                                  </a:lnTo>
                                  <a:lnTo>
                                    <a:pt x="293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7" name="Group 230"/>
                        <wpg:cNvGrpSpPr>
                          <a:grpSpLocks/>
                        </wpg:cNvGrpSpPr>
                        <wpg:grpSpPr bwMode="auto">
                          <a:xfrm>
                            <a:off x="4874" y="6198"/>
                            <a:ext cx="120" cy="504"/>
                            <a:chOff x="4874" y="6198"/>
                            <a:chExt cx="120" cy="504"/>
                          </a:xfrm>
                        </wpg:grpSpPr>
                        <wps:wsp>
                          <wps:cNvPr id="128" name="Freeform 234"/>
                          <wps:cNvSpPr>
                            <a:spLocks/>
                          </wps:cNvSpPr>
                          <wps:spPr bwMode="auto">
                            <a:xfrm>
                              <a:off x="4874" y="6198"/>
                              <a:ext cx="120" cy="504"/>
                            </a:xfrm>
                            <a:custGeom>
                              <a:avLst/>
                              <a:gdLst>
                                <a:gd name="T0" fmla="+- 0 4924 4874"/>
                                <a:gd name="T1" fmla="*/ T0 w 120"/>
                                <a:gd name="T2" fmla="+- 0 6582 6198"/>
                                <a:gd name="T3" fmla="*/ 6582 h 504"/>
                                <a:gd name="T4" fmla="+- 0 4874 4874"/>
                                <a:gd name="T5" fmla="*/ T4 w 120"/>
                                <a:gd name="T6" fmla="+- 0 6584 6198"/>
                                <a:gd name="T7" fmla="*/ 6584 h 504"/>
                                <a:gd name="T8" fmla="+- 0 4938 4874"/>
                                <a:gd name="T9" fmla="*/ T8 w 120"/>
                                <a:gd name="T10" fmla="+- 0 6702 6198"/>
                                <a:gd name="T11" fmla="*/ 6702 h 504"/>
                                <a:gd name="T12" fmla="+- 0 4979 4874"/>
                                <a:gd name="T13" fmla="*/ T12 w 120"/>
                                <a:gd name="T14" fmla="+- 0 6612 6198"/>
                                <a:gd name="T15" fmla="*/ 6612 h 504"/>
                                <a:gd name="T16" fmla="+- 0 4929 4874"/>
                                <a:gd name="T17" fmla="*/ T16 w 120"/>
                                <a:gd name="T18" fmla="+- 0 6612 6198"/>
                                <a:gd name="T19" fmla="*/ 6612 h 504"/>
                                <a:gd name="T20" fmla="+- 0 4925 4874"/>
                                <a:gd name="T21" fmla="*/ T20 w 120"/>
                                <a:gd name="T22" fmla="+- 0 6608 6198"/>
                                <a:gd name="T23" fmla="*/ 6608 h 504"/>
                                <a:gd name="T24" fmla="+- 0 4924 4874"/>
                                <a:gd name="T25" fmla="*/ T24 w 120"/>
                                <a:gd name="T26" fmla="+- 0 6582 6198"/>
                                <a:gd name="T27" fmla="*/ 6582 h 5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504">
                                  <a:moveTo>
                                    <a:pt x="50" y="384"/>
                                  </a:moveTo>
                                  <a:lnTo>
                                    <a:pt x="0" y="386"/>
                                  </a:lnTo>
                                  <a:lnTo>
                                    <a:pt x="64" y="504"/>
                                  </a:lnTo>
                                  <a:lnTo>
                                    <a:pt x="105" y="414"/>
                                  </a:lnTo>
                                  <a:lnTo>
                                    <a:pt x="55" y="414"/>
                                  </a:lnTo>
                                  <a:lnTo>
                                    <a:pt x="51" y="410"/>
                                  </a:lnTo>
                                  <a:lnTo>
                                    <a:pt x="50" y="38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Freeform 233"/>
                          <wps:cNvSpPr>
                            <a:spLocks/>
                          </wps:cNvSpPr>
                          <wps:spPr bwMode="auto">
                            <a:xfrm>
                              <a:off x="4874" y="6198"/>
                              <a:ext cx="120" cy="504"/>
                            </a:xfrm>
                            <a:custGeom>
                              <a:avLst/>
                              <a:gdLst>
                                <a:gd name="T0" fmla="+- 0 4944 4874"/>
                                <a:gd name="T1" fmla="*/ T0 w 120"/>
                                <a:gd name="T2" fmla="+- 0 6582 6198"/>
                                <a:gd name="T3" fmla="*/ 6582 h 504"/>
                                <a:gd name="T4" fmla="+- 0 4924 4874"/>
                                <a:gd name="T5" fmla="*/ T4 w 120"/>
                                <a:gd name="T6" fmla="+- 0 6582 6198"/>
                                <a:gd name="T7" fmla="*/ 6582 h 504"/>
                                <a:gd name="T8" fmla="+- 0 4925 4874"/>
                                <a:gd name="T9" fmla="*/ T8 w 120"/>
                                <a:gd name="T10" fmla="+- 0 6608 6198"/>
                                <a:gd name="T11" fmla="*/ 6608 h 504"/>
                                <a:gd name="T12" fmla="+- 0 4929 4874"/>
                                <a:gd name="T13" fmla="*/ T12 w 120"/>
                                <a:gd name="T14" fmla="+- 0 6612 6198"/>
                                <a:gd name="T15" fmla="*/ 6612 h 504"/>
                                <a:gd name="T16" fmla="+- 0 4940 4874"/>
                                <a:gd name="T17" fmla="*/ T16 w 120"/>
                                <a:gd name="T18" fmla="+- 0 6612 6198"/>
                                <a:gd name="T19" fmla="*/ 6612 h 504"/>
                                <a:gd name="T20" fmla="+- 0 4945 4874"/>
                                <a:gd name="T21" fmla="*/ T20 w 120"/>
                                <a:gd name="T22" fmla="+- 0 6607 6198"/>
                                <a:gd name="T23" fmla="*/ 6607 h 504"/>
                                <a:gd name="T24" fmla="+- 0 4944 4874"/>
                                <a:gd name="T25" fmla="*/ T24 w 120"/>
                                <a:gd name="T26" fmla="+- 0 6582 6198"/>
                                <a:gd name="T27" fmla="*/ 6582 h 5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504">
                                  <a:moveTo>
                                    <a:pt x="70" y="384"/>
                                  </a:moveTo>
                                  <a:lnTo>
                                    <a:pt x="50" y="384"/>
                                  </a:lnTo>
                                  <a:lnTo>
                                    <a:pt x="51" y="410"/>
                                  </a:lnTo>
                                  <a:lnTo>
                                    <a:pt x="55" y="414"/>
                                  </a:lnTo>
                                  <a:lnTo>
                                    <a:pt x="66" y="414"/>
                                  </a:lnTo>
                                  <a:lnTo>
                                    <a:pt x="71" y="409"/>
                                  </a:lnTo>
                                  <a:lnTo>
                                    <a:pt x="70" y="38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" name="Freeform 232"/>
                          <wps:cNvSpPr>
                            <a:spLocks/>
                          </wps:cNvSpPr>
                          <wps:spPr bwMode="auto">
                            <a:xfrm>
                              <a:off x="4874" y="6198"/>
                              <a:ext cx="120" cy="504"/>
                            </a:xfrm>
                            <a:custGeom>
                              <a:avLst/>
                              <a:gdLst>
                                <a:gd name="T0" fmla="+- 0 4994 4874"/>
                                <a:gd name="T1" fmla="*/ T0 w 120"/>
                                <a:gd name="T2" fmla="+- 0 6580 6198"/>
                                <a:gd name="T3" fmla="*/ 6580 h 504"/>
                                <a:gd name="T4" fmla="+- 0 4944 4874"/>
                                <a:gd name="T5" fmla="*/ T4 w 120"/>
                                <a:gd name="T6" fmla="+- 0 6582 6198"/>
                                <a:gd name="T7" fmla="*/ 6582 h 504"/>
                                <a:gd name="T8" fmla="+- 0 4945 4874"/>
                                <a:gd name="T9" fmla="*/ T8 w 120"/>
                                <a:gd name="T10" fmla="+- 0 6607 6198"/>
                                <a:gd name="T11" fmla="*/ 6607 h 504"/>
                                <a:gd name="T12" fmla="+- 0 4940 4874"/>
                                <a:gd name="T13" fmla="*/ T12 w 120"/>
                                <a:gd name="T14" fmla="+- 0 6612 6198"/>
                                <a:gd name="T15" fmla="*/ 6612 h 504"/>
                                <a:gd name="T16" fmla="+- 0 4929 4874"/>
                                <a:gd name="T17" fmla="*/ T16 w 120"/>
                                <a:gd name="T18" fmla="+- 0 6612 6198"/>
                                <a:gd name="T19" fmla="*/ 6612 h 504"/>
                                <a:gd name="T20" fmla="+- 0 4979 4874"/>
                                <a:gd name="T21" fmla="*/ T20 w 120"/>
                                <a:gd name="T22" fmla="+- 0 6612 6198"/>
                                <a:gd name="T23" fmla="*/ 6612 h 504"/>
                                <a:gd name="T24" fmla="+- 0 4994 4874"/>
                                <a:gd name="T25" fmla="*/ T24 w 120"/>
                                <a:gd name="T26" fmla="+- 0 6580 6198"/>
                                <a:gd name="T27" fmla="*/ 6580 h 5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504">
                                  <a:moveTo>
                                    <a:pt x="120" y="382"/>
                                  </a:moveTo>
                                  <a:lnTo>
                                    <a:pt x="70" y="384"/>
                                  </a:lnTo>
                                  <a:lnTo>
                                    <a:pt x="71" y="409"/>
                                  </a:lnTo>
                                  <a:lnTo>
                                    <a:pt x="66" y="414"/>
                                  </a:lnTo>
                                  <a:lnTo>
                                    <a:pt x="55" y="414"/>
                                  </a:lnTo>
                                  <a:lnTo>
                                    <a:pt x="105" y="414"/>
                                  </a:lnTo>
                                  <a:lnTo>
                                    <a:pt x="120" y="382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" name="Freeform 231"/>
                          <wps:cNvSpPr>
                            <a:spLocks/>
                          </wps:cNvSpPr>
                          <wps:spPr bwMode="auto">
                            <a:xfrm>
                              <a:off x="4874" y="6198"/>
                              <a:ext cx="120" cy="504"/>
                            </a:xfrm>
                            <a:custGeom>
                              <a:avLst/>
                              <a:gdLst>
                                <a:gd name="T0" fmla="+- 0 4926 4874"/>
                                <a:gd name="T1" fmla="*/ T0 w 120"/>
                                <a:gd name="T2" fmla="+- 0 6198 6198"/>
                                <a:gd name="T3" fmla="*/ 6198 h 504"/>
                                <a:gd name="T4" fmla="+- 0 4915 4874"/>
                                <a:gd name="T5" fmla="*/ T4 w 120"/>
                                <a:gd name="T6" fmla="+- 0 6198 6198"/>
                                <a:gd name="T7" fmla="*/ 6198 h 504"/>
                                <a:gd name="T8" fmla="+- 0 4911 4874"/>
                                <a:gd name="T9" fmla="*/ T8 w 120"/>
                                <a:gd name="T10" fmla="+- 0 6203 6198"/>
                                <a:gd name="T11" fmla="*/ 6203 h 504"/>
                                <a:gd name="T12" fmla="+- 0 4924 4874"/>
                                <a:gd name="T13" fmla="*/ T12 w 120"/>
                                <a:gd name="T14" fmla="+- 0 6582 6198"/>
                                <a:gd name="T15" fmla="*/ 6582 h 504"/>
                                <a:gd name="T16" fmla="+- 0 4944 4874"/>
                                <a:gd name="T17" fmla="*/ T16 w 120"/>
                                <a:gd name="T18" fmla="+- 0 6582 6198"/>
                                <a:gd name="T19" fmla="*/ 6582 h 504"/>
                                <a:gd name="T20" fmla="+- 0 4931 4874"/>
                                <a:gd name="T21" fmla="*/ T20 w 120"/>
                                <a:gd name="T22" fmla="+- 0 6202 6198"/>
                                <a:gd name="T23" fmla="*/ 6202 h 504"/>
                                <a:gd name="T24" fmla="+- 0 4926 4874"/>
                                <a:gd name="T25" fmla="*/ T24 w 120"/>
                                <a:gd name="T26" fmla="+- 0 6198 6198"/>
                                <a:gd name="T27" fmla="*/ 6198 h 5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504">
                                  <a:moveTo>
                                    <a:pt x="52" y="0"/>
                                  </a:moveTo>
                                  <a:lnTo>
                                    <a:pt x="41" y="0"/>
                                  </a:lnTo>
                                  <a:lnTo>
                                    <a:pt x="37" y="5"/>
                                  </a:lnTo>
                                  <a:lnTo>
                                    <a:pt x="50" y="384"/>
                                  </a:lnTo>
                                  <a:lnTo>
                                    <a:pt x="70" y="384"/>
                                  </a:lnTo>
                                  <a:lnTo>
                                    <a:pt x="57" y="4"/>
                                  </a:lnTo>
                                  <a:lnTo>
                                    <a:pt x="52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2" name="Group 226"/>
                        <wpg:cNvGrpSpPr>
                          <a:grpSpLocks/>
                        </wpg:cNvGrpSpPr>
                        <wpg:grpSpPr bwMode="auto">
                          <a:xfrm>
                            <a:off x="4878" y="7809"/>
                            <a:ext cx="120" cy="544"/>
                            <a:chOff x="4878" y="7809"/>
                            <a:chExt cx="120" cy="544"/>
                          </a:xfrm>
                        </wpg:grpSpPr>
                        <wps:wsp>
                          <wps:cNvPr id="133" name="Freeform 229"/>
                          <wps:cNvSpPr>
                            <a:spLocks/>
                          </wps:cNvSpPr>
                          <wps:spPr bwMode="auto">
                            <a:xfrm>
                              <a:off x="4878" y="7809"/>
                              <a:ext cx="120" cy="544"/>
                            </a:xfrm>
                            <a:custGeom>
                              <a:avLst/>
                              <a:gdLst>
                                <a:gd name="T0" fmla="+- 0 4928 4878"/>
                                <a:gd name="T1" fmla="*/ T0 w 120"/>
                                <a:gd name="T2" fmla="+- 0 8233 7809"/>
                                <a:gd name="T3" fmla="*/ 8233 h 544"/>
                                <a:gd name="T4" fmla="+- 0 4878 4878"/>
                                <a:gd name="T5" fmla="*/ T4 w 120"/>
                                <a:gd name="T6" fmla="+- 0 8233 7809"/>
                                <a:gd name="T7" fmla="*/ 8233 h 544"/>
                                <a:gd name="T8" fmla="+- 0 4938 4878"/>
                                <a:gd name="T9" fmla="*/ T8 w 120"/>
                                <a:gd name="T10" fmla="+- 0 8353 7809"/>
                                <a:gd name="T11" fmla="*/ 8353 h 544"/>
                                <a:gd name="T12" fmla="+- 0 4983 4878"/>
                                <a:gd name="T13" fmla="*/ T12 w 120"/>
                                <a:gd name="T14" fmla="+- 0 8263 7809"/>
                                <a:gd name="T15" fmla="*/ 8263 h 544"/>
                                <a:gd name="T16" fmla="+- 0 4932 4878"/>
                                <a:gd name="T17" fmla="*/ T16 w 120"/>
                                <a:gd name="T18" fmla="+- 0 8263 7809"/>
                                <a:gd name="T19" fmla="*/ 8263 h 544"/>
                                <a:gd name="T20" fmla="+- 0 4928 4878"/>
                                <a:gd name="T21" fmla="*/ T20 w 120"/>
                                <a:gd name="T22" fmla="+- 0 8259 7809"/>
                                <a:gd name="T23" fmla="*/ 8259 h 544"/>
                                <a:gd name="T24" fmla="+- 0 4928 4878"/>
                                <a:gd name="T25" fmla="*/ T24 w 120"/>
                                <a:gd name="T26" fmla="+- 0 8233 7809"/>
                                <a:gd name="T27" fmla="*/ 8233 h 54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544">
                                  <a:moveTo>
                                    <a:pt x="50" y="424"/>
                                  </a:moveTo>
                                  <a:lnTo>
                                    <a:pt x="0" y="424"/>
                                  </a:lnTo>
                                  <a:lnTo>
                                    <a:pt x="60" y="544"/>
                                  </a:lnTo>
                                  <a:lnTo>
                                    <a:pt x="105" y="454"/>
                                  </a:lnTo>
                                  <a:lnTo>
                                    <a:pt x="54" y="454"/>
                                  </a:lnTo>
                                  <a:lnTo>
                                    <a:pt x="50" y="450"/>
                                  </a:lnTo>
                                  <a:lnTo>
                                    <a:pt x="50" y="42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Freeform 228"/>
                          <wps:cNvSpPr>
                            <a:spLocks/>
                          </wps:cNvSpPr>
                          <wps:spPr bwMode="auto">
                            <a:xfrm>
                              <a:off x="4878" y="7809"/>
                              <a:ext cx="120" cy="544"/>
                            </a:xfrm>
                            <a:custGeom>
                              <a:avLst/>
                              <a:gdLst>
                                <a:gd name="T0" fmla="+- 0 4944 4878"/>
                                <a:gd name="T1" fmla="*/ T0 w 120"/>
                                <a:gd name="T2" fmla="+- 0 7809 7809"/>
                                <a:gd name="T3" fmla="*/ 7809 h 544"/>
                                <a:gd name="T4" fmla="+- 0 4932 4878"/>
                                <a:gd name="T5" fmla="*/ T4 w 120"/>
                                <a:gd name="T6" fmla="+- 0 7809 7809"/>
                                <a:gd name="T7" fmla="*/ 7809 h 544"/>
                                <a:gd name="T8" fmla="+- 0 4928 4878"/>
                                <a:gd name="T9" fmla="*/ T8 w 120"/>
                                <a:gd name="T10" fmla="+- 0 7813 7809"/>
                                <a:gd name="T11" fmla="*/ 7813 h 544"/>
                                <a:gd name="T12" fmla="+- 0 4928 4878"/>
                                <a:gd name="T13" fmla="*/ T12 w 120"/>
                                <a:gd name="T14" fmla="+- 0 8259 7809"/>
                                <a:gd name="T15" fmla="*/ 8259 h 544"/>
                                <a:gd name="T16" fmla="+- 0 4932 4878"/>
                                <a:gd name="T17" fmla="*/ T16 w 120"/>
                                <a:gd name="T18" fmla="+- 0 8263 7809"/>
                                <a:gd name="T19" fmla="*/ 8263 h 544"/>
                                <a:gd name="T20" fmla="+- 0 4944 4878"/>
                                <a:gd name="T21" fmla="*/ T20 w 120"/>
                                <a:gd name="T22" fmla="+- 0 8263 7809"/>
                                <a:gd name="T23" fmla="*/ 8263 h 544"/>
                                <a:gd name="T24" fmla="+- 0 4948 4878"/>
                                <a:gd name="T25" fmla="*/ T24 w 120"/>
                                <a:gd name="T26" fmla="+- 0 8259 7809"/>
                                <a:gd name="T27" fmla="*/ 8259 h 544"/>
                                <a:gd name="T28" fmla="+- 0 4948 4878"/>
                                <a:gd name="T29" fmla="*/ T28 w 120"/>
                                <a:gd name="T30" fmla="+- 0 7813 7809"/>
                                <a:gd name="T31" fmla="*/ 7813 h 544"/>
                                <a:gd name="T32" fmla="+- 0 4944 4878"/>
                                <a:gd name="T33" fmla="*/ T32 w 120"/>
                                <a:gd name="T34" fmla="+- 0 7809 7809"/>
                                <a:gd name="T35" fmla="*/ 7809 h 54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544">
                                  <a:moveTo>
                                    <a:pt x="66" y="0"/>
                                  </a:moveTo>
                                  <a:lnTo>
                                    <a:pt x="54" y="0"/>
                                  </a:lnTo>
                                  <a:lnTo>
                                    <a:pt x="50" y="4"/>
                                  </a:lnTo>
                                  <a:lnTo>
                                    <a:pt x="50" y="450"/>
                                  </a:lnTo>
                                  <a:lnTo>
                                    <a:pt x="54" y="454"/>
                                  </a:lnTo>
                                  <a:lnTo>
                                    <a:pt x="66" y="454"/>
                                  </a:lnTo>
                                  <a:lnTo>
                                    <a:pt x="70" y="450"/>
                                  </a:lnTo>
                                  <a:lnTo>
                                    <a:pt x="70" y="4"/>
                                  </a:lnTo>
                                  <a:lnTo>
                                    <a:pt x="6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Freeform 227"/>
                          <wps:cNvSpPr>
                            <a:spLocks/>
                          </wps:cNvSpPr>
                          <wps:spPr bwMode="auto">
                            <a:xfrm>
                              <a:off x="4878" y="7809"/>
                              <a:ext cx="120" cy="544"/>
                            </a:xfrm>
                            <a:custGeom>
                              <a:avLst/>
                              <a:gdLst>
                                <a:gd name="T0" fmla="+- 0 4998 4878"/>
                                <a:gd name="T1" fmla="*/ T0 w 120"/>
                                <a:gd name="T2" fmla="+- 0 8233 7809"/>
                                <a:gd name="T3" fmla="*/ 8233 h 544"/>
                                <a:gd name="T4" fmla="+- 0 4948 4878"/>
                                <a:gd name="T5" fmla="*/ T4 w 120"/>
                                <a:gd name="T6" fmla="+- 0 8233 7809"/>
                                <a:gd name="T7" fmla="*/ 8233 h 544"/>
                                <a:gd name="T8" fmla="+- 0 4948 4878"/>
                                <a:gd name="T9" fmla="*/ T8 w 120"/>
                                <a:gd name="T10" fmla="+- 0 8259 7809"/>
                                <a:gd name="T11" fmla="*/ 8259 h 544"/>
                                <a:gd name="T12" fmla="+- 0 4944 4878"/>
                                <a:gd name="T13" fmla="*/ T12 w 120"/>
                                <a:gd name="T14" fmla="+- 0 8263 7809"/>
                                <a:gd name="T15" fmla="*/ 8263 h 544"/>
                                <a:gd name="T16" fmla="+- 0 4983 4878"/>
                                <a:gd name="T17" fmla="*/ T16 w 120"/>
                                <a:gd name="T18" fmla="+- 0 8263 7809"/>
                                <a:gd name="T19" fmla="*/ 8263 h 544"/>
                                <a:gd name="T20" fmla="+- 0 4998 4878"/>
                                <a:gd name="T21" fmla="*/ T20 w 120"/>
                                <a:gd name="T22" fmla="+- 0 8233 7809"/>
                                <a:gd name="T23" fmla="*/ 8233 h 54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20" h="544">
                                  <a:moveTo>
                                    <a:pt x="120" y="424"/>
                                  </a:moveTo>
                                  <a:lnTo>
                                    <a:pt x="70" y="424"/>
                                  </a:lnTo>
                                  <a:lnTo>
                                    <a:pt x="70" y="450"/>
                                  </a:lnTo>
                                  <a:lnTo>
                                    <a:pt x="66" y="454"/>
                                  </a:lnTo>
                                  <a:lnTo>
                                    <a:pt x="105" y="454"/>
                                  </a:lnTo>
                                  <a:lnTo>
                                    <a:pt x="120" y="42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6" name="Group 224"/>
                        <wpg:cNvGrpSpPr>
                          <a:grpSpLocks/>
                        </wpg:cNvGrpSpPr>
                        <wpg:grpSpPr bwMode="auto">
                          <a:xfrm>
                            <a:off x="3967" y="10032"/>
                            <a:ext cx="2103" cy="1117"/>
                            <a:chOff x="3967" y="10032"/>
                            <a:chExt cx="2103" cy="1117"/>
                          </a:xfrm>
                        </wpg:grpSpPr>
                        <wps:wsp>
                          <wps:cNvPr id="137" name="Freeform 225"/>
                          <wps:cNvSpPr>
                            <a:spLocks/>
                          </wps:cNvSpPr>
                          <wps:spPr bwMode="auto">
                            <a:xfrm>
                              <a:off x="3967" y="10032"/>
                              <a:ext cx="2103" cy="1117"/>
                            </a:xfrm>
                            <a:custGeom>
                              <a:avLst/>
                              <a:gdLst>
                                <a:gd name="T0" fmla="+- 0 5019 3967"/>
                                <a:gd name="T1" fmla="*/ T0 w 2103"/>
                                <a:gd name="T2" fmla="+- 0 10032 10032"/>
                                <a:gd name="T3" fmla="*/ 10032 h 1117"/>
                                <a:gd name="T4" fmla="+- 0 3967 3967"/>
                                <a:gd name="T5" fmla="*/ T4 w 2103"/>
                                <a:gd name="T6" fmla="+- 0 10590 10032"/>
                                <a:gd name="T7" fmla="*/ 10590 h 1117"/>
                                <a:gd name="T8" fmla="+- 0 5019 3967"/>
                                <a:gd name="T9" fmla="*/ T8 w 2103"/>
                                <a:gd name="T10" fmla="+- 0 11149 10032"/>
                                <a:gd name="T11" fmla="*/ 11149 h 1117"/>
                                <a:gd name="T12" fmla="+- 0 6070 3967"/>
                                <a:gd name="T13" fmla="*/ T12 w 2103"/>
                                <a:gd name="T14" fmla="+- 0 10590 10032"/>
                                <a:gd name="T15" fmla="*/ 10590 h 1117"/>
                                <a:gd name="T16" fmla="+- 0 5019 3967"/>
                                <a:gd name="T17" fmla="*/ T16 w 2103"/>
                                <a:gd name="T18" fmla="+- 0 10032 10032"/>
                                <a:gd name="T19" fmla="*/ 10032 h 111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103" h="1117">
                                  <a:moveTo>
                                    <a:pt x="1052" y="0"/>
                                  </a:moveTo>
                                  <a:lnTo>
                                    <a:pt x="0" y="558"/>
                                  </a:lnTo>
                                  <a:lnTo>
                                    <a:pt x="1052" y="1117"/>
                                  </a:lnTo>
                                  <a:lnTo>
                                    <a:pt x="2103" y="558"/>
                                  </a:lnTo>
                                  <a:lnTo>
                                    <a:pt x="1052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8" name="Group 220"/>
                        <wpg:cNvGrpSpPr>
                          <a:grpSpLocks/>
                        </wpg:cNvGrpSpPr>
                        <wpg:grpSpPr bwMode="auto">
                          <a:xfrm>
                            <a:off x="4975" y="9556"/>
                            <a:ext cx="120" cy="476"/>
                            <a:chOff x="4975" y="9556"/>
                            <a:chExt cx="120" cy="476"/>
                          </a:xfrm>
                        </wpg:grpSpPr>
                        <wps:wsp>
                          <wps:cNvPr id="139" name="Freeform 223"/>
                          <wps:cNvSpPr>
                            <a:spLocks/>
                          </wps:cNvSpPr>
                          <wps:spPr bwMode="auto">
                            <a:xfrm>
                              <a:off x="4975" y="9556"/>
                              <a:ext cx="120" cy="476"/>
                            </a:xfrm>
                            <a:custGeom>
                              <a:avLst/>
                              <a:gdLst>
                                <a:gd name="T0" fmla="+- 0 5025 4975"/>
                                <a:gd name="T1" fmla="*/ T0 w 120"/>
                                <a:gd name="T2" fmla="+- 0 9912 9556"/>
                                <a:gd name="T3" fmla="*/ 9912 h 476"/>
                                <a:gd name="T4" fmla="+- 0 4975 4975"/>
                                <a:gd name="T5" fmla="*/ T4 w 120"/>
                                <a:gd name="T6" fmla="+- 0 9912 9556"/>
                                <a:gd name="T7" fmla="*/ 9912 h 476"/>
                                <a:gd name="T8" fmla="+- 0 5035 4975"/>
                                <a:gd name="T9" fmla="*/ T8 w 120"/>
                                <a:gd name="T10" fmla="+- 0 10032 9556"/>
                                <a:gd name="T11" fmla="*/ 10032 h 476"/>
                                <a:gd name="T12" fmla="+- 0 5080 4975"/>
                                <a:gd name="T13" fmla="*/ T12 w 120"/>
                                <a:gd name="T14" fmla="+- 0 9942 9556"/>
                                <a:gd name="T15" fmla="*/ 9942 h 476"/>
                                <a:gd name="T16" fmla="+- 0 5029 4975"/>
                                <a:gd name="T17" fmla="*/ T16 w 120"/>
                                <a:gd name="T18" fmla="+- 0 9942 9556"/>
                                <a:gd name="T19" fmla="*/ 9942 h 476"/>
                                <a:gd name="T20" fmla="+- 0 5025 4975"/>
                                <a:gd name="T21" fmla="*/ T20 w 120"/>
                                <a:gd name="T22" fmla="+- 0 9938 9556"/>
                                <a:gd name="T23" fmla="*/ 9938 h 476"/>
                                <a:gd name="T24" fmla="+- 0 5025 4975"/>
                                <a:gd name="T25" fmla="*/ T24 w 120"/>
                                <a:gd name="T26" fmla="+- 0 9912 9556"/>
                                <a:gd name="T27" fmla="*/ 9912 h 4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476">
                                  <a:moveTo>
                                    <a:pt x="50" y="356"/>
                                  </a:moveTo>
                                  <a:lnTo>
                                    <a:pt x="0" y="356"/>
                                  </a:lnTo>
                                  <a:lnTo>
                                    <a:pt x="60" y="476"/>
                                  </a:lnTo>
                                  <a:lnTo>
                                    <a:pt x="105" y="386"/>
                                  </a:lnTo>
                                  <a:lnTo>
                                    <a:pt x="54" y="386"/>
                                  </a:lnTo>
                                  <a:lnTo>
                                    <a:pt x="50" y="382"/>
                                  </a:lnTo>
                                  <a:lnTo>
                                    <a:pt x="50" y="356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" name="Freeform 222"/>
                          <wps:cNvSpPr>
                            <a:spLocks/>
                          </wps:cNvSpPr>
                          <wps:spPr bwMode="auto">
                            <a:xfrm>
                              <a:off x="4975" y="9556"/>
                              <a:ext cx="120" cy="476"/>
                            </a:xfrm>
                            <a:custGeom>
                              <a:avLst/>
                              <a:gdLst>
                                <a:gd name="T0" fmla="+- 0 5041 4975"/>
                                <a:gd name="T1" fmla="*/ T0 w 120"/>
                                <a:gd name="T2" fmla="+- 0 9556 9556"/>
                                <a:gd name="T3" fmla="*/ 9556 h 476"/>
                                <a:gd name="T4" fmla="+- 0 5029 4975"/>
                                <a:gd name="T5" fmla="*/ T4 w 120"/>
                                <a:gd name="T6" fmla="+- 0 9556 9556"/>
                                <a:gd name="T7" fmla="*/ 9556 h 476"/>
                                <a:gd name="T8" fmla="+- 0 5025 4975"/>
                                <a:gd name="T9" fmla="*/ T8 w 120"/>
                                <a:gd name="T10" fmla="+- 0 9560 9556"/>
                                <a:gd name="T11" fmla="*/ 9560 h 476"/>
                                <a:gd name="T12" fmla="+- 0 5025 4975"/>
                                <a:gd name="T13" fmla="*/ T12 w 120"/>
                                <a:gd name="T14" fmla="+- 0 9938 9556"/>
                                <a:gd name="T15" fmla="*/ 9938 h 476"/>
                                <a:gd name="T16" fmla="+- 0 5029 4975"/>
                                <a:gd name="T17" fmla="*/ T16 w 120"/>
                                <a:gd name="T18" fmla="+- 0 9942 9556"/>
                                <a:gd name="T19" fmla="*/ 9942 h 476"/>
                                <a:gd name="T20" fmla="+- 0 5041 4975"/>
                                <a:gd name="T21" fmla="*/ T20 w 120"/>
                                <a:gd name="T22" fmla="+- 0 9942 9556"/>
                                <a:gd name="T23" fmla="*/ 9942 h 476"/>
                                <a:gd name="T24" fmla="+- 0 5045 4975"/>
                                <a:gd name="T25" fmla="*/ T24 w 120"/>
                                <a:gd name="T26" fmla="+- 0 9938 9556"/>
                                <a:gd name="T27" fmla="*/ 9938 h 476"/>
                                <a:gd name="T28" fmla="+- 0 5045 4975"/>
                                <a:gd name="T29" fmla="*/ T28 w 120"/>
                                <a:gd name="T30" fmla="+- 0 9560 9556"/>
                                <a:gd name="T31" fmla="*/ 9560 h 476"/>
                                <a:gd name="T32" fmla="+- 0 5041 4975"/>
                                <a:gd name="T33" fmla="*/ T32 w 120"/>
                                <a:gd name="T34" fmla="+- 0 9556 9556"/>
                                <a:gd name="T35" fmla="*/ 9556 h 4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476">
                                  <a:moveTo>
                                    <a:pt x="66" y="0"/>
                                  </a:moveTo>
                                  <a:lnTo>
                                    <a:pt x="54" y="0"/>
                                  </a:lnTo>
                                  <a:lnTo>
                                    <a:pt x="50" y="4"/>
                                  </a:lnTo>
                                  <a:lnTo>
                                    <a:pt x="50" y="382"/>
                                  </a:lnTo>
                                  <a:lnTo>
                                    <a:pt x="54" y="386"/>
                                  </a:lnTo>
                                  <a:lnTo>
                                    <a:pt x="66" y="386"/>
                                  </a:lnTo>
                                  <a:lnTo>
                                    <a:pt x="70" y="382"/>
                                  </a:lnTo>
                                  <a:lnTo>
                                    <a:pt x="70" y="4"/>
                                  </a:lnTo>
                                  <a:lnTo>
                                    <a:pt x="6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" name="Freeform 221"/>
                          <wps:cNvSpPr>
                            <a:spLocks/>
                          </wps:cNvSpPr>
                          <wps:spPr bwMode="auto">
                            <a:xfrm>
                              <a:off x="4975" y="9556"/>
                              <a:ext cx="120" cy="476"/>
                            </a:xfrm>
                            <a:custGeom>
                              <a:avLst/>
                              <a:gdLst>
                                <a:gd name="T0" fmla="+- 0 5095 4975"/>
                                <a:gd name="T1" fmla="*/ T0 w 120"/>
                                <a:gd name="T2" fmla="+- 0 9912 9556"/>
                                <a:gd name="T3" fmla="*/ 9912 h 476"/>
                                <a:gd name="T4" fmla="+- 0 5045 4975"/>
                                <a:gd name="T5" fmla="*/ T4 w 120"/>
                                <a:gd name="T6" fmla="+- 0 9912 9556"/>
                                <a:gd name="T7" fmla="*/ 9912 h 476"/>
                                <a:gd name="T8" fmla="+- 0 5045 4975"/>
                                <a:gd name="T9" fmla="*/ T8 w 120"/>
                                <a:gd name="T10" fmla="+- 0 9938 9556"/>
                                <a:gd name="T11" fmla="*/ 9938 h 476"/>
                                <a:gd name="T12" fmla="+- 0 5041 4975"/>
                                <a:gd name="T13" fmla="*/ T12 w 120"/>
                                <a:gd name="T14" fmla="+- 0 9942 9556"/>
                                <a:gd name="T15" fmla="*/ 9942 h 476"/>
                                <a:gd name="T16" fmla="+- 0 5080 4975"/>
                                <a:gd name="T17" fmla="*/ T16 w 120"/>
                                <a:gd name="T18" fmla="+- 0 9942 9556"/>
                                <a:gd name="T19" fmla="*/ 9942 h 476"/>
                                <a:gd name="T20" fmla="+- 0 5095 4975"/>
                                <a:gd name="T21" fmla="*/ T20 w 120"/>
                                <a:gd name="T22" fmla="+- 0 9912 9556"/>
                                <a:gd name="T23" fmla="*/ 9912 h 4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20" h="476">
                                  <a:moveTo>
                                    <a:pt x="120" y="356"/>
                                  </a:moveTo>
                                  <a:lnTo>
                                    <a:pt x="70" y="356"/>
                                  </a:lnTo>
                                  <a:lnTo>
                                    <a:pt x="70" y="382"/>
                                  </a:lnTo>
                                  <a:lnTo>
                                    <a:pt x="66" y="386"/>
                                  </a:lnTo>
                                  <a:lnTo>
                                    <a:pt x="105" y="386"/>
                                  </a:lnTo>
                                  <a:lnTo>
                                    <a:pt x="120" y="356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2" name="Group 218"/>
                        <wpg:cNvGrpSpPr>
                          <a:grpSpLocks/>
                        </wpg:cNvGrpSpPr>
                        <wpg:grpSpPr bwMode="auto">
                          <a:xfrm>
                            <a:off x="3790" y="11977"/>
                            <a:ext cx="2377" cy="890"/>
                            <a:chOff x="3790" y="11977"/>
                            <a:chExt cx="2377" cy="890"/>
                          </a:xfrm>
                        </wpg:grpSpPr>
                        <wps:wsp>
                          <wps:cNvPr id="143" name="Freeform 219"/>
                          <wps:cNvSpPr>
                            <a:spLocks/>
                          </wps:cNvSpPr>
                          <wps:spPr bwMode="auto">
                            <a:xfrm>
                              <a:off x="3790" y="11977"/>
                              <a:ext cx="2377" cy="890"/>
                            </a:xfrm>
                            <a:custGeom>
                              <a:avLst/>
                              <a:gdLst>
                                <a:gd name="T0" fmla="+- 0 3790 3790"/>
                                <a:gd name="T1" fmla="*/ T0 w 2377"/>
                                <a:gd name="T2" fmla="+- 0 12867 11977"/>
                                <a:gd name="T3" fmla="*/ 12867 h 890"/>
                                <a:gd name="T4" fmla="+- 0 6167 3790"/>
                                <a:gd name="T5" fmla="*/ T4 w 2377"/>
                                <a:gd name="T6" fmla="+- 0 12867 11977"/>
                                <a:gd name="T7" fmla="*/ 12867 h 890"/>
                                <a:gd name="T8" fmla="+- 0 6167 3790"/>
                                <a:gd name="T9" fmla="*/ T8 w 2377"/>
                                <a:gd name="T10" fmla="+- 0 11977 11977"/>
                                <a:gd name="T11" fmla="*/ 11977 h 890"/>
                                <a:gd name="T12" fmla="+- 0 3790 3790"/>
                                <a:gd name="T13" fmla="*/ T12 w 2377"/>
                                <a:gd name="T14" fmla="+- 0 11977 11977"/>
                                <a:gd name="T15" fmla="*/ 11977 h 890"/>
                                <a:gd name="T16" fmla="+- 0 3790 3790"/>
                                <a:gd name="T17" fmla="*/ T16 w 2377"/>
                                <a:gd name="T18" fmla="+- 0 12867 11977"/>
                                <a:gd name="T19" fmla="*/ 12867 h 89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377" h="890">
                                  <a:moveTo>
                                    <a:pt x="0" y="890"/>
                                  </a:moveTo>
                                  <a:lnTo>
                                    <a:pt x="2377" y="890"/>
                                  </a:lnTo>
                                  <a:lnTo>
                                    <a:pt x="2377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89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4" name="Group 214"/>
                        <wpg:cNvGrpSpPr>
                          <a:grpSpLocks/>
                        </wpg:cNvGrpSpPr>
                        <wpg:grpSpPr bwMode="auto">
                          <a:xfrm>
                            <a:off x="4976" y="11139"/>
                            <a:ext cx="120" cy="838"/>
                            <a:chOff x="4976" y="11139"/>
                            <a:chExt cx="120" cy="838"/>
                          </a:xfrm>
                        </wpg:grpSpPr>
                        <wps:wsp>
                          <wps:cNvPr id="145" name="Freeform 217"/>
                          <wps:cNvSpPr>
                            <a:spLocks/>
                          </wps:cNvSpPr>
                          <wps:spPr bwMode="auto">
                            <a:xfrm>
                              <a:off x="4976" y="11139"/>
                              <a:ext cx="120" cy="838"/>
                            </a:xfrm>
                            <a:custGeom>
                              <a:avLst/>
                              <a:gdLst>
                                <a:gd name="T0" fmla="+- 0 5026 4976"/>
                                <a:gd name="T1" fmla="*/ T0 w 120"/>
                                <a:gd name="T2" fmla="+- 0 11857 11139"/>
                                <a:gd name="T3" fmla="*/ 11857 h 838"/>
                                <a:gd name="T4" fmla="+- 0 4976 4976"/>
                                <a:gd name="T5" fmla="*/ T4 w 120"/>
                                <a:gd name="T6" fmla="+- 0 11857 11139"/>
                                <a:gd name="T7" fmla="*/ 11857 h 838"/>
                                <a:gd name="T8" fmla="+- 0 5036 4976"/>
                                <a:gd name="T9" fmla="*/ T8 w 120"/>
                                <a:gd name="T10" fmla="+- 0 11977 11139"/>
                                <a:gd name="T11" fmla="*/ 11977 h 838"/>
                                <a:gd name="T12" fmla="+- 0 5081 4976"/>
                                <a:gd name="T13" fmla="*/ T12 w 120"/>
                                <a:gd name="T14" fmla="+- 0 11887 11139"/>
                                <a:gd name="T15" fmla="*/ 11887 h 838"/>
                                <a:gd name="T16" fmla="+- 0 5030 4976"/>
                                <a:gd name="T17" fmla="*/ T16 w 120"/>
                                <a:gd name="T18" fmla="+- 0 11887 11139"/>
                                <a:gd name="T19" fmla="*/ 11887 h 838"/>
                                <a:gd name="T20" fmla="+- 0 5026 4976"/>
                                <a:gd name="T21" fmla="*/ T20 w 120"/>
                                <a:gd name="T22" fmla="+- 0 11883 11139"/>
                                <a:gd name="T23" fmla="*/ 11883 h 838"/>
                                <a:gd name="T24" fmla="+- 0 5026 4976"/>
                                <a:gd name="T25" fmla="*/ T24 w 120"/>
                                <a:gd name="T26" fmla="+- 0 11857 11139"/>
                                <a:gd name="T27" fmla="*/ 11857 h 8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838">
                                  <a:moveTo>
                                    <a:pt x="50" y="718"/>
                                  </a:moveTo>
                                  <a:lnTo>
                                    <a:pt x="0" y="718"/>
                                  </a:lnTo>
                                  <a:lnTo>
                                    <a:pt x="60" y="838"/>
                                  </a:lnTo>
                                  <a:lnTo>
                                    <a:pt x="105" y="748"/>
                                  </a:lnTo>
                                  <a:lnTo>
                                    <a:pt x="54" y="748"/>
                                  </a:lnTo>
                                  <a:lnTo>
                                    <a:pt x="50" y="744"/>
                                  </a:lnTo>
                                  <a:lnTo>
                                    <a:pt x="50" y="71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Freeform 216"/>
                          <wps:cNvSpPr>
                            <a:spLocks/>
                          </wps:cNvSpPr>
                          <wps:spPr bwMode="auto">
                            <a:xfrm>
                              <a:off x="4976" y="11139"/>
                              <a:ext cx="120" cy="838"/>
                            </a:xfrm>
                            <a:custGeom>
                              <a:avLst/>
                              <a:gdLst>
                                <a:gd name="T0" fmla="+- 0 5041 4976"/>
                                <a:gd name="T1" fmla="*/ T0 w 120"/>
                                <a:gd name="T2" fmla="+- 0 11139 11139"/>
                                <a:gd name="T3" fmla="*/ 11139 h 838"/>
                                <a:gd name="T4" fmla="+- 0 5029 4976"/>
                                <a:gd name="T5" fmla="*/ T4 w 120"/>
                                <a:gd name="T6" fmla="+- 0 11139 11139"/>
                                <a:gd name="T7" fmla="*/ 11139 h 838"/>
                                <a:gd name="T8" fmla="+- 0 5025 4976"/>
                                <a:gd name="T9" fmla="*/ T8 w 120"/>
                                <a:gd name="T10" fmla="+- 0 11143 11139"/>
                                <a:gd name="T11" fmla="*/ 11143 h 838"/>
                                <a:gd name="T12" fmla="+- 0 5026 4976"/>
                                <a:gd name="T13" fmla="*/ T12 w 120"/>
                                <a:gd name="T14" fmla="+- 0 11883 11139"/>
                                <a:gd name="T15" fmla="*/ 11883 h 838"/>
                                <a:gd name="T16" fmla="+- 0 5030 4976"/>
                                <a:gd name="T17" fmla="*/ T16 w 120"/>
                                <a:gd name="T18" fmla="+- 0 11887 11139"/>
                                <a:gd name="T19" fmla="*/ 11887 h 838"/>
                                <a:gd name="T20" fmla="+- 0 5041 4976"/>
                                <a:gd name="T21" fmla="*/ T20 w 120"/>
                                <a:gd name="T22" fmla="+- 0 11887 11139"/>
                                <a:gd name="T23" fmla="*/ 11887 h 838"/>
                                <a:gd name="T24" fmla="+- 0 5046 4976"/>
                                <a:gd name="T25" fmla="*/ T24 w 120"/>
                                <a:gd name="T26" fmla="+- 0 11883 11139"/>
                                <a:gd name="T27" fmla="*/ 11883 h 838"/>
                                <a:gd name="T28" fmla="+- 0 5045 4976"/>
                                <a:gd name="T29" fmla="*/ T28 w 120"/>
                                <a:gd name="T30" fmla="+- 0 11149 11139"/>
                                <a:gd name="T31" fmla="*/ 11149 h 838"/>
                                <a:gd name="T32" fmla="+- 0 5045 4976"/>
                                <a:gd name="T33" fmla="*/ T32 w 120"/>
                                <a:gd name="T34" fmla="+- 0 11143 11139"/>
                                <a:gd name="T35" fmla="*/ 11143 h 838"/>
                                <a:gd name="T36" fmla="+- 0 5041 4976"/>
                                <a:gd name="T37" fmla="*/ T36 w 120"/>
                                <a:gd name="T38" fmla="+- 0 11139 11139"/>
                                <a:gd name="T39" fmla="*/ 11139 h 8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20" h="838">
                                  <a:moveTo>
                                    <a:pt x="65" y="0"/>
                                  </a:moveTo>
                                  <a:lnTo>
                                    <a:pt x="53" y="0"/>
                                  </a:lnTo>
                                  <a:lnTo>
                                    <a:pt x="49" y="4"/>
                                  </a:lnTo>
                                  <a:lnTo>
                                    <a:pt x="50" y="744"/>
                                  </a:lnTo>
                                  <a:lnTo>
                                    <a:pt x="54" y="748"/>
                                  </a:lnTo>
                                  <a:lnTo>
                                    <a:pt x="65" y="748"/>
                                  </a:lnTo>
                                  <a:lnTo>
                                    <a:pt x="70" y="744"/>
                                  </a:lnTo>
                                  <a:lnTo>
                                    <a:pt x="69" y="10"/>
                                  </a:lnTo>
                                  <a:lnTo>
                                    <a:pt x="69" y="4"/>
                                  </a:lnTo>
                                  <a:lnTo>
                                    <a:pt x="65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" name="Freeform 215"/>
                          <wps:cNvSpPr>
                            <a:spLocks/>
                          </wps:cNvSpPr>
                          <wps:spPr bwMode="auto">
                            <a:xfrm>
                              <a:off x="4976" y="11139"/>
                              <a:ext cx="120" cy="838"/>
                            </a:xfrm>
                            <a:custGeom>
                              <a:avLst/>
                              <a:gdLst>
                                <a:gd name="T0" fmla="+- 0 5096 4976"/>
                                <a:gd name="T1" fmla="*/ T0 w 120"/>
                                <a:gd name="T2" fmla="+- 0 11857 11139"/>
                                <a:gd name="T3" fmla="*/ 11857 h 838"/>
                                <a:gd name="T4" fmla="+- 0 5046 4976"/>
                                <a:gd name="T5" fmla="*/ T4 w 120"/>
                                <a:gd name="T6" fmla="+- 0 11857 11139"/>
                                <a:gd name="T7" fmla="*/ 11857 h 838"/>
                                <a:gd name="T8" fmla="+- 0 5046 4976"/>
                                <a:gd name="T9" fmla="*/ T8 w 120"/>
                                <a:gd name="T10" fmla="+- 0 11883 11139"/>
                                <a:gd name="T11" fmla="*/ 11883 h 838"/>
                                <a:gd name="T12" fmla="+- 0 5041 4976"/>
                                <a:gd name="T13" fmla="*/ T12 w 120"/>
                                <a:gd name="T14" fmla="+- 0 11887 11139"/>
                                <a:gd name="T15" fmla="*/ 11887 h 838"/>
                                <a:gd name="T16" fmla="+- 0 5081 4976"/>
                                <a:gd name="T17" fmla="*/ T16 w 120"/>
                                <a:gd name="T18" fmla="+- 0 11887 11139"/>
                                <a:gd name="T19" fmla="*/ 11887 h 838"/>
                                <a:gd name="T20" fmla="+- 0 5096 4976"/>
                                <a:gd name="T21" fmla="*/ T20 w 120"/>
                                <a:gd name="T22" fmla="+- 0 11857 11139"/>
                                <a:gd name="T23" fmla="*/ 11857 h 8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20" h="838">
                                  <a:moveTo>
                                    <a:pt x="120" y="718"/>
                                  </a:moveTo>
                                  <a:lnTo>
                                    <a:pt x="70" y="718"/>
                                  </a:lnTo>
                                  <a:lnTo>
                                    <a:pt x="70" y="744"/>
                                  </a:lnTo>
                                  <a:lnTo>
                                    <a:pt x="65" y="748"/>
                                  </a:lnTo>
                                  <a:lnTo>
                                    <a:pt x="105" y="748"/>
                                  </a:lnTo>
                                  <a:lnTo>
                                    <a:pt x="120" y="71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8" name="Group 212"/>
                        <wpg:cNvGrpSpPr>
                          <a:grpSpLocks/>
                        </wpg:cNvGrpSpPr>
                        <wpg:grpSpPr bwMode="auto">
                          <a:xfrm>
                            <a:off x="7521" y="10679"/>
                            <a:ext cx="2103" cy="1117"/>
                            <a:chOff x="7521" y="10679"/>
                            <a:chExt cx="2103" cy="1117"/>
                          </a:xfrm>
                        </wpg:grpSpPr>
                        <wps:wsp>
                          <wps:cNvPr id="149" name="Freeform 213"/>
                          <wps:cNvSpPr>
                            <a:spLocks/>
                          </wps:cNvSpPr>
                          <wps:spPr bwMode="auto">
                            <a:xfrm>
                              <a:off x="7521" y="10679"/>
                              <a:ext cx="2103" cy="1117"/>
                            </a:xfrm>
                            <a:custGeom>
                              <a:avLst/>
                              <a:gdLst>
                                <a:gd name="T0" fmla="+- 0 8573 7521"/>
                                <a:gd name="T1" fmla="*/ T0 w 2103"/>
                                <a:gd name="T2" fmla="+- 0 10679 10679"/>
                                <a:gd name="T3" fmla="*/ 10679 h 1117"/>
                                <a:gd name="T4" fmla="+- 0 7521 7521"/>
                                <a:gd name="T5" fmla="*/ T4 w 2103"/>
                                <a:gd name="T6" fmla="+- 0 11237 10679"/>
                                <a:gd name="T7" fmla="*/ 11237 h 1117"/>
                                <a:gd name="T8" fmla="+- 0 8573 7521"/>
                                <a:gd name="T9" fmla="*/ T8 w 2103"/>
                                <a:gd name="T10" fmla="+- 0 11796 10679"/>
                                <a:gd name="T11" fmla="*/ 11796 h 1117"/>
                                <a:gd name="T12" fmla="+- 0 9624 7521"/>
                                <a:gd name="T13" fmla="*/ T12 w 2103"/>
                                <a:gd name="T14" fmla="+- 0 11237 10679"/>
                                <a:gd name="T15" fmla="*/ 11237 h 1117"/>
                                <a:gd name="T16" fmla="+- 0 8573 7521"/>
                                <a:gd name="T17" fmla="*/ T16 w 2103"/>
                                <a:gd name="T18" fmla="+- 0 10679 10679"/>
                                <a:gd name="T19" fmla="*/ 10679 h 111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103" h="1117">
                                  <a:moveTo>
                                    <a:pt x="1052" y="0"/>
                                  </a:moveTo>
                                  <a:lnTo>
                                    <a:pt x="0" y="558"/>
                                  </a:lnTo>
                                  <a:lnTo>
                                    <a:pt x="1052" y="1117"/>
                                  </a:lnTo>
                                  <a:lnTo>
                                    <a:pt x="2103" y="558"/>
                                  </a:lnTo>
                                  <a:lnTo>
                                    <a:pt x="1052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0" name="Group 210"/>
                        <wpg:cNvGrpSpPr>
                          <a:grpSpLocks/>
                        </wpg:cNvGrpSpPr>
                        <wpg:grpSpPr bwMode="auto">
                          <a:xfrm>
                            <a:off x="7521" y="7916"/>
                            <a:ext cx="2103" cy="1117"/>
                            <a:chOff x="7521" y="7916"/>
                            <a:chExt cx="2103" cy="1117"/>
                          </a:xfrm>
                        </wpg:grpSpPr>
                        <wps:wsp>
                          <wps:cNvPr id="151" name="Freeform 211"/>
                          <wps:cNvSpPr>
                            <a:spLocks/>
                          </wps:cNvSpPr>
                          <wps:spPr bwMode="auto">
                            <a:xfrm>
                              <a:off x="7521" y="7916"/>
                              <a:ext cx="2103" cy="1117"/>
                            </a:xfrm>
                            <a:custGeom>
                              <a:avLst/>
                              <a:gdLst>
                                <a:gd name="T0" fmla="+- 0 8573 7521"/>
                                <a:gd name="T1" fmla="*/ T0 w 2103"/>
                                <a:gd name="T2" fmla="+- 0 7916 7916"/>
                                <a:gd name="T3" fmla="*/ 7916 h 1117"/>
                                <a:gd name="T4" fmla="+- 0 7521 7521"/>
                                <a:gd name="T5" fmla="*/ T4 w 2103"/>
                                <a:gd name="T6" fmla="+- 0 8474 7916"/>
                                <a:gd name="T7" fmla="*/ 8474 h 1117"/>
                                <a:gd name="T8" fmla="+- 0 8573 7521"/>
                                <a:gd name="T9" fmla="*/ T8 w 2103"/>
                                <a:gd name="T10" fmla="+- 0 9033 7916"/>
                                <a:gd name="T11" fmla="*/ 9033 h 1117"/>
                                <a:gd name="T12" fmla="+- 0 9624 7521"/>
                                <a:gd name="T13" fmla="*/ T12 w 2103"/>
                                <a:gd name="T14" fmla="+- 0 8474 7916"/>
                                <a:gd name="T15" fmla="*/ 8474 h 1117"/>
                                <a:gd name="T16" fmla="+- 0 8573 7521"/>
                                <a:gd name="T17" fmla="*/ T16 w 2103"/>
                                <a:gd name="T18" fmla="+- 0 7916 7916"/>
                                <a:gd name="T19" fmla="*/ 7916 h 111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103" h="1117">
                                  <a:moveTo>
                                    <a:pt x="1052" y="0"/>
                                  </a:moveTo>
                                  <a:lnTo>
                                    <a:pt x="0" y="558"/>
                                  </a:lnTo>
                                  <a:lnTo>
                                    <a:pt x="1052" y="1117"/>
                                  </a:lnTo>
                                  <a:lnTo>
                                    <a:pt x="2103" y="558"/>
                                  </a:lnTo>
                                  <a:lnTo>
                                    <a:pt x="1052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2" name="Group 208"/>
                        <wpg:cNvGrpSpPr>
                          <a:grpSpLocks/>
                        </wpg:cNvGrpSpPr>
                        <wpg:grpSpPr bwMode="auto">
                          <a:xfrm>
                            <a:off x="7428" y="9421"/>
                            <a:ext cx="2332" cy="696"/>
                            <a:chOff x="7428" y="9421"/>
                            <a:chExt cx="2332" cy="696"/>
                          </a:xfrm>
                        </wpg:grpSpPr>
                        <wps:wsp>
                          <wps:cNvPr id="153" name="Freeform 209"/>
                          <wps:cNvSpPr>
                            <a:spLocks/>
                          </wps:cNvSpPr>
                          <wps:spPr bwMode="auto">
                            <a:xfrm>
                              <a:off x="7428" y="9421"/>
                              <a:ext cx="2332" cy="696"/>
                            </a:xfrm>
                            <a:custGeom>
                              <a:avLst/>
                              <a:gdLst>
                                <a:gd name="T0" fmla="+- 0 7428 7428"/>
                                <a:gd name="T1" fmla="*/ T0 w 2332"/>
                                <a:gd name="T2" fmla="+- 0 10117 9421"/>
                                <a:gd name="T3" fmla="*/ 10117 h 696"/>
                                <a:gd name="T4" fmla="+- 0 9760 7428"/>
                                <a:gd name="T5" fmla="*/ T4 w 2332"/>
                                <a:gd name="T6" fmla="+- 0 10117 9421"/>
                                <a:gd name="T7" fmla="*/ 10117 h 696"/>
                                <a:gd name="T8" fmla="+- 0 9760 7428"/>
                                <a:gd name="T9" fmla="*/ T8 w 2332"/>
                                <a:gd name="T10" fmla="+- 0 9421 9421"/>
                                <a:gd name="T11" fmla="*/ 9421 h 696"/>
                                <a:gd name="T12" fmla="+- 0 7428 7428"/>
                                <a:gd name="T13" fmla="*/ T12 w 2332"/>
                                <a:gd name="T14" fmla="+- 0 9421 9421"/>
                                <a:gd name="T15" fmla="*/ 9421 h 696"/>
                                <a:gd name="T16" fmla="+- 0 7428 7428"/>
                                <a:gd name="T17" fmla="*/ T16 w 2332"/>
                                <a:gd name="T18" fmla="+- 0 10117 9421"/>
                                <a:gd name="T19" fmla="*/ 10117 h 69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332" h="696">
                                  <a:moveTo>
                                    <a:pt x="0" y="696"/>
                                  </a:moveTo>
                                  <a:lnTo>
                                    <a:pt x="2332" y="696"/>
                                  </a:lnTo>
                                  <a:lnTo>
                                    <a:pt x="2332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69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4" name="Group 203"/>
                        <wpg:cNvGrpSpPr>
                          <a:grpSpLocks/>
                        </wpg:cNvGrpSpPr>
                        <wpg:grpSpPr bwMode="auto">
                          <a:xfrm>
                            <a:off x="8545" y="9023"/>
                            <a:ext cx="120" cy="398"/>
                            <a:chOff x="8545" y="9023"/>
                            <a:chExt cx="120" cy="398"/>
                          </a:xfrm>
                        </wpg:grpSpPr>
                        <wps:wsp>
                          <wps:cNvPr id="155" name="Freeform 207"/>
                          <wps:cNvSpPr>
                            <a:spLocks/>
                          </wps:cNvSpPr>
                          <wps:spPr bwMode="auto">
                            <a:xfrm>
                              <a:off x="8545" y="9023"/>
                              <a:ext cx="120" cy="398"/>
                            </a:xfrm>
                            <a:custGeom>
                              <a:avLst/>
                              <a:gdLst>
                                <a:gd name="T0" fmla="+- 0 8595 8545"/>
                                <a:gd name="T1" fmla="*/ T0 w 120"/>
                                <a:gd name="T2" fmla="+- 0 9302 9023"/>
                                <a:gd name="T3" fmla="*/ 9302 h 398"/>
                                <a:gd name="T4" fmla="+- 0 8545 8545"/>
                                <a:gd name="T5" fmla="*/ T4 w 120"/>
                                <a:gd name="T6" fmla="+- 0 9304 9023"/>
                                <a:gd name="T7" fmla="*/ 9304 h 398"/>
                                <a:gd name="T8" fmla="+- 0 8610 8545"/>
                                <a:gd name="T9" fmla="*/ T8 w 120"/>
                                <a:gd name="T10" fmla="+- 0 9421 9023"/>
                                <a:gd name="T11" fmla="*/ 9421 h 398"/>
                                <a:gd name="T12" fmla="+- 0 8650 8545"/>
                                <a:gd name="T13" fmla="*/ T12 w 120"/>
                                <a:gd name="T14" fmla="+- 0 9331 9023"/>
                                <a:gd name="T15" fmla="*/ 9331 h 398"/>
                                <a:gd name="T16" fmla="+- 0 8601 8545"/>
                                <a:gd name="T17" fmla="*/ T16 w 120"/>
                                <a:gd name="T18" fmla="+- 0 9331 9023"/>
                                <a:gd name="T19" fmla="*/ 9331 h 398"/>
                                <a:gd name="T20" fmla="+- 0 8596 8545"/>
                                <a:gd name="T21" fmla="*/ T20 w 120"/>
                                <a:gd name="T22" fmla="+- 0 9327 9023"/>
                                <a:gd name="T23" fmla="*/ 9327 h 398"/>
                                <a:gd name="T24" fmla="+- 0 8596 8545"/>
                                <a:gd name="T25" fmla="*/ T24 w 120"/>
                                <a:gd name="T26" fmla="+- 0 9321 9023"/>
                                <a:gd name="T27" fmla="*/ 9321 h 398"/>
                                <a:gd name="T28" fmla="+- 0 8595 8545"/>
                                <a:gd name="T29" fmla="*/ T28 w 120"/>
                                <a:gd name="T30" fmla="+- 0 9302 9023"/>
                                <a:gd name="T31" fmla="*/ 9302 h 39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20" h="398">
                                  <a:moveTo>
                                    <a:pt x="50" y="279"/>
                                  </a:moveTo>
                                  <a:lnTo>
                                    <a:pt x="0" y="281"/>
                                  </a:lnTo>
                                  <a:lnTo>
                                    <a:pt x="65" y="398"/>
                                  </a:lnTo>
                                  <a:lnTo>
                                    <a:pt x="105" y="308"/>
                                  </a:lnTo>
                                  <a:lnTo>
                                    <a:pt x="56" y="308"/>
                                  </a:lnTo>
                                  <a:lnTo>
                                    <a:pt x="51" y="304"/>
                                  </a:lnTo>
                                  <a:lnTo>
                                    <a:pt x="51" y="298"/>
                                  </a:lnTo>
                                  <a:lnTo>
                                    <a:pt x="50" y="279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" name="Freeform 206"/>
                          <wps:cNvSpPr>
                            <a:spLocks/>
                          </wps:cNvSpPr>
                          <wps:spPr bwMode="auto">
                            <a:xfrm>
                              <a:off x="8545" y="9023"/>
                              <a:ext cx="120" cy="398"/>
                            </a:xfrm>
                            <a:custGeom>
                              <a:avLst/>
                              <a:gdLst>
                                <a:gd name="T0" fmla="+- 0 8615 8545"/>
                                <a:gd name="T1" fmla="*/ T0 w 120"/>
                                <a:gd name="T2" fmla="+- 0 9301 9023"/>
                                <a:gd name="T3" fmla="*/ 9301 h 398"/>
                                <a:gd name="T4" fmla="+- 0 8595 8545"/>
                                <a:gd name="T5" fmla="*/ T4 w 120"/>
                                <a:gd name="T6" fmla="+- 0 9302 9023"/>
                                <a:gd name="T7" fmla="*/ 9302 h 398"/>
                                <a:gd name="T8" fmla="+- 0 8596 8545"/>
                                <a:gd name="T9" fmla="*/ T8 w 120"/>
                                <a:gd name="T10" fmla="+- 0 9321 9023"/>
                                <a:gd name="T11" fmla="*/ 9321 h 398"/>
                                <a:gd name="T12" fmla="+- 0 8596 8545"/>
                                <a:gd name="T13" fmla="*/ T12 w 120"/>
                                <a:gd name="T14" fmla="+- 0 9327 9023"/>
                                <a:gd name="T15" fmla="*/ 9327 h 398"/>
                                <a:gd name="T16" fmla="+- 0 8601 8545"/>
                                <a:gd name="T17" fmla="*/ T16 w 120"/>
                                <a:gd name="T18" fmla="+- 0 9331 9023"/>
                                <a:gd name="T19" fmla="*/ 9331 h 398"/>
                                <a:gd name="T20" fmla="+- 0 8606 8545"/>
                                <a:gd name="T21" fmla="*/ T20 w 120"/>
                                <a:gd name="T22" fmla="+- 0 9331 9023"/>
                                <a:gd name="T23" fmla="*/ 9331 h 398"/>
                                <a:gd name="T24" fmla="+- 0 8612 8545"/>
                                <a:gd name="T25" fmla="*/ T24 w 120"/>
                                <a:gd name="T26" fmla="+- 0 9331 9023"/>
                                <a:gd name="T27" fmla="*/ 9331 h 398"/>
                                <a:gd name="T28" fmla="+- 0 8616 8545"/>
                                <a:gd name="T29" fmla="*/ T28 w 120"/>
                                <a:gd name="T30" fmla="+- 0 9326 9023"/>
                                <a:gd name="T31" fmla="*/ 9326 h 398"/>
                                <a:gd name="T32" fmla="+- 0 8616 8545"/>
                                <a:gd name="T33" fmla="*/ T32 w 120"/>
                                <a:gd name="T34" fmla="+- 0 9321 9023"/>
                                <a:gd name="T35" fmla="*/ 9321 h 398"/>
                                <a:gd name="T36" fmla="+- 0 8615 8545"/>
                                <a:gd name="T37" fmla="*/ T36 w 120"/>
                                <a:gd name="T38" fmla="+- 0 9301 9023"/>
                                <a:gd name="T39" fmla="*/ 9301 h 39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20" h="398">
                                  <a:moveTo>
                                    <a:pt x="70" y="278"/>
                                  </a:moveTo>
                                  <a:lnTo>
                                    <a:pt x="50" y="279"/>
                                  </a:lnTo>
                                  <a:lnTo>
                                    <a:pt x="51" y="298"/>
                                  </a:lnTo>
                                  <a:lnTo>
                                    <a:pt x="51" y="304"/>
                                  </a:lnTo>
                                  <a:lnTo>
                                    <a:pt x="56" y="308"/>
                                  </a:lnTo>
                                  <a:lnTo>
                                    <a:pt x="61" y="308"/>
                                  </a:lnTo>
                                  <a:lnTo>
                                    <a:pt x="67" y="308"/>
                                  </a:lnTo>
                                  <a:lnTo>
                                    <a:pt x="71" y="303"/>
                                  </a:lnTo>
                                  <a:lnTo>
                                    <a:pt x="71" y="298"/>
                                  </a:lnTo>
                                  <a:lnTo>
                                    <a:pt x="70" y="27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" name="Freeform 205"/>
                          <wps:cNvSpPr>
                            <a:spLocks/>
                          </wps:cNvSpPr>
                          <wps:spPr bwMode="auto">
                            <a:xfrm>
                              <a:off x="8545" y="9023"/>
                              <a:ext cx="120" cy="398"/>
                            </a:xfrm>
                            <a:custGeom>
                              <a:avLst/>
                              <a:gdLst>
                                <a:gd name="T0" fmla="+- 0 8665 8545"/>
                                <a:gd name="T1" fmla="*/ T0 w 120"/>
                                <a:gd name="T2" fmla="+- 0 9299 9023"/>
                                <a:gd name="T3" fmla="*/ 9299 h 398"/>
                                <a:gd name="T4" fmla="+- 0 8615 8545"/>
                                <a:gd name="T5" fmla="*/ T4 w 120"/>
                                <a:gd name="T6" fmla="+- 0 9301 9023"/>
                                <a:gd name="T7" fmla="*/ 9301 h 398"/>
                                <a:gd name="T8" fmla="+- 0 8616 8545"/>
                                <a:gd name="T9" fmla="*/ T8 w 120"/>
                                <a:gd name="T10" fmla="+- 0 9321 9023"/>
                                <a:gd name="T11" fmla="*/ 9321 h 398"/>
                                <a:gd name="T12" fmla="+- 0 8616 8545"/>
                                <a:gd name="T13" fmla="*/ T12 w 120"/>
                                <a:gd name="T14" fmla="+- 0 9326 9023"/>
                                <a:gd name="T15" fmla="*/ 9326 h 398"/>
                                <a:gd name="T16" fmla="+- 0 8612 8545"/>
                                <a:gd name="T17" fmla="*/ T16 w 120"/>
                                <a:gd name="T18" fmla="+- 0 9331 9023"/>
                                <a:gd name="T19" fmla="*/ 9331 h 398"/>
                                <a:gd name="T20" fmla="+- 0 8606 8545"/>
                                <a:gd name="T21" fmla="*/ T20 w 120"/>
                                <a:gd name="T22" fmla="+- 0 9331 9023"/>
                                <a:gd name="T23" fmla="*/ 9331 h 398"/>
                                <a:gd name="T24" fmla="+- 0 8601 8545"/>
                                <a:gd name="T25" fmla="*/ T24 w 120"/>
                                <a:gd name="T26" fmla="+- 0 9331 9023"/>
                                <a:gd name="T27" fmla="*/ 9331 h 398"/>
                                <a:gd name="T28" fmla="+- 0 8650 8545"/>
                                <a:gd name="T29" fmla="*/ T28 w 120"/>
                                <a:gd name="T30" fmla="+- 0 9331 9023"/>
                                <a:gd name="T31" fmla="*/ 9331 h 398"/>
                                <a:gd name="T32" fmla="+- 0 8665 8545"/>
                                <a:gd name="T33" fmla="*/ T32 w 120"/>
                                <a:gd name="T34" fmla="+- 0 9299 9023"/>
                                <a:gd name="T35" fmla="*/ 9299 h 39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398">
                                  <a:moveTo>
                                    <a:pt x="120" y="276"/>
                                  </a:moveTo>
                                  <a:lnTo>
                                    <a:pt x="70" y="278"/>
                                  </a:lnTo>
                                  <a:lnTo>
                                    <a:pt x="71" y="298"/>
                                  </a:lnTo>
                                  <a:lnTo>
                                    <a:pt x="71" y="303"/>
                                  </a:lnTo>
                                  <a:lnTo>
                                    <a:pt x="67" y="308"/>
                                  </a:lnTo>
                                  <a:lnTo>
                                    <a:pt x="61" y="308"/>
                                  </a:lnTo>
                                  <a:lnTo>
                                    <a:pt x="56" y="308"/>
                                  </a:lnTo>
                                  <a:lnTo>
                                    <a:pt x="105" y="308"/>
                                  </a:lnTo>
                                  <a:lnTo>
                                    <a:pt x="120" y="276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" name="Freeform 204"/>
                          <wps:cNvSpPr>
                            <a:spLocks/>
                          </wps:cNvSpPr>
                          <wps:spPr bwMode="auto">
                            <a:xfrm>
                              <a:off x="8545" y="9023"/>
                              <a:ext cx="120" cy="398"/>
                            </a:xfrm>
                            <a:custGeom>
                              <a:avLst/>
                              <a:gdLst>
                                <a:gd name="T0" fmla="+- 0 8599 8545"/>
                                <a:gd name="T1" fmla="*/ T0 w 120"/>
                                <a:gd name="T2" fmla="+- 0 9023 9023"/>
                                <a:gd name="T3" fmla="*/ 9023 h 398"/>
                                <a:gd name="T4" fmla="+- 0 8588 8545"/>
                                <a:gd name="T5" fmla="*/ T4 w 120"/>
                                <a:gd name="T6" fmla="+- 0 9023 9023"/>
                                <a:gd name="T7" fmla="*/ 9023 h 398"/>
                                <a:gd name="T8" fmla="+- 0 8584 8545"/>
                                <a:gd name="T9" fmla="*/ T8 w 120"/>
                                <a:gd name="T10" fmla="+- 0 9028 9023"/>
                                <a:gd name="T11" fmla="*/ 9028 h 398"/>
                                <a:gd name="T12" fmla="+- 0 8584 8545"/>
                                <a:gd name="T13" fmla="*/ T12 w 120"/>
                                <a:gd name="T14" fmla="+- 0 9033 9023"/>
                                <a:gd name="T15" fmla="*/ 9033 h 398"/>
                                <a:gd name="T16" fmla="+- 0 8595 8545"/>
                                <a:gd name="T17" fmla="*/ T16 w 120"/>
                                <a:gd name="T18" fmla="+- 0 9302 9023"/>
                                <a:gd name="T19" fmla="*/ 9302 h 398"/>
                                <a:gd name="T20" fmla="+- 0 8615 8545"/>
                                <a:gd name="T21" fmla="*/ T20 w 120"/>
                                <a:gd name="T22" fmla="+- 0 9301 9023"/>
                                <a:gd name="T23" fmla="*/ 9301 h 398"/>
                                <a:gd name="T24" fmla="+- 0 8604 8545"/>
                                <a:gd name="T25" fmla="*/ T24 w 120"/>
                                <a:gd name="T26" fmla="+- 0 9033 9023"/>
                                <a:gd name="T27" fmla="*/ 9033 h 398"/>
                                <a:gd name="T28" fmla="+- 0 8604 8545"/>
                                <a:gd name="T29" fmla="*/ T28 w 120"/>
                                <a:gd name="T30" fmla="+- 0 9027 9023"/>
                                <a:gd name="T31" fmla="*/ 9027 h 398"/>
                                <a:gd name="T32" fmla="+- 0 8599 8545"/>
                                <a:gd name="T33" fmla="*/ T32 w 120"/>
                                <a:gd name="T34" fmla="+- 0 9023 9023"/>
                                <a:gd name="T35" fmla="*/ 9023 h 39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398">
                                  <a:moveTo>
                                    <a:pt x="54" y="0"/>
                                  </a:moveTo>
                                  <a:lnTo>
                                    <a:pt x="43" y="0"/>
                                  </a:lnTo>
                                  <a:lnTo>
                                    <a:pt x="39" y="5"/>
                                  </a:lnTo>
                                  <a:lnTo>
                                    <a:pt x="39" y="10"/>
                                  </a:lnTo>
                                  <a:lnTo>
                                    <a:pt x="50" y="279"/>
                                  </a:lnTo>
                                  <a:lnTo>
                                    <a:pt x="70" y="278"/>
                                  </a:lnTo>
                                  <a:lnTo>
                                    <a:pt x="59" y="10"/>
                                  </a:lnTo>
                                  <a:lnTo>
                                    <a:pt x="59" y="4"/>
                                  </a:lnTo>
                                  <a:lnTo>
                                    <a:pt x="54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9" name="Group 199"/>
                        <wpg:cNvGrpSpPr>
                          <a:grpSpLocks/>
                        </wpg:cNvGrpSpPr>
                        <wpg:grpSpPr bwMode="auto">
                          <a:xfrm>
                            <a:off x="8550" y="10122"/>
                            <a:ext cx="120" cy="561"/>
                            <a:chOff x="8550" y="10122"/>
                            <a:chExt cx="120" cy="561"/>
                          </a:xfrm>
                        </wpg:grpSpPr>
                        <wps:wsp>
                          <wps:cNvPr id="160" name="Freeform 202"/>
                          <wps:cNvSpPr>
                            <a:spLocks/>
                          </wps:cNvSpPr>
                          <wps:spPr bwMode="auto">
                            <a:xfrm>
                              <a:off x="8550" y="10122"/>
                              <a:ext cx="120" cy="561"/>
                            </a:xfrm>
                            <a:custGeom>
                              <a:avLst/>
                              <a:gdLst>
                                <a:gd name="T0" fmla="+- 0 8600 8550"/>
                                <a:gd name="T1" fmla="*/ T0 w 120"/>
                                <a:gd name="T2" fmla="+- 0 10563 10122"/>
                                <a:gd name="T3" fmla="*/ 10563 h 561"/>
                                <a:gd name="T4" fmla="+- 0 8550 8550"/>
                                <a:gd name="T5" fmla="*/ T4 w 120"/>
                                <a:gd name="T6" fmla="+- 0 10563 10122"/>
                                <a:gd name="T7" fmla="*/ 10563 h 561"/>
                                <a:gd name="T8" fmla="+- 0 8610 8550"/>
                                <a:gd name="T9" fmla="*/ T8 w 120"/>
                                <a:gd name="T10" fmla="+- 0 10683 10122"/>
                                <a:gd name="T11" fmla="*/ 10683 h 561"/>
                                <a:gd name="T12" fmla="+- 0 8655 8550"/>
                                <a:gd name="T13" fmla="*/ T12 w 120"/>
                                <a:gd name="T14" fmla="+- 0 10593 10122"/>
                                <a:gd name="T15" fmla="*/ 10593 h 561"/>
                                <a:gd name="T16" fmla="+- 0 8604 8550"/>
                                <a:gd name="T17" fmla="*/ T16 w 120"/>
                                <a:gd name="T18" fmla="+- 0 10593 10122"/>
                                <a:gd name="T19" fmla="*/ 10593 h 561"/>
                                <a:gd name="T20" fmla="+- 0 8600 8550"/>
                                <a:gd name="T21" fmla="*/ T20 w 120"/>
                                <a:gd name="T22" fmla="+- 0 10589 10122"/>
                                <a:gd name="T23" fmla="*/ 10589 h 561"/>
                                <a:gd name="T24" fmla="+- 0 8600 8550"/>
                                <a:gd name="T25" fmla="*/ T24 w 120"/>
                                <a:gd name="T26" fmla="+- 0 10563 10122"/>
                                <a:gd name="T27" fmla="*/ 10563 h 56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561">
                                  <a:moveTo>
                                    <a:pt x="50" y="441"/>
                                  </a:moveTo>
                                  <a:lnTo>
                                    <a:pt x="0" y="441"/>
                                  </a:lnTo>
                                  <a:lnTo>
                                    <a:pt x="60" y="561"/>
                                  </a:lnTo>
                                  <a:lnTo>
                                    <a:pt x="105" y="471"/>
                                  </a:lnTo>
                                  <a:lnTo>
                                    <a:pt x="54" y="471"/>
                                  </a:lnTo>
                                  <a:lnTo>
                                    <a:pt x="50" y="467"/>
                                  </a:lnTo>
                                  <a:lnTo>
                                    <a:pt x="50" y="441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" name="Freeform 201"/>
                          <wps:cNvSpPr>
                            <a:spLocks/>
                          </wps:cNvSpPr>
                          <wps:spPr bwMode="auto">
                            <a:xfrm>
                              <a:off x="8550" y="10122"/>
                              <a:ext cx="120" cy="561"/>
                            </a:xfrm>
                            <a:custGeom>
                              <a:avLst/>
                              <a:gdLst>
                                <a:gd name="T0" fmla="+- 0 8616 8550"/>
                                <a:gd name="T1" fmla="*/ T0 w 120"/>
                                <a:gd name="T2" fmla="+- 0 10122 10122"/>
                                <a:gd name="T3" fmla="*/ 10122 h 561"/>
                                <a:gd name="T4" fmla="+- 0 8604 8550"/>
                                <a:gd name="T5" fmla="*/ T4 w 120"/>
                                <a:gd name="T6" fmla="+- 0 10122 10122"/>
                                <a:gd name="T7" fmla="*/ 10122 h 561"/>
                                <a:gd name="T8" fmla="+- 0 8600 8550"/>
                                <a:gd name="T9" fmla="*/ T8 w 120"/>
                                <a:gd name="T10" fmla="+- 0 10126 10122"/>
                                <a:gd name="T11" fmla="*/ 10126 h 561"/>
                                <a:gd name="T12" fmla="+- 0 8600 8550"/>
                                <a:gd name="T13" fmla="*/ T12 w 120"/>
                                <a:gd name="T14" fmla="+- 0 10589 10122"/>
                                <a:gd name="T15" fmla="*/ 10589 h 561"/>
                                <a:gd name="T16" fmla="+- 0 8604 8550"/>
                                <a:gd name="T17" fmla="*/ T16 w 120"/>
                                <a:gd name="T18" fmla="+- 0 10593 10122"/>
                                <a:gd name="T19" fmla="*/ 10593 h 561"/>
                                <a:gd name="T20" fmla="+- 0 8616 8550"/>
                                <a:gd name="T21" fmla="*/ T20 w 120"/>
                                <a:gd name="T22" fmla="+- 0 10593 10122"/>
                                <a:gd name="T23" fmla="*/ 10593 h 561"/>
                                <a:gd name="T24" fmla="+- 0 8620 8550"/>
                                <a:gd name="T25" fmla="*/ T24 w 120"/>
                                <a:gd name="T26" fmla="+- 0 10589 10122"/>
                                <a:gd name="T27" fmla="*/ 10589 h 561"/>
                                <a:gd name="T28" fmla="+- 0 8620 8550"/>
                                <a:gd name="T29" fmla="*/ T28 w 120"/>
                                <a:gd name="T30" fmla="+- 0 10126 10122"/>
                                <a:gd name="T31" fmla="*/ 10126 h 561"/>
                                <a:gd name="T32" fmla="+- 0 8616 8550"/>
                                <a:gd name="T33" fmla="*/ T32 w 120"/>
                                <a:gd name="T34" fmla="+- 0 10122 10122"/>
                                <a:gd name="T35" fmla="*/ 10122 h 56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561">
                                  <a:moveTo>
                                    <a:pt x="66" y="0"/>
                                  </a:moveTo>
                                  <a:lnTo>
                                    <a:pt x="54" y="0"/>
                                  </a:lnTo>
                                  <a:lnTo>
                                    <a:pt x="50" y="4"/>
                                  </a:lnTo>
                                  <a:lnTo>
                                    <a:pt x="50" y="467"/>
                                  </a:lnTo>
                                  <a:lnTo>
                                    <a:pt x="54" y="471"/>
                                  </a:lnTo>
                                  <a:lnTo>
                                    <a:pt x="66" y="471"/>
                                  </a:lnTo>
                                  <a:lnTo>
                                    <a:pt x="70" y="467"/>
                                  </a:lnTo>
                                  <a:lnTo>
                                    <a:pt x="70" y="4"/>
                                  </a:lnTo>
                                  <a:lnTo>
                                    <a:pt x="6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" name="Freeform 200"/>
                          <wps:cNvSpPr>
                            <a:spLocks/>
                          </wps:cNvSpPr>
                          <wps:spPr bwMode="auto">
                            <a:xfrm>
                              <a:off x="8550" y="10122"/>
                              <a:ext cx="120" cy="561"/>
                            </a:xfrm>
                            <a:custGeom>
                              <a:avLst/>
                              <a:gdLst>
                                <a:gd name="T0" fmla="+- 0 8670 8550"/>
                                <a:gd name="T1" fmla="*/ T0 w 120"/>
                                <a:gd name="T2" fmla="+- 0 10563 10122"/>
                                <a:gd name="T3" fmla="*/ 10563 h 561"/>
                                <a:gd name="T4" fmla="+- 0 8620 8550"/>
                                <a:gd name="T5" fmla="*/ T4 w 120"/>
                                <a:gd name="T6" fmla="+- 0 10563 10122"/>
                                <a:gd name="T7" fmla="*/ 10563 h 561"/>
                                <a:gd name="T8" fmla="+- 0 8620 8550"/>
                                <a:gd name="T9" fmla="*/ T8 w 120"/>
                                <a:gd name="T10" fmla="+- 0 10589 10122"/>
                                <a:gd name="T11" fmla="*/ 10589 h 561"/>
                                <a:gd name="T12" fmla="+- 0 8616 8550"/>
                                <a:gd name="T13" fmla="*/ T12 w 120"/>
                                <a:gd name="T14" fmla="+- 0 10593 10122"/>
                                <a:gd name="T15" fmla="*/ 10593 h 561"/>
                                <a:gd name="T16" fmla="+- 0 8655 8550"/>
                                <a:gd name="T17" fmla="*/ T16 w 120"/>
                                <a:gd name="T18" fmla="+- 0 10593 10122"/>
                                <a:gd name="T19" fmla="*/ 10593 h 561"/>
                                <a:gd name="T20" fmla="+- 0 8670 8550"/>
                                <a:gd name="T21" fmla="*/ T20 w 120"/>
                                <a:gd name="T22" fmla="+- 0 10563 10122"/>
                                <a:gd name="T23" fmla="*/ 10563 h 56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20" h="561">
                                  <a:moveTo>
                                    <a:pt x="120" y="441"/>
                                  </a:moveTo>
                                  <a:lnTo>
                                    <a:pt x="70" y="441"/>
                                  </a:lnTo>
                                  <a:lnTo>
                                    <a:pt x="70" y="467"/>
                                  </a:lnTo>
                                  <a:lnTo>
                                    <a:pt x="66" y="471"/>
                                  </a:lnTo>
                                  <a:lnTo>
                                    <a:pt x="105" y="471"/>
                                  </a:lnTo>
                                  <a:lnTo>
                                    <a:pt x="120" y="441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3" name="Group 197"/>
                        <wpg:cNvGrpSpPr>
                          <a:grpSpLocks/>
                        </wpg:cNvGrpSpPr>
                        <wpg:grpSpPr bwMode="auto">
                          <a:xfrm>
                            <a:off x="7284" y="12138"/>
                            <a:ext cx="2653" cy="438"/>
                            <a:chOff x="7284" y="12138"/>
                            <a:chExt cx="2653" cy="438"/>
                          </a:xfrm>
                        </wpg:grpSpPr>
                        <wps:wsp>
                          <wps:cNvPr id="164" name="Freeform 198"/>
                          <wps:cNvSpPr>
                            <a:spLocks/>
                          </wps:cNvSpPr>
                          <wps:spPr bwMode="auto">
                            <a:xfrm>
                              <a:off x="7284" y="12138"/>
                              <a:ext cx="2653" cy="438"/>
                            </a:xfrm>
                            <a:custGeom>
                              <a:avLst/>
                              <a:gdLst>
                                <a:gd name="T0" fmla="+- 0 7284 7284"/>
                                <a:gd name="T1" fmla="*/ T0 w 2653"/>
                                <a:gd name="T2" fmla="+- 0 12576 12138"/>
                                <a:gd name="T3" fmla="*/ 12576 h 438"/>
                                <a:gd name="T4" fmla="+- 0 9937 7284"/>
                                <a:gd name="T5" fmla="*/ T4 w 2653"/>
                                <a:gd name="T6" fmla="+- 0 12576 12138"/>
                                <a:gd name="T7" fmla="*/ 12576 h 438"/>
                                <a:gd name="T8" fmla="+- 0 9937 7284"/>
                                <a:gd name="T9" fmla="*/ T8 w 2653"/>
                                <a:gd name="T10" fmla="+- 0 12138 12138"/>
                                <a:gd name="T11" fmla="*/ 12138 h 438"/>
                                <a:gd name="T12" fmla="+- 0 7284 7284"/>
                                <a:gd name="T13" fmla="*/ T12 w 2653"/>
                                <a:gd name="T14" fmla="+- 0 12138 12138"/>
                                <a:gd name="T15" fmla="*/ 12138 h 438"/>
                                <a:gd name="T16" fmla="+- 0 7284 7284"/>
                                <a:gd name="T17" fmla="*/ T16 w 2653"/>
                                <a:gd name="T18" fmla="+- 0 12576 12138"/>
                                <a:gd name="T19" fmla="*/ 12576 h 4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653" h="438">
                                  <a:moveTo>
                                    <a:pt x="0" y="438"/>
                                  </a:moveTo>
                                  <a:lnTo>
                                    <a:pt x="2653" y="438"/>
                                  </a:lnTo>
                                  <a:lnTo>
                                    <a:pt x="265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43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5" name="Group 192"/>
                        <wpg:cNvGrpSpPr>
                          <a:grpSpLocks/>
                        </wpg:cNvGrpSpPr>
                        <wpg:grpSpPr bwMode="auto">
                          <a:xfrm>
                            <a:off x="8544" y="11786"/>
                            <a:ext cx="120" cy="352"/>
                            <a:chOff x="8544" y="11786"/>
                            <a:chExt cx="120" cy="352"/>
                          </a:xfrm>
                        </wpg:grpSpPr>
                        <wps:wsp>
                          <wps:cNvPr id="166" name="Freeform 196"/>
                          <wps:cNvSpPr>
                            <a:spLocks/>
                          </wps:cNvSpPr>
                          <wps:spPr bwMode="auto">
                            <a:xfrm>
                              <a:off x="8544" y="11786"/>
                              <a:ext cx="120" cy="352"/>
                            </a:xfrm>
                            <a:custGeom>
                              <a:avLst/>
                              <a:gdLst>
                                <a:gd name="T0" fmla="+- 0 8594 8544"/>
                                <a:gd name="T1" fmla="*/ T0 w 120"/>
                                <a:gd name="T2" fmla="+- 0 12019 11786"/>
                                <a:gd name="T3" fmla="*/ 12019 h 352"/>
                                <a:gd name="T4" fmla="+- 0 8544 8544"/>
                                <a:gd name="T5" fmla="*/ T4 w 120"/>
                                <a:gd name="T6" fmla="+- 0 12021 11786"/>
                                <a:gd name="T7" fmla="*/ 12021 h 352"/>
                                <a:gd name="T8" fmla="+- 0 8610 8544"/>
                                <a:gd name="T9" fmla="*/ T8 w 120"/>
                                <a:gd name="T10" fmla="+- 0 12138 11786"/>
                                <a:gd name="T11" fmla="*/ 12138 h 352"/>
                                <a:gd name="T12" fmla="+- 0 8650 8544"/>
                                <a:gd name="T13" fmla="*/ T12 w 120"/>
                                <a:gd name="T14" fmla="+- 0 12048 11786"/>
                                <a:gd name="T15" fmla="*/ 12048 h 352"/>
                                <a:gd name="T16" fmla="+- 0 8600 8544"/>
                                <a:gd name="T17" fmla="*/ T16 w 120"/>
                                <a:gd name="T18" fmla="+- 0 12048 11786"/>
                                <a:gd name="T19" fmla="*/ 12048 h 352"/>
                                <a:gd name="T20" fmla="+- 0 8596 8544"/>
                                <a:gd name="T21" fmla="*/ T20 w 120"/>
                                <a:gd name="T22" fmla="+- 0 12044 11786"/>
                                <a:gd name="T23" fmla="*/ 12044 h 352"/>
                                <a:gd name="T24" fmla="+- 0 8595 8544"/>
                                <a:gd name="T25" fmla="*/ T24 w 120"/>
                                <a:gd name="T26" fmla="+- 0 12038 11786"/>
                                <a:gd name="T27" fmla="*/ 12038 h 352"/>
                                <a:gd name="T28" fmla="+- 0 8594 8544"/>
                                <a:gd name="T29" fmla="*/ T28 w 120"/>
                                <a:gd name="T30" fmla="+- 0 12019 11786"/>
                                <a:gd name="T31" fmla="*/ 12019 h 3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20" h="352">
                                  <a:moveTo>
                                    <a:pt x="50" y="233"/>
                                  </a:moveTo>
                                  <a:lnTo>
                                    <a:pt x="0" y="235"/>
                                  </a:lnTo>
                                  <a:lnTo>
                                    <a:pt x="66" y="352"/>
                                  </a:lnTo>
                                  <a:lnTo>
                                    <a:pt x="106" y="262"/>
                                  </a:lnTo>
                                  <a:lnTo>
                                    <a:pt x="56" y="262"/>
                                  </a:lnTo>
                                  <a:lnTo>
                                    <a:pt x="52" y="258"/>
                                  </a:lnTo>
                                  <a:lnTo>
                                    <a:pt x="51" y="252"/>
                                  </a:lnTo>
                                  <a:lnTo>
                                    <a:pt x="50" y="233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" name="Freeform 195"/>
                          <wps:cNvSpPr>
                            <a:spLocks/>
                          </wps:cNvSpPr>
                          <wps:spPr bwMode="auto">
                            <a:xfrm>
                              <a:off x="8544" y="11786"/>
                              <a:ext cx="120" cy="352"/>
                            </a:xfrm>
                            <a:custGeom>
                              <a:avLst/>
                              <a:gdLst>
                                <a:gd name="T0" fmla="+- 0 8614 8544"/>
                                <a:gd name="T1" fmla="*/ T0 w 120"/>
                                <a:gd name="T2" fmla="+- 0 12018 11786"/>
                                <a:gd name="T3" fmla="*/ 12018 h 352"/>
                                <a:gd name="T4" fmla="+- 0 8594 8544"/>
                                <a:gd name="T5" fmla="*/ T4 w 120"/>
                                <a:gd name="T6" fmla="+- 0 12019 11786"/>
                                <a:gd name="T7" fmla="*/ 12019 h 352"/>
                                <a:gd name="T8" fmla="+- 0 8595 8544"/>
                                <a:gd name="T9" fmla="*/ T8 w 120"/>
                                <a:gd name="T10" fmla="+- 0 12039 11786"/>
                                <a:gd name="T11" fmla="*/ 12039 h 352"/>
                                <a:gd name="T12" fmla="+- 0 8596 8544"/>
                                <a:gd name="T13" fmla="*/ T12 w 120"/>
                                <a:gd name="T14" fmla="+- 0 12044 11786"/>
                                <a:gd name="T15" fmla="*/ 12044 h 352"/>
                                <a:gd name="T16" fmla="+- 0 8600 8544"/>
                                <a:gd name="T17" fmla="*/ T16 w 120"/>
                                <a:gd name="T18" fmla="+- 0 12048 11786"/>
                                <a:gd name="T19" fmla="*/ 12048 h 352"/>
                                <a:gd name="T20" fmla="+- 0 8606 8544"/>
                                <a:gd name="T21" fmla="*/ T20 w 120"/>
                                <a:gd name="T22" fmla="+- 0 12048 11786"/>
                                <a:gd name="T23" fmla="*/ 12048 h 352"/>
                                <a:gd name="T24" fmla="+- 0 8611 8544"/>
                                <a:gd name="T25" fmla="*/ T24 w 120"/>
                                <a:gd name="T26" fmla="+- 0 12048 11786"/>
                                <a:gd name="T27" fmla="*/ 12048 h 352"/>
                                <a:gd name="T28" fmla="+- 0 8616 8544"/>
                                <a:gd name="T29" fmla="*/ T28 w 120"/>
                                <a:gd name="T30" fmla="+- 0 12043 11786"/>
                                <a:gd name="T31" fmla="*/ 12043 h 352"/>
                                <a:gd name="T32" fmla="+- 0 8615 8544"/>
                                <a:gd name="T33" fmla="*/ T32 w 120"/>
                                <a:gd name="T34" fmla="+- 0 12038 11786"/>
                                <a:gd name="T35" fmla="*/ 12038 h 352"/>
                                <a:gd name="T36" fmla="+- 0 8614 8544"/>
                                <a:gd name="T37" fmla="*/ T36 w 120"/>
                                <a:gd name="T38" fmla="+- 0 12018 11786"/>
                                <a:gd name="T39" fmla="*/ 12018 h 3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20" h="352">
                                  <a:moveTo>
                                    <a:pt x="70" y="232"/>
                                  </a:moveTo>
                                  <a:lnTo>
                                    <a:pt x="50" y="233"/>
                                  </a:lnTo>
                                  <a:lnTo>
                                    <a:pt x="51" y="253"/>
                                  </a:lnTo>
                                  <a:lnTo>
                                    <a:pt x="52" y="258"/>
                                  </a:lnTo>
                                  <a:lnTo>
                                    <a:pt x="56" y="262"/>
                                  </a:lnTo>
                                  <a:lnTo>
                                    <a:pt x="62" y="262"/>
                                  </a:lnTo>
                                  <a:lnTo>
                                    <a:pt x="67" y="262"/>
                                  </a:lnTo>
                                  <a:lnTo>
                                    <a:pt x="72" y="257"/>
                                  </a:lnTo>
                                  <a:lnTo>
                                    <a:pt x="71" y="252"/>
                                  </a:lnTo>
                                  <a:lnTo>
                                    <a:pt x="70" y="232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" name="Freeform 194"/>
                          <wps:cNvSpPr>
                            <a:spLocks/>
                          </wps:cNvSpPr>
                          <wps:spPr bwMode="auto">
                            <a:xfrm>
                              <a:off x="8544" y="11786"/>
                              <a:ext cx="120" cy="352"/>
                            </a:xfrm>
                            <a:custGeom>
                              <a:avLst/>
                              <a:gdLst>
                                <a:gd name="T0" fmla="+- 0 8664 8544"/>
                                <a:gd name="T1" fmla="*/ T0 w 120"/>
                                <a:gd name="T2" fmla="+- 0 12015 11786"/>
                                <a:gd name="T3" fmla="*/ 12015 h 352"/>
                                <a:gd name="T4" fmla="+- 0 8614 8544"/>
                                <a:gd name="T5" fmla="*/ T4 w 120"/>
                                <a:gd name="T6" fmla="+- 0 12018 11786"/>
                                <a:gd name="T7" fmla="*/ 12018 h 352"/>
                                <a:gd name="T8" fmla="+- 0 8615 8544"/>
                                <a:gd name="T9" fmla="*/ T8 w 120"/>
                                <a:gd name="T10" fmla="+- 0 12038 11786"/>
                                <a:gd name="T11" fmla="*/ 12038 h 352"/>
                                <a:gd name="T12" fmla="+- 0 8616 8544"/>
                                <a:gd name="T13" fmla="*/ T12 w 120"/>
                                <a:gd name="T14" fmla="+- 0 12043 11786"/>
                                <a:gd name="T15" fmla="*/ 12043 h 352"/>
                                <a:gd name="T16" fmla="+- 0 8611 8544"/>
                                <a:gd name="T17" fmla="*/ T16 w 120"/>
                                <a:gd name="T18" fmla="+- 0 12048 11786"/>
                                <a:gd name="T19" fmla="*/ 12048 h 352"/>
                                <a:gd name="T20" fmla="+- 0 8606 8544"/>
                                <a:gd name="T21" fmla="*/ T20 w 120"/>
                                <a:gd name="T22" fmla="+- 0 12048 11786"/>
                                <a:gd name="T23" fmla="*/ 12048 h 352"/>
                                <a:gd name="T24" fmla="+- 0 8600 8544"/>
                                <a:gd name="T25" fmla="*/ T24 w 120"/>
                                <a:gd name="T26" fmla="+- 0 12048 11786"/>
                                <a:gd name="T27" fmla="*/ 12048 h 352"/>
                                <a:gd name="T28" fmla="+- 0 8650 8544"/>
                                <a:gd name="T29" fmla="*/ T28 w 120"/>
                                <a:gd name="T30" fmla="+- 0 12048 11786"/>
                                <a:gd name="T31" fmla="*/ 12048 h 352"/>
                                <a:gd name="T32" fmla="+- 0 8664 8544"/>
                                <a:gd name="T33" fmla="*/ T32 w 120"/>
                                <a:gd name="T34" fmla="+- 0 12015 11786"/>
                                <a:gd name="T35" fmla="*/ 12015 h 3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352">
                                  <a:moveTo>
                                    <a:pt x="120" y="229"/>
                                  </a:moveTo>
                                  <a:lnTo>
                                    <a:pt x="70" y="232"/>
                                  </a:lnTo>
                                  <a:lnTo>
                                    <a:pt x="71" y="252"/>
                                  </a:lnTo>
                                  <a:lnTo>
                                    <a:pt x="72" y="257"/>
                                  </a:lnTo>
                                  <a:lnTo>
                                    <a:pt x="67" y="262"/>
                                  </a:lnTo>
                                  <a:lnTo>
                                    <a:pt x="62" y="262"/>
                                  </a:lnTo>
                                  <a:lnTo>
                                    <a:pt x="56" y="262"/>
                                  </a:lnTo>
                                  <a:lnTo>
                                    <a:pt x="106" y="262"/>
                                  </a:lnTo>
                                  <a:lnTo>
                                    <a:pt x="120" y="229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" name="Freeform 193"/>
                          <wps:cNvSpPr>
                            <a:spLocks/>
                          </wps:cNvSpPr>
                          <wps:spPr bwMode="auto">
                            <a:xfrm>
                              <a:off x="8544" y="11786"/>
                              <a:ext cx="120" cy="352"/>
                            </a:xfrm>
                            <a:custGeom>
                              <a:avLst/>
                              <a:gdLst>
                                <a:gd name="T0" fmla="+- 0 8599 8544"/>
                                <a:gd name="T1" fmla="*/ T0 w 120"/>
                                <a:gd name="T2" fmla="+- 0 11786 11786"/>
                                <a:gd name="T3" fmla="*/ 11786 h 352"/>
                                <a:gd name="T4" fmla="+- 0 8588 8544"/>
                                <a:gd name="T5" fmla="*/ T4 w 120"/>
                                <a:gd name="T6" fmla="+- 0 11786 11786"/>
                                <a:gd name="T7" fmla="*/ 11786 h 352"/>
                                <a:gd name="T8" fmla="+- 0 8584 8544"/>
                                <a:gd name="T9" fmla="*/ T8 w 120"/>
                                <a:gd name="T10" fmla="+- 0 11791 11786"/>
                                <a:gd name="T11" fmla="*/ 11791 h 352"/>
                                <a:gd name="T12" fmla="+- 0 8584 8544"/>
                                <a:gd name="T13" fmla="*/ T12 w 120"/>
                                <a:gd name="T14" fmla="+- 0 11796 11786"/>
                                <a:gd name="T15" fmla="*/ 11796 h 352"/>
                                <a:gd name="T16" fmla="+- 0 8594 8544"/>
                                <a:gd name="T17" fmla="*/ T16 w 120"/>
                                <a:gd name="T18" fmla="+- 0 12019 11786"/>
                                <a:gd name="T19" fmla="*/ 12019 h 352"/>
                                <a:gd name="T20" fmla="+- 0 8614 8544"/>
                                <a:gd name="T21" fmla="*/ T20 w 120"/>
                                <a:gd name="T22" fmla="+- 0 12018 11786"/>
                                <a:gd name="T23" fmla="*/ 12018 h 352"/>
                                <a:gd name="T24" fmla="+- 0 8604 8544"/>
                                <a:gd name="T25" fmla="*/ T24 w 120"/>
                                <a:gd name="T26" fmla="+- 0 11796 11786"/>
                                <a:gd name="T27" fmla="*/ 11796 h 352"/>
                                <a:gd name="T28" fmla="+- 0 8604 8544"/>
                                <a:gd name="T29" fmla="*/ T28 w 120"/>
                                <a:gd name="T30" fmla="+- 0 11790 11786"/>
                                <a:gd name="T31" fmla="*/ 11790 h 352"/>
                                <a:gd name="T32" fmla="+- 0 8599 8544"/>
                                <a:gd name="T33" fmla="*/ T32 w 120"/>
                                <a:gd name="T34" fmla="+- 0 11786 11786"/>
                                <a:gd name="T35" fmla="*/ 11786 h 3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352">
                                  <a:moveTo>
                                    <a:pt x="55" y="0"/>
                                  </a:moveTo>
                                  <a:lnTo>
                                    <a:pt x="44" y="0"/>
                                  </a:lnTo>
                                  <a:lnTo>
                                    <a:pt x="40" y="5"/>
                                  </a:lnTo>
                                  <a:lnTo>
                                    <a:pt x="40" y="10"/>
                                  </a:lnTo>
                                  <a:lnTo>
                                    <a:pt x="50" y="233"/>
                                  </a:lnTo>
                                  <a:lnTo>
                                    <a:pt x="70" y="232"/>
                                  </a:lnTo>
                                  <a:lnTo>
                                    <a:pt x="60" y="10"/>
                                  </a:lnTo>
                                  <a:lnTo>
                                    <a:pt x="60" y="4"/>
                                  </a:lnTo>
                                  <a:lnTo>
                                    <a:pt x="55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0" name="Group 187"/>
                        <wpg:cNvGrpSpPr>
                          <a:grpSpLocks/>
                        </wpg:cNvGrpSpPr>
                        <wpg:grpSpPr bwMode="auto">
                          <a:xfrm>
                            <a:off x="8594" y="10333"/>
                            <a:ext cx="1677" cy="120"/>
                            <a:chOff x="8594" y="10333"/>
                            <a:chExt cx="1677" cy="120"/>
                          </a:xfrm>
                        </wpg:grpSpPr>
                        <wps:wsp>
                          <wps:cNvPr id="171" name="Freeform 191"/>
                          <wps:cNvSpPr>
                            <a:spLocks/>
                          </wps:cNvSpPr>
                          <wps:spPr bwMode="auto">
                            <a:xfrm>
                              <a:off x="8594" y="10333"/>
                              <a:ext cx="1677" cy="120"/>
                            </a:xfrm>
                            <a:custGeom>
                              <a:avLst/>
                              <a:gdLst>
                                <a:gd name="T0" fmla="+- 0 8714 8594"/>
                                <a:gd name="T1" fmla="*/ T0 w 1677"/>
                                <a:gd name="T2" fmla="+- 0 10333 10333"/>
                                <a:gd name="T3" fmla="*/ 10333 h 120"/>
                                <a:gd name="T4" fmla="+- 0 8594 8594"/>
                                <a:gd name="T5" fmla="*/ T4 w 1677"/>
                                <a:gd name="T6" fmla="+- 0 10393 10333"/>
                                <a:gd name="T7" fmla="*/ 10393 h 120"/>
                                <a:gd name="T8" fmla="+- 0 8714 8594"/>
                                <a:gd name="T9" fmla="*/ T8 w 1677"/>
                                <a:gd name="T10" fmla="+- 0 10453 10333"/>
                                <a:gd name="T11" fmla="*/ 10453 h 120"/>
                                <a:gd name="T12" fmla="+- 0 8714 8594"/>
                                <a:gd name="T13" fmla="*/ T12 w 1677"/>
                                <a:gd name="T14" fmla="+- 0 10403 10333"/>
                                <a:gd name="T15" fmla="*/ 10403 h 120"/>
                                <a:gd name="T16" fmla="+- 0 8688 8594"/>
                                <a:gd name="T17" fmla="*/ T16 w 1677"/>
                                <a:gd name="T18" fmla="+- 0 10403 10333"/>
                                <a:gd name="T19" fmla="*/ 10403 h 120"/>
                                <a:gd name="T20" fmla="+- 0 8684 8594"/>
                                <a:gd name="T21" fmla="*/ T20 w 1677"/>
                                <a:gd name="T22" fmla="+- 0 10398 10333"/>
                                <a:gd name="T23" fmla="*/ 10398 h 120"/>
                                <a:gd name="T24" fmla="+- 0 8684 8594"/>
                                <a:gd name="T25" fmla="*/ T24 w 1677"/>
                                <a:gd name="T26" fmla="+- 0 10387 10333"/>
                                <a:gd name="T27" fmla="*/ 10387 h 120"/>
                                <a:gd name="T28" fmla="+- 0 8688 8594"/>
                                <a:gd name="T29" fmla="*/ T28 w 1677"/>
                                <a:gd name="T30" fmla="+- 0 10383 10333"/>
                                <a:gd name="T31" fmla="*/ 10383 h 120"/>
                                <a:gd name="T32" fmla="+- 0 8714 8594"/>
                                <a:gd name="T33" fmla="*/ T32 w 1677"/>
                                <a:gd name="T34" fmla="+- 0 10383 10333"/>
                                <a:gd name="T35" fmla="*/ 10383 h 120"/>
                                <a:gd name="T36" fmla="+- 0 8714 8594"/>
                                <a:gd name="T37" fmla="*/ T36 w 1677"/>
                                <a:gd name="T38" fmla="+- 0 10333 10333"/>
                                <a:gd name="T39" fmla="*/ 10333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677" h="120">
                                  <a:moveTo>
                                    <a:pt x="120" y="0"/>
                                  </a:moveTo>
                                  <a:lnTo>
                                    <a:pt x="0" y="60"/>
                                  </a:lnTo>
                                  <a:lnTo>
                                    <a:pt x="120" y="120"/>
                                  </a:lnTo>
                                  <a:lnTo>
                                    <a:pt x="120" y="70"/>
                                  </a:lnTo>
                                  <a:lnTo>
                                    <a:pt x="94" y="70"/>
                                  </a:lnTo>
                                  <a:lnTo>
                                    <a:pt x="90" y="65"/>
                                  </a:lnTo>
                                  <a:lnTo>
                                    <a:pt x="90" y="54"/>
                                  </a:lnTo>
                                  <a:lnTo>
                                    <a:pt x="94" y="50"/>
                                  </a:lnTo>
                                  <a:lnTo>
                                    <a:pt x="120" y="50"/>
                                  </a:lnTo>
                                  <a:lnTo>
                                    <a:pt x="12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" name="Freeform 190"/>
                          <wps:cNvSpPr>
                            <a:spLocks/>
                          </wps:cNvSpPr>
                          <wps:spPr bwMode="auto">
                            <a:xfrm>
                              <a:off x="8594" y="10333"/>
                              <a:ext cx="1677" cy="120"/>
                            </a:xfrm>
                            <a:custGeom>
                              <a:avLst/>
                              <a:gdLst>
                                <a:gd name="T0" fmla="+- 0 8714 8594"/>
                                <a:gd name="T1" fmla="*/ T0 w 1677"/>
                                <a:gd name="T2" fmla="+- 0 10383 10333"/>
                                <a:gd name="T3" fmla="*/ 10383 h 120"/>
                                <a:gd name="T4" fmla="+- 0 8688 8594"/>
                                <a:gd name="T5" fmla="*/ T4 w 1677"/>
                                <a:gd name="T6" fmla="+- 0 10383 10333"/>
                                <a:gd name="T7" fmla="*/ 10383 h 120"/>
                                <a:gd name="T8" fmla="+- 0 8684 8594"/>
                                <a:gd name="T9" fmla="*/ T8 w 1677"/>
                                <a:gd name="T10" fmla="+- 0 10387 10333"/>
                                <a:gd name="T11" fmla="*/ 10387 h 120"/>
                                <a:gd name="T12" fmla="+- 0 8684 8594"/>
                                <a:gd name="T13" fmla="*/ T12 w 1677"/>
                                <a:gd name="T14" fmla="+- 0 10398 10333"/>
                                <a:gd name="T15" fmla="*/ 10398 h 120"/>
                                <a:gd name="T16" fmla="+- 0 8688 8594"/>
                                <a:gd name="T17" fmla="*/ T16 w 1677"/>
                                <a:gd name="T18" fmla="+- 0 10403 10333"/>
                                <a:gd name="T19" fmla="*/ 10403 h 120"/>
                                <a:gd name="T20" fmla="+- 0 8714 8594"/>
                                <a:gd name="T21" fmla="*/ T20 w 1677"/>
                                <a:gd name="T22" fmla="+- 0 10403 10333"/>
                                <a:gd name="T23" fmla="*/ 10403 h 120"/>
                                <a:gd name="T24" fmla="+- 0 8714 8594"/>
                                <a:gd name="T25" fmla="*/ T24 w 1677"/>
                                <a:gd name="T26" fmla="+- 0 10383 10333"/>
                                <a:gd name="T27" fmla="*/ 10383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677" h="120">
                                  <a:moveTo>
                                    <a:pt x="120" y="50"/>
                                  </a:moveTo>
                                  <a:lnTo>
                                    <a:pt x="94" y="50"/>
                                  </a:lnTo>
                                  <a:lnTo>
                                    <a:pt x="90" y="54"/>
                                  </a:lnTo>
                                  <a:lnTo>
                                    <a:pt x="90" y="65"/>
                                  </a:lnTo>
                                  <a:lnTo>
                                    <a:pt x="94" y="70"/>
                                  </a:lnTo>
                                  <a:lnTo>
                                    <a:pt x="120" y="70"/>
                                  </a:lnTo>
                                  <a:lnTo>
                                    <a:pt x="120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" name="Freeform 189"/>
                          <wps:cNvSpPr>
                            <a:spLocks/>
                          </wps:cNvSpPr>
                          <wps:spPr bwMode="auto">
                            <a:xfrm>
                              <a:off x="8594" y="10333"/>
                              <a:ext cx="1677" cy="120"/>
                            </a:xfrm>
                            <a:custGeom>
                              <a:avLst/>
                              <a:gdLst>
                                <a:gd name="T0" fmla="+- 0 8714 8594"/>
                                <a:gd name="T1" fmla="*/ T0 w 1677"/>
                                <a:gd name="T2" fmla="+- 0 10403 10333"/>
                                <a:gd name="T3" fmla="*/ 10403 h 120"/>
                                <a:gd name="T4" fmla="+- 0 8694 8594"/>
                                <a:gd name="T5" fmla="*/ T4 w 1677"/>
                                <a:gd name="T6" fmla="+- 0 10403 10333"/>
                                <a:gd name="T7" fmla="*/ 10403 h 120"/>
                                <a:gd name="T8" fmla="+- 0 8714 8594"/>
                                <a:gd name="T9" fmla="*/ T8 w 1677"/>
                                <a:gd name="T10" fmla="+- 0 10403 10333"/>
                                <a:gd name="T11" fmla="*/ 10403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1677" h="120">
                                  <a:moveTo>
                                    <a:pt x="120" y="70"/>
                                  </a:moveTo>
                                  <a:lnTo>
                                    <a:pt x="100" y="70"/>
                                  </a:lnTo>
                                  <a:lnTo>
                                    <a:pt x="120" y="7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" name="Freeform 188"/>
                          <wps:cNvSpPr>
                            <a:spLocks/>
                          </wps:cNvSpPr>
                          <wps:spPr bwMode="auto">
                            <a:xfrm>
                              <a:off x="8594" y="10333"/>
                              <a:ext cx="1677" cy="120"/>
                            </a:xfrm>
                            <a:custGeom>
                              <a:avLst/>
                              <a:gdLst>
                                <a:gd name="T0" fmla="+- 0 10267 8594"/>
                                <a:gd name="T1" fmla="*/ T0 w 1677"/>
                                <a:gd name="T2" fmla="+- 0 10382 10333"/>
                                <a:gd name="T3" fmla="*/ 10382 h 120"/>
                                <a:gd name="T4" fmla="+- 0 8714 8594"/>
                                <a:gd name="T5" fmla="*/ T4 w 1677"/>
                                <a:gd name="T6" fmla="+- 0 10383 10333"/>
                                <a:gd name="T7" fmla="*/ 10383 h 120"/>
                                <a:gd name="T8" fmla="+- 0 8714 8594"/>
                                <a:gd name="T9" fmla="*/ T8 w 1677"/>
                                <a:gd name="T10" fmla="+- 0 10403 10333"/>
                                <a:gd name="T11" fmla="*/ 10403 h 120"/>
                                <a:gd name="T12" fmla="+- 0 10267 8594"/>
                                <a:gd name="T13" fmla="*/ T12 w 1677"/>
                                <a:gd name="T14" fmla="+- 0 10402 10333"/>
                                <a:gd name="T15" fmla="*/ 10402 h 120"/>
                                <a:gd name="T16" fmla="+- 0 10271 8594"/>
                                <a:gd name="T17" fmla="*/ T16 w 1677"/>
                                <a:gd name="T18" fmla="+- 0 10398 10333"/>
                                <a:gd name="T19" fmla="*/ 10398 h 120"/>
                                <a:gd name="T20" fmla="+- 0 10271 8594"/>
                                <a:gd name="T21" fmla="*/ T20 w 1677"/>
                                <a:gd name="T22" fmla="+- 0 10386 10333"/>
                                <a:gd name="T23" fmla="*/ 10386 h 120"/>
                                <a:gd name="T24" fmla="+- 0 10267 8594"/>
                                <a:gd name="T25" fmla="*/ T24 w 1677"/>
                                <a:gd name="T26" fmla="+- 0 10382 10333"/>
                                <a:gd name="T27" fmla="*/ 10382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677" h="120">
                                  <a:moveTo>
                                    <a:pt x="1673" y="49"/>
                                  </a:moveTo>
                                  <a:lnTo>
                                    <a:pt x="120" y="50"/>
                                  </a:lnTo>
                                  <a:lnTo>
                                    <a:pt x="120" y="70"/>
                                  </a:lnTo>
                                  <a:lnTo>
                                    <a:pt x="1673" y="69"/>
                                  </a:lnTo>
                                  <a:lnTo>
                                    <a:pt x="1677" y="65"/>
                                  </a:lnTo>
                                  <a:lnTo>
                                    <a:pt x="1677" y="53"/>
                                  </a:lnTo>
                                  <a:lnTo>
                                    <a:pt x="1673" y="49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5" name="Group 185"/>
                        <wpg:cNvGrpSpPr>
                          <a:grpSpLocks/>
                        </wpg:cNvGrpSpPr>
                        <wpg:grpSpPr bwMode="auto">
                          <a:xfrm>
                            <a:off x="9624" y="10392"/>
                            <a:ext cx="638" cy="3139"/>
                            <a:chOff x="9624" y="10392"/>
                            <a:chExt cx="638" cy="3139"/>
                          </a:xfrm>
                        </wpg:grpSpPr>
                        <wps:wsp>
                          <wps:cNvPr id="176" name="Freeform 186"/>
                          <wps:cNvSpPr>
                            <a:spLocks/>
                          </wps:cNvSpPr>
                          <wps:spPr bwMode="auto">
                            <a:xfrm>
                              <a:off x="9624" y="10392"/>
                              <a:ext cx="638" cy="3139"/>
                            </a:xfrm>
                            <a:custGeom>
                              <a:avLst/>
                              <a:gdLst>
                                <a:gd name="T0" fmla="+- 0 9624 9624"/>
                                <a:gd name="T1" fmla="*/ T0 w 638"/>
                                <a:gd name="T2" fmla="+- 0 13531 10392"/>
                                <a:gd name="T3" fmla="*/ 13531 h 3139"/>
                                <a:gd name="T4" fmla="+- 0 10261 9624"/>
                                <a:gd name="T5" fmla="*/ T4 w 638"/>
                                <a:gd name="T6" fmla="+- 0 13531 10392"/>
                                <a:gd name="T7" fmla="*/ 13531 h 3139"/>
                                <a:gd name="T8" fmla="+- 0 10262 9624"/>
                                <a:gd name="T9" fmla="*/ T8 w 638"/>
                                <a:gd name="T10" fmla="+- 0 10392 10392"/>
                                <a:gd name="T11" fmla="*/ 10392 h 313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638" h="3139">
                                  <a:moveTo>
                                    <a:pt x="0" y="3139"/>
                                  </a:moveTo>
                                  <a:lnTo>
                                    <a:pt x="637" y="3139"/>
                                  </a:lnTo>
                                  <a:lnTo>
                                    <a:pt x="638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7" name="Group 180"/>
                        <wpg:cNvGrpSpPr>
                          <a:grpSpLocks/>
                        </wpg:cNvGrpSpPr>
                        <wpg:grpSpPr bwMode="auto">
                          <a:xfrm>
                            <a:off x="8547" y="7259"/>
                            <a:ext cx="120" cy="657"/>
                            <a:chOff x="8547" y="7259"/>
                            <a:chExt cx="120" cy="657"/>
                          </a:xfrm>
                        </wpg:grpSpPr>
                        <wps:wsp>
                          <wps:cNvPr id="178" name="Freeform 184"/>
                          <wps:cNvSpPr>
                            <a:spLocks/>
                          </wps:cNvSpPr>
                          <wps:spPr bwMode="auto">
                            <a:xfrm>
                              <a:off x="8547" y="7259"/>
                              <a:ext cx="120" cy="657"/>
                            </a:xfrm>
                            <a:custGeom>
                              <a:avLst/>
                              <a:gdLst>
                                <a:gd name="T0" fmla="+- 0 8597 8547"/>
                                <a:gd name="T1" fmla="*/ T0 w 120"/>
                                <a:gd name="T2" fmla="+- 0 7796 7259"/>
                                <a:gd name="T3" fmla="*/ 7796 h 657"/>
                                <a:gd name="T4" fmla="+- 0 8547 8547"/>
                                <a:gd name="T5" fmla="*/ T4 w 120"/>
                                <a:gd name="T6" fmla="+- 0 7798 7259"/>
                                <a:gd name="T7" fmla="*/ 7798 h 657"/>
                                <a:gd name="T8" fmla="+- 0 8610 8547"/>
                                <a:gd name="T9" fmla="*/ T8 w 120"/>
                                <a:gd name="T10" fmla="+- 0 7916 7259"/>
                                <a:gd name="T11" fmla="*/ 7916 h 657"/>
                                <a:gd name="T12" fmla="+- 0 8652 8547"/>
                                <a:gd name="T13" fmla="*/ T12 w 120"/>
                                <a:gd name="T14" fmla="+- 0 7826 7259"/>
                                <a:gd name="T15" fmla="*/ 7826 h 657"/>
                                <a:gd name="T16" fmla="+- 0 8602 8547"/>
                                <a:gd name="T17" fmla="*/ T16 w 120"/>
                                <a:gd name="T18" fmla="+- 0 7826 7259"/>
                                <a:gd name="T19" fmla="*/ 7826 h 657"/>
                                <a:gd name="T20" fmla="+- 0 8598 8547"/>
                                <a:gd name="T21" fmla="*/ T20 w 120"/>
                                <a:gd name="T22" fmla="+- 0 7822 7259"/>
                                <a:gd name="T23" fmla="*/ 7822 h 657"/>
                                <a:gd name="T24" fmla="+- 0 8598 8547"/>
                                <a:gd name="T25" fmla="*/ T24 w 120"/>
                                <a:gd name="T26" fmla="+- 0 7816 7259"/>
                                <a:gd name="T27" fmla="*/ 7816 h 657"/>
                                <a:gd name="T28" fmla="+- 0 8597 8547"/>
                                <a:gd name="T29" fmla="*/ T28 w 120"/>
                                <a:gd name="T30" fmla="+- 0 7796 7259"/>
                                <a:gd name="T31" fmla="*/ 7796 h 65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20" h="657">
                                  <a:moveTo>
                                    <a:pt x="50" y="537"/>
                                  </a:moveTo>
                                  <a:lnTo>
                                    <a:pt x="0" y="539"/>
                                  </a:lnTo>
                                  <a:lnTo>
                                    <a:pt x="63" y="657"/>
                                  </a:lnTo>
                                  <a:lnTo>
                                    <a:pt x="105" y="567"/>
                                  </a:lnTo>
                                  <a:lnTo>
                                    <a:pt x="55" y="567"/>
                                  </a:lnTo>
                                  <a:lnTo>
                                    <a:pt x="51" y="563"/>
                                  </a:lnTo>
                                  <a:lnTo>
                                    <a:pt x="51" y="557"/>
                                  </a:lnTo>
                                  <a:lnTo>
                                    <a:pt x="50" y="53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" name="Freeform 183"/>
                          <wps:cNvSpPr>
                            <a:spLocks/>
                          </wps:cNvSpPr>
                          <wps:spPr bwMode="auto">
                            <a:xfrm>
                              <a:off x="8547" y="7259"/>
                              <a:ext cx="120" cy="657"/>
                            </a:xfrm>
                            <a:custGeom>
                              <a:avLst/>
                              <a:gdLst>
                                <a:gd name="T0" fmla="+- 0 8617 8547"/>
                                <a:gd name="T1" fmla="*/ T0 w 120"/>
                                <a:gd name="T2" fmla="+- 0 7796 7259"/>
                                <a:gd name="T3" fmla="*/ 7796 h 657"/>
                                <a:gd name="T4" fmla="+- 0 8597 8547"/>
                                <a:gd name="T5" fmla="*/ T4 w 120"/>
                                <a:gd name="T6" fmla="+- 0 7796 7259"/>
                                <a:gd name="T7" fmla="*/ 7796 h 657"/>
                                <a:gd name="T8" fmla="+- 0 8598 8547"/>
                                <a:gd name="T9" fmla="*/ T8 w 120"/>
                                <a:gd name="T10" fmla="+- 0 7816 7259"/>
                                <a:gd name="T11" fmla="*/ 7816 h 657"/>
                                <a:gd name="T12" fmla="+- 0 8598 8547"/>
                                <a:gd name="T13" fmla="*/ T12 w 120"/>
                                <a:gd name="T14" fmla="+- 0 7822 7259"/>
                                <a:gd name="T15" fmla="*/ 7822 h 657"/>
                                <a:gd name="T16" fmla="+- 0 8602 8547"/>
                                <a:gd name="T17" fmla="*/ T16 w 120"/>
                                <a:gd name="T18" fmla="+- 0 7826 7259"/>
                                <a:gd name="T19" fmla="*/ 7826 h 657"/>
                                <a:gd name="T20" fmla="+- 0 8613 8547"/>
                                <a:gd name="T21" fmla="*/ T20 w 120"/>
                                <a:gd name="T22" fmla="+- 0 7826 7259"/>
                                <a:gd name="T23" fmla="*/ 7826 h 657"/>
                                <a:gd name="T24" fmla="+- 0 8618 8547"/>
                                <a:gd name="T25" fmla="*/ T24 w 120"/>
                                <a:gd name="T26" fmla="+- 0 7821 7259"/>
                                <a:gd name="T27" fmla="*/ 7821 h 657"/>
                                <a:gd name="T28" fmla="+- 0 8618 8547"/>
                                <a:gd name="T29" fmla="*/ T28 w 120"/>
                                <a:gd name="T30" fmla="+- 0 7816 7259"/>
                                <a:gd name="T31" fmla="*/ 7816 h 657"/>
                                <a:gd name="T32" fmla="+- 0 8617 8547"/>
                                <a:gd name="T33" fmla="*/ T32 w 120"/>
                                <a:gd name="T34" fmla="+- 0 7796 7259"/>
                                <a:gd name="T35" fmla="*/ 7796 h 65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657">
                                  <a:moveTo>
                                    <a:pt x="70" y="537"/>
                                  </a:moveTo>
                                  <a:lnTo>
                                    <a:pt x="50" y="537"/>
                                  </a:lnTo>
                                  <a:lnTo>
                                    <a:pt x="51" y="557"/>
                                  </a:lnTo>
                                  <a:lnTo>
                                    <a:pt x="51" y="563"/>
                                  </a:lnTo>
                                  <a:lnTo>
                                    <a:pt x="55" y="567"/>
                                  </a:lnTo>
                                  <a:lnTo>
                                    <a:pt x="66" y="567"/>
                                  </a:lnTo>
                                  <a:lnTo>
                                    <a:pt x="71" y="562"/>
                                  </a:lnTo>
                                  <a:lnTo>
                                    <a:pt x="71" y="557"/>
                                  </a:lnTo>
                                  <a:lnTo>
                                    <a:pt x="70" y="537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" name="Freeform 182"/>
                          <wps:cNvSpPr>
                            <a:spLocks/>
                          </wps:cNvSpPr>
                          <wps:spPr bwMode="auto">
                            <a:xfrm>
                              <a:off x="8547" y="7259"/>
                              <a:ext cx="120" cy="657"/>
                            </a:xfrm>
                            <a:custGeom>
                              <a:avLst/>
                              <a:gdLst>
                                <a:gd name="T0" fmla="+- 0 8667 8547"/>
                                <a:gd name="T1" fmla="*/ T0 w 120"/>
                                <a:gd name="T2" fmla="+- 0 7795 7259"/>
                                <a:gd name="T3" fmla="*/ 7795 h 657"/>
                                <a:gd name="T4" fmla="+- 0 8617 8547"/>
                                <a:gd name="T5" fmla="*/ T4 w 120"/>
                                <a:gd name="T6" fmla="+- 0 7796 7259"/>
                                <a:gd name="T7" fmla="*/ 7796 h 657"/>
                                <a:gd name="T8" fmla="+- 0 8618 8547"/>
                                <a:gd name="T9" fmla="*/ T8 w 120"/>
                                <a:gd name="T10" fmla="+- 0 7816 7259"/>
                                <a:gd name="T11" fmla="*/ 7816 h 657"/>
                                <a:gd name="T12" fmla="+- 0 8618 8547"/>
                                <a:gd name="T13" fmla="*/ T12 w 120"/>
                                <a:gd name="T14" fmla="+- 0 7821 7259"/>
                                <a:gd name="T15" fmla="*/ 7821 h 657"/>
                                <a:gd name="T16" fmla="+- 0 8613 8547"/>
                                <a:gd name="T17" fmla="*/ T16 w 120"/>
                                <a:gd name="T18" fmla="+- 0 7826 7259"/>
                                <a:gd name="T19" fmla="*/ 7826 h 657"/>
                                <a:gd name="T20" fmla="+- 0 8602 8547"/>
                                <a:gd name="T21" fmla="*/ T20 w 120"/>
                                <a:gd name="T22" fmla="+- 0 7826 7259"/>
                                <a:gd name="T23" fmla="*/ 7826 h 657"/>
                                <a:gd name="T24" fmla="+- 0 8652 8547"/>
                                <a:gd name="T25" fmla="*/ T24 w 120"/>
                                <a:gd name="T26" fmla="+- 0 7826 7259"/>
                                <a:gd name="T27" fmla="*/ 7826 h 657"/>
                                <a:gd name="T28" fmla="+- 0 8667 8547"/>
                                <a:gd name="T29" fmla="*/ T28 w 120"/>
                                <a:gd name="T30" fmla="+- 0 7795 7259"/>
                                <a:gd name="T31" fmla="*/ 7795 h 65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20" h="657">
                                  <a:moveTo>
                                    <a:pt x="120" y="536"/>
                                  </a:moveTo>
                                  <a:lnTo>
                                    <a:pt x="70" y="537"/>
                                  </a:lnTo>
                                  <a:lnTo>
                                    <a:pt x="71" y="557"/>
                                  </a:lnTo>
                                  <a:lnTo>
                                    <a:pt x="71" y="562"/>
                                  </a:lnTo>
                                  <a:lnTo>
                                    <a:pt x="66" y="567"/>
                                  </a:lnTo>
                                  <a:lnTo>
                                    <a:pt x="55" y="567"/>
                                  </a:lnTo>
                                  <a:lnTo>
                                    <a:pt x="105" y="567"/>
                                  </a:lnTo>
                                  <a:lnTo>
                                    <a:pt x="120" y="536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" name="Freeform 181"/>
                          <wps:cNvSpPr>
                            <a:spLocks/>
                          </wps:cNvSpPr>
                          <wps:spPr bwMode="auto">
                            <a:xfrm>
                              <a:off x="8547" y="7259"/>
                              <a:ext cx="120" cy="657"/>
                            </a:xfrm>
                            <a:custGeom>
                              <a:avLst/>
                              <a:gdLst>
                                <a:gd name="T0" fmla="+- 0 8599 8547"/>
                                <a:gd name="T1" fmla="*/ T0 w 120"/>
                                <a:gd name="T2" fmla="+- 0 7259 7259"/>
                                <a:gd name="T3" fmla="*/ 7259 h 657"/>
                                <a:gd name="T4" fmla="+- 0 8588 8547"/>
                                <a:gd name="T5" fmla="*/ T4 w 120"/>
                                <a:gd name="T6" fmla="+- 0 7259 7259"/>
                                <a:gd name="T7" fmla="*/ 7259 h 657"/>
                                <a:gd name="T8" fmla="+- 0 8584 8547"/>
                                <a:gd name="T9" fmla="*/ T8 w 120"/>
                                <a:gd name="T10" fmla="+- 0 7264 7259"/>
                                <a:gd name="T11" fmla="*/ 7264 h 657"/>
                                <a:gd name="T12" fmla="+- 0 8584 8547"/>
                                <a:gd name="T13" fmla="*/ T12 w 120"/>
                                <a:gd name="T14" fmla="+- 0 7269 7259"/>
                                <a:gd name="T15" fmla="*/ 7269 h 657"/>
                                <a:gd name="T16" fmla="+- 0 8597 8547"/>
                                <a:gd name="T17" fmla="*/ T16 w 120"/>
                                <a:gd name="T18" fmla="+- 0 7796 7259"/>
                                <a:gd name="T19" fmla="*/ 7796 h 657"/>
                                <a:gd name="T20" fmla="+- 0 8617 8547"/>
                                <a:gd name="T21" fmla="*/ T20 w 120"/>
                                <a:gd name="T22" fmla="+- 0 7796 7259"/>
                                <a:gd name="T23" fmla="*/ 7796 h 657"/>
                                <a:gd name="T24" fmla="+- 0 8604 8547"/>
                                <a:gd name="T25" fmla="*/ T24 w 120"/>
                                <a:gd name="T26" fmla="+- 0 7269 7259"/>
                                <a:gd name="T27" fmla="*/ 7269 h 657"/>
                                <a:gd name="T28" fmla="+- 0 8604 8547"/>
                                <a:gd name="T29" fmla="*/ T28 w 120"/>
                                <a:gd name="T30" fmla="+- 0 7263 7259"/>
                                <a:gd name="T31" fmla="*/ 7263 h 657"/>
                                <a:gd name="T32" fmla="+- 0 8599 8547"/>
                                <a:gd name="T33" fmla="*/ T32 w 120"/>
                                <a:gd name="T34" fmla="+- 0 7259 7259"/>
                                <a:gd name="T35" fmla="*/ 7259 h 65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657">
                                  <a:moveTo>
                                    <a:pt x="52" y="0"/>
                                  </a:moveTo>
                                  <a:lnTo>
                                    <a:pt x="41" y="0"/>
                                  </a:lnTo>
                                  <a:lnTo>
                                    <a:pt x="37" y="5"/>
                                  </a:lnTo>
                                  <a:lnTo>
                                    <a:pt x="37" y="10"/>
                                  </a:lnTo>
                                  <a:lnTo>
                                    <a:pt x="50" y="537"/>
                                  </a:lnTo>
                                  <a:lnTo>
                                    <a:pt x="70" y="537"/>
                                  </a:lnTo>
                                  <a:lnTo>
                                    <a:pt x="57" y="10"/>
                                  </a:lnTo>
                                  <a:lnTo>
                                    <a:pt x="57" y="4"/>
                                  </a:lnTo>
                                  <a:lnTo>
                                    <a:pt x="52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2" name="Group 178"/>
                        <wpg:cNvGrpSpPr>
                          <a:grpSpLocks/>
                        </wpg:cNvGrpSpPr>
                        <wpg:grpSpPr bwMode="auto">
                          <a:xfrm>
                            <a:off x="5989" y="7269"/>
                            <a:ext cx="2605" cy="16"/>
                            <a:chOff x="5989" y="7269"/>
                            <a:chExt cx="2605" cy="16"/>
                          </a:xfrm>
                        </wpg:grpSpPr>
                        <wps:wsp>
                          <wps:cNvPr id="183" name="Freeform 179"/>
                          <wps:cNvSpPr>
                            <a:spLocks/>
                          </wps:cNvSpPr>
                          <wps:spPr bwMode="auto">
                            <a:xfrm>
                              <a:off x="5989" y="7269"/>
                              <a:ext cx="2605" cy="16"/>
                            </a:xfrm>
                            <a:custGeom>
                              <a:avLst/>
                              <a:gdLst>
                                <a:gd name="T0" fmla="+- 0 5989 5989"/>
                                <a:gd name="T1" fmla="*/ T0 w 2605"/>
                                <a:gd name="T2" fmla="+- 0 7269 7269"/>
                                <a:gd name="T3" fmla="*/ 7269 h 16"/>
                                <a:gd name="T4" fmla="+- 0 8594 5989"/>
                                <a:gd name="T5" fmla="*/ T4 w 2605"/>
                                <a:gd name="T6" fmla="+- 0 7285 7269"/>
                                <a:gd name="T7" fmla="*/ 7285 h 1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605" h="16">
                                  <a:moveTo>
                                    <a:pt x="0" y="0"/>
                                  </a:moveTo>
                                  <a:lnTo>
                                    <a:pt x="2605" y="16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4" name="Group 173"/>
                        <wpg:cNvGrpSpPr>
                          <a:grpSpLocks/>
                        </wpg:cNvGrpSpPr>
                        <wpg:grpSpPr bwMode="auto">
                          <a:xfrm>
                            <a:off x="7177" y="7501"/>
                            <a:ext cx="1417" cy="120"/>
                            <a:chOff x="7177" y="7501"/>
                            <a:chExt cx="1417" cy="120"/>
                          </a:xfrm>
                        </wpg:grpSpPr>
                        <wps:wsp>
                          <wps:cNvPr id="185" name="Freeform 177"/>
                          <wps:cNvSpPr>
                            <a:spLocks/>
                          </wps:cNvSpPr>
                          <wps:spPr bwMode="auto">
                            <a:xfrm>
                              <a:off x="7177" y="7501"/>
                              <a:ext cx="1417" cy="120"/>
                            </a:xfrm>
                            <a:custGeom>
                              <a:avLst/>
                              <a:gdLst>
                                <a:gd name="T0" fmla="+- 0 8474 7177"/>
                                <a:gd name="T1" fmla="*/ T0 w 1417"/>
                                <a:gd name="T2" fmla="+- 0 7571 7501"/>
                                <a:gd name="T3" fmla="*/ 7571 h 120"/>
                                <a:gd name="T4" fmla="+- 0 8474 7177"/>
                                <a:gd name="T5" fmla="*/ T4 w 1417"/>
                                <a:gd name="T6" fmla="+- 0 7621 7501"/>
                                <a:gd name="T7" fmla="*/ 7621 h 120"/>
                                <a:gd name="T8" fmla="+- 0 8574 7177"/>
                                <a:gd name="T9" fmla="*/ T8 w 1417"/>
                                <a:gd name="T10" fmla="+- 0 7571 7501"/>
                                <a:gd name="T11" fmla="*/ 7571 h 120"/>
                                <a:gd name="T12" fmla="+- 0 8474 7177"/>
                                <a:gd name="T13" fmla="*/ T12 w 1417"/>
                                <a:gd name="T14" fmla="+- 0 7571 7501"/>
                                <a:gd name="T15" fmla="*/ 7571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417" h="120">
                                  <a:moveTo>
                                    <a:pt x="1297" y="70"/>
                                  </a:moveTo>
                                  <a:lnTo>
                                    <a:pt x="1297" y="120"/>
                                  </a:lnTo>
                                  <a:lnTo>
                                    <a:pt x="1397" y="70"/>
                                  </a:lnTo>
                                  <a:lnTo>
                                    <a:pt x="1297" y="7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Freeform 176"/>
                          <wps:cNvSpPr>
                            <a:spLocks/>
                          </wps:cNvSpPr>
                          <wps:spPr bwMode="auto">
                            <a:xfrm>
                              <a:off x="7177" y="7501"/>
                              <a:ext cx="1417" cy="120"/>
                            </a:xfrm>
                            <a:custGeom>
                              <a:avLst/>
                              <a:gdLst>
                                <a:gd name="T0" fmla="+- 0 8474 7177"/>
                                <a:gd name="T1" fmla="*/ T0 w 1417"/>
                                <a:gd name="T2" fmla="+- 0 7551 7501"/>
                                <a:gd name="T3" fmla="*/ 7551 h 120"/>
                                <a:gd name="T4" fmla="+- 0 8474 7177"/>
                                <a:gd name="T5" fmla="*/ T4 w 1417"/>
                                <a:gd name="T6" fmla="+- 0 7571 7501"/>
                                <a:gd name="T7" fmla="*/ 7571 h 120"/>
                                <a:gd name="T8" fmla="+- 0 8500 7177"/>
                                <a:gd name="T9" fmla="*/ T8 w 1417"/>
                                <a:gd name="T10" fmla="+- 0 7571 7501"/>
                                <a:gd name="T11" fmla="*/ 7571 h 120"/>
                                <a:gd name="T12" fmla="+- 0 8504 7177"/>
                                <a:gd name="T13" fmla="*/ T12 w 1417"/>
                                <a:gd name="T14" fmla="+- 0 7566 7501"/>
                                <a:gd name="T15" fmla="*/ 7566 h 120"/>
                                <a:gd name="T16" fmla="+- 0 8504 7177"/>
                                <a:gd name="T17" fmla="*/ T16 w 1417"/>
                                <a:gd name="T18" fmla="+- 0 7555 7501"/>
                                <a:gd name="T19" fmla="*/ 7555 h 120"/>
                                <a:gd name="T20" fmla="+- 0 8500 7177"/>
                                <a:gd name="T21" fmla="*/ T20 w 1417"/>
                                <a:gd name="T22" fmla="+- 0 7551 7501"/>
                                <a:gd name="T23" fmla="*/ 7551 h 120"/>
                                <a:gd name="T24" fmla="+- 0 8474 7177"/>
                                <a:gd name="T25" fmla="*/ T24 w 1417"/>
                                <a:gd name="T26" fmla="+- 0 7551 7501"/>
                                <a:gd name="T27" fmla="*/ 7551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417" h="120">
                                  <a:moveTo>
                                    <a:pt x="1297" y="50"/>
                                  </a:moveTo>
                                  <a:lnTo>
                                    <a:pt x="1297" y="70"/>
                                  </a:lnTo>
                                  <a:lnTo>
                                    <a:pt x="1323" y="70"/>
                                  </a:lnTo>
                                  <a:lnTo>
                                    <a:pt x="1327" y="65"/>
                                  </a:lnTo>
                                  <a:lnTo>
                                    <a:pt x="1327" y="54"/>
                                  </a:lnTo>
                                  <a:lnTo>
                                    <a:pt x="1323" y="50"/>
                                  </a:lnTo>
                                  <a:lnTo>
                                    <a:pt x="1297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" name="Freeform 175"/>
                          <wps:cNvSpPr>
                            <a:spLocks/>
                          </wps:cNvSpPr>
                          <wps:spPr bwMode="auto">
                            <a:xfrm>
                              <a:off x="7177" y="7501"/>
                              <a:ext cx="1417" cy="120"/>
                            </a:xfrm>
                            <a:custGeom>
                              <a:avLst/>
                              <a:gdLst>
                                <a:gd name="T0" fmla="+- 0 8474 7177"/>
                                <a:gd name="T1" fmla="*/ T0 w 1417"/>
                                <a:gd name="T2" fmla="+- 0 7501 7501"/>
                                <a:gd name="T3" fmla="*/ 7501 h 120"/>
                                <a:gd name="T4" fmla="+- 0 8474 7177"/>
                                <a:gd name="T5" fmla="*/ T4 w 1417"/>
                                <a:gd name="T6" fmla="+- 0 7551 7501"/>
                                <a:gd name="T7" fmla="*/ 7551 h 120"/>
                                <a:gd name="T8" fmla="+- 0 8494 7177"/>
                                <a:gd name="T9" fmla="*/ T8 w 1417"/>
                                <a:gd name="T10" fmla="+- 0 7551 7501"/>
                                <a:gd name="T11" fmla="*/ 7551 h 120"/>
                                <a:gd name="T12" fmla="+- 0 8500 7177"/>
                                <a:gd name="T13" fmla="*/ T12 w 1417"/>
                                <a:gd name="T14" fmla="+- 0 7551 7501"/>
                                <a:gd name="T15" fmla="*/ 7551 h 120"/>
                                <a:gd name="T16" fmla="+- 0 8504 7177"/>
                                <a:gd name="T17" fmla="*/ T16 w 1417"/>
                                <a:gd name="T18" fmla="+- 0 7555 7501"/>
                                <a:gd name="T19" fmla="*/ 7555 h 120"/>
                                <a:gd name="T20" fmla="+- 0 8504 7177"/>
                                <a:gd name="T21" fmla="*/ T20 w 1417"/>
                                <a:gd name="T22" fmla="+- 0 7566 7501"/>
                                <a:gd name="T23" fmla="*/ 7566 h 120"/>
                                <a:gd name="T24" fmla="+- 0 8500 7177"/>
                                <a:gd name="T25" fmla="*/ T24 w 1417"/>
                                <a:gd name="T26" fmla="+- 0 7571 7501"/>
                                <a:gd name="T27" fmla="*/ 7571 h 120"/>
                                <a:gd name="T28" fmla="+- 0 8574 7177"/>
                                <a:gd name="T29" fmla="*/ T28 w 1417"/>
                                <a:gd name="T30" fmla="+- 0 7571 7501"/>
                                <a:gd name="T31" fmla="*/ 7571 h 120"/>
                                <a:gd name="T32" fmla="+- 0 8594 7177"/>
                                <a:gd name="T33" fmla="*/ T32 w 1417"/>
                                <a:gd name="T34" fmla="+- 0 7561 7501"/>
                                <a:gd name="T35" fmla="*/ 7561 h 120"/>
                                <a:gd name="T36" fmla="+- 0 8474 7177"/>
                                <a:gd name="T37" fmla="*/ T36 w 1417"/>
                                <a:gd name="T38" fmla="+- 0 7501 7501"/>
                                <a:gd name="T39" fmla="*/ 7501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417" h="120">
                                  <a:moveTo>
                                    <a:pt x="1297" y="0"/>
                                  </a:moveTo>
                                  <a:lnTo>
                                    <a:pt x="1297" y="50"/>
                                  </a:lnTo>
                                  <a:lnTo>
                                    <a:pt x="1317" y="50"/>
                                  </a:lnTo>
                                  <a:lnTo>
                                    <a:pt x="1323" y="50"/>
                                  </a:lnTo>
                                  <a:lnTo>
                                    <a:pt x="1327" y="54"/>
                                  </a:lnTo>
                                  <a:lnTo>
                                    <a:pt x="1327" y="65"/>
                                  </a:lnTo>
                                  <a:lnTo>
                                    <a:pt x="1323" y="70"/>
                                  </a:lnTo>
                                  <a:lnTo>
                                    <a:pt x="1397" y="70"/>
                                  </a:lnTo>
                                  <a:lnTo>
                                    <a:pt x="1417" y="60"/>
                                  </a:lnTo>
                                  <a:lnTo>
                                    <a:pt x="1297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" name="Freeform 174"/>
                          <wps:cNvSpPr>
                            <a:spLocks/>
                          </wps:cNvSpPr>
                          <wps:spPr bwMode="auto">
                            <a:xfrm>
                              <a:off x="7177" y="7501"/>
                              <a:ext cx="1417" cy="120"/>
                            </a:xfrm>
                            <a:custGeom>
                              <a:avLst/>
                              <a:gdLst>
                                <a:gd name="T0" fmla="+- 0 7187 7177"/>
                                <a:gd name="T1" fmla="*/ T0 w 1417"/>
                                <a:gd name="T2" fmla="+- 0 7550 7501"/>
                                <a:gd name="T3" fmla="*/ 7550 h 120"/>
                                <a:gd name="T4" fmla="+- 0 7181 7177"/>
                                <a:gd name="T5" fmla="*/ T4 w 1417"/>
                                <a:gd name="T6" fmla="+- 0 7550 7501"/>
                                <a:gd name="T7" fmla="*/ 7550 h 120"/>
                                <a:gd name="T8" fmla="+- 0 7177 7177"/>
                                <a:gd name="T9" fmla="*/ T8 w 1417"/>
                                <a:gd name="T10" fmla="+- 0 7554 7501"/>
                                <a:gd name="T11" fmla="*/ 7554 h 120"/>
                                <a:gd name="T12" fmla="+- 0 7177 7177"/>
                                <a:gd name="T13" fmla="*/ T12 w 1417"/>
                                <a:gd name="T14" fmla="+- 0 7566 7501"/>
                                <a:gd name="T15" fmla="*/ 7566 h 120"/>
                                <a:gd name="T16" fmla="+- 0 7181 7177"/>
                                <a:gd name="T17" fmla="*/ T16 w 1417"/>
                                <a:gd name="T18" fmla="+- 0 7570 7501"/>
                                <a:gd name="T19" fmla="*/ 7570 h 120"/>
                                <a:gd name="T20" fmla="+- 0 8474 7177"/>
                                <a:gd name="T21" fmla="*/ T20 w 1417"/>
                                <a:gd name="T22" fmla="+- 0 7571 7501"/>
                                <a:gd name="T23" fmla="*/ 7571 h 120"/>
                                <a:gd name="T24" fmla="+- 0 8474 7177"/>
                                <a:gd name="T25" fmla="*/ T24 w 1417"/>
                                <a:gd name="T26" fmla="+- 0 7551 7501"/>
                                <a:gd name="T27" fmla="*/ 7551 h 120"/>
                                <a:gd name="T28" fmla="+- 0 7187 7177"/>
                                <a:gd name="T29" fmla="*/ T28 w 1417"/>
                                <a:gd name="T30" fmla="+- 0 7550 7501"/>
                                <a:gd name="T31" fmla="*/ 7550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417" h="120">
                                  <a:moveTo>
                                    <a:pt x="10" y="49"/>
                                  </a:moveTo>
                                  <a:lnTo>
                                    <a:pt x="4" y="49"/>
                                  </a:lnTo>
                                  <a:lnTo>
                                    <a:pt x="0" y="53"/>
                                  </a:lnTo>
                                  <a:lnTo>
                                    <a:pt x="0" y="65"/>
                                  </a:lnTo>
                                  <a:lnTo>
                                    <a:pt x="4" y="69"/>
                                  </a:lnTo>
                                  <a:lnTo>
                                    <a:pt x="1297" y="70"/>
                                  </a:lnTo>
                                  <a:lnTo>
                                    <a:pt x="1297" y="50"/>
                                  </a:lnTo>
                                  <a:lnTo>
                                    <a:pt x="10" y="49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9" name="Group 171"/>
                        <wpg:cNvGrpSpPr>
                          <a:grpSpLocks/>
                        </wpg:cNvGrpSpPr>
                        <wpg:grpSpPr bwMode="auto">
                          <a:xfrm>
                            <a:off x="7187" y="7560"/>
                            <a:ext cx="334" cy="3689"/>
                            <a:chOff x="7187" y="7560"/>
                            <a:chExt cx="334" cy="3689"/>
                          </a:xfrm>
                        </wpg:grpSpPr>
                        <wps:wsp>
                          <wps:cNvPr id="190" name="Freeform 172"/>
                          <wps:cNvSpPr>
                            <a:spLocks/>
                          </wps:cNvSpPr>
                          <wps:spPr bwMode="auto">
                            <a:xfrm>
                              <a:off x="7187" y="7560"/>
                              <a:ext cx="334" cy="3689"/>
                            </a:xfrm>
                            <a:custGeom>
                              <a:avLst/>
                              <a:gdLst>
                                <a:gd name="T0" fmla="+- 0 7521 7187"/>
                                <a:gd name="T1" fmla="*/ T0 w 334"/>
                                <a:gd name="T2" fmla="+- 0 11249 7560"/>
                                <a:gd name="T3" fmla="*/ 11249 h 3689"/>
                                <a:gd name="T4" fmla="+- 0 7187 7187"/>
                                <a:gd name="T5" fmla="*/ T4 w 334"/>
                                <a:gd name="T6" fmla="+- 0 11249 7560"/>
                                <a:gd name="T7" fmla="*/ 11249 h 3689"/>
                                <a:gd name="T8" fmla="+- 0 7188 7187"/>
                                <a:gd name="T9" fmla="*/ T8 w 334"/>
                                <a:gd name="T10" fmla="+- 0 7560 7560"/>
                                <a:gd name="T11" fmla="*/ 7560 h 368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334" h="3689">
                                  <a:moveTo>
                                    <a:pt x="334" y="3689"/>
                                  </a:moveTo>
                                  <a:lnTo>
                                    <a:pt x="0" y="3689"/>
                                  </a:lnTo>
                                  <a:lnTo>
                                    <a:pt x="1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1" name="Group 169"/>
                        <wpg:cNvGrpSpPr>
                          <a:grpSpLocks/>
                        </wpg:cNvGrpSpPr>
                        <wpg:grpSpPr bwMode="auto">
                          <a:xfrm>
                            <a:off x="7382" y="11070"/>
                            <a:ext cx="2" cy="321"/>
                            <a:chOff x="7382" y="11070"/>
                            <a:chExt cx="2" cy="321"/>
                          </a:xfrm>
                        </wpg:grpSpPr>
                        <wps:wsp>
                          <wps:cNvPr id="192" name="Freeform 170"/>
                          <wps:cNvSpPr>
                            <a:spLocks/>
                          </wps:cNvSpPr>
                          <wps:spPr bwMode="auto">
                            <a:xfrm>
                              <a:off x="7382" y="11070"/>
                              <a:ext cx="2" cy="321"/>
                            </a:xfrm>
                            <a:custGeom>
                              <a:avLst/>
                              <a:gdLst>
                                <a:gd name="T0" fmla="+- 0 11070 11070"/>
                                <a:gd name="T1" fmla="*/ 11070 h 321"/>
                                <a:gd name="T2" fmla="+- 0 11391 11070"/>
                                <a:gd name="T3" fmla="*/ 11391 h 32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321">
                                  <a:moveTo>
                                    <a:pt x="0" y="0"/>
                                  </a:moveTo>
                                  <a:lnTo>
                                    <a:pt x="0" y="321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3" name="Group 167"/>
                        <wpg:cNvGrpSpPr>
                          <a:grpSpLocks/>
                        </wpg:cNvGrpSpPr>
                        <wpg:grpSpPr bwMode="auto">
                          <a:xfrm>
                            <a:off x="6070" y="7123"/>
                            <a:ext cx="2" cy="308"/>
                            <a:chOff x="6070" y="7123"/>
                            <a:chExt cx="2" cy="308"/>
                          </a:xfrm>
                        </wpg:grpSpPr>
                        <wps:wsp>
                          <wps:cNvPr id="194" name="Freeform 168"/>
                          <wps:cNvSpPr>
                            <a:spLocks/>
                          </wps:cNvSpPr>
                          <wps:spPr bwMode="auto">
                            <a:xfrm>
                              <a:off x="6070" y="7123"/>
                              <a:ext cx="2" cy="308"/>
                            </a:xfrm>
                            <a:custGeom>
                              <a:avLst/>
                              <a:gdLst>
                                <a:gd name="T0" fmla="+- 0 7123 7123"/>
                                <a:gd name="T1" fmla="*/ 7123 h 308"/>
                                <a:gd name="T2" fmla="+- 0 7431 7123"/>
                                <a:gd name="T3" fmla="*/ 7431 h 308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308">
                                  <a:moveTo>
                                    <a:pt x="0" y="0"/>
                                  </a:moveTo>
                                  <a:lnTo>
                                    <a:pt x="0" y="308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5" name="Group 162"/>
                        <wpg:cNvGrpSpPr>
                          <a:grpSpLocks/>
                        </wpg:cNvGrpSpPr>
                        <wpg:grpSpPr bwMode="auto">
                          <a:xfrm>
                            <a:off x="4921" y="6381"/>
                            <a:ext cx="5122" cy="120"/>
                            <a:chOff x="4921" y="6381"/>
                            <a:chExt cx="5122" cy="120"/>
                          </a:xfrm>
                        </wpg:grpSpPr>
                        <wps:wsp>
                          <wps:cNvPr id="196" name="Freeform 166"/>
                          <wps:cNvSpPr>
                            <a:spLocks/>
                          </wps:cNvSpPr>
                          <wps:spPr bwMode="auto">
                            <a:xfrm>
                              <a:off x="4921" y="6381"/>
                              <a:ext cx="5122" cy="120"/>
                            </a:xfrm>
                            <a:custGeom>
                              <a:avLst/>
                              <a:gdLst>
                                <a:gd name="T0" fmla="+- 0 5041 4921"/>
                                <a:gd name="T1" fmla="*/ T0 w 5122"/>
                                <a:gd name="T2" fmla="+- 0 6381 6381"/>
                                <a:gd name="T3" fmla="*/ 6381 h 120"/>
                                <a:gd name="T4" fmla="+- 0 4921 4921"/>
                                <a:gd name="T5" fmla="*/ T4 w 5122"/>
                                <a:gd name="T6" fmla="+- 0 6441 6381"/>
                                <a:gd name="T7" fmla="*/ 6441 h 120"/>
                                <a:gd name="T8" fmla="+- 0 5041 4921"/>
                                <a:gd name="T9" fmla="*/ T8 w 5122"/>
                                <a:gd name="T10" fmla="+- 0 6501 6381"/>
                                <a:gd name="T11" fmla="*/ 6501 h 120"/>
                                <a:gd name="T12" fmla="+- 0 5041 4921"/>
                                <a:gd name="T13" fmla="*/ T12 w 5122"/>
                                <a:gd name="T14" fmla="+- 0 6451 6381"/>
                                <a:gd name="T15" fmla="*/ 6451 h 120"/>
                                <a:gd name="T16" fmla="+- 0 5015 4921"/>
                                <a:gd name="T17" fmla="*/ T16 w 5122"/>
                                <a:gd name="T18" fmla="+- 0 6451 6381"/>
                                <a:gd name="T19" fmla="*/ 6451 h 120"/>
                                <a:gd name="T20" fmla="+- 0 5011 4921"/>
                                <a:gd name="T21" fmla="*/ T20 w 5122"/>
                                <a:gd name="T22" fmla="+- 0 6447 6381"/>
                                <a:gd name="T23" fmla="*/ 6447 h 120"/>
                                <a:gd name="T24" fmla="+- 0 5011 4921"/>
                                <a:gd name="T25" fmla="*/ T24 w 5122"/>
                                <a:gd name="T26" fmla="+- 0 6435 6381"/>
                                <a:gd name="T27" fmla="*/ 6435 h 120"/>
                                <a:gd name="T28" fmla="+- 0 5015 4921"/>
                                <a:gd name="T29" fmla="*/ T28 w 5122"/>
                                <a:gd name="T30" fmla="+- 0 6431 6381"/>
                                <a:gd name="T31" fmla="*/ 6431 h 120"/>
                                <a:gd name="T32" fmla="+- 0 5041 4921"/>
                                <a:gd name="T33" fmla="*/ T32 w 5122"/>
                                <a:gd name="T34" fmla="+- 0 6431 6381"/>
                                <a:gd name="T35" fmla="*/ 6431 h 120"/>
                                <a:gd name="T36" fmla="+- 0 5041 4921"/>
                                <a:gd name="T37" fmla="*/ T36 w 5122"/>
                                <a:gd name="T38" fmla="+- 0 6381 6381"/>
                                <a:gd name="T39" fmla="*/ 6381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5122" h="120">
                                  <a:moveTo>
                                    <a:pt x="120" y="0"/>
                                  </a:moveTo>
                                  <a:lnTo>
                                    <a:pt x="0" y="60"/>
                                  </a:lnTo>
                                  <a:lnTo>
                                    <a:pt x="120" y="120"/>
                                  </a:lnTo>
                                  <a:lnTo>
                                    <a:pt x="120" y="70"/>
                                  </a:lnTo>
                                  <a:lnTo>
                                    <a:pt x="94" y="70"/>
                                  </a:lnTo>
                                  <a:lnTo>
                                    <a:pt x="90" y="66"/>
                                  </a:lnTo>
                                  <a:lnTo>
                                    <a:pt x="90" y="54"/>
                                  </a:lnTo>
                                  <a:lnTo>
                                    <a:pt x="94" y="50"/>
                                  </a:lnTo>
                                  <a:lnTo>
                                    <a:pt x="120" y="50"/>
                                  </a:lnTo>
                                  <a:lnTo>
                                    <a:pt x="12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" name="Freeform 165"/>
                          <wps:cNvSpPr>
                            <a:spLocks/>
                          </wps:cNvSpPr>
                          <wps:spPr bwMode="auto">
                            <a:xfrm>
                              <a:off x="4921" y="6381"/>
                              <a:ext cx="5122" cy="120"/>
                            </a:xfrm>
                            <a:custGeom>
                              <a:avLst/>
                              <a:gdLst>
                                <a:gd name="T0" fmla="+- 0 5041 4921"/>
                                <a:gd name="T1" fmla="*/ T0 w 5122"/>
                                <a:gd name="T2" fmla="+- 0 6431 6381"/>
                                <a:gd name="T3" fmla="*/ 6431 h 120"/>
                                <a:gd name="T4" fmla="+- 0 5015 4921"/>
                                <a:gd name="T5" fmla="*/ T4 w 5122"/>
                                <a:gd name="T6" fmla="+- 0 6431 6381"/>
                                <a:gd name="T7" fmla="*/ 6431 h 120"/>
                                <a:gd name="T8" fmla="+- 0 5011 4921"/>
                                <a:gd name="T9" fmla="*/ T8 w 5122"/>
                                <a:gd name="T10" fmla="+- 0 6435 6381"/>
                                <a:gd name="T11" fmla="*/ 6435 h 120"/>
                                <a:gd name="T12" fmla="+- 0 5011 4921"/>
                                <a:gd name="T13" fmla="*/ T12 w 5122"/>
                                <a:gd name="T14" fmla="+- 0 6447 6381"/>
                                <a:gd name="T15" fmla="*/ 6447 h 120"/>
                                <a:gd name="T16" fmla="+- 0 5015 4921"/>
                                <a:gd name="T17" fmla="*/ T16 w 5122"/>
                                <a:gd name="T18" fmla="+- 0 6451 6381"/>
                                <a:gd name="T19" fmla="*/ 6451 h 120"/>
                                <a:gd name="T20" fmla="+- 0 5041 4921"/>
                                <a:gd name="T21" fmla="*/ T20 w 5122"/>
                                <a:gd name="T22" fmla="+- 0 6451 6381"/>
                                <a:gd name="T23" fmla="*/ 6451 h 120"/>
                                <a:gd name="T24" fmla="+- 0 5041 4921"/>
                                <a:gd name="T25" fmla="*/ T24 w 5122"/>
                                <a:gd name="T26" fmla="+- 0 6431 6381"/>
                                <a:gd name="T27" fmla="*/ 6431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5122" h="120">
                                  <a:moveTo>
                                    <a:pt x="120" y="50"/>
                                  </a:moveTo>
                                  <a:lnTo>
                                    <a:pt x="94" y="50"/>
                                  </a:lnTo>
                                  <a:lnTo>
                                    <a:pt x="90" y="54"/>
                                  </a:lnTo>
                                  <a:lnTo>
                                    <a:pt x="90" y="66"/>
                                  </a:lnTo>
                                  <a:lnTo>
                                    <a:pt x="94" y="70"/>
                                  </a:lnTo>
                                  <a:lnTo>
                                    <a:pt x="120" y="70"/>
                                  </a:lnTo>
                                  <a:lnTo>
                                    <a:pt x="120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Freeform 164"/>
                          <wps:cNvSpPr>
                            <a:spLocks/>
                          </wps:cNvSpPr>
                          <wps:spPr bwMode="auto">
                            <a:xfrm>
                              <a:off x="4921" y="6381"/>
                              <a:ext cx="5122" cy="120"/>
                            </a:xfrm>
                            <a:custGeom>
                              <a:avLst/>
                              <a:gdLst>
                                <a:gd name="T0" fmla="+- 0 5041 4921"/>
                                <a:gd name="T1" fmla="*/ T0 w 5122"/>
                                <a:gd name="T2" fmla="+- 0 6451 6381"/>
                                <a:gd name="T3" fmla="*/ 6451 h 120"/>
                                <a:gd name="T4" fmla="+- 0 5021 4921"/>
                                <a:gd name="T5" fmla="*/ T4 w 5122"/>
                                <a:gd name="T6" fmla="+- 0 6451 6381"/>
                                <a:gd name="T7" fmla="*/ 6451 h 120"/>
                                <a:gd name="T8" fmla="+- 0 5041 4921"/>
                                <a:gd name="T9" fmla="*/ T8 w 5122"/>
                                <a:gd name="T10" fmla="+- 0 6451 6381"/>
                                <a:gd name="T11" fmla="*/ 6451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5122" h="120">
                                  <a:moveTo>
                                    <a:pt x="120" y="70"/>
                                  </a:moveTo>
                                  <a:lnTo>
                                    <a:pt x="100" y="70"/>
                                  </a:lnTo>
                                  <a:lnTo>
                                    <a:pt x="120" y="7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Freeform 163"/>
                          <wps:cNvSpPr>
                            <a:spLocks/>
                          </wps:cNvSpPr>
                          <wps:spPr bwMode="auto">
                            <a:xfrm>
                              <a:off x="4921" y="6381"/>
                              <a:ext cx="5122" cy="120"/>
                            </a:xfrm>
                            <a:custGeom>
                              <a:avLst/>
                              <a:gdLst>
                                <a:gd name="T0" fmla="+- 0 10039 4921"/>
                                <a:gd name="T1" fmla="*/ T0 w 5122"/>
                                <a:gd name="T2" fmla="+- 0 6430 6381"/>
                                <a:gd name="T3" fmla="*/ 6430 h 120"/>
                                <a:gd name="T4" fmla="+- 0 5041 4921"/>
                                <a:gd name="T5" fmla="*/ T4 w 5122"/>
                                <a:gd name="T6" fmla="+- 0 6431 6381"/>
                                <a:gd name="T7" fmla="*/ 6431 h 120"/>
                                <a:gd name="T8" fmla="+- 0 5041 4921"/>
                                <a:gd name="T9" fmla="*/ T8 w 5122"/>
                                <a:gd name="T10" fmla="+- 0 6451 6381"/>
                                <a:gd name="T11" fmla="*/ 6451 h 120"/>
                                <a:gd name="T12" fmla="+- 0 10039 4921"/>
                                <a:gd name="T13" fmla="*/ T12 w 5122"/>
                                <a:gd name="T14" fmla="+- 0 6450 6381"/>
                                <a:gd name="T15" fmla="*/ 6450 h 120"/>
                                <a:gd name="T16" fmla="+- 0 10043 4921"/>
                                <a:gd name="T17" fmla="*/ T16 w 5122"/>
                                <a:gd name="T18" fmla="+- 0 6446 6381"/>
                                <a:gd name="T19" fmla="*/ 6446 h 120"/>
                                <a:gd name="T20" fmla="+- 0 10043 4921"/>
                                <a:gd name="T21" fmla="*/ T20 w 5122"/>
                                <a:gd name="T22" fmla="+- 0 6434 6381"/>
                                <a:gd name="T23" fmla="*/ 6434 h 120"/>
                                <a:gd name="T24" fmla="+- 0 10039 4921"/>
                                <a:gd name="T25" fmla="*/ T24 w 5122"/>
                                <a:gd name="T26" fmla="+- 0 6430 6381"/>
                                <a:gd name="T27" fmla="*/ 6430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5122" h="120">
                                  <a:moveTo>
                                    <a:pt x="5118" y="49"/>
                                  </a:moveTo>
                                  <a:lnTo>
                                    <a:pt x="120" y="50"/>
                                  </a:lnTo>
                                  <a:lnTo>
                                    <a:pt x="120" y="70"/>
                                  </a:lnTo>
                                  <a:lnTo>
                                    <a:pt x="5118" y="69"/>
                                  </a:lnTo>
                                  <a:lnTo>
                                    <a:pt x="5122" y="65"/>
                                  </a:lnTo>
                                  <a:lnTo>
                                    <a:pt x="5122" y="53"/>
                                  </a:lnTo>
                                  <a:lnTo>
                                    <a:pt x="5118" y="49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0" name="Group 160"/>
                        <wpg:cNvGrpSpPr>
                          <a:grpSpLocks/>
                        </wpg:cNvGrpSpPr>
                        <wpg:grpSpPr bwMode="auto">
                          <a:xfrm>
                            <a:off x="10050" y="6440"/>
                            <a:ext cx="2" cy="2011"/>
                            <a:chOff x="10050" y="6440"/>
                            <a:chExt cx="2" cy="2011"/>
                          </a:xfrm>
                        </wpg:grpSpPr>
                        <wps:wsp>
                          <wps:cNvPr id="201" name="Freeform 161"/>
                          <wps:cNvSpPr>
                            <a:spLocks/>
                          </wps:cNvSpPr>
                          <wps:spPr bwMode="auto">
                            <a:xfrm>
                              <a:off x="10050" y="6440"/>
                              <a:ext cx="2" cy="2011"/>
                            </a:xfrm>
                            <a:custGeom>
                              <a:avLst/>
                              <a:gdLst>
                                <a:gd name="T0" fmla="+- 0 10050 10050"/>
                                <a:gd name="T1" fmla="*/ T0 w 1"/>
                                <a:gd name="T2" fmla="+- 0 6440 6440"/>
                                <a:gd name="T3" fmla="*/ 6440 h 2011"/>
                                <a:gd name="T4" fmla="+- 0 10051 10050"/>
                                <a:gd name="T5" fmla="*/ T4 w 1"/>
                                <a:gd name="T6" fmla="+- 0 8451 6440"/>
                                <a:gd name="T7" fmla="*/ 8451 h 20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" h="2011">
                                  <a:moveTo>
                                    <a:pt x="0" y="0"/>
                                  </a:moveTo>
                                  <a:lnTo>
                                    <a:pt x="1" y="2011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2" name="Group 158"/>
                        <wpg:cNvGrpSpPr>
                          <a:grpSpLocks/>
                        </wpg:cNvGrpSpPr>
                        <wpg:grpSpPr bwMode="auto">
                          <a:xfrm>
                            <a:off x="9624" y="8451"/>
                            <a:ext cx="426" cy="2"/>
                            <a:chOff x="9624" y="8451"/>
                            <a:chExt cx="426" cy="2"/>
                          </a:xfrm>
                        </wpg:grpSpPr>
                        <wps:wsp>
                          <wps:cNvPr id="203" name="Freeform 159"/>
                          <wps:cNvSpPr>
                            <a:spLocks/>
                          </wps:cNvSpPr>
                          <wps:spPr bwMode="auto">
                            <a:xfrm>
                              <a:off x="9624" y="8451"/>
                              <a:ext cx="426" cy="2"/>
                            </a:xfrm>
                            <a:custGeom>
                              <a:avLst/>
                              <a:gdLst>
                                <a:gd name="T0" fmla="+- 0 9624 9624"/>
                                <a:gd name="T1" fmla="*/ T0 w 426"/>
                                <a:gd name="T2" fmla="+- 0 10050 9624"/>
                                <a:gd name="T3" fmla="*/ T2 w 42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26">
                                  <a:moveTo>
                                    <a:pt x="0" y="0"/>
                                  </a:moveTo>
                                  <a:lnTo>
                                    <a:pt x="426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4" name="Group 156"/>
                        <wpg:cNvGrpSpPr>
                          <a:grpSpLocks/>
                        </wpg:cNvGrpSpPr>
                        <wpg:grpSpPr bwMode="auto">
                          <a:xfrm>
                            <a:off x="9759" y="8272"/>
                            <a:ext cx="2" cy="340"/>
                            <a:chOff x="9759" y="8272"/>
                            <a:chExt cx="2" cy="340"/>
                          </a:xfrm>
                        </wpg:grpSpPr>
                        <wps:wsp>
                          <wps:cNvPr id="205" name="Freeform 157"/>
                          <wps:cNvSpPr>
                            <a:spLocks/>
                          </wps:cNvSpPr>
                          <wps:spPr bwMode="auto">
                            <a:xfrm>
                              <a:off x="9759" y="8272"/>
                              <a:ext cx="2" cy="340"/>
                            </a:xfrm>
                            <a:custGeom>
                              <a:avLst/>
                              <a:gdLst>
                                <a:gd name="T0" fmla="+- 0 9759 9759"/>
                                <a:gd name="T1" fmla="*/ T0 w 1"/>
                                <a:gd name="T2" fmla="+- 0 8272 8272"/>
                                <a:gd name="T3" fmla="*/ 8272 h 340"/>
                                <a:gd name="T4" fmla="+- 0 9760 9759"/>
                                <a:gd name="T5" fmla="*/ T4 w 1"/>
                                <a:gd name="T6" fmla="+- 0 8612 8272"/>
                                <a:gd name="T7" fmla="*/ 8612 h 34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" h="340">
                                  <a:moveTo>
                                    <a:pt x="0" y="0"/>
                                  </a:moveTo>
                                  <a:lnTo>
                                    <a:pt x="1" y="34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6" name="Group 151"/>
                        <wpg:cNvGrpSpPr>
                          <a:grpSpLocks/>
                        </wpg:cNvGrpSpPr>
                        <wpg:grpSpPr bwMode="auto">
                          <a:xfrm>
                            <a:off x="5035" y="9735"/>
                            <a:ext cx="1336" cy="120"/>
                            <a:chOff x="5035" y="9735"/>
                            <a:chExt cx="1336" cy="120"/>
                          </a:xfrm>
                        </wpg:grpSpPr>
                        <wps:wsp>
                          <wps:cNvPr id="207" name="Freeform 155"/>
                          <wps:cNvSpPr>
                            <a:spLocks/>
                          </wps:cNvSpPr>
                          <wps:spPr bwMode="auto">
                            <a:xfrm>
                              <a:off x="5035" y="9735"/>
                              <a:ext cx="1336" cy="120"/>
                            </a:xfrm>
                            <a:custGeom>
                              <a:avLst/>
                              <a:gdLst>
                                <a:gd name="T0" fmla="+- 0 5156 5035"/>
                                <a:gd name="T1" fmla="*/ T0 w 1336"/>
                                <a:gd name="T2" fmla="+- 0 9735 9735"/>
                                <a:gd name="T3" fmla="*/ 9735 h 120"/>
                                <a:gd name="T4" fmla="+- 0 5035 5035"/>
                                <a:gd name="T5" fmla="*/ T4 w 1336"/>
                                <a:gd name="T6" fmla="+- 0 9794 9735"/>
                                <a:gd name="T7" fmla="*/ 9794 h 120"/>
                                <a:gd name="T8" fmla="+- 0 5154 5035"/>
                                <a:gd name="T9" fmla="*/ T8 w 1336"/>
                                <a:gd name="T10" fmla="+- 0 9855 9735"/>
                                <a:gd name="T11" fmla="*/ 9855 h 120"/>
                                <a:gd name="T12" fmla="+- 0 5155 5035"/>
                                <a:gd name="T13" fmla="*/ T12 w 1336"/>
                                <a:gd name="T14" fmla="+- 0 9805 9735"/>
                                <a:gd name="T15" fmla="*/ 9805 h 120"/>
                                <a:gd name="T16" fmla="+- 0 5135 5035"/>
                                <a:gd name="T17" fmla="*/ T16 w 1336"/>
                                <a:gd name="T18" fmla="+- 0 9805 9735"/>
                                <a:gd name="T19" fmla="*/ 9805 h 120"/>
                                <a:gd name="T20" fmla="+- 0 5129 5035"/>
                                <a:gd name="T21" fmla="*/ T20 w 1336"/>
                                <a:gd name="T22" fmla="+- 0 9805 9735"/>
                                <a:gd name="T23" fmla="*/ 9805 h 120"/>
                                <a:gd name="T24" fmla="+- 0 5125 5035"/>
                                <a:gd name="T25" fmla="*/ T24 w 1336"/>
                                <a:gd name="T26" fmla="+- 0 9801 9735"/>
                                <a:gd name="T27" fmla="*/ 9801 h 120"/>
                                <a:gd name="T28" fmla="+- 0 5125 5035"/>
                                <a:gd name="T29" fmla="*/ T28 w 1336"/>
                                <a:gd name="T30" fmla="+- 0 9790 9735"/>
                                <a:gd name="T31" fmla="*/ 9790 h 120"/>
                                <a:gd name="T32" fmla="+- 0 5130 5035"/>
                                <a:gd name="T33" fmla="*/ T32 w 1336"/>
                                <a:gd name="T34" fmla="+- 0 9785 9735"/>
                                <a:gd name="T35" fmla="*/ 9785 h 120"/>
                                <a:gd name="T36" fmla="+- 0 5155 5035"/>
                                <a:gd name="T37" fmla="*/ T36 w 1336"/>
                                <a:gd name="T38" fmla="+- 0 9785 9735"/>
                                <a:gd name="T39" fmla="*/ 9785 h 120"/>
                                <a:gd name="T40" fmla="+- 0 5156 5035"/>
                                <a:gd name="T41" fmla="*/ T40 w 1336"/>
                                <a:gd name="T42" fmla="+- 0 9735 9735"/>
                                <a:gd name="T43" fmla="*/ 9735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1336" h="120">
                                  <a:moveTo>
                                    <a:pt x="121" y="0"/>
                                  </a:moveTo>
                                  <a:lnTo>
                                    <a:pt x="0" y="59"/>
                                  </a:lnTo>
                                  <a:lnTo>
                                    <a:pt x="119" y="120"/>
                                  </a:lnTo>
                                  <a:lnTo>
                                    <a:pt x="120" y="70"/>
                                  </a:lnTo>
                                  <a:lnTo>
                                    <a:pt x="100" y="70"/>
                                  </a:lnTo>
                                  <a:lnTo>
                                    <a:pt x="94" y="70"/>
                                  </a:lnTo>
                                  <a:lnTo>
                                    <a:pt x="90" y="66"/>
                                  </a:lnTo>
                                  <a:lnTo>
                                    <a:pt x="90" y="55"/>
                                  </a:lnTo>
                                  <a:lnTo>
                                    <a:pt x="95" y="50"/>
                                  </a:lnTo>
                                  <a:lnTo>
                                    <a:pt x="120" y="50"/>
                                  </a:lnTo>
                                  <a:lnTo>
                                    <a:pt x="121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" name="Freeform 154"/>
                          <wps:cNvSpPr>
                            <a:spLocks/>
                          </wps:cNvSpPr>
                          <wps:spPr bwMode="auto">
                            <a:xfrm>
                              <a:off x="5035" y="9735"/>
                              <a:ext cx="1336" cy="120"/>
                            </a:xfrm>
                            <a:custGeom>
                              <a:avLst/>
                              <a:gdLst>
                                <a:gd name="T0" fmla="+- 0 5155 5035"/>
                                <a:gd name="T1" fmla="*/ T0 w 1336"/>
                                <a:gd name="T2" fmla="+- 0 9785 9735"/>
                                <a:gd name="T3" fmla="*/ 9785 h 120"/>
                                <a:gd name="T4" fmla="+- 0 5155 5035"/>
                                <a:gd name="T5" fmla="*/ T4 w 1336"/>
                                <a:gd name="T6" fmla="+- 0 9805 9735"/>
                                <a:gd name="T7" fmla="*/ 9805 h 120"/>
                                <a:gd name="T8" fmla="+- 0 6361 5035"/>
                                <a:gd name="T9" fmla="*/ T8 w 1336"/>
                                <a:gd name="T10" fmla="+- 0 9820 9735"/>
                                <a:gd name="T11" fmla="*/ 9820 h 120"/>
                                <a:gd name="T12" fmla="+- 0 6366 5035"/>
                                <a:gd name="T13" fmla="*/ T12 w 1336"/>
                                <a:gd name="T14" fmla="+- 0 9820 9735"/>
                                <a:gd name="T15" fmla="*/ 9820 h 120"/>
                                <a:gd name="T16" fmla="+- 0 6371 5035"/>
                                <a:gd name="T17" fmla="*/ T16 w 1336"/>
                                <a:gd name="T18" fmla="+- 0 9816 9735"/>
                                <a:gd name="T19" fmla="*/ 9816 h 120"/>
                                <a:gd name="T20" fmla="+- 0 6371 5035"/>
                                <a:gd name="T21" fmla="*/ T20 w 1336"/>
                                <a:gd name="T22" fmla="+- 0 9805 9735"/>
                                <a:gd name="T23" fmla="*/ 9805 h 120"/>
                                <a:gd name="T24" fmla="+- 0 6367 5035"/>
                                <a:gd name="T25" fmla="*/ T24 w 1336"/>
                                <a:gd name="T26" fmla="+- 0 9800 9735"/>
                                <a:gd name="T27" fmla="*/ 9800 h 120"/>
                                <a:gd name="T28" fmla="+- 0 6361 5035"/>
                                <a:gd name="T29" fmla="*/ T28 w 1336"/>
                                <a:gd name="T30" fmla="+- 0 9800 9735"/>
                                <a:gd name="T31" fmla="*/ 9800 h 120"/>
                                <a:gd name="T32" fmla="+- 0 5155 5035"/>
                                <a:gd name="T33" fmla="*/ T32 w 1336"/>
                                <a:gd name="T34" fmla="+- 0 9785 9735"/>
                                <a:gd name="T35" fmla="*/ 9785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336" h="120">
                                  <a:moveTo>
                                    <a:pt x="120" y="50"/>
                                  </a:moveTo>
                                  <a:lnTo>
                                    <a:pt x="120" y="70"/>
                                  </a:lnTo>
                                  <a:lnTo>
                                    <a:pt x="1326" y="85"/>
                                  </a:lnTo>
                                  <a:lnTo>
                                    <a:pt x="1331" y="85"/>
                                  </a:lnTo>
                                  <a:lnTo>
                                    <a:pt x="1336" y="81"/>
                                  </a:lnTo>
                                  <a:lnTo>
                                    <a:pt x="1336" y="70"/>
                                  </a:lnTo>
                                  <a:lnTo>
                                    <a:pt x="1332" y="65"/>
                                  </a:lnTo>
                                  <a:lnTo>
                                    <a:pt x="1326" y="65"/>
                                  </a:lnTo>
                                  <a:lnTo>
                                    <a:pt x="120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" name="Freeform 153"/>
                          <wps:cNvSpPr>
                            <a:spLocks/>
                          </wps:cNvSpPr>
                          <wps:spPr bwMode="auto">
                            <a:xfrm>
                              <a:off x="5035" y="9735"/>
                              <a:ext cx="1336" cy="120"/>
                            </a:xfrm>
                            <a:custGeom>
                              <a:avLst/>
                              <a:gdLst>
                                <a:gd name="T0" fmla="+- 0 5135 5035"/>
                                <a:gd name="T1" fmla="*/ T0 w 1336"/>
                                <a:gd name="T2" fmla="+- 0 9785 9735"/>
                                <a:gd name="T3" fmla="*/ 9785 h 120"/>
                                <a:gd name="T4" fmla="+- 0 5130 5035"/>
                                <a:gd name="T5" fmla="*/ T4 w 1336"/>
                                <a:gd name="T6" fmla="+- 0 9785 9735"/>
                                <a:gd name="T7" fmla="*/ 9785 h 120"/>
                                <a:gd name="T8" fmla="+- 0 5125 5035"/>
                                <a:gd name="T9" fmla="*/ T8 w 1336"/>
                                <a:gd name="T10" fmla="+- 0 9790 9735"/>
                                <a:gd name="T11" fmla="*/ 9790 h 120"/>
                                <a:gd name="T12" fmla="+- 0 5125 5035"/>
                                <a:gd name="T13" fmla="*/ T12 w 1336"/>
                                <a:gd name="T14" fmla="+- 0 9801 9735"/>
                                <a:gd name="T15" fmla="*/ 9801 h 120"/>
                                <a:gd name="T16" fmla="+- 0 5129 5035"/>
                                <a:gd name="T17" fmla="*/ T16 w 1336"/>
                                <a:gd name="T18" fmla="+- 0 9805 9735"/>
                                <a:gd name="T19" fmla="*/ 9805 h 120"/>
                                <a:gd name="T20" fmla="+- 0 5135 5035"/>
                                <a:gd name="T21" fmla="*/ T20 w 1336"/>
                                <a:gd name="T22" fmla="+- 0 9805 9735"/>
                                <a:gd name="T23" fmla="*/ 9805 h 120"/>
                                <a:gd name="T24" fmla="+- 0 5155 5035"/>
                                <a:gd name="T25" fmla="*/ T24 w 1336"/>
                                <a:gd name="T26" fmla="+- 0 9805 9735"/>
                                <a:gd name="T27" fmla="*/ 9805 h 120"/>
                                <a:gd name="T28" fmla="+- 0 5155 5035"/>
                                <a:gd name="T29" fmla="*/ T28 w 1336"/>
                                <a:gd name="T30" fmla="+- 0 9785 9735"/>
                                <a:gd name="T31" fmla="*/ 9785 h 120"/>
                                <a:gd name="T32" fmla="+- 0 5135 5035"/>
                                <a:gd name="T33" fmla="*/ T32 w 1336"/>
                                <a:gd name="T34" fmla="+- 0 9785 9735"/>
                                <a:gd name="T35" fmla="*/ 9785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336" h="120">
                                  <a:moveTo>
                                    <a:pt x="100" y="50"/>
                                  </a:moveTo>
                                  <a:lnTo>
                                    <a:pt x="95" y="50"/>
                                  </a:lnTo>
                                  <a:lnTo>
                                    <a:pt x="90" y="55"/>
                                  </a:lnTo>
                                  <a:lnTo>
                                    <a:pt x="90" y="66"/>
                                  </a:lnTo>
                                  <a:lnTo>
                                    <a:pt x="94" y="70"/>
                                  </a:lnTo>
                                  <a:lnTo>
                                    <a:pt x="100" y="70"/>
                                  </a:lnTo>
                                  <a:lnTo>
                                    <a:pt x="120" y="70"/>
                                  </a:lnTo>
                                  <a:lnTo>
                                    <a:pt x="120" y="50"/>
                                  </a:lnTo>
                                  <a:lnTo>
                                    <a:pt x="100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" name="Freeform 152"/>
                          <wps:cNvSpPr>
                            <a:spLocks/>
                          </wps:cNvSpPr>
                          <wps:spPr bwMode="auto">
                            <a:xfrm>
                              <a:off x="5035" y="9735"/>
                              <a:ext cx="1336" cy="120"/>
                            </a:xfrm>
                            <a:custGeom>
                              <a:avLst/>
                              <a:gdLst>
                                <a:gd name="T0" fmla="+- 0 5155 5035"/>
                                <a:gd name="T1" fmla="*/ T0 w 1336"/>
                                <a:gd name="T2" fmla="+- 0 9785 9735"/>
                                <a:gd name="T3" fmla="*/ 9785 h 120"/>
                                <a:gd name="T4" fmla="+- 0 5135 5035"/>
                                <a:gd name="T5" fmla="*/ T4 w 1336"/>
                                <a:gd name="T6" fmla="+- 0 9785 9735"/>
                                <a:gd name="T7" fmla="*/ 9785 h 120"/>
                                <a:gd name="T8" fmla="+- 0 5155 5035"/>
                                <a:gd name="T9" fmla="*/ T8 w 1336"/>
                                <a:gd name="T10" fmla="+- 0 9785 9735"/>
                                <a:gd name="T11" fmla="*/ 9785 h 120"/>
                                <a:gd name="T12" fmla="+- 0 5155 5035"/>
                                <a:gd name="T13" fmla="*/ T12 w 1336"/>
                                <a:gd name="T14" fmla="+- 0 9785 9735"/>
                                <a:gd name="T15" fmla="*/ 9785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336" h="120">
                                  <a:moveTo>
                                    <a:pt x="120" y="50"/>
                                  </a:moveTo>
                                  <a:lnTo>
                                    <a:pt x="100" y="50"/>
                                  </a:lnTo>
                                  <a:lnTo>
                                    <a:pt x="120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1" name="Group 149"/>
                        <wpg:cNvGrpSpPr>
                          <a:grpSpLocks/>
                        </wpg:cNvGrpSpPr>
                        <wpg:grpSpPr bwMode="auto">
                          <a:xfrm>
                            <a:off x="6361" y="9810"/>
                            <a:ext cx="2" cy="3526"/>
                            <a:chOff x="6361" y="9810"/>
                            <a:chExt cx="2" cy="3526"/>
                          </a:xfrm>
                        </wpg:grpSpPr>
                        <wps:wsp>
                          <wps:cNvPr id="212" name="Freeform 150"/>
                          <wps:cNvSpPr>
                            <a:spLocks/>
                          </wps:cNvSpPr>
                          <wps:spPr bwMode="auto">
                            <a:xfrm>
                              <a:off x="6361" y="9810"/>
                              <a:ext cx="2" cy="3526"/>
                            </a:xfrm>
                            <a:custGeom>
                              <a:avLst/>
                              <a:gdLst>
                                <a:gd name="T0" fmla="+- 0 6361 6361"/>
                                <a:gd name="T1" fmla="*/ T0 w 1"/>
                                <a:gd name="T2" fmla="+- 0 9810 9810"/>
                                <a:gd name="T3" fmla="*/ 9810 h 3526"/>
                                <a:gd name="T4" fmla="+- 0 6362 6361"/>
                                <a:gd name="T5" fmla="*/ T4 w 1"/>
                                <a:gd name="T6" fmla="+- 0 13336 9810"/>
                                <a:gd name="T7" fmla="*/ 13336 h 352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" h="3526">
                                  <a:moveTo>
                                    <a:pt x="0" y="0"/>
                                  </a:moveTo>
                                  <a:lnTo>
                                    <a:pt x="1" y="3526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3" name="Group 147"/>
                        <wpg:cNvGrpSpPr>
                          <a:grpSpLocks/>
                        </wpg:cNvGrpSpPr>
                        <wpg:grpSpPr bwMode="auto">
                          <a:xfrm>
                            <a:off x="5035" y="13336"/>
                            <a:ext cx="1326" cy="2"/>
                            <a:chOff x="5035" y="13336"/>
                            <a:chExt cx="1326" cy="2"/>
                          </a:xfrm>
                        </wpg:grpSpPr>
                        <wps:wsp>
                          <wps:cNvPr id="214" name="Freeform 148"/>
                          <wps:cNvSpPr>
                            <a:spLocks/>
                          </wps:cNvSpPr>
                          <wps:spPr bwMode="auto">
                            <a:xfrm>
                              <a:off x="5035" y="13336"/>
                              <a:ext cx="1326" cy="2"/>
                            </a:xfrm>
                            <a:custGeom>
                              <a:avLst/>
                              <a:gdLst>
                                <a:gd name="T0" fmla="+- 0 6361 5035"/>
                                <a:gd name="T1" fmla="*/ T0 w 1326"/>
                                <a:gd name="T2" fmla="+- 0 5035 5035"/>
                                <a:gd name="T3" fmla="*/ T2 w 132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26">
                                  <a:moveTo>
                                    <a:pt x="132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5" name="Group 145"/>
                        <wpg:cNvGrpSpPr>
                          <a:grpSpLocks/>
                        </wpg:cNvGrpSpPr>
                        <wpg:grpSpPr bwMode="auto">
                          <a:xfrm>
                            <a:off x="5035" y="12867"/>
                            <a:ext cx="2" cy="469"/>
                            <a:chOff x="5035" y="12867"/>
                            <a:chExt cx="2" cy="469"/>
                          </a:xfrm>
                        </wpg:grpSpPr>
                        <wps:wsp>
                          <wps:cNvPr id="216" name="Freeform 146"/>
                          <wps:cNvSpPr>
                            <a:spLocks/>
                          </wps:cNvSpPr>
                          <wps:spPr bwMode="auto">
                            <a:xfrm>
                              <a:off x="5035" y="12867"/>
                              <a:ext cx="2" cy="469"/>
                            </a:xfrm>
                            <a:custGeom>
                              <a:avLst/>
                              <a:gdLst>
                                <a:gd name="T0" fmla="+- 0 5035 5035"/>
                                <a:gd name="T1" fmla="*/ T0 w 1"/>
                                <a:gd name="T2" fmla="+- 0 12867 12867"/>
                                <a:gd name="T3" fmla="*/ 12867 h 469"/>
                                <a:gd name="T4" fmla="+- 0 5036 5035"/>
                                <a:gd name="T5" fmla="*/ T4 w 1"/>
                                <a:gd name="T6" fmla="+- 0 13336 12867"/>
                                <a:gd name="T7" fmla="*/ 13336 h 4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" h="469">
                                  <a:moveTo>
                                    <a:pt x="0" y="0"/>
                                  </a:moveTo>
                                  <a:lnTo>
                                    <a:pt x="1" y="469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7" name="Group 141"/>
                        <wpg:cNvGrpSpPr>
                          <a:grpSpLocks/>
                        </wpg:cNvGrpSpPr>
                        <wpg:grpSpPr bwMode="auto">
                          <a:xfrm>
                            <a:off x="2938" y="6380"/>
                            <a:ext cx="2001" cy="120"/>
                            <a:chOff x="2938" y="6380"/>
                            <a:chExt cx="2001" cy="120"/>
                          </a:xfrm>
                        </wpg:grpSpPr>
                        <wps:wsp>
                          <wps:cNvPr id="218" name="Freeform 144"/>
                          <wps:cNvSpPr>
                            <a:spLocks/>
                          </wps:cNvSpPr>
                          <wps:spPr bwMode="auto">
                            <a:xfrm>
                              <a:off x="2938" y="6380"/>
                              <a:ext cx="2001" cy="120"/>
                            </a:xfrm>
                            <a:custGeom>
                              <a:avLst/>
                              <a:gdLst>
                                <a:gd name="T0" fmla="+- 0 4819 2938"/>
                                <a:gd name="T1" fmla="*/ T0 w 2001"/>
                                <a:gd name="T2" fmla="+- 0 6380 6380"/>
                                <a:gd name="T3" fmla="*/ 6380 h 120"/>
                                <a:gd name="T4" fmla="+- 0 4819 2938"/>
                                <a:gd name="T5" fmla="*/ T4 w 2001"/>
                                <a:gd name="T6" fmla="+- 0 6500 6380"/>
                                <a:gd name="T7" fmla="*/ 6500 h 120"/>
                                <a:gd name="T8" fmla="+- 0 4919 2938"/>
                                <a:gd name="T9" fmla="*/ T8 w 2001"/>
                                <a:gd name="T10" fmla="+- 0 6450 6380"/>
                                <a:gd name="T11" fmla="*/ 6450 h 120"/>
                                <a:gd name="T12" fmla="+- 0 4845 2938"/>
                                <a:gd name="T13" fmla="*/ T12 w 2001"/>
                                <a:gd name="T14" fmla="+- 0 6450 6380"/>
                                <a:gd name="T15" fmla="*/ 6450 h 120"/>
                                <a:gd name="T16" fmla="+- 0 4849 2938"/>
                                <a:gd name="T17" fmla="*/ T16 w 2001"/>
                                <a:gd name="T18" fmla="+- 0 6446 6380"/>
                                <a:gd name="T19" fmla="*/ 6446 h 120"/>
                                <a:gd name="T20" fmla="+- 0 4849 2938"/>
                                <a:gd name="T21" fmla="*/ T20 w 2001"/>
                                <a:gd name="T22" fmla="+- 0 6434 6380"/>
                                <a:gd name="T23" fmla="*/ 6434 h 120"/>
                                <a:gd name="T24" fmla="+- 0 4845 2938"/>
                                <a:gd name="T25" fmla="*/ T24 w 2001"/>
                                <a:gd name="T26" fmla="+- 0 6430 6380"/>
                                <a:gd name="T27" fmla="*/ 6430 h 120"/>
                                <a:gd name="T28" fmla="+- 0 4919 2938"/>
                                <a:gd name="T29" fmla="*/ T28 w 2001"/>
                                <a:gd name="T30" fmla="+- 0 6430 6380"/>
                                <a:gd name="T31" fmla="*/ 6430 h 120"/>
                                <a:gd name="T32" fmla="+- 0 4819 2938"/>
                                <a:gd name="T33" fmla="*/ T32 w 2001"/>
                                <a:gd name="T34" fmla="+- 0 6380 6380"/>
                                <a:gd name="T35" fmla="*/ 6380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2001" h="120">
                                  <a:moveTo>
                                    <a:pt x="1881" y="0"/>
                                  </a:moveTo>
                                  <a:lnTo>
                                    <a:pt x="1881" y="120"/>
                                  </a:lnTo>
                                  <a:lnTo>
                                    <a:pt x="1981" y="70"/>
                                  </a:lnTo>
                                  <a:lnTo>
                                    <a:pt x="1907" y="70"/>
                                  </a:lnTo>
                                  <a:lnTo>
                                    <a:pt x="1911" y="66"/>
                                  </a:lnTo>
                                  <a:lnTo>
                                    <a:pt x="1911" y="54"/>
                                  </a:lnTo>
                                  <a:lnTo>
                                    <a:pt x="1907" y="50"/>
                                  </a:lnTo>
                                  <a:lnTo>
                                    <a:pt x="1981" y="50"/>
                                  </a:lnTo>
                                  <a:lnTo>
                                    <a:pt x="1881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Freeform 143"/>
                          <wps:cNvSpPr>
                            <a:spLocks/>
                          </wps:cNvSpPr>
                          <wps:spPr bwMode="auto">
                            <a:xfrm>
                              <a:off x="2938" y="6380"/>
                              <a:ext cx="2001" cy="120"/>
                            </a:xfrm>
                            <a:custGeom>
                              <a:avLst/>
                              <a:gdLst>
                                <a:gd name="T0" fmla="+- 0 4819 2938"/>
                                <a:gd name="T1" fmla="*/ T0 w 2001"/>
                                <a:gd name="T2" fmla="+- 0 6430 6380"/>
                                <a:gd name="T3" fmla="*/ 6430 h 120"/>
                                <a:gd name="T4" fmla="+- 0 2942 2938"/>
                                <a:gd name="T5" fmla="*/ T4 w 2001"/>
                                <a:gd name="T6" fmla="+- 0 6430 6380"/>
                                <a:gd name="T7" fmla="*/ 6430 h 120"/>
                                <a:gd name="T8" fmla="+- 0 2938 2938"/>
                                <a:gd name="T9" fmla="*/ T8 w 2001"/>
                                <a:gd name="T10" fmla="+- 0 6434 6380"/>
                                <a:gd name="T11" fmla="*/ 6434 h 120"/>
                                <a:gd name="T12" fmla="+- 0 2938 2938"/>
                                <a:gd name="T13" fmla="*/ T12 w 2001"/>
                                <a:gd name="T14" fmla="+- 0 6446 6380"/>
                                <a:gd name="T15" fmla="*/ 6446 h 120"/>
                                <a:gd name="T16" fmla="+- 0 2942 2938"/>
                                <a:gd name="T17" fmla="*/ T16 w 2001"/>
                                <a:gd name="T18" fmla="+- 0 6450 6380"/>
                                <a:gd name="T19" fmla="*/ 6450 h 120"/>
                                <a:gd name="T20" fmla="+- 0 4819 2938"/>
                                <a:gd name="T21" fmla="*/ T20 w 2001"/>
                                <a:gd name="T22" fmla="+- 0 6450 6380"/>
                                <a:gd name="T23" fmla="*/ 6450 h 120"/>
                                <a:gd name="T24" fmla="+- 0 4819 2938"/>
                                <a:gd name="T25" fmla="*/ T24 w 2001"/>
                                <a:gd name="T26" fmla="+- 0 6430 6380"/>
                                <a:gd name="T27" fmla="*/ 6430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2001" h="120">
                                  <a:moveTo>
                                    <a:pt x="1881" y="50"/>
                                  </a:moveTo>
                                  <a:lnTo>
                                    <a:pt x="4" y="50"/>
                                  </a:lnTo>
                                  <a:lnTo>
                                    <a:pt x="0" y="54"/>
                                  </a:lnTo>
                                  <a:lnTo>
                                    <a:pt x="0" y="66"/>
                                  </a:lnTo>
                                  <a:lnTo>
                                    <a:pt x="4" y="70"/>
                                  </a:lnTo>
                                  <a:lnTo>
                                    <a:pt x="1881" y="70"/>
                                  </a:lnTo>
                                  <a:lnTo>
                                    <a:pt x="1881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" name="Freeform 142"/>
                          <wps:cNvSpPr>
                            <a:spLocks/>
                          </wps:cNvSpPr>
                          <wps:spPr bwMode="auto">
                            <a:xfrm>
                              <a:off x="2938" y="6380"/>
                              <a:ext cx="2001" cy="120"/>
                            </a:xfrm>
                            <a:custGeom>
                              <a:avLst/>
                              <a:gdLst>
                                <a:gd name="T0" fmla="+- 0 4919 2938"/>
                                <a:gd name="T1" fmla="*/ T0 w 2001"/>
                                <a:gd name="T2" fmla="+- 0 6430 6380"/>
                                <a:gd name="T3" fmla="*/ 6430 h 120"/>
                                <a:gd name="T4" fmla="+- 0 4845 2938"/>
                                <a:gd name="T5" fmla="*/ T4 w 2001"/>
                                <a:gd name="T6" fmla="+- 0 6430 6380"/>
                                <a:gd name="T7" fmla="*/ 6430 h 120"/>
                                <a:gd name="T8" fmla="+- 0 4849 2938"/>
                                <a:gd name="T9" fmla="*/ T8 w 2001"/>
                                <a:gd name="T10" fmla="+- 0 6434 6380"/>
                                <a:gd name="T11" fmla="*/ 6434 h 120"/>
                                <a:gd name="T12" fmla="+- 0 4849 2938"/>
                                <a:gd name="T13" fmla="*/ T12 w 2001"/>
                                <a:gd name="T14" fmla="+- 0 6446 6380"/>
                                <a:gd name="T15" fmla="*/ 6446 h 120"/>
                                <a:gd name="T16" fmla="+- 0 4845 2938"/>
                                <a:gd name="T17" fmla="*/ T16 w 2001"/>
                                <a:gd name="T18" fmla="+- 0 6450 6380"/>
                                <a:gd name="T19" fmla="*/ 6450 h 120"/>
                                <a:gd name="T20" fmla="+- 0 4919 2938"/>
                                <a:gd name="T21" fmla="*/ T20 w 2001"/>
                                <a:gd name="T22" fmla="+- 0 6450 6380"/>
                                <a:gd name="T23" fmla="*/ 6450 h 120"/>
                                <a:gd name="T24" fmla="+- 0 4939 2938"/>
                                <a:gd name="T25" fmla="*/ T24 w 2001"/>
                                <a:gd name="T26" fmla="+- 0 6440 6380"/>
                                <a:gd name="T27" fmla="*/ 6440 h 120"/>
                                <a:gd name="T28" fmla="+- 0 4919 2938"/>
                                <a:gd name="T29" fmla="*/ T28 w 2001"/>
                                <a:gd name="T30" fmla="+- 0 6430 6380"/>
                                <a:gd name="T31" fmla="*/ 6430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2001" h="120">
                                  <a:moveTo>
                                    <a:pt x="1981" y="50"/>
                                  </a:moveTo>
                                  <a:lnTo>
                                    <a:pt x="1907" y="50"/>
                                  </a:lnTo>
                                  <a:lnTo>
                                    <a:pt x="1911" y="54"/>
                                  </a:lnTo>
                                  <a:lnTo>
                                    <a:pt x="1911" y="66"/>
                                  </a:lnTo>
                                  <a:lnTo>
                                    <a:pt x="1907" y="70"/>
                                  </a:lnTo>
                                  <a:lnTo>
                                    <a:pt x="1981" y="70"/>
                                  </a:lnTo>
                                  <a:lnTo>
                                    <a:pt x="2001" y="60"/>
                                  </a:lnTo>
                                  <a:lnTo>
                                    <a:pt x="1981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1" name="Group 139"/>
                        <wpg:cNvGrpSpPr>
                          <a:grpSpLocks/>
                        </wpg:cNvGrpSpPr>
                        <wpg:grpSpPr bwMode="auto">
                          <a:xfrm>
                            <a:off x="2948" y="6440"/>
                            <a:ext cx="2" cy="4129"/>
                            <a:chOff x="2948" y="6440"/>
                            <a:chExt cx="2" cy="4129"/>
                          </a:xfrm>
                        </wpg:grpSpPr>
                        <wps:wsp>
                          <wps:cNvPr id="222" name="Freeform 140"/>
                          <wps:cNvSpPr>
                            <a:spLocks/>
                          </wps:cNvSpPr>
                          <wps:spPr bwMode="auto">
                            <a:xfrm>
                              <a:off x="2948" y="6440"/>
                              <a:ext cx="2" cy="4129"/>
                            </a:xfrm>
                            <a:custGeom>
                              <a:avLst/>
                              <a:gdLst>
                                <a:gd name="T0" fmla="+- 0 6440 6440"/>
                                <a:gd name="T1" fmla="*/ 6440 h 4129"/>
                                <a:gd name="T2" fmla="+- 0 10569 6440"/>
                                <a:gd name="T3" fmla="*/ 10569 h 4129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4129">
                                  <a:moveTo>
                                    <a:pt x="0" y="0"/>
                                  </a:moveTo>
                                  <a:lnTo>
                                    <a:pt x="0" y="4129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3" name="Group 137"/>
                        <wpg:cNvGrpSpPr>
                          <a:grpSpLocks/>
                        </wpg:cNvGrpSpPr>
                        <wpg:grpSpPr bwMode="auto">
                          <a:xfrm>
                            <a:off x="2947" y="10569"/>
                            <a:ext cx="1020" cy="2"/>
                            <a:chOff x="2947" y="10569"/>
                            <a:chExt cx="1020" cy="2"/>
                          </a:xfrm>
                        </wpg:grpSpPr>
                        <wps:wsp>
                          <wps:cNvPr id="224" name="Freeform 138"/>
                          <wps:cNvSpPr>
                            <a:spLocks/>
                          </wps:cNvSpPr>
                          <wps:spPr bwMode="auto">
                            <a:xfrm>
                              <a:off x="2947" y="10569"/>
                              <a:ext cx="1020" cy="2"/>
                            </a:xfrm>
                            <a:custGeom>
                              <a:avLst/>
                              <a:gdLst>
                                <a:gd name="T0" fmla="+- 0 2947 2947"/>
                                <a:gd name="T1" fmla="*/ T0 w 1020"/>
                                <a:gd name="T2" fmla="+- 0 3967 2947"/>
                                <a:gd name="T3" fmla="*/ T2 w 102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20">
                                  <a:moveTo>
                                    <a:pt x="0" y="0"/>
                                  </a:moveTo>
                                  <a:lnTo>
                                    <a:pt x="102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5" name="Group 135"/>
                        <wpg:cNvGrpSpPr>
                          <a:grpSpLocks/>
                        </wpg:cNvGrpSpPr>
                        <wpg:grpSpPr bwMode="auto">
                          <a:xfrm>
                            <a:off x="3790" y="10473"/>
                            <a:ext cx="2" cy="210"/>
                            <a:chOff x="3790" y="10473"/>
                            <a:chExt cx="2" cy="210"/>
                          </a:xfrm>
                        </wpg:grpSpPr>
                        <wps:wsp>
                          <wps:cNvPr id="226" name="Freeform 136"/>
                          <wps:cNvSpPr>
                            <a:spLocks/>
                          </wps:cNvSpPr>
                          <wps:spPr bwMode="auto">
                            <a:xfrm>
                              <a:off x="3790" y="10473"/>
                              <a:ext cx="2" cy="210"/>
                            </a:xfrm>
                            <a:custGeom>
                              <a:avLst/>
                              <a:gdLst>
                                <a:gd name="T0" fmla="+- 0 10473 10473"/>
                                <a:gd name="T1" fmla="*/ 10473 h 210"/>
                                <a:gd name="T2" fmla="+- 0 10683 10473"/>
                                <a:gd name="T3" fmla="*/ 10683 h 21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0">
                                  <a:moveTo>
                                    <a:pt x="0" y="0"/>
                                  </a:moveTo>
                                  <a:lnTo>
                                    <a:pt x="0" y="21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7" name="Group 133"/>
                        <wpg:cNvGrpSpPr>
                          <a:grpSpLocks/>
                        </wpg:cNvGrpSpPr>
                        <wpg:grpSpPr bwMode="auto">
                          <a:xfrm>
                            <a:off x="8610" y="13434"/>
                            <a:ext cx="2" cy="274"/>
                            <a:chOff x="8610" y="13434"/>
                            <a:chExt cx="2" cy="274"/>
                          </a:xfrm>
                        </wpg:grpSpPr>
                        <wps:wsp>
                          <wps:cNvPr id="228" name="Freeform 134"/>
                          <wps:cNvSpPr>
                            <a:spLocks/>
                          </wps:cNvSpPr>
                          <wps:spPr bwMode="auto">
                            <a:xfrm>
                              <a:off x="8610" y="13434"/>
                              <a:ext cx="2" cy="274"/>
                            </a:xfrm>
                            <a:custGeom>
                              <a:avLst/>
                              <a:gdLst>
                                <a:gd name="T0" fmla="+- 0 13434 13434"/>
                                <a:gd name="T1" fmla="*/ 13434 h 274"/>
                                <a:gd name="T2" fmla="+- 0 13708 13434"/>
                                <a:gd name="T3" fmla="*/ 13708 h 27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74">
                                  <a:moveTo>
                                    <a:pt x="0" y="0"/>
                                  </a:moveTo>
                                  <a:lnTo>
                                    <a:pt x="0" y="274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9" name="Group 131"/>
                        <wpg:cNvGrpSpPr>
                          <a:grpSpLocks/>
                        </wpg:cNvGrpSpPr>
                        <wpg:grpSpPr bwMode="auto">
                          <a:xfrm>
                            <a:off x="7521" y="12981"/>
                            <a:ext cx="2103" cy="1117"/>
                            <a:chOff x="7521" y="12981"/>
                            <a:chExt cx="2103" cy="1117"/>
                          </a:xfrm>
                        </wpg:grpSpPr>
                        <wps:wsp>
                          <wps:cNvPr id="230" name="Freeform 132"/>
                          <wps:cNvSpPr>
                            <a:spLocks/>
                          </wps:cNvSpPr>
                          <wps:spPr bwMode="auto">
                            <a:xfrm>
                              <a:off x="7521" y="12981"/>
                              <a:ext cx="2103" cy="1117"/>
                            </a:xfrm>
                            <a:custGeom>
                              <a:avLst/>
                              <a:gdLst>
                                <a:gd name="T0" fmla="+- 0 8573 7521"/>
                                <a:gd name="T1" fmla="*/ T0 w 2103"/>
                                <a:gd name="T2" fmla="+- 0 12981 12981"/>
                                <a:gd name="T3" fmla="*/ 12981 h 1117"/>
                                <a:gd name="T4" fmla="+- 0 7521 7521"/>
                                <a:gd name="T5" fmla="*/ T4 w 2103"/>
                                <a:gd name="T6" fmla="+- 0 13539 12981"/>
                                <a:gd name="T7" fmla="*/ 13539 h 1117"/>
                                <a:gd name="T8" fmla="+- 0 8573 7521"/>
                                <a:gd name="T9" fmla="*/ T8 w 2103"/>
                                <a:gd name="T10" fmla="+- 0 14098 12981"/>
                                <a:gd name="T11" fmla="*/ 14098 h 1117"/>
                                <a:gd name="T12" fmla="+- 0 9624 7521"/>
                                <a:gd name="T13" fmla="*/ T12 w 2103"/>
                                <a:gd name="T14" fmla="+- 0 13539 12981"/>
                                <a:gd name="T15" fmla="*/ 13539 h 1117"/>
                                <a:gd name="T16" fmla="+- 0 8573 7521"/>
                                <a:gd name="T17" fmla="*/ T16 w 2103"/>
                                <a:gd name="T18" fmla="+- 0 12981 12981"/>
                                <a:gd name="T19" fmla="*/ 12981 h 111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103" h="1117">
                                  <a:moveTo>
                                    <a:pt x="1052" y="0"/>
                                  </a:moveTo>
                                  <a:lnTo>
                                    <a:pt x="0" y="558"/>
                                  </a:lnTo>
                                  <a:lnTo>
                                    <a:pt x="1052" y="1117"/>
                                  </a:lnTo>
                                  <a:lnTo>
                                    <a:pt x="2103" y="558"/>
                                  </a:lnTo>
                                  <a:lnTo>
                                    <a:pt x="1052" y="0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1" name="Group 129"/>
                        <wpg:cNvGrpSpPr>
                          <a:grpSpLocks/>
                        </wpg:cNvGrpSpPr>
                        <wpg:grpSpPr bwMode="auto">
                          <a:xfrm>
                            <a:off x="7521" y="12981"/>
                            <a:ext cx="2103" cy="1117"/>
                            <a:chOff x="7521" y="12981"/>
                            <a:chExt cx="2103" cy="1117"/>
                          </a:xfrm>
                        </wpg:grpSpPr>
                        <wps:wsp>
                          <wps:cNvPr id="232" name="Freeform 130"/>
                          <wps:cNvSpPr>
                            <a:spLocks/>
                          </wps:cNvSpPr>
                          <wps:spPr bwMode="auto">
                            <a:xfrm>
                              <a:off x="7521" y="12981"/>
                              <a:ext cx="2103" cy="1117"/>
                            </a:xfrm>
                            <a:custGeom>
                              <a:avLst/>
                              <a:gdLst>
                                <a:gd name="T0" fmla="+- 0 8573 7521"/>
                                <a:gd name="T1" fmla="*/ T0 w 2103"/>
                                <a:gd name="T2" fmla="+- 0 12981 12981"/>
                                <a:gd name="T3" fmla="*/ 12981 h 1117"/>
                                <a:gd name="T4" fmla="+- 0 7521 7521"/>
                                <a:gd name="T5" fmla="*/ T4 w 2103"/>
                                <a:gd name="T6" fmla="+- 0 13539 12981"/>
                                <a:gd name="T7" fmla="*/ 13539 h 1117"/>
                                <a:gd name="T8" fmla="+- 0 8573 7521"/>
                                <a:gd name="T9" fmla="*/ T8 w 2103"/>
                                <a:gd name="T10" fmla="+- 0 14098 12981"/>
                                <a:gd name="T11" fmla="*/ 14098 h 1117"/>
                                <a:gd name="T12" fmla="+- 0 9624 7521"/>
                                <a:gd name="T13" fmla="*/ T12 w 2103"/>
                                <a:gd name="T14" fmla="+- 0 13539 12981"/>
                                <a:gd name="T15" fmla="*/ 13539 h 1117"/>
                                <a:gd name="T16" fmla="+- 0 8573 7521"/>
                                <a:gd name="T17" fmla="*/ T16 w 2103"/>
                                <a:gd name="T18" fmla="+- 0 12981 12981"/>
                                <a:gd name="T19" fmla="*/ 12981 h 111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103" h="1117">
                                  <a:moveTo>
                                    <a:pt x="1052" y="0"/>
                                  </a:moveTo>
                                  <a:lnTo>
                                    <a:pt x="0" y="558"/>
                                  </a:lnTo>
                                  <a:lnTo>
                                    <a:pt x="1052" y="1117"/>
                                  </a:lnTo>
                                  <a:lnTo>
                                    <a:pt x="2103" y="558"/>
                                  </a:lnTo>
                                  <a:lnTo>
                                    <a:pt x="1052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3" name="Group 125"/>
                        <wpg:cNvGrpSpPr>
                          <a:grpSpLocks/>
                        </wpg:cNvGrpSpPr>
                        <wpg:grpSpPr bwMode="auto">
                          <a:xfrm>
                            <a:off x="8550" y="12587"/>
                            <a:ext cx="120" cy="394"/>
                            <a:chOff x="8550" y="12587"/>
                            <a:chExt cx="120" cy="394"/>
                          </a:xfrm>
                        </wpg:grpSpPr>
                        <wps:wsp>
                          <wps:cNvPr id="234" name="Freeform 128"/>
                          <wps:cNvSpPr>
                            <a:spLocks/>
                          </wps:cNvSpPr>
                          <wps:spPr bwMode="auto">
                            <a:xfrm>
                              <a:off x="8550" y="12587"/>
                              <a:ext cx="120" cy="394"/>
                            </a:xfrm>
                            <a:custGeom>
                              <a:avLst/>
                              <a:gdLst>
                                <a:gd name="T0" fmla="+- 0 8600 8550"/>
                                <a:gd name="T1" fmla="*/ T0 w 120"/>
                                <a:gd name="T2" fmla="+- 0 12861 12587"/>
                                <a:gd name="T3" fmla="*/ 12861 h 394"/>
                                <a:gd name="T4" fmla="+- 0 8550 8550"/>
                                <a:gd name="T5" fmla="*/ T4 w 120"/>
                                <a:gd name="T6" fmla="+- 0 12861 12587"/>
                                <a:gd name="T7" fmla="*/ 12861 h 394"/>
                                <a:gd name="T8" fmla="+- 0 8610 8550"/>
                                <a:gd name="T9" fmla="*/ T8 w 120"/>
                                <a:gd name="T10" fmla="+- 0 12981 12587"/>
                                <a:gd name="T11" fmla="*/ 12981 h 394"/>
                                <a:gd name="T12" fmla="+- 0 8655 8550"/>
                                <a:gd name="T13" fmla="*/ T12 w 120"/>
                                <a:gd name="T14" fmla="+- 0 12891 12587"/>
                                <a:gd name="T15" fmla="*/ 12891 h 394"/>
                                <a:gd name="T16" fmla="+- 0 8604 8550"/>
                                <a:gd name="T17" fmla="*/ T16 w 120"/>
                                <a:gd name="T18" fmla="+- 0 12891 12587"/>
                                <a:gd name="T19" fmla="*/ 12891 h 394"/>
                                <a:gd name="T20" fmla="+- 0 8600 8550"/>
                                <a:gd name="T21" fmla="*/ T20 w 120"/>
                                <a:gd name="T22" fmla="+- 0 12887 12587"/>
                                <a:gd name="T23" fmla="*/ 12887 h 394"/>
                                <a:gd name="T24" fmla="+- 0 8600 8550"/>
                                <a:gd name="T25" fmla="*/ T24 w 120"/>
                                <a:gd name="T26" fmla="+- 0 12861 12587"/>
                                <a:gd name="T27" fmla="*/ 12861 h 39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394">
                                  <a:moveTo>
                                    <a:pt x="50" y="274"/>
                                  </a:moveTo>
                                  <a:lnTo>
                                    <a:pt x="0" y="274"/>
                                  </a:lnTo>
                                  <a:lnTo>
                                    <a:pt x="60" y="394"/>
                                  </a:lnTo>
                                  <a:lnTo>
                                    <a:pt x="105" y="304"/>
                                  </a:lnTo>
                                  <a:lnTo>
                                    <a:pt x="54" y="304"/>
                                  </a:lnTo>
                                  <a:lnTo>
                                    <a:pt x="50" y="300"/>
                                  </a:lnTo>
                                  <a:lnTo>
                                    <a:pt x="50" y="27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5" name="Freeform 127"/>
                          <wps:cNvSpPr>
                            <a:spLocks/>
                          </wps:cNvSpPr>
                          <wps:spPr bwMode="auto">
                            <a:xfrm>
                              <a:off x="8550" y="12587"/>
                              <a:ext cx="120" cy="394"/>
                            </a:xfrm>
                            <a:custGeom>
                              <a:avLst/>
                              <a:gdLst>
                                <a:gd name="T0" fmla="+- 0 8616 8550"/>
                                <a:gd name="T1" fmla="*/ T0 w 120"/>
                                <a:gd name="T2" fmla="+- 0 12587 12587"/>
                                <a:gd name="T3" fmla="*/ 12587 h 394"/>
                                <a:gd name="T4" fmla="+- 0 8604 8550"/>
                                <a:gd name="T5" fmla="*/ T4 w 120"/>
                                <a:gd name="T6" fmla="+- 0 12587 12587"/>
                                <a:gd name="T7" fmla="*/ 12587 h 394"/>
                                <a:gd name="T8" fmla="+- 0 8600 8550"/>
                                <a:gd name="T9" fmla="*/ T8 w 120"/>
                                <a:gd name="T10" fmla="+- 0 12591 12587"/>
                                <a:gd name="T11" fmla="*/ 12591 h 394"/>
                                <a:gd name="T12" fmla="+- 0 8600 8550"/>
                                <a:gd name="T13" fmla="*/ T12 w 120"/>
                                <a:gd name="T14" fmla="+- 0 12887 12587"/>
                                <a:gd name="T15" fmla="*/ 12887 h 394"/>
                                <a:gd name="T16" fmla="+- 0 8604 8550"/>
                                <a:gd name="T17" fmla="*/ T16 w 120"/>
                                <a:gd name="T18" fmla="+- 0 12891 12587"/>
                                <a:gd name="T19" fmla="*/ 12891 h 394"/>
                                <a:gd name="T20" fmla="+- 0 8616 8550"/>
                                <a:gd name="T21" fmla="*/ T20 w 120"/>
                                <a:gd name="T22" fmla="+- 0 12891 12587"/>
                                <a:gd name="T23" fmla="*/ 12891 h 394"/>
                                <a:gd name="T24" fmla="+- 0 8620 8550"/>
                                <a:gd name="T25" fmla="*/ T24 w 120"/>
                                <a:gd name="T26" fmla="+- 0 12887 12587"/>
                                <a:gd name="T27" fmla="*/ 12887 h 394"/>
                                <a:gd name="T28" fmla="+- 0 8620 8550"/>
                                <a:gd name="T29" fmla="*/ T28 w 120"/>
                                <a:gd name="T30" fmla="+- 0 12591 12587"/>
                                <a:gd name="T31" fmla="*/ 12591 h 394"/>
                                <a:gd name="T32" fmla="+- 0 8616 8550"/>
                                <a:gd name="T33" fmla="*/ T32 w 120"/>
                                <a:gd name="T34" fmla="+- 0 12587 12587"/>
                                <a:gd name="T35" fmla="*/ 12587 h 39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394">
                                  <a:moveTo>
                                    <a:pt x="66" y="0"/>
                                  </a:moveTo>
                                  <a:lnTo>
                                    <a:pt x="54" y="0"/>
                                  </a:lnTo>
                                  <a:lnTo>
                                    <a:pt x="50" y="4"/>
                                  </a:lnTo>
                                  <a:lnTo>
                                    <a:pt x="50" y="300"/>
                                  </a:lnTo>
                                  <a:lnTo>
                                    <a:pt x="54" y="304"/>
                                  </a:lnTo>
                                  <a:lnTo>
                                    <a:pt x="66" y="304"/>
                                  </a:lnTo>
                                  <a:lnTo>
                                    <a:pt x="70" y="300"/>
                                  </a:lnTo>
                                  <a:lnTo>
                                    <a:pt x="70" y="4"/>
                                  </a:lnTo>
                                  <a:lnTo>
                                    <a:pt x="6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" name="Freeform 126"/>
                          <wps:cNvSpPr>
                            <a:spLocks/>
                          </wps:cNvSpPr>
                          <wps:spPr bwMode="auto">
                            <a:xfrm>
                              <a:off x="8550" y="12587"/>
                              <a:ext cx="120" cy="394"/>
                            </a:xfrm>
                            <a:custGeom>
                              <a:avLst/>
                              <a:gdLst>
                                <a:gd name="T0" fmla="+- 0 8670 8550"/>
                                <a:gd name="T1" fmla="*/ T0 w 120"/>
                                <a:gd name="T2" fmla="+- 0 12861 12587"/>
                                <a:gd name="T3" fmla="*/ 12861 h 394"/>
                                <a:gd name="T4" fmla="+- 0 8620 8550"/>
                                <a:gd name="T5" fmla="*/ T4 w 120"/>
                                <a:gd name="T6" fmla="+- 0 12861 12587"/>
                                <a:gd name="T7" fmla="*/ 12861 h 394"/>
                                <a:gd name="T8" fmla="+- 0 8620 8550"/>
                                <a:gd name="T9" fmla="*/ T8 w 120"/>
                                <a:gd name="T10" fmla="+- 0 12887 12587"/>
                                <a:gd name="T11" fmla="*/ 12887 h 394"/>
                                <a:gd name="T12" fmla="+- 0 8616 8550"/>
                                <a:gd name="T13" fmla="*/ T12 w 120"/>
                                <a:gd name="T14" fmla="+- 0 12891 12587"/>
                                <a:gd name="T15" fmla="*/ 12891 h 394"/>
                                <a:gd name="T16" fmla="+- 0 8655 8550"/>
                                <a:gd name="T17" fmla="*/ T16 w 120"/>
                                <a:gd name="T18" fmla="+- 0 12891 12587"/>
                                <a:gd name="T19" fmla="*/ 12891 h 394"/>
                                <a:gd name="T20" fmla="+- 0 8670 8550"/>
                                <a:gd name="T21" fmla="*/ T20 w 120"/>
                                <a:gd name="T22" fmla="+- 0 12861 12587"/>
                                <a:gd name="T23" fmla="*/ 12861 h 39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20" h="394">
                                  <a:moveTo>
                                    <a:pt x="120" y="274"/>
                                  </a:moveTo>
                                  <a:lnTo>
                                    <a:pt x="70" y="274"/>
                                  </a:lnTo>
                                  <a:lnTo>
                                    <a:pt x="70" y="300"/>
                                  </a:lnTo>
                                  <a:lnTo>
                                    <a:pt x="66" y="304"/>
                                  </a:lnTo>
                                  <a:lnTo>
                                    <a:pt x="105" y="304"/>
                                  </a:lnTo>
                                  <a:lnTo>
                                    <a:pt x="120" y="27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7" name="Group 123"/>
                        <wpg:cNvGrpSpPr>
                          <a:grpSpLocks/>
                        </wpg:cNvGrpSpPr>
                        <wpg:grpSpPr bwMode="auto">
                          <a:xfrm>
                            <a:off x="7398" y="14340"/>
                            <a:ext cx="2653" cy="632"/>
                            <a:chOff x="7398" y="14340"/>
                            <a:chExt cx="2653" cy="632"/>
                          </a:xfrm>
                        </wpg:grpSpPr>
                        <wps:wsp>
                          <wps:cNvPr id="238" name="Freeform 124"/>
                          <wps:cNvSpPr>
                            <a:spLocks/>
                          </wps:cNvSpPr>
                          <wps:spPr bwMode="auto">
                            <a:xfrm>
                              <a:off x="7398" y="14340"/>
                              <a:ext cx="2653" cy="632"/>
                            </a:xfrm>
                            <a:custGeom>
                              <a:avLst/>
                              <a:gdLst>
                                <a:gd name="T0" fmla="+- 0 7398 7398"/>
                                <a:gd name="T1" fmla="*/ T0 w 2653"/>
                                <a:gd name="T2" fmla="+- 0 14972 14340"/>
                                <a:gd name="T3" fmla="*/ 14972 h 632"/>
                                <a:gd name="T4" fmla="+- 0 10051 7398"/>
                                <a:gd name="T5" fmla="*/ T4 w 2653"/>
                                <a:gd name="T6" fmla="+- 0 14972 14340"/>
                                <a:gd name="T7" fmla="*/ 14972 h 632"/>
                                <a:gd name="T8" fmla="+- 0 10051 7398"/>
                                <a:gd name="T9" fmla="*/ T8 w 2653"/>
                                <a:gd name="T10" fmla="+- 0 14340 14340"/>
                                <a:gd name="T11" fmla="*/ 14340 h 632"/>
                                <a:gd name="T12" fmla="+- 0 7398 7398"/>
                                <a:gd name="T13" fmla="*/ T12 w 2653"/>
                                <a:gd name="T14" fmla="+- 0 14340 14340"/>
                                <a:gd name="T15" fmla="*/ 14340 h 632"/>
                                <a:gd name="T16" fmla="+- 0 7398 7398"/>
                                <a:gd name="T17" fmla="*/ T16 w 2653"/>
                                <a:gd name="T18" fmla="+- 0 14972 14340"/>
                                <a:gd name="T19" fmla="*/ 14972 h 63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653" h="632">
                                  <a:moveTo>
                                    <a:pt x="0" y="632"/>
                                  </a:moveTo>
                                  <a:lnTo>
                                    <a:pt x="2653" y="632"/>
                                  </a:lnTo>
                                  <a:lnTo>
                                    <a:pt x="2653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63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9" name="Group 118"/>
                        <wpg:cNvGrpSpPr>
                          <a:grpSpLocks/>
                        </wpg:cNvGrpSpPr>
                        <wpg:grpSpPr bwMode="auto">
                          <a:xfrm>
                            <a:off x="8542" y="14088"/>
                            <a:ext cx="120" cy="252"/>
                            <a:chOff x="8542" y="14088"/>
                            <a:chExt cx="120" cy="252"/>
                          </a:xfrm>
                        </wpg:grpSpPr>
                        <wps:wsp>
                          <wps:cNvPr id="240" name="Freeform 122"/>
                          <wps:cNvSpPr>
                            <a:spLocks/>
                          </wps:cNvSpPr>
                          <wps:spPr bwMode="auto">
                            <a:xfrm>
                              <a:off x="8542" y="14088"/>
                              <a:ext cx="120" cy="252"/>
                            </a:xfrm>
                            <a:custGeom>
                              <a:avLst/>
                              <a:gdLst>
                                <a:gd name="T0" fmla="+- 0 8592 8542"/>
                                <a:gd name="T1" fmla="*/ T0 w 120"/>
                                <a:gd name="T2" fmla="+- 0 14221 14088"/>
                                <a:gd name="T3" fmla="*/ 14221 h 252"/>
                                <a:gd name="T4" fmla="+- 0 8542 8542"/>
                                <a:gd name="T5" fmla="*/ T4 w 120"/>
                                <a:gd name="T6" fmla="+- 0 14224 14088"/>
                                <a:gd name="T7" fmla="*/ 14224 h 252"/>
                                <a:gd name="T8" fmla="+- 0 8610 8542"/>
                                <a:gd name="T9" fmla="*/ T8 w 120"/>
                                <a:gd name="T10" fmla="+- 0 14340 14088"/>
                                <a:gd name="T11" fmla="*/ 14340 h 252"/>
                                <a:gd name="T12" fmla="+- 0 8648 8542"/>
                                <a:gd name="T13" fmla="*/ T12 w 120"/>
                                <a:gd name="T14" fmla="+- 0 14251 14088"/>
                                <a:gd name="T15" fmla="*/ 14251 h 252"/>
                                <a:gd name="T16" fmla="+- 0 8599 8542"/>
                                <a:gd name="T17" fmla="*/ T16 w 120"/>
                                <a:gd name="T18" fmla="+- 0 14251 14088"/>
                                <a:gd name="T19" fmla="*/ 14251 h 252"/>
                                <a:gd name="T20" fmla="+- 0 8594 8542"/>
                                <a:gd name="T21" fmla="*/ T20 w 120"/>
                                <a:gd name="T22" fmla="+- 0 14246 14088"/>
                                <a:gd name="T23" fmla="*/ 14246 h 252"/>
                                <a:gd name="T24" fmla="+- 0 8593 8542"/>
                                <a:gd name="T25" fmla="*/ T24 w 120"/>
                                <a:gd name="T26" fmla="+- 0 14240 14088"/>
                                <a:gd name="T27" fmla="*/ 14240 h 252"/>
                                <a:gd name="T28" fmla="+- 0 8592 8542"/>
                                <a:gd name="T29" fmla="*/ T28 w 120"/>
                                <a:gd name="T30" fmla="+- 0 14221 14088"/>
                                <a:gd name="T31" fmla="*/ 14221 h 2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20" h="252">
                                  <a:moveTo>
                                    <a:pt x="50" y="133"/>
                                  </a:moveTo>
                                  <a:lnTo>
                                    <a:pt x="0" y="136"/>
                                  </a:lnTo>
                                  <a:lnTo>
                                    <a:pt x="68" y="252"/>
                                  </a:lnTo>
                                  <a:lnTo>
                                    <a:pt x="106" y="163"/>
                                  </a:lnTo>
                                  <a:lnTo>
                                    <a:pt x="57" y="163"/>
                                  </a:lnTo>
                                  <a:lnTo>
                                    <a:pt x="52" y="158"/>
                                  </a:lnTo>
                                  <a:lnTo>
                                    <a:pt x="51" y="152"/>
                                  </a:lnTo>
                                  <a:lnTo>
                                    <a:pt x="50" y="133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1" name="Freeform 121"/>
                          <wps:cNvSpPr>
                            <a:spLocks/>
                          </wps:cNvSpPr>
                          <wps:spPr bwMode="auto">
                            <a:xfrm>
                              <a:off x="8542" y="14088"/>
                              <a:ext cx="120" cy="252"/>
                            </a:xfrm>
                            <a:custGeom>
                              <a:avLst/>
                              <a:gdLst>
                                <a:gd name="T0" fmla="+- 0 8612 8542"/>
                                <a:gd name="T1" fmla="*/ T0 w 120"/>
                                <a:gd name="T2" fmla="+- 0 14220 14088"/>
                                <a:gd name="T3" fmla="*/ 14220 h 252"/>
                                <a:gd name="T4" fmla="+- 0 8592 8542"/>
                                <a:gd name="T5" fmla="*/ T4 w 120"/>
                                <a:gd name="T6" fmla="+- 0 14221 14088"/>
                                <a:gd name="T7" fmla="*/ 14221 h 252"/>
                                <a:gd name="T8" fmla="+- 0 8594 8542"/>
                                <a:gd name="T9" fmla="*/ T8 w 120"/>
                                <a:gd name="T10" fmla="+- 0 14246 14088"/>
                                <a:gd name="T11" fmla="*/ 14246 h 252"/>
                                <a:gd name="T12" fmla="+- 0 8599 8542"/>
                                <a:gd name="T13" fmla="*/ T12 w 120"/>
                                <a:gd name="T14" fmla="+- 0 14251 14088"/>
                                <a:gd name="T15" fmla="*/ 14251 h 252"/>
                                <a:gd name="T16" fmla="+- 0 8610 8542"/>
                                <a:gd name="T17" fmla="*/ T16 w 120"/>
                                <a:gd name="T18" fmla="+- 0 14250 14088"/>
                                <a:gd name="T19" fmla="*/ 14250 h 252"/>
                                <a:gd name="T20" fmla="+- 0 8614 8542"/>
                                <a:gd name="T21" fmla="*/ T20 w 120"/>
                                <a:gd name="T22" fmla="+- 0 14245 14088"/>
                                <a:gd name="T23" fmla="*/ 14245 h 252"/>
                                <a:gd name="T24" fmla="+- 0 8613 8542"/>
                                <a:gd name="T25" fmla="*/ T24 w 120"/>
                                <a:gd name="T26" fmla="+- 0 14240 14088"/>
                                <a:gd name="T27" fmla="*/ 14240 h 252"/>
                                <a:gd name="T28" fmla="+- 0 8612 8542"/>
                                <a:gd name="T29" fmla="*/ T28 w 120"/>
                                <a:gd name="T30" fmla="+- 0 14220 14088"/>
                                <a:gd name="T31" fmla="*/ 14220 h 2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20" h="252">
                                  <a:moveTo>
                                    <a:pt x="70" y="132"/>
                                  </a:moveTo>
                                  <a:lnTo>
                                    <a:pt x="50" y="133"/>
                                  </a:lnTo>
                                  <a:lnTo>
                                    <a:pt x="52" y="158"/>
                                  </a:lnTo>
                                  <a:lnTo>
                                    <a:pt x="57" y="163"/>
                                  </a:lnTo>
                                  <a:lnTo>
                                    <a:pt x="68" y="162"/>
                                  </a:lnTo>
                                  <a:lnTo>
                                    <a:pt x="72" y="157"/>
                                  </a:lnTo>
                                  <a:lnTo>
                                    <a:pt x="71" y="152"/>
                                  </a:lnTo>
                                  <a:lnTo>
                                    <a:pt x="70" y="132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" name="Freeform 120"/>
                          <wps:cNvSpPr>
                            <a:spLocks/>
                          </wps:cNvSpPr>
                          <wps:spPr bwMode="auto">
                            <a:xfrm>
                              <a:off x="8542" y="14088"/>
                              <a:ext cx="120" cy="252"/>
                            </a:xfrm>
                            <a:custGeom>
                              <a:avLst/>
                              <a:gdLst>
                                <a:gd name="T0" fmla="+- 0 8662 8542"/>
                                <a:gd name="T1" fmla="*/ T0 w 120"/>
                                <a:gd name="T2" fmla="+- 0 14216 14088"/>
                                <a:gd name="T3" fmla="*/ 14216 h 252"/>
                                <a:gd name="T4" fmla="+- 0 8612 8542"/>
                                <a:gd name="T5" fmla="*/ T4 w 120"/>
                                <a:gd name="T6" fmla="+- 0 14220 14088"/>
                                <a:gd name="T7" fmla="*/ 14220 h 252"/>
                                <a:gd name="T8" fmla="+- 0 8613 8542"/>
                                <a:gd name="T9" fmla="*/ T8 w 120"/>
                                <a:gd name="T10" fmla="+- 0 14241 14088"/>
                                <a:gd name="T11" fmla="*/ 14241 h 252"/>
                                <a:gd name="T12" fmla="+- 0 8614 8542"/>
                                <a:gd name="T13" fmla="*/ T12 w 120"/>
                                <a:gd name="T14" fmla="+- 0 14245 14088"/>
                                <a:gd name="T15" fmla="*/ 14245 h 252"/>
                                <a:gd name="T16" fmla="+- 0 8610 8542"/>
                                <a:gd name="T17" fmla="*/ T16 w 120"/>
                                <a:gd name="T18" fmla="+- 0 14250 14088"/>
                                <a:gd name="T19" fmla="*/ 14250 h 252"/>
                                <a:gd name="T20" fmla="+- 0 8599 8542"/>
                                <a:gd name="T21" fmla="*/ T20 w 120"/>
                                <a:gd name="T22" fmla="+- 0 14251 14088"/>
                                <a:gd name="T23" fmla="*/ 14251 h 252"/>
                                <a:gd name="T24" fmla="+- 0 8648 8542"/>
                                <a:gd name="T25" fmla="*/ T24 w 120"/>
                                <a:gd name="T26" fmla="+- 0 14251 14088"/>
                                <a:gd name="T27" fmla="*/ 14251 h 252"/>
                                <a:gd name="T28" fmla="+- 0 8662 8542"/>
                                <a:gd name="T29" fmla="*/ T28 w 120"/>
                                <a:gd name="T30" fmla="+- 0 14216 14088"/>
                                <a:gd name="T31" fmla="*/ 14216 h 2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20" h="252">
                                  <a:moveTo>
                                    <a:pt x="120" y="128"/>
                                  </a:moveTo>
                                  <a:lnTo>
                                    <a:pt x="70" y="132"/>
                                  </a:lnTo>
                                  <a:lnTo>
                                    <a:pt x="71" y="153"/>
                                  </a:lnTo>
                                  <a:lnTo>
                                    <a:pt x="72" y="157"/>
                                  </a:lnTo>
                                  <a:lnTo>
                                    <a:pt x="68" y="162"/>
                                  </a:lnTo>
                                  <a:lnTo>
                                    <a:pt x="57" y="163"/>
                                  </a:lnTo>
                                  <a:lnTo>
                                    <a:pt x="106" y="163"/>
                                  </a:lnTo>
                                  <a:lnTo>
                                    <a:pt x="120" y="12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" name="Freeform 119"/>
                          <wps:cNvSpPr>
                            <a:spLocks/>
                          </wps:cNvSpPr>
                          <wps:spPr bwMode="auto">
                            <a:xfrm>
                              <a:off x="8542" y="14088"/>
                              <a:ext cx="120" cy="252"/>
                            </a:xfrm>
                            <a:custGeom>
                              <a:avLst/>
                              <a:gdLst>
                                <a:gd name="T0" fmla="+- 0 8599 8542"/>
                                <a:gd name="T1" fmla="*/ T0 w 120"/>
                                <a:gd name="T2" fmla="+- 0 14088 14088"/>
                                <a:gd name="T3" fmla="*/ 14088 h 252"/>
                                <a:gd name="T4" fmla="+- 0 8588 8542"/>
                                <a:gd name="T5" fmla="*/ T4 w 120"/>
                                <a:gd name="T6" fmla="+- 0 14088 14088"/>
                                <a:gd name="T7" fmla="*/ 14088 h 252"/>
                                <a:gd name="T8" fmla="+- 0 8584 8542"/>
                                <a:gd name="T9" fmla="*/ T8 w 120"/>
                                <a:gd name="T10" fmla="+- 0 14093 14088"/>
                                <a:gd name="T11" fmla="*/ 14093 h 252"/>
                                <a:gd name="T12" fmla="+- 0 8584 8542"/>
                                <a:gd name="T13" fmla="*/ T12 w 120"/>
                                <a:gd name="T14" fmla="+- 0 14099 14088"/>
                                <a:gd name="T15" fmla="*/ 14099 h 252"/>
                                <a:gd name="T16" fmla="+- 0 8592 8542"/>
                                <a:gd name="T17" fmla="*/ T16 w 120"/>
                                <a:gd name="T18" fmla="+- 0 14221 14088"/>
                                <a:gd name="T19" fmla="*/ 14221 h 252"/>
                                <a:gd name="T20" fmla="+- 0 8612 8542"/>
                                <a:gd name="T21" fmla="*/ T20 w 120"/>
                                <a:gd name="T22" fmla="+- 0 14220 14088"/>
                                <a:gd name="T23" fmla="*/ 14220 h 252"/>
                                <a:gd name="T24" fmla="+- 0 8604 8542"/>
                                <a:gd name="T25" fmla="*/ T24 w 120"/>
                                <a:gd name="T26" fmla="+- 0 14097 14088"/>
                                <a:gd name="T27" fmla="*/ 14097 h 252"/>
                                <a:gd name="T28" fmla="+- 0 8604 8542"/>
                                <a:gd name="T29" fmla="*/ T28 w 120"/>
                                <a:gd name="T30" fmla="+- 0 14092 14088"/>
                                <a:gd name="T31" fmla="*/ 14092 h 252"/>
                                <a:gd name="T32" fmla="+- 0 8599 8542"/>
                                <a:gd name="T33" fmla="*/ T32 w 120"/>
                                <a:gd name="T34" fmla="+- 0 14088 14088"/>
                                <a:gd name="T35" fmla="*/ 14088 h 2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252">
                                  <a:moveTo>
                                    <a:pt x="57" y="0"/>
                                  </a:moveTo>
                                  <a:lnTo>
                                    <a:pt x="46" y="0"/>
                                  </a:lnTo>
                                  <a:lnTo>
                                    <a:pt x="42" y="5"/>
                                  </a:lnTo>
                                  <a:lnTo>
                                    <a:pt x="42" y="11"/>
                                  </a:lnTo>
                                  <a:lnTo>
                                    <a:pt x="50" y="133"/>
                                  </a:lnTo>
                                  <a:lnTo>
                                    <a:pt x="70" y="132"/>
                                  </a:lnTo>
                                  <a:lnTo>
                                    <a:pt x="62" y="9"/>
                                  </a:lnTo>
                                  <a:lnTo>
                                    <a:pt x="62" y="4"/>
                                  </a:lnTo>
                                  <a:lnTo>
                                    <a:pt x="57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4" name="Group 116"/>
                        <wpg:cNvGrpSpPr>
                          <a:grpSpLocks/>
                        </wpg:cNvGrpSpPr>
                        <wpg:grpSpPr bwMode="auto">
                          <a:xfrm>
                            <a:off x="9937" y="13387"/>
                            <a:ext cx="2" cy="321"/>
                            <a:chOff x="9937" y="13387"/>
                            <a:chExt cx="2" cy="321"/>
                          </a:xfrm>
                        </wpg:grpSpPr>
                        <wps:wsp>
                          <wps:cNvPr id="245" name="Freeform 117"/>
                          <wps:cNvSpPr>
                            <a:spLocks/>
                          </wps:cNvSpPr>
                          <wps:spPr bwMode="auto">
                            <a:xfrm>
                              <a:off x="9937" y="13387"/>
                              <a:ext cx="2" cy="321"/>
                            </a:xfrm>
                            <a:custGeom>
                              <a:avLst/>
                              <a:gdLst>
                                <a:gd name="T0" fmla="+- 0 13387 13387"/>
                                <a:gd name="T1" fmla="*/ 13387 h 321"/>
                                <a:gd name="T2" fmla="+- 0 13708 13387"/>
                                <a:gd name="T3" fmla="*/ 13708 h 32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321">
                                  <a:moveTo>
                                    <a:pt x="0" y="0"/>
                                  </a:moveTo>
                                  <a:lnTo>
                                    <a:pt x="0" y="321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6" name="Group 111"/>
                        <wpg:cNvGrpSpPr>
                          <a:grpSpLocks/>
                        </wpg:cNvGrpSpPr>
                        <wpg:grpSpPr bwMode="auto">
                          <a:xfrm>
                            <a:off x="7177" y="12674"/>
                            <a:ext cx="1417" cy="120"/>
                            <a:chOff x="7177" y="12674"/>
                            <a:chExt cx="1417" cy="120"/>
                          </a:xfrm>
                        </wpg:grpSpPr>
                        <wps:wsp>
                          <wps:cNvPr id="247" name="Freeform 115"/>
                          <wps:cNvSpPr>
                            <a:spLocks/>
                          </wps:cNvSpPr>
                          <wps:spPr bwMode="auto">
                            <a:xfrm>
                              <a:off x="7177" y="12674"/>
                              <a:ext cx="1417" cy="120"/>
                            </a:xfrm>
                            <a:custGeom>
                              <a:avLst/>
                              <a:gdLst>
                                <a:gd name="T0" fmla="+- 0 8474 7177"/>
                                <a:gd name="T1" fmla="*/ T0 w 1417"/>
                                <a:gd name="T2" fmla="+- 0 12744 12674"/>
                                <a:gd name="T3" fmla="*/ 12744 h 120"/>
                                <a:gd name="T4" fmla="+- 0 8474 7177"/>
                                <a:gd name="T5" fmla="*/ T4 w 1417"/>
                                <a:gd name="T6" fmla="+- 0 12794 12674"/>
                                <a:gd name="T7" fmla="*/ 12794 h 120"/>
                                <a:gd name="T8" fmla="+- 0 8574 7177"/>
                                <a:gd name="T9" fmla="*/ T8 w 1417"/>
                                <a:gd name="T10" fmla="+- 0 12744 12674"/>
                                <a:gd name="T11" fmla="*/ 12744 h 120"/>
                                <a:gd name="T12" fmla="+- 0 8474 7177"/>
                                <a:gd name="T13" fmla="*/ T12 w 1417"/>
                                <a:gd name="T14" fmla="+- 0 12744 12674"/>
                                <a:gd name="T15" fmla="*/ 12744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417" h="120">
                                  <a:moveTo>
                                    <a:pt x="1297" y="70"/>
                                  </a:moveTo>
                                  <a:lnTo>
                                    <a:pt x="1297" y="120"/>
                                  </a:lnTo>
                                  <a:lnTo>
                                    <a:pt x="1397" y="70"/>
                                  </a:lnTo>
                                  <a:lnTo>
                                    <a:pt x="1297" y="7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" name="Freeform 114"/>
                          <wps:cNvSpPr>
                            <a:spLocks/>
                          </wps:cNvSpPr>
                          <wps:spPr bwMode="auto">
                            <a:xfrm>
                              <a:off x="7177" y="12674"/>
                              <a:ext cx="1417" cy="120"/>
                            </a:xfrm>
                            <a:custGeom>
                              <a:avLst/>
                              <a:gdLst>
                                <a:gd name="T0" fmla="+- 0 8474 7177"/>
                                <a:gd name="T1" fmla="*/ T0 w 1417"/>
                                <a:gd name="T2" fmla="+- 0 12724 12674"/>
                                <a:gd name="T3" fmla="*/ 12724 h 120"/>
                                <a:gd name="T4" fmla="+- 0 8474 7177"/>
                                <a:gd name="T5" fmla="*/ T4 w 1417"/>
                                <a:gd name="T6" fmla="+- 0 12744 12674"/>
                                <a:gd name="T7" fmla="*/ 12744 h 120"/>
                                <a:gd name="T8" fmla="+- 0 8500 7177"/>
                                <a:gd name="T9" fmla="*/ T8 w 1417"/>
                                <a:gd name="T10" fmla="+- 0 12744 12674"/>
                                <a:gd name="T11" fmla="*/ 12744 h 120"/>
                                <a:gd name="T12" fmla="+- 0 8504 7177"/>
                                <a:gd name="T13" fmla="*/ T12 w 1417"/>
                                <a:gd name="T14" fmla="+- 0 12739 12674"/>
                                <a:gd name="T15" fmla="*/ 12739 h 120"/>
                                <a:gd name="T16" fmla="+- 0 8504 7177"/>
                                <a:gd name="T17" fmla="*/ T16 w 1417"/>
                                <a:gd name="T18" fmla="+- 0 12728 12674"/>
                                <a:gd name="T19" fmla="*/ 12728 h 120"/>
                                <a:gd name="T20" fmla="+- 0 8500 7177"/>
                                <a:gd name="T21" fmla="*/ T20 w 1417"/>
                                <a:gd name="T22" fmla="+- 0 12724 12674"/>
                                <a:gd name="T23" fmla="*/ 12724 h 120"/>
                                <a:gd name="T24" fmla="+- 0 8474 7177"/>
                                <a:gd name="T25" fmla="*/ T24 w 1417"/>
                                <a:gd name="T26" fmla="+- 0 12724 12674"/>
                                <a:gd name="T27" fmla="*/ 12724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417" h="120">
                                  <a:moveTo>
                                    <a:pt x="1297" y="50"/>
                                  </a:moveTo>
                                  <a:lnTo>
                                    <a:pt x="1297" y="70"/>
                                  </a:lnTo>
                                  <a:lnTo>
                                    <a:pt x="1323" y="70"/>
                                  </a:lnTo>
                                  <a:lnTo>
                                    <a:pt x="1327" y="65"/>
                                  </a:lnTo>
                                  <a:lnTo>
                                    <a:pt x="1327" y="54"/>
                                  </a:lnTo>
                                  <a:lnTo>
                                    <a:pt x="1323" y="50"/>
                                  </a:lnTo>
                                  <a:lnTo>
                                    <a:pt x="1297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" name="Freeform 113"/>
                          <wps:cNvSpPr>
                            <a:spLocks/>
                          </wps:cNvSpPr>
                          <wps:spPr bwMode="auto">
                            <a:xfrm>
                              <a:off x="7177" y="12674"/>
                              <a:ext cx="1417" cy="120"/>
                            </a:xfrm>
                            <a:custGeom>
                              <a:avLst/>
                              <a:gdLst>
                                <a:gd name="T0" fmla="+- 0 8474 7177"/>
                                <a:gd name="T1" fmla="*/ T0 w 1417"/>
                                <a:gd name="T2" fmla="+- 0 12674 12674"/>
                                <a:gd name="T3" fmla="*/ 12674 h 120"/>
                                <a:gd name="T4" fmla="+- 0 8474 7177"/>
                                <a:gd name="T5" fmla="*/ T4 w 1417"/>
                                <a:gd name="T6" fmla="+- 0 12724 12674"/>
                                <a:gd name="T7" fmla="*/ 12724 h 120"/>
                                <a:gd name="T8" fmla="+- 0 8494 7177"/>
                                <a:gd name="T9" fmla="*/ T8 w 1417"/>
                                <a:gd name="T10" fmla="+- 0 12724 12674"/>
                                <a:gd name="T11" fmla="*/ 12724 h 120"/>
                                <a:gd name="T12" fmla="+- 0 8500 7177"/>
                                <a:gd name="T13" fmla="*/ T12 w 1417"/>
                                <a:gd name="T14" fmla="+- 0 12724 12674"/>
                                <a:gd name="T15" fmla="*/ 12724 h 120"/>
                                <a:gd name="T16" fmla="+- 0 8504 7177"/>
                                <a:gd name="T17" fmla="*/ T16 w 1417"/>
                                <a:gd name="T18" fmla="+- 0 12728 12674"/>
                                <a:gd name="T19" fmla="*/ 12728 h 120"/>
                                <a:gd name="T20" fmla="+- 0 8504 7177"/>
                                <a:gd name="T21" fmla="*/ T20 w 1417"/>
                                <a:gd name="T22" fmla="+- 0 12739 12674"/>
                                <a:gd name="T23" fmla="*/ 12739 h 120"/>
                                <a:gd name="T24" fmla="+- 0 8500 7177"/>
                                <a:gd name="T25" fmla="*/ T24 w 1417"/>
                                <a:gd name="T26" fmla="+- 0 12744 12674"/>
                                <a:gd name="T27" fmla="*/ 12744 h 120"/>
                                <a:gd name="T28" fmla="+- 0 8574 7177"/>
                                <a:gd name="T29" fmla="*/ T28 w 1417"/>
                                <a:gd name="T30" fmla="+- 0 12744 12674"/>
                                <a:gd name="T31" fmla="*/ 12744 h 120"/>
                                <a:gd name="T32" fmla="+- 0 8594 7177"/>
                                <a:gd name="T33" fmla="*/ T32 w 1417"/>
                                <a:gd name="T34" fmla="+- 0 12734 12674"/>
                                <a:gd name="T35" fmla="*/ 12734 h 120"/>
                                <a:gd name="T36" fmla="+- 0 8474 7177"/>
                                <a:gd name="T37" fmla="*/ T36 w 1417"/>
                                <a:gd name="T38" fmla="+- 0 12674 12674"/>
                                <a:gd name="T39" fmla="*/ 12674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417" h="120">
                                  <a:moveTo>
                                    <a:pt x="1297" y="0"/>
                                  </a:moveTo>
                                  <a:lnTo>
                                    <a:pt x="1297" y="50"/>
                                  </a:lnTo>
                                  <a:lnTo>
                                    <a:pt x="1317" y="50"/>
                                  </a:lnTo>
                                  <a:lnTo>
                                    <a:pt x="1323" y="50"/>
                                  </a:lnTo>
                                  <a:lnTo>
                                    <a:pt x="1327" y="54"/>
                                  </a:lnTo>
                                  <a:lnTo>
                                    <a:pt x="1327" y="65"/>
                                  </a:lnTo>
                                  <a:lnTo>
                                    <a:pt x="1323" y="70"/>
                                  </a:lnTo>
                                  <a:lnTo>
                                    <a:pt x="1397" y="70"/>
                                  </a:lnTo>
                                  <a:lnTo>
                                    <a:pt x="1417" y="60"/>
                                  </a:lnTo>
                                  <a:lnTo>
                                    <a:pt x="1297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0" name="Freeform 112"/>
                          <wps:cNvSpPr>
                            <a:spLocks/>
                          </wps:cNvSpPr>
                          <wps:spPr bwMode="auto">
                            <a:xfrm>
                              <a:off x="7177" y="12674"/>
                              <a:ext cx="1417" cy="120"/>
                            </a:xfrm>
                            <a:custGeom>
                              <a:avLst/>
                              <a:gdLst>
                                <a:gd name="T0" fmla="+- 0 7187 7177"/>
                                <a:gd name="T1" fmla="*/ T0 w 1417"/>
                                <a:gd name="T2" fmla="+- 0 12723 12674"/>
                                <a:gd name="T3" fmla="*/ 12723 h 120"/>
                                <a:gd name="T4" fmla="+- 0 7181 7177"/>
                                <a:gd name="T5" fmla="*/ T4 w 1417"/>
                                <a:gd name="T6" fmla="+- 0 12723 12674"/>
                                <a:gd name="T7" fmla="*/ 12723 h 120"/>
                                <a:gd name="T8" fmla="+- 0 7177 7177"/>
                                <a:gd name="T9" fmla="*/ T8 w 1417"/>
                                <a:gd name="T10" fmla="+- 0 12727 12674"/>
                                <a:gd name="T11" fmla="*/ 12727 h 120"/>
                                <a:gd name="T12" fmla="+- 0 7177 7177"/>
                                <a:gd name="T13" fmla="*/ T12 w 1417"/>
                                <a:gd name="T14" fmla="+- 0 12739 12674"/>
                                <a:gd name="T15" fmla="*/ 12739 h 120"/>
                                <a:gd name="T16" fmla="+- 0 7181 7177"/>
                                <a:gd name="T17" fmla="*/ T16 w 1417"/>
                                <a:gd name="T18" fmla="+- 0 12743 12674"/>
                                <a:gd name="T19" fmla="*/ 12743 h 120"/>
                                <a:gd name="T20" fmla="+- 0 8474 7177"/>
                                <a:gd name="T21" fmla="*/ T20 w 1417"/>
                                <a:gd name="T22" fmla="+- 0 12744 12674"/>
                                <a:gd name="T23" fmla="*/ 12744 h 120"/>
                                <a:gd name="T24" fmla="+- 0 8474 7177"/>
                                <a:gd name="T25" fmla="*/ T24 w 1417"/>
                                <a:gd name="T26" fmla="+- 0 12724 12674"/>
                                <a:gd name="T27" fmla="*/ 12724 h 120"/>
                                <a:gd name="T28" fmla="+- 0 7187 7177"/>
                                <a:gd name="T29" fmla="*/ T28 w 1417"/>
                                <a:gd name="T30" fmla="+- 0 12723 12674"/>
                                <a:gd name="T31" fmla="*/ 12723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417" h="120">
                                  <a:moveTo>
                                    <a:pt x="10" y="49"/>
                                  </a:moveTo>
                                  <a:lnTo>
                                    <a:pt x="4" y="49"/>
                                  </a:lnTo>
                                  <a:lnTo>
                                    <a:pt x="0" y="53"/>
                                  </a:lnTo>
                                  <a:lnTo>
                                    <a:pt x="0" y="65"/>
                                  </a:lnTo>
                                  <a:lnTo>
                                    <a:pt x="4" y="69"/>
                                  </a:lnTo>
                                  <a:lnTo>
                                    <a:pt x="1297" y="70"/>
                                  </a:lnTo>
                                  <a:lnTo>
                                    <a:pt x="1297" y="50"/>
                                  </a:lnTo>
                                  <a:lnTo>
                                    <a:pt x="10" y="49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1" name="Group 109"/>
                        <wpg:cNvGrpSpPr>
                          <a:grpSpLocks/>
                        </wpg:cNvGrpSpPr>
                        <wpg:grpSpPr bwMode="auto">
                          <a:xfrm>
                            <a:off x="7186" y="12733"/>
                            <a:ext cx="2" cy="2586"/>
                            <a:chOff x="7186" y="12733"/>
                            <a:chExt cx="2" cy="2586"/>
                          </a:xfrm>
                        </wpg:grpSpPr>
                        <wps:wsp>
                          <wps:cNvPr id="252" name="Freeform 110"/>
                          <wps:cNvSpPr>
                            <a:spLocks/>
                          </wps:cNvSpPr>
                          <wps:spPr bwMode="auto">
                            <a:xfrm>
                              <a:off x="7186" y="12733"/>
                              <a:ext cx="2" cy="2586"/>
                            </a:xfrm>
                            <a:custGeom>
                              <a:avLst/>
                              <a:gdLst>
                                <a:gd name="T0" fmla="+- 0 15319 12733"/>
                                <a:gd name="T1" fmla="*/ 15319 h 2586"/>
                                <a:gd name="T2" fmla="+- 0 12733 12733"/>
                                <a:gd name="T3" fmla="*/ 12733 h 2586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586">
                                  <a:moveTo>
                                    <a:pt x="0" y="258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3" name="Group 107"/>
                        <wpg:cNvGrpSpPr>
                          <a:grpSpLocks/>
                        </wpg:cNvGrpSpPr>
                        <wpg:grpSpPr bwMode="auto">
                          <a:xfrm>
                            <a:off x="8610" y="14972"/>
                            <a:ext cx="2" cy="347"/>
                            <a:chOff x="8610" y="14972"/>
                            <a:chExt cx="2" cy="347"/>
                          </a:xfrm>
                        </wpg:grpSpPr>
                        <wps:wsp>
                          <wps:cNvPr id="254" name="Freeform 108"/>
                          <wps:cNvSpPr>
                            <a:spLocks/>
                          </wps:cNvSpPr>
                          <wps:spPr bwMode="auto">
                            <a:xfrm>
                              <a:off x="8610" y="14972"/>
                              <a:ext cx="2" cy="347"/>
                            </a:xfrm>
                            <a:custGeom>
                              <a:avLst/>
                              <a:gdLst>
                                <a:gd name="T0" fmla="+- 0 8610 8610"/>
                                <a:gd name="T1" fmla="*/ T0 w 1"/>
                                <a:gd name="T2" fmla="+- 0 14972 14972"/>
                                <a:gd name="T3" fmla="*/ 14972 h 347"/>
                                <a:gd name="T4" fmla="+- 0 8611 8610"/>
                                <a:gd name="T5" fmla="*/ T4 w 1"/>
                                <a:gd name="T6" fmla="+- 0 15319 14972"/>
                                <a:gd name="T7" fmla="*/ 15319 h 34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" h="347">
                                  <a:moveTo>
                                    <a:pt x="0" y="0"/>
                                  </a:moveTo>
                                  <a:lnTo>
                                    <a:pt x="1" y="34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5" name="Group 105"/>
                        <wpg:cNvGrpSpPr>
                          <a:grpSpLocks/>
                        </wpg:cNvGrpSpPr>
                        <wpg:grpSpPr bwMode="auto">
                          <a:xfrm>
                            <a:off x="7188" y="15319"/>
                            <a:ext cx="1422" cy="2"/>
                            <a:chOff x="7188" y="15319"/>
                            <a:chExt cx="1422" cy="2"/>
                          </a:xfrm>
                        </wpg:grpSpPr>
                        <wps:wsp>
                          <wps:cNvPr id="256" name="Freeform 106"/>
                          <wps:cNvSpPr>
                            <a:spLocks/>
                          </wps:cNvSpPr>
                          <wps:spPr bwMode="auto">
                            <a:xfrm>
                              <a:off x="7188" y="15319"/>
                              <a:ext cx="1422" cy="2"/>
                            </a:xfrm>
                            <a:custGeom>
                              <a:avLst/>
                              <a:gdLst>
                                <a:gd name="T0" fmla="+- 0 8610 7188"/>
                                <a:gd name="T1" fmla="*/ T0 w 1422"/>
                                <a:gd name="T2" fmla="+- 0 15319 15319"/>
                                <a:gd name="T3" fmla="*/ 15319 h 1"/>
                                <a:gd name="T4" fmla="+- 0 7188 7188"/>
                                <a:gd name="T5" fmla="*/ T4 w 1422"/>
                                <a:gd name="T6" fmla="+- 0 15320 15319"/>
                                <a:gd name="T7" fmla="*/ 15320 h 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422" h="1">
                                  <a:moveTo>
                                    <a:pt x="1422" y="0"/>
                                  </a:moveTo>
                                  <a:lnTo>
                                    <a:pt x="0" y="1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4" o:spid="_x0000_s1026" style="position:absolute;margin-left:146.5pt;margin-top:284.95pt;width:367.4pt;height:481.4pt;z-index:-3093;mso-position-horizontal-relative:page;mso-position-vertical-relative:page" coordorigin="2930,5699" coordsize="7348,9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">
                <v:group id="Group 239" o:spid="_x0000_s1027" style="position:absolute;left:3790;top:8353;width:2458;height:1213" coordorigin="3790,8353" coordsize="2458,12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<v:shape id="Freeform 240" o:spid="_x0000_s1028" style="position:absolute;left:3790;top:8353;width:2458;height:1213;visibility:visible;mso-wrap-style:square;v-text-anchor:top" coordsize="2458,1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D2e8MA&#10;AADcAAAADwAAAGRycy9kb3ducmV2LnhtbERP32vCMBB+F/wfwgl7s+nKEOmMZQyFgTCoimNvR3Jr&#10;uzaX0mTa+dcvA8G3+/h+3qoYbSfONPjGsYLHJAVBrJ1puFJwPGznSxA+IBvsHJOCX/JQrKeTFebG&#10;Xbik8z5UIoawz1FBHUKfS+l1TRZ94nriyH25wWKIcKikGfASw20nszRdSIsNx4Yae3qtSbf7H6tg&#10;LKtSm017tU/v/vPk+53++N4p9TAbX55BBBrDXXxzv5k4P8vg/5l4gV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ND2e8MAAADcAAAADwAAAAAAAAAAAAAAAACYAgAAZHJzL2Rv&#10;d25yZXYueG1sUEsFBgAAAAAEAAQA9QAAAIgDAAAAAA==&#10;" path="m,1213r2458,l2458,,,,,1213xe" filled="f">
                    <v:path arrowok="t" o:connecttype="custom" o:connectlocs="0,9566;2458,9566;2458,8353;0,8353;0,9566" o:connectangles="0,0,0,0,0"/>
                  </v:shape>
                </v:group>
                <v:group id="Group 237" o:spid="_x0000_s1029" style="position:absolute;left:3886;top:6702;width:2103;height:1117" coordorigin="3886,6702" coordsize="2103,11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<v:shape id="Freeform 238" o:spid="_x0000_s1030" style="position:absolute;left:3886;top:6702;width:2103;height:1117;visibility:visible;mso-wrap-style:square;v-text-anchor:top" coordsize="2103,1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iIP8IA&#10;AADcAAAADwAAAGRycy9kb3ducmV2LnhtbERPTYvCMBC9C/6HMII3TZVFpGuUIsjuqgjr7sHj0Ixt&#10;sZnUJq313xtB8DaP9zmLVWdK0VLtCssKJuMIBHFqdcGZgv+/zWgOwnlkjaVlUnAnB6tlv7fAWNsb&#10;/1J79JkIIexiVJB7X8VSujQng25sK+LAnW1t0AdYZ1LXeAvhppTTKJpJgwWHhhwrWueUXo6NUdA2&#10;p+RQTvx1V2Hy1e1/5s22SZUaDrrkE4Snzr/FL/e3DvOnH/B8Jlw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OIg/wgAAANwAAAAPAAAAAAAAAAAAAAAAAJgCAABkcnMvZG93&#10;bnJldi54bWxQSwUGAAAAAAQABAD1AAAAhwMAAAAA&#10;" path="m1052,l,558r1052,559l2103,558,1052,xe" filled="f">
                    <v:path arrowok="t" o:connecttype="custom" o:connectlocs="1052,6702;0,7260;1052,7819;2103,7260;1052,6702" o:connectangles="0,0,0,0,0"/>
                  </v:shape>
                </v:group>
                <v:group id="Group 235" o:spid="_x0000_s1031" style="position:absolute;left:4144;top:5707;width:1456;height:501" coordorigin="4144,5707" coordsize="1456,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<v:shape id="Freeform 236" o:spid="_x0000_s1032" style="position:absolute;left:4144;top:5707;width:1456;height:501;visibility:visible;mso-wrap-style:square;v-text-anchor:top" coordsize="1456,5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78wb8A&#10;AADcAAAADwAAAGRycy9kb3ducmV2LnhtbERPy6rCMBDdC/5DGMGdJgoWqUa5KMrd+sLt2Ixtuc2k&#10;NLla/XojCO7mcJ4zX7a2EjdqfOlYw2ioQBBnzpScazgeNoMpCB+QDVaOScODPCwX3c4cU+PuvKPb&#10;PuQihrBPUUMRQp1K6bOCLPqhq4kjd3WNxRBhk0vT4D2G20qOlUqkxZJjQ4E1rQrK/vb/VkOZnN02&#10;O13Op0l98NujfKpKrbXu99qfGYhAbfiKP+5fE+ePE3g/Ey+Qi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PvzBvwAAANwAAAAPAAAAAAAAAAAAAAAAAJgCAABkcnMvZG93bnJl&#10;di54bWxQSwUGAAAAAAQABAD1AAAAhAMAAAAA&#10;" path="m293,r867,l1456,250,1160,501r-867,l,250,293,xe" filled="f">
                    <v:path arrowok="t" o:connecttype="custom" o:connectlocs="293,5707;1160,5707;1456,5957;1160,6208;293,6208;0,5957;293,5707" o:connectangles="0,0,0,0,0,0,0"/>
                  </v:shape>
                </v:group>
                <v:group id="Group 230" o:spid="_x0000_s1033" style="position:absolute;left:4874;top:6198;width:120;height:504" coordorigin="4874,6198" coordsize="120,5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<v:shape id="Freeform 234" o:spid="_x0000_s1034" style="position:absolute;left:4874;top:6198;width:120;height:504;visibility:visible;mso-wrap-style:square;v-text-anchor:top" coordsize="120,5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PS0cYA&#10;AADcAAAADwAAAGRycy9kb3ducmV2LnhtbESP3WrCQBCF7wu+wzKCN0U3FamSukoVBG2vYvsAQ3by&#10;Q7OzIbtq4tM7F0LvZjhnzvlmve1do67UhdqzgbdZAoo497bm0sDvz2G6AhUissXGMxkYKMB2M3pZ&#10;Y2r9jTO6nmOpJIRDigaqGNtU65BX5DDMfEssWuE7h1HWrtS2w5uEu0bPk+RdO6xZGipsaV9R/ne+&#10;OAPfu1IvFvfX4r4cdsVwzE5fQ3YyZjLuPz9ARerjv/l5fbSCPxdaeUYm0J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uPS0cYAAADcAAAADwAAAAAAAAAAAAAAAACYAgAAZHJz&#10;L2Rvd25yZXYueG1sUEsFBgAAAAAEAAQA9QAAAIsDAAAAAA==&#10;" path="m50,384l,386,64,504r41,-90l55,414r-4,-4l50,384e" fillcolor="black" stroked="f">
                    <v:path arrowok="t" o:connecttype="custom" o:connectlocs="50,6582;0,6584;64,6702;105,6612;55,6612;51,6608;50,6582" o:connectangles="0,0,0,0,0,0,0"/>
                  </v:shape>
                  <v:shape id="Freeform 233" o:spid="_x0000_s1035" style="position:absolute;left:4874;top:6198;width:120;height:504;visibility:visible;mso-wrap-style:square;v-text-anchor:top" coordsize="120,5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93SsIA&#10;AADcAAAADwAAAGRycy9kb3ducmV2LnhtbERP24rCMBB9F/yHMIIvsqYr4q5do6yC4OWprh8wNNML&#10;20xKE7X1640g+DaHc53FqjWVuFLjSssKPscRCOLU6pJzBee/7cc3COeRNVaWSUFHDlbLfm+BsbY3&#10;Tuh68rkIIexiVFB4X8dSurQgg25sa+LAZbYx6ANscqkbvIVwU8lJFM2kwZJDQ4E1bQpK/08Xo+C4&#10;zuV0eh9l969unXW7ZH/okr1Sw0H7+wPCU+vf4pd7p8P8yRyez4QL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r3dKwgAAANwAAAAPAAAAAAAAAAAAAAAAAJgCAABkcnMvZG93&#10;bnJldi54bWxQSwUGAAAAAAQABAD1AAAAhwMAAAAA&#10;" path="m70,384r-20,l51,410r4,4l66,414r5,-5l70,384e" fillcolor="black" stroked="f">
                    <v:path arrowok="t" o:connecttype="custom" o:connectlocs="70,6582;50,6582;51,6608;55,6612;66,6612;71,6607;70,6582" o:connectangles="0,0,0,0,0,0,0"/>
                  </v:shape>
                  <v:shape id="Freeform 232" o:spid="_x0000_s1036" style="position:absolute;left:4874;top:6198;width:120;height:504;visibility:visible;mso-wrap-style:square;v-text-anchor:top" coordsize="120,5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xICsYA&#10;AADcAAAADwAAAGRycy9kb3ducmV2LnhtbESP3WrCQBCF7wt9h2UKvSl10yqtpK5SBUHrVVIfYMhO&#10;fmh2NmRXTXx650Lo3QznzDnfLFaDa9WZ+tB4NvA2SUARF942XBk4/m5f56BCRLbYeiYDIwVYLR8f&#10;Fphaf+GMznmslIRwSNFAHWOXah2KmhyGie+IRSt97zDK2lfa9niRcNfq9yT50A4bloYaO9rUVPzl&#10;J2fgsK70bHZ9Ka+f47ocd9n+Z8z2xjw/Dd9foCIN8d98v95ZwZ8KvjwjE+jl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UxICsYAAADcAAAADwAAAAAAAAAAAAAAAACYAgAAZHJz&#10;L2Rvd25yZXYueG1sUEsFBgAAAAAEAAQA9QAAAIsDAAAAAA==&#10;" path="m120,382r-50,2l71,409r-5,5l55,414r50,l120,382e" fillcolor="black" stroked="f">
                    <v:path arrowok="t" o:connecttype="custom" o:connectlocs="120,6580;70,6582;71,6607;66,6612;55,6612;105,6612;120,6580" o:connectangles="0,0,0,0,0,0,0"/>
                  </v:shape>
                  <v:shape id="Freeform 231" o:spid="_x0000_s1037" style="position:absolute;left:4874;top:6198;width:120;height:504;visibility:visible;mso-wrap-style:square;v-text-anchor:top" coordsize="120,5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DtkcIA&#10;AADcAAAADwAAAGRycy9kb3ducmV2LnhtbERP24rCMBB9F/yHMIIvsqZe2JWuUVZB8PJU1w8YmumF&#10;bSalyWrr1xtB8G0O5zrLdWsqcaXGlZYVTMYRCOLU6pJzBZff3ccChPPIGivLpKAjB+tVv7fEWNsb&#10;J3Q9+1yEEHYxKii8r2MpXVqQQTe2NXHgMtsY9AE2udQN3kK4qeQ0ij6lwZJDQ4E1bQtK/87/RsFp&#10;k8v5/D7K7l/dJuv2yeHYJQelhoP25xuEp9a/xS/3Xof5swk8nwkX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AO2RwgAAANwAAAAPAAAAAAAAAAAAAAAAAJgCAABkcnMvZG93&#10;bnJldi54bWxQSwUGAAAAAAQABAD1AAAAhwMAAAAA&#10;" path="m52,l41,,37,5,50,384r20,l57,4,52,e" fillcolor="black" stroked="f">
                    <v:path arrowok="t" o:connecttype="custom" o:connectlocs="52,6198;41,6198;37,6203;50,6582;70,6582;57,6202;52,6198" o:connectangles="0,0,0,0,0,0,0"/>
                  </v:shape>
                </v:group>
                <v:group id="Group 226" o:spid="_x0000_s1038" style="position:absolute;left:4878;top:7809;width:120;height:544" coordorigin="4878,7809" coordsize="120,5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<v:shape id="Freeform 229" o:spid="_x0000_s1039" style="position:absolute;left:4878;top:7809;width:120;height:544;visibility:visible;mso-wrap-style:square;v-text-anchor:top" coordsize="120,5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Lj0cMA&#10;AADcAAAADwAAAGRycy9kb3ducmV2LnhtbERPS4vCMBC+C/6HMII3TV1ZH9UosiB4WBZfIN6GZmyL&#10;zaQ00Xb76zcLgrf5+J6zXDemEE+qXG5ZwWgYgSBOrM45VXA+bQczEM4jaywsk4JfcrBedTtLjLWt&#10;+UDPo09FCGEXo4LM+zKW0iUZGXRDWxIH7mYrgz7AKpW6wjqEm0J+RNFEGsw5NGRY0ldGyf34MAoe&#10;l/vu85tn7eWnno+mxa11+2urVL/XbBYgPDX+LX65dzrMH4/h/5lwgV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bLj0cMAAADcAAAADwAAAAAAAAAAAAAAAACYAgAAZHJzL2Rv&#10;d25yZXYueG1sUEsFBgAAAAAEAAQA9QAAAIgDAAAAAA==&#10;" path="m50,424l,424,60,544r45,-90l54,454r-4,-4l50,424e" fillcolor="black" stroked="f">
                    <v:path arrowok="t" o:connecttype="custom" o:connectlocs="50,8233;0,8233;60,8353;105,8263;54,8263;50,8259;50,8233" o:connectangles="0,0,0,0,0,0,0"/>
                  </v:shape>
                  <v:shape id="Freeform 228" o:spid="_x0000_s1040" style="position:absolute;left:4878;top:7809;width:120;height:544;visibility:visible;mso-wrap-style:square;v-text-anchor:top" coordsize="120,5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t7pcUA&#10;AADcAAAADwAAAGRycy9kb3ducmV2LnhtbERPS2vCQBC+C/6HZYTe6kbbWo2uUgoFD0XaWAjehuzk&#10;gdnZkF1Nml/vFgre5uN7zmbXm1pcqXWVZQWzaQSCOLO64kLBz/HjcQnCeWSNtWVS8EsOdtvxaIOx&#10;th1/0zXxhQgh7GJUUHrfxFK6rCSDbmob4sDltjXoA2wLqVvsQrip5TyKFtJgxaGhxIbeS8rOycUo&#10;uKTn/csnL4f00K1mr3U+uK/ToNTDpH9bg/DU+7v4373XYf7TM/w9Ey6Q2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W3ulxQAAANwAAAAPAAAAAAAAAAAAAAAAAJgCAABkcnMv&#10;ZG93bnJldi54bWxQSwUGAAAAAAQABAD1AAAAigMAAAAA&#10;" path="m66,l54,,50,4r,446l54,454r12,l70,450,70,4,66,e" fillcolor="black" stroked="f">
                    <v:path arrowok="t" o:connecttype="custom" o:connectlocs="66,7809;54,7809;50,7813;50,8259;54,8263;66,8263;70,8259;70,7813;66,7809" o:connectangles="0,0,0,0,0,0,0,0,0"/>
                  </v:shape>
                  <v:shape id="Freeform 227" o:spid="_x0000_s1041" style="position:absolute;left:4878;top:7809;width:120;height:544;visibility:visible;mso-wrap-style:square;v-text-anchor:top" coordsize="120,5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fePsMA&#10;AADcAAAADwAAAGRycy9kb3ducmV2LnhtbERPS4vCMBC+C/sfwix401QXX12jLMKCBxF1F8Tb0Ixt&#10;sZmUJtraX28Ewdt8fM+ZLxtTiBtVLresYNCPQBAnVuecKvj/++1NQTiPrLGwTAru5GC5+OjMMda2&#10;5j3dDj4VIYRdjAoy78tYSpdkZND1bUkcuLOtDPoAq1TqCusQbgo5jKKxNJhzaMiwpFVGyeVwNQqu&#10;x8t6tOFpe9zWs8GkOLdud2qV6n42P98gPDX+LX651zrM/xrB85lwgV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RfePsMAAADcAAAADwAAAAAAAAAAAAAAAACYAgAAZHJzL2Rv&#10;d25yZXYueG1sUEsFBgAAAAAEAAQA9QAAAIgDAAAAAA==&#10;" path="m120,424r-50,l70,450r-4,4l105,454r15,-30e" fillcolor="black" stroked="f">
                    <v:path arrowok="t" o:connecttype="custom" o:connectlocs="120,8233;70,8233;70,8259;66,8263;105,8263;120,8233" o:connectangles="0,0,0,0,0,0"/>
                  </v:shape>
                </v:group>
                <v:group id="Group 224" o:spid="_x0000_s1042" style="position:absolute;left:3967;top:10032;width:2103;height:1117" coordorigin="3967,10032" coordsize="2103,11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<v:shape id="Freeform 225" o:spid="_x0000_s1043" style="position:absolute;left:3967;top:10032;width:2103;height:1117;visibility:visible;mso-wrap-style:square;v-text-anchor:top" coordsize="2103,1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OAlcMA&#10;AADcAAAADwAAAGRycy9kb3ducmV2LnhtbERPTWvCQBC9F/wPywje6kYLbYiuEgSx1iLUevA4ZMck&#10;mJ2N2U2M/94VCr3N433OfNmbSnTUuNKygsk4AkGcWV1yruD4u36NQTiPrLGyTAru5GC5GLzMMdH2&#10;xj/UHXwuQgi7BBUU3teJlC4ryKAb25o4cGfbGPQBNrnUDd5CuKnkNIrepcGSQ0OBNa0Kyi6H1ijo&#10;2lO6ryb+uqsx3fTf27j9ajOlRsM+nYHw1Pt/8Z/7U4f5bx/wfCZc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OAlcMAAADcAAAADwAAAAAAAAAAAAAAAACYAgAAZHJzL2Rv&#10;d25yZXYueG1sUEsFBgAAAAAEAAQA9QAAAIgDAAAAAA==&#10;" path="m1052,l,558r1052,559l2103,558,1052,xe" filled="f">
                    <v:path arrowok="t" o:connecttype="custom" o:connectlocs="1052,10032;0,10590;1052,11149;2103,10590;1052,10032" o:connectangles="0,0,0,0,0"/>
                  </v:shape>
                </v:group>
                <v:group id="Group 220" o:spid="_x0000_s1044" style="position:absolute;left:4975;top:9556;width:120;height:476" coordorigin="4975,9556" coordsize="120,4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  <v:shape id="Freeform 223" o:spid="_x0000_s1045" style="position:absolute;left:4975;top:9556;width:120;height:476;visibility:visible;mso-wrap-style:square;v-text-anchor:top" coordsize="120,4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prp8UA&#10;AADcAAAADwAAAGRycy9kb3ducmV2LnhtbERP22rCQBB9F/oPywi+6cYK0qauUgQviFpqpX0dstMk&#10;bXY2ZNdc/HpXKPRtDuc6s0VrClFT5XLLCsajCARxYnXOqYLzx2r4BMJ5ZI2FZVLQkYPF/KE3w1jb&#10;ht+pPvlUhBB2MSrIvC9jKV2SkUE3siVx4L5tZdAHWKVSV9iEcFPIxyiaSoM5h4YMS1pmlPyeLkbB&#10;z7I91rtr1zXF6rD/PL9tmu36S6lBv319AeGp9f/iP/dWh/mTZ7g/Ey6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qmunxQAAANwAAAAPAAAAAAAAAAAAAAAAAJgCAABkcnMv&#10;ZG93bnJldi54bWxQSwUGAAAAAAQABAD1AAAAigMAAAAA&#10;" path="m50,356l,356,60,476r45,-90l54,386r-4,-4l50,356e" fillcolor="black" stroked="f">
                    <v:path arrowok="t" o:connecttype="custom" o:connectlocs="50,9912;0,9912;60,10032;105,9942;54,9942;50,9938;50,9912" o:connectangles="0,0,0,0,0,0,0"/>
                  </v:shape>
                  <v:shape id="Freeform 222" o:spid="_x0000_s1046" style="position:absolute;left:4975;top:9556;width:120;height:476;visibility:visible;mso-wrap-style:square;v-text-anchor:top" coordsize="120,4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axR8gA&#10;AADcAAAADwAAAGRycy9kb3ducmV2LnhtbESPT2vCQBDF74V+h2UK3uqmRUqJriKCrUhbqYpeh+yY&#10;pM3OhuyaP/30nUOhtxnem/d+M1v0rlItNaH0bOBhnIAizrwtOTdwPKzvn0GFiGyx8kwGBgqwmN/e&#10;zDC1vuNPavcxVxLCIUUDRYx1qnXICnIYxr4mFu3iG4dR1ibXtsFOwl2lH5PkSTssWRoKrGlVUPa9&#10;vzoDX6v+o93+DENXrd/fTsfda7d5ORszuuuXU1CR+vhv/rveWMGfCL48IxPo+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ClrFHyAAAANwAAAAPAAAAAAAAAAAAAAAAAJgCAABk&#10;cnMvZG93bnJldi54bWxQSwUGAAAAAAQABAD1AAAAjQMAAAAA&#10;" path="m66,l54,,50,4r,378l54,386r12,l70,382,70,4,66,e" fillcolor="black" stroked="f">
                    <v:path arrowok="t" o:connecttype="custom" o:connectlocs="66,9556;54,9556;50,9560;50,9938;54,9942;66,9942;70,9938;70,9560;66,9556" o:connectangles="0,0,0,0,0,0,0,0,0"/>
                  </v:shape>
                  <v:shape id="Freeform 221" o:spid="_x0000_s1047" style="position:absolute;left:4975;top:9556;width:120;height:476;visibility:visible;mso-wrap-style:square;v-text-anchor:top" coordsize="120,4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oU3MQA&#10;AADcAAAADwAAAGRycy9kb3ducmV2LnhtbERP22rCQBB9F/yHZYS+6cZSikRXEcFWSlvxgr4O2TGJ&#10;ZmdDdptLv75bEHybw7nObNGaQtRUudyygvEoAkGcWJ1zquB4WA8nIJxH1lhYJgUdOVjM+70Zxto2&#10;vKN671MRQtjFqCDzvoyldElGBt3IlsSBu9jKoA+wSqWusAnhppDPUfQqDeYcGjIsaZVRctv/GAXX&#10;Vftdf/x2XVOsvz5Px+17s3k7K/U0aJdTEJ5a/xDf3Rsd5r+M4f+ZcIG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3aFNzEAAAA3AAAAA8AAAAAAAAAAAAAAAAAmAIAAGRycy9k&#10;b3ducmV2LnhtbFBLBQYAAAAABAAEAPUAAACJAwAAAAA=&#10;" path="m120,356r-50,l70,382r-4,4l105,386r15,-30e" fillcolor="black" stroked="f">
                    <v:path arrowok="t" o:connecttype="custom" o:connectlocs="120,9912;70,9912;70,9938;66,9942;105,9942;120,9912" o:connectangles="0,0,0,0,0,0"/>
                  </v:shape>
                </v:group>
                <v:group id="Group 218" o:spid="_x0000_s1048" style="position:absolute;left:3790;top:11977;width:2377;height:890" coordorigin="3790,11977" coordsize="2377,8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<v:shape id="Freeform 219" o:spid="_x0000_s1049" style="position:absolute;left:3790;top:11977;width:2377;height:890;visibility:visible;mso-wrap-style:square;v-text-anchor:top" coordsize="2377,8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Z2FsMA&#10;AADcAAAADwAAAGRycy9kb3ducmV2LnhtbERPS4vCMBC+C/sfwix4EU19IFKNUlYLXmTxdfA2NLNt&#10;d5tJaaLWf28WBG/z8T1nsWpNJW7UuNKyguEgAkGcWV1yruB0TPszEM4ja6wsk4IHOVgtPzoLjLW9&#10;855uB5+LEMIuRgWF93UspcsKMugGtiYO3I9tDPoAm1zqBu8h3FRyFEVTabDk0FBgTV8FZX+Hq1Fw&#10;/n5kO0w3vWS9SYfJxFym+99aqe5nm8xBeGr9W/xyb3WYPxnD/zPhAr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UZ2FsMAAADcAAAADwAAAAAAAAAAAAAAAACYAgAAZHJzL2Rv&#10;d25yZXYueG1sUEsFBgAAAAAEAAQA9QAAAIgDAAAAAA==&#10;" path="m,890r2377,l2377,,,,,890xe" filled="f">
                    <v:path arrowok="t" o:connecttype="custom" o:connectlocs="0,12867;2377,12867;2377,11977;0,11977;0,12867" o:connectangles="0,0,0,0,0"/>
                  </v:shape>
                </v:group>
                <v:group id="Group 214" o:spid="_x0000_s1050" style="position:absolute;left:4976;top:11139;width:120;height:838" coordorigin="4976,11139" coordsize="120,8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<v:shape id="Freeform 217" o:spid="_x0000_s1051" style="position:absolute;left:4976;top:11139;width:120;height:838;visibility:visible;mso-wrap-style:square;v-text-anchor:top" coordsize="120,8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fMjr4A&#10;AADcAAAADwAAAGRycy9kb3ducmV2LnhtbERPSwrCMBDdC94hjOBGNPWLVKOIKLgR8XOAoRnbYjOp&#10;TdR6eyMI7ubxvjNf1qYQT6pcbllBvxeBIE6szjlVcDlvu1MQziNrLCyTgjc5WC6ajTnG2r74SM+T&#10;T0UIYRejgsz7MpbSJRkZdD1bEgfuaiuDPsAqlbrCVwg3hRxE0UQazDk0ZFjSOqPkdnoYBfllwOX+&#10;PlodOpP1MB2aTaKvG6XarXo1A+Gp9n/xz73TYf5oDN9nwgVy8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snzI6+AAAA3AAAAA8AAAAAAAAAAAAAAAAAmAIAAGRycy9kb3ducmV2&#10;LnhtbFBLBQYAAAAABAAEAPUAAACDAwAAAAA=&#10;" path="m50,718l,718,60,838r45,-90l54,748r-4,-4l50,718e" fillcolor="black" stroked="f">
                    <v:path arrowok="t" o:connecttype="custom" o:connectlocs="50,11857;0,11857;60,11977;105,11887;54,11887;50,11883;50,11857" o:connectangles="0,0,0,0,0,0,0"/>
                  </v:shape>
                  <v:shape id="Freeform 216" o:spid="_x0000_s1052" style="position:absolute;left:4976;top:11139;width:120;height:838;visibility:visible;mso-wrap-style:square;v-text-anchor:top" coordsize="120,8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VS+b4A&#10;AADcAAAADwAAAGRycy9kb3ducmV2LnhtbERPSwrCMBDdC94hjOBGNPVDkWoUEQU3In4OMDRjW2wm&#10;tYlab28Ewd083nfmy8aU4km1KywrGA4iEMSp1QVnCi7nbX8KwnlkjaVlUvAmB8tFuzXHRNsXH+l5&#10;8pkIIewSVJB7XyVSujQng25gK+LAXW1t0AdYZ1LX+ArhppSjKIqlwYJDQ44VrXNKb6eHUVBcRlzt&#10;75PVoRevx9nYbFJ93SjV7TSrGQhPjf+Lf+6dDvMnMXyfCRfIxQ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v1Uvm+AAAA3AAAAA8AAAAAAAAAAAAAAAAAmAIAAGRycy9kb3ducmV2&#10;LnhtbFBLBQYAAAAABAAEAPUAAACDAwAAAAA=&#10;" path="m65,l53,,49,4r1,740l54,748r11,l70,744,69,10r,-6l65,e" fillcolor="black" stroked="f">
                    <v:path arrowok="t" o:connecttype="custom" o:connectlocs="65,11139;53,11139;49,11143;50,11883;54,11887;65,11887;70,11883;69,11149;69,11143;65,11139" o:connectangles="0,0,0,0,0,0,0,0,0,0"/>
                  </v:shape>
                  <v:shape id="Freeform 215" o:spid="_x0000_s1053" style="position:absolute;left:4976;top:11139;width:120;height:838;visibility:visible;mso-wrap-style:square;v-text-anchor:top" coordsize="120,8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n3Yr8A&#10;AADcAAAADwAAAGRycy9kb3ducmV2LnhtbERPSwrCMBDdC94hjOBGNPWDSjWKiIIbET8HGJqxLTaT&#10;2kSttzeC4G4e7zvzZW0K8aTK5ZYV9HsRCOLE6pxTBZfztjsF4TyyxsIyKXiTg+Wi2ZhjrO2Lj/Q8&#10;+VSEEHYxKsi8L2MpXZKRQdezJXHgrrYy6AOsUqkrfIVwU8hBFI2lwZxDQ4YlrTNKbqeHUZBfBlzu&#10;76PVoTNeD9Oh2ST6ulGq3apXMxCeav8X/9w7HeaPJvB9Jlw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0ufdivwAAANwAAAAPAAAAAAAAAAAAAAAAAJgCAABkcnMvZG93bnJl&#10;di54bWxQSwUGAAAAAAQABAD1AAAAhAMAAAAA&#10;" path="m120,718r-50,l70,744r-5,4l105,748r15,-30e" fillcolor="black" stroked="f">
                    <v:path arrowok="t" o:connecttype="custom" o:connectlocs="120,11857;70,11857;70,11883;65,11887;105,11887;120,11857" o:connectangles="0,0,0,0,0,0"/>
                  </v:shape>
                </v:group>
                <v:group id="Group 212" o:spid="_x0000_s1054" style="position:absolute;left:7521;top:10679;width:2103;height:1117" coordorigin="7521,10679" coordsize="2103,11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<v:shape id="Freeform 213" o:spid="_x0000_s1055" style="position:absolute;left:7521;top:10679;width:2103;height:1117;visibility:visible;mso-wrap-style:square;v-text-anchor:top" coordsize="2103,1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bCAcMA&#10;AADcAAAADwAAAGRycy9kb3ducmV2LnhtbERPS2vCQBC+C/6HZYTe6sZSikZXCYL4qAg+Dh6H7JgE&#10;s7NpdhPTf98VCt7m43vObNGZUrRUu8KygtEwAkGcWl1wpuByXr2PQTiPrLG0TAp+ycFi3u/NMNb2&#10;wUdqTz4TIYRdjApy76tYSpfmZNANbUUcuJutDfoA60zqGh8h3JTyI4q+pMGCQ0OOFS1zSu+nxiho&#10;m2tyKEf+57vCZN3tt+Nm16RKvQ26ZArCU+df4n/3Rof5nxN4PhMukP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bCAcMAAADcAAAADwAAAAAAAAAAAAAAAACYAgAAZHJzL2Rv&#10;d25yZXYueG1sUEsFBgAAAAAEAAQA9QAAAIgDAAAAAA==&#10;" path="m1052,l,558r1052,559l2103,558,1052,xe" filled="f">
                    <v:path arrowok="t" o:connecttype="custom" o:connectlocs="1052,10679;0,11237;1052,11796;2103,11237;1052,10679" o:connectangles="0,0,0,0,0"/>
                  </v:shape>
                </v:group>
                <v:group id="Group 210" o:spid="_x0000_s1056" style="position:absolute;left:7521;top:7916;width:2103;height:1117" coordorigin="7521,7916" coordsize="2103,11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e1Qc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d7VBxgAAANwA&#10;AAAPAAAAAAAAAAAAAAAAAKoCAABkcnMvZG93bnJldi54bWxQSwUGAAAAAAQABAD6AAAAnQMAAAAA&#10;">
                  <v:shape id="Freeform 211" o:spid="_x0000_s1057" style="position:absolute;left:7521;top:7916;width:2103;height:1117;visibility:visible;mso-wrap-style:square;v-text-anchor:top" coordsize="2103,1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lY2sMA&#10;AADcAAAADwAAAGRycy9kb3ducmV2LnhtbERPTWvCQBC9C/6HZQq96SaCRVI3IRRErSLU9tDjkJ0m&#10;odnZmN3E+O+7gtDbPN7nrLPRNGKgztWWFcTzCARxYXXNpYKvz81sBcJ5ZI2NZVJwIwdZOp2sMdH2&#10;yh80nH0pQgi7BBVU3reJlK6oyKCb25Y4cD+2M+gD7EqpO7yGcNPIRRS9SIM1h4YKW3qrqPg990bB&#10;0H/npyb2l0OL+XY87lf9e18o9fw05q8gPI3+X/xw73SYv4zh/ky4QK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ElY2sMAAADcAAAADwAAAAAAAAAAAAAAAACYAgAAZHJzL2Rv&#10;d25yZXYueG1sUEsFBgAAAAAEAAQA9QAAAIgDAAAAAA==&#10;" path="m1052,l,558r1052,559l2103,558,1052,xe" filled="f">
                    <v:path arrowok="t" o:connecttype="custom" o:connectlocs="1052,7916;0,8474;1052,9033;2103,8474;1052,7916" o:connectangles="0,0,0,0,0"/>
                  </v:shape>
                </v:group>
                <v:group id="Group 208" o:spid="_x0000_s1058" style="position:absolute;left:7428;top:9421;width:2332;height:696" coordorigin="7428,9421" coordsize="2332,6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+mOrc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nwG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6Y6twwAAANwAAAAP&#10;AAAAAAAAAAAAAAAAAKoCAABkcnMvZG93bnJldi54bWxQSwUGAAAAAAQABAD6AAAAmgMAAAAA&#10;">
                  <v:shape id="Freeform 209" o:spid="_x0000_s1059" style="position:absolute;left:7428;top:9421;width:2332;height:696;visibility:visible;mso-wrap-style:square;v-text-anchor:top" coordsize="2332,6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fYX8MA&#10;AADcAAAADwAAAGRycy9kb3ducmV2LnhtbERPTWvCQBC9F/wPyxS81Y0tLZq6imlpkeLFKIi3ITtN&#10;QrOzITvG9N+7QqG3ebzPWawG16ieulB7NjCdJKCIC29rLg0c9h8PM1BBkC02nsnALwVYLUd3C0yt&#10;v/CO+lxKFUM4pGigEmlTrUNRkcMw8S1x5L5951Ai7EptO7zEcNfoxyR50Q5rjg0VtvRWUfGTn52B&#10;ej6VjfvKP+X0PuuzIw9Zsc2MGd8P61dQQoP8i//cGxvnPz/B7Zl4gV5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dfYX8MAAADcAAAADwAAAAAAAAAAAAAAAACYAgAAZHJzL2Rv&#10;d25yZXYueG1sUEsFBgAAAAAEAAQA9QAAAIgDAAAAAA==&#10;" path="m,696r2332,l2332,,,,,696xe" filled="f">
                    <v:path arrowok="t" o:connecttype="custom" o:connectlocs="0,10117;2332,10117;2332,9421;0,9421;0,10117" o:connectangles="0,0,0,0,0"/>
                  </v:shape>
                </v:group>
                <v:group id="Group 203" o:spid="_x0000_s1060" style="position:absolute;left:8545;top:9023;width:120;height:398" coordorigin="8545,9023" coordsize="120,3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<v:shape id="Freeform 207" o:spid="_x0000_s1061" style="position:absolute;left:8545;top:9023;width:120;height:398;visibility:visible;mso-wrap-style:square;v-text-anchor:top" coordsize="120,3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ZjCMIA&#10;AADcAAAADwAAAGRycy9kb3ducmV2LnhtbERPS0vDQBC+F/wPywi9FLtJIaXEboJYBA/2YFLB45Ad&#10;k2B2NmS3efx7tyD0Nh/fc475bDox0uBaywribQSCuLK65VrBpXx7OoBwHlljZ5kULOQgzx5WR0y1&#10;nfiTxsLXIoSwS1FB432fSumqhgy6re2JA/djB4M+wKGWesAphJtO7qJoLw22HBoa7Om1oeq3uBoF&#10;80dLX125oYW+TXE+yamMo1qp9eP88gzC0+zv4n/3uw7zkwRuz4QLZP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VmMIwgAAANwAAAAPAAAAAAAAAAAAAAAAAJgCAABkcnMvZG93&#10;bnJldi54bWxQSwUGAAAAAAQABAD1AAAAhwMAAAAA&#10;" path="m50,279l,281,65,398r40,-90l56,308r-5,-4l51,298,50,279e" fillcolor="black" stroked="f">
                    <v:path arrowok="t" o:connecttype="custom" o:connectlocs="50,9302;0,9304;65,9421;105,9331;56,9331;51,9327;51,9321;50,9302" o:connectangles="0,0,0,0,0,0,0,0"/>
                  </v:shape>
                  <v:shape id="Freeform 206" o:spid="_x0000_s1062" style="position:absolute;left:8545;top:9023;width:120;height:398;visibility:visible;mso-wrap-style:square;v-text-anchor:top" coordsize="120,3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T9f8EA&#10;AADcAAAADwAAAGRycy9kb3ducmV2LnhtbERPTYvCMBC9C/sfwix4EU0VFKmmZVlZ2IMebF3Y49CM&#10;bbGZlCba+u+NIHibx/ucbTqYRtyoc7VlBfNZBIK4sLrmUsEp/5muQTiPrLGxTAru5CBNPkZbjLXt&#10;+Ui3zJcihLCLUUHlfRtL6YqKDLqZbYkDd7adQR9gV0rdYR/CTSMXUbSSBmsODRW29F1RccmuRsGw&#10;r+mvySd0p3+THXayz+dRqdT4c/jagPA0+Lf45f7VYf5yBc9nwgUy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yE/X/BAAAA3AAAAA8AAAAAAAAAAAAAAAAAmAIAAGRycy9kb3du&#10;cmV2LnhtbFBLBQYAAAAABAAEAPUAAACGAwAAAAA=&#10;" path="m70,278r-20,1l51,298r,6l56,308r5,l67,308r4,-5l71,298,70,278e" fillcolor="black" stroked="f">
                    <v:path arrowok="t" o:connecttype="custom" o:connectlocs="70,9301;50,9302;51,9321;51,9327;56,9331;61,9331;67,9331;71,9326;71,9321;70,9301" o:connectangles="0,0,0,0,0,0,0,0,0,0"/>
                  </v:shape>
                  <v:shape id="Freeform 205" o:spid="_x0000_s1063" style="position:absolute;left:8545;top:9023;width:120;height:398;visibility:visible;mso-wrap-style:square;v-text-anchor:top" coordsize="120,3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hY5MEA&#10;AADcAAAADwAAAGRycy9kb3ducmV2LnhtbERPTYvCMBC9C/sfwix4EZsqqEs1yqIseNCDrQseh2Zs&#10;yzaT0mRt/fdGELzN433OatObWtyodZVlBZMoBkGcW11xoeCc/Yy/QDiPrLG2TAru5GCz/hisMNG2&#10;4xPdUl+IEMIuQQWl900ipctLMugi2xAH7mpbgz7AtpC6xS6Em1pO43guDVYcGkpsaFtS/pf+GwX9&#10;oaLfOhvRnS4mPe5kl03iQqnhZ/+9BOGp92/xy73XYf5sAc9nwgVy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PIWOTBAAAA3AAAAA8AAAAAAAAAAAAAAAAAmAIAAGRycy9kb3du&#10;cmV2LnhtbFBLBQYAAAAABAAEAPUAAACGAwAAAAA=&#10;" path="m120,276r-50,2l71,298r,5l67,308r-6,l56,308r49,l120,276e" fillcolor="black" stroked="f">
                    <v:path arrowok="t" o:connecttype="custom" o:connectlocs="120,9299;70,9301;71,9321;71,9326;67,9331;61,9331;56,9331;105,9331;120,9299" o:connectangles="0,0,0,0,0,0,0,0,0"/>
                  </v:shape>
                  <v:shape id="Freeform 204" o:spid="_x0000_s1064" style="position:absolute;left:8545;top:9023;width:120;height:398;visibility:visible;mso-wrap-style:square;v-text-anchor:top" coordsize="120,3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fMlsQA&#10;AADcAAAADwAAAGRycy9kb3ducmV2LnhtbESPQWvCQBCF7wX/wzJCL0U3FioSXUUsgof2YKLgcciO&#10;STA7G7JbE/995yB4m+G9ee+b1WZwjbpTF2rPBmbTBBRx4W3NpYFTvp8sQIWIbLHxTAYeFGCzHr2t&#10;MLW+5yPds1gqCeGQooEqxjbVOhQVOQxT3xKLdvWdwyhrV2rbYS/hrtGfSTLXDmuWhgpb2lVU3LI/&#10;Z2D4qenc5B/0oIvLfr91n8+S0pj38bBdgoo0xJf5eX2wgv8ltPKMTK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XzJbEAAAA3AAAAA8AAAAAAAAAAAAAAAAAmAIAAGRycy9k&#10;b3ducmV2LnhtbFBLBQYAAAAABAAEAPUAAACJAwAAAAA=&#10;" path="m54,l43,,39,5r,5l50,279r20,-1l59,10r,-6l54,e" fillcolor="black" stroked="f">
                    <v:path arrowok="t" o:connecttype="custom" o:connectlocs="54,9023;43,9023;39,9028;39,9033;50,9302;70,9301;59,9033;59,9027;54,9023" o:connectangles="0,0,0,0,0,0,0,0,0"/>
                  </v:shape>
                </v:group>
                <v:group id="Group 199" o:spid="_x0000_s1065" style="position:absolute;left:8550;top:10122;width:120;height:561" coordorigin="8550,10122" coordsize="120,5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<v:shape id="Freeform 202" o:spid="_x0000_s1066" style="position:absolute;left:8550;top:10122;width:120;height:561;visibility:visible;mso-wrap-style:square;v-text-anchor:top" coordsize="120,5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GGT8MA&#10;AADcAAAADwAAAGRycy9kb3ducmV2LnhtbESPzY7CMAyE70i8Q2SkvSBItwdAhYBgJRBXfh7Aakxb&#10;aJzShNJ9e3xYaW+2ZjzzebXpXa06akPl2cD3NAFFnHtbcWHgetlPFqBCRLZYeyYDvxRgsx4OVphZ&#10;/+YTdedYKAnhkKGBMsYm0zrkJTkMU98Qi3bzrcMoa1to2+Jbwl2t0ySZaYcVS0OJDf2UlD/OL2eg&#10;ec7jtfO3w3ibFu7yuO/G6f5kzNeo3y5BRerjv/nv+mgFfyb48oxMoNc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GGT8MAAADcAAAADwAAAAAAAAAAAAAAAACYAgAAZHJzL2Rv&#10;d25yZXYueG1sUEsFBgAAAAAEAAQA9QAAAIgDAAAAAA==&#10;" path="m50,441l,441,60,561r45,-90l54,471r-4,-4l50,441e" fillcolor="black" stroked="f">
                    <v:path arrowok="t" o:connecttype="custom" o:connectlocs="50,10563;0,10563;60,10683;105,10593;54,10593;50,10589;50,10563" o:connectangles="0,0,0,0,0,0,0"/>
                  </v:shape>
                  <v:shape id="Freeform 201" o:spid="_x0000_s1067" style="position:absolute;left:8550;top:10122;width:120;height:561;visibility:visible;mso-wrap-style:square;v-text-anchor:top" coordsize="120,5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0j1L4A&#10;AADcAAAADwAAAGRycy9kb3ducmV2LnhtbERPSwrCMBDdC94hjOBGNLULlWoUFRS3fg4wNGNbbSa1&#10;ibXe3giCu3m87yxWrSlFQ7UrLCsYjyIQxKnVBWcKLufdcAbCeWSNpWVS8CYHq2W3s8BE2xcfqTn5&#10;TIQQdgkqyL2vEildmpNBN7IVceCutjboA6wzqWt8hXBTyjiKJtJgwaEhx4q2OaX309MoqB5Tf2ns&#10;dT9Yx5k532+bQbw7KtXvtes5CE+t/4t/7oMO8ydj+D4TLpDL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bNI9S+AAAA3AAAAA8AAAAAAAAAAAAAAAAAmAIAAGRycy9kb3ducmV2&#10;LnhtbFBLBQYAAAAABAAEAPUAAACDAwAAAAA=&#10;" path="m66,l54,,50,4r,463l54,471r12,l70,467,70,4,66,e" fillcolor="black" stroked="f">
                    <v:path arrowok="t" o:connecttype="custom" o:connectlocs="66,10122;54,10122;50,10126;50,10589;54,10593;66,10593;70,10589;70,10126;66,10122" o:connectangles="0,0,0,0,0,0,0,0,0"/>
                  </v:shape>
                  <v:shape id="Freeform 200" o:spid="_x0000_s1068" style="position:absolute;left:8550;top:10122;width:120;height:561;visibility:visible;mso-wrap-style:square;v-text-anchor:top" coordsize="120,5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+9o70A&#10;AADcAAAADwAAAGRycy9kb3ducmV2LnhtbERPSwrCMBDdC94hjOBGNLULlWoUFRS3fg4wNGNbbSa1&#10;ibXe3giCu3m87yxWrSlFQ7UrLCsYjyIQxKnVBWcKLufdcAbCeWSNpWVS8CYHq2W3s8BE2xcfqTn5&#10;TIQQdgkqyL2vEildmpNBN7IVceCutjboA6wzqWt8hXBTyjiKJtJgwaEhx4q2OaX309MoqB5Tf2ns&#10;dT9Yx5k532+bQbw7KtXvtes5CE+t/4t/7oMO8ycxfJ8JF8jl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Fh+9o70AAADcAAAADwAAAAAAAAAAAAAAAACYAgAAZHJzL2Rvd25yZXYu&#10;eG1sUEsFBgAAAAAEAAQA9QAAAIIDAAAAAA==&#10;" path="m120,441r-50,l70,467r-4,4l105,471r15,-30e" fillcolor="black" stroked="f">
                    <v:path arrowok="t" o:connecttype="custom" o:connectlocs="120,10563;70,10563;70,10589;66,10593;105,10593;120,10563" o:connectangles="0,0,0,0,0,0"/>
                  </v:shape>
                </v:group>
                <v:group id="Group 197" o:spid="_x0000_s1069" style="position:absolute;left:7284;top:12138;width:2653;height:438" coordorigin="7284,12138" coordsize="2653,4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<v:shape id="Freeform 198" o:spid="_x0000_s1070" style="position:absolute;left:7284;top:12138;width:2653;height:438;visibility:visible;mso-wrap-style:square;v-text-anchor:top" coordsize="2653,4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skzsIA&#10;AADcAAAADwAAAGRycy9kb3ducmV2LnhtbERPTWvCQBC9F/wPyxS81U1FbIiuEgRBvWjTQnscsmOS&#10;NjsbsmsS/70rCN7m8T5nuR5MLTpqXWVZwfskAkGcW11xoeD7a/sWg3AeWWNtmRRcycF6NXpZYqJt&#10;z5/UZb4QIYRdggpK75tESpeXZNBNbEMcuLNtDfoA20LqFvsQbmo5jaK5NFhxaCixoU1J+X92MQr6&#10;Y/2DH+lvXGz/ou6U2mzvDxulxq9DugDhafBP8cO902H+fAb3Z8IFc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SyTOwgAAANwAAAAPAAAAAAAAAAAAAAAAAJgCAABkcnMvZG93&#10;bnJldi54bWxQSwUGAAAAAAQABAD1AAAAhwMAAAAA&#10;" path="m,438r2653,l2653,,,,,438xe" filled="f">
                    <v:path arrowok="t" o:connecttype="custom" o:connectlocs="0,12576;2653,12576;2653,12138;0,12138;0,12576" o:connectangles="0,0,0,0,0"/>
                  </v:shape>
                </v:group>
                <v:group id="Group 192" o:spid="_x0000_s1071" style="position:absolute;left:8544;top:11786;width:120;height:352" coordorigin="8544,11786" coordsize="120,3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cZM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fAb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Zs3GTCAAAA3AAAAA8A&#10;AAAAAAAAAAAAAAAAqgIAAGRycy9kb3ducmV2LnhtbFBLBQYAAAAABAAEAPoAAACZAwAAAAA=&#10;">
                  <v:shape id="Freeform 196" o:spid="_x0000_s1072" style="position:absolute;left:8544;top:11786;width:120;height:352;visibility:visible;mso-wrap-style:square;v-text-anchor:top" coordsize="120,3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CM3sIA&#10;AADcAAAADwAAAGRycy9kb3ducmV2LnhtbERPTYvCMBC9L/gfwgheljW1C0W6RlFRWFgQrOJ5aMa2&#10;2ExqE7X99xtB8DaP9zmzRWdqcafWVZYVTMYRCOLc6ooLBcfD9msKwnlkjbVlUtCTg8V88DHDVNsH&#10;7+me+UKEEHYpKii9b1IpXV6SQTe2DXHgzrY16ANsC6lbfIRwU8s4ihJpsOLQUGJD65LyS3YzCj79&#10;d73Krrf+bx3tNv3+fDo0cazUaNgtf0B46vxb/HL/6jA/SeD5TLhAz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IIzewgAAANwAAAAPAAAAAAAAAAAAAAAAAJgCAABkcnMvZG93&#10;bnJldi54bWxQSwUGAAAAAAQABAD1AAAAhwMAAAAA&#10;" path="m50,233l,235,66,352r40,-90l56,262r-4,-4l51,252,50,233e" fillcolor="black" stroked="f">
                    <v:path arrowok="t" o:connecttype="custom" o:connectlocs="50,12019;0,12021;66,12138;106,12048;56,12048;52,12044;51,12038;50,12019" o:connectangles="0,0,0,0,0,0,0,0"/>
                  </v:shape>
                  <v:shape id="Freeform 195" o:spid="_x0000_s1073" style="position:absolute;left:8544;top:11786;width:120;height:352;visibility:visible;mso-wrap-style:square;v-text-anchor:top" coordsize="120,3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wpRcIA&#10;AADcAAAADwAAAGRycy9kb3ducmV2LnhtbERPTYvCMBC9L/gfwgheFk23gko1iisKwsKCVTwPzdgW&#10;m0ltorb/3iwseJvH+5zFqjWVeFDjSssKvkYRCOLM6pJzBafjbjgD4TyyxsoyKejIwWrZ+1hgou2T&#10;D/RIfS5CCLsEFRTe14mULivIoBvZmjhwF9sY9AE2udQNPkO4qWQcRRNpsOTQUGBNm4Kya3o3Cj79&#10;uPpOb/fuZxP9brvD5Xys41ipQb9dz0F4av1b/O/e6zB/MoW/Z8IFcvk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bClFwgAAANwAAAAPAAAAAAAAAAAAAAAAAJgCAABkcnMvZG93&#10;bnJldi54bWxQSwUGAAAAAAQABAD1AAAAhwMAAAAA&#10;" path="m70,232r-20,1l51,253r1,5l56,262r6,l67,262r5,-5l71,252,70,232e" fillcolor="black" stroked="f">
                    <v:path arrowok="t" o:connecttype="custom" o:connectlocs="70,12018;50,12019;51,12039;52,12044;56,12048;62,12048;67,12048;72,12043;71,12038;70,12018" o:connectangles="0,0,0,0,0,0,0,0,0,0"/>
                  </v:shape>
                  <v:shape id="Freeform 194" o:spid="_x0000_s1074" style="position:absolute;left:8544;top:11786;width:120;height:352;visibility:visible;mso-wrap-style:square;v-text-anchor:top" coordsize="120,3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O9N8UA&#10;AADcAAAADwAAAGRycy9kb3ducmV2LnhtbESPQWvCQBCF7wX/wzJCL0U3TUFKdBUVhYJQMBbPQ3ZM&#10;gtnZNLtq8u+dQ6G3Gd6b975ZrHrXqDt1ofZs4H2agCIuvK25NPBz2k8+QYWIbLHxTAYGCrBajl4W&#10;mFn/4CPd81gqCeGQoYEqxjbTOhQVOQxT3xKLdvGdwyhrV2rb4UPCXaPTJJlphzVLQ4UtbSsqrvnN&#10;GXiLH80m/70Nh23yvRuOl/OpTVNjXsf9eg4qUh//zX/XX1bwZ0Irz8gEevk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8703xQAAANwAAAAPAAAAAAAAAAAAAAAAAJgCAABkcnMv&#10;ZG93bnJldi54bWxQSwUGAAAAAAQABAD1AAAAigMAAAAA&#10;" path="m120,229r-50,3l71,252r1,5l67,262r-5,l56,262r50,l120,229e" fillcolor="black" stroked="f">
                    <v:path arrowok="t" o:connecttype="custom" o:connectlocs="120,12015;70,12018;71,12038;72,12043;67,12048;62,12048;56,12048;106,12048;120,12015" o:connectangles="0,0,0,0,0,0,0,0,0"/>
                  </v:shape>
                  <v:shape id="Freeform 193" o:spid="_x0000_s1075" style="position:absolute;left:8544;top:11786;width:120;height:352;visibility:visible;mso-wrap-style:square;v-text-anchor:top" coordsize="120,3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8YrMIA&#10;AADcAAAADwAAAGRycy9kb3ducmV2LnhtbERPTYvCMBC9L/gfwgheFk23gmg1iisKwsKCVTwPzdgW&#10;m0ltorb/3iwseJvH+5zFqjWVeFDjSssKvkYRCOLM6pJzBafjbjgF4TyyxsoyKejIwWrZ+1hgou2T&#10;D/RIfS5CCLsEFRTe14mULivIoBvZmjhwF9sY9AE2udQNPkO4qWQcRRNpsOTQUGBNm4Kya3o3Cj79&#10;uPpOb/fuZxP9brvD5Xys41ipQb9dz0F4av1b/O/e6zB/MoO/Z8IFcvk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vxiswgAAANwAAAAPAAAAAAAAAAAAAAAAAJgCAABkcnMvZG93&#10;bnJldi54bWxQSwUGAAAAAAQABAD1AAAAhwMAAAAA&#10;" path="m55,l44,,40,5r,5l50,233r20,-1l60,10r,-6l55,e" fillcolor="black" stroked="f">
                    <v:path arrowok="t" o:connecttype="custom" o:connectlocs="55,11786;44,11786;40,11791;40,11796;50,12019;70,12018;60,11796;60,11790;55,11786" o:connectangles="0,0,0,0,0,0,0,0,0"/>
                  </v:shape>
                </v:group>
                <v:group id="Group 187" o:spid="_x0000_s1076" style="position:absolute;left:8594;top:10333;width:1677;height:120" coordorigin="8594,10333" coordsize="1677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8LpIc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e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wukhxgAAANwA&#10;AAAPAAAAAAAAAAAAAAAAAKoCAABkcnMvZG93bnJldi54bWxQSwUGAAAAAAQABAD6AAAAnQMAAAAA&#10;">
                  <v:shape id="Freeform 191" o:spid="_x0000_s1077" style="position:absolute;left:8594;top:10333;width:1677;height:120;visibility:visible;mso-wrap-style:square;v-text-anchor:top" coordsize="1677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9wIsMA&#10;AADcAAAADwAAAGRycy9kb3ducmV2LnhtbERPTWvCQBC9F/wPywje6kYDrcRsRARrLxVMBT2O2TEb&#10;zM6G7FbTf98tFHqbx/ucfDXYVtyp941jBbNpAoK4crrhWsHxc/u8AOEDssbWMSn4Jg+rYvSUY6bd&#10;gw90L0MtYgj7DBWYELpMSl8ZsuinriOO3NX1FkOEfS11j48Ybls5T5IXabHh2GCwo42h6lZ+WQX7&#10;7SHdm1u6wEv5ca53b3x26UmpyXhYL0EEGsK/+M/9ruP81xn8PhMvkM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M9wIsMAAADcAAAADwAAAAAAAAAAAAAAAACYAgAAZHJzL2Rv&#10;d25yZXYueG1sUEsFBgAAAAAEAAQA9QAAAIgDAAAAAA==&#10;" path="m120,l,60r120,60l120,70r-26,l90,65r,-11l94,50r26,l120,e" fillcolor="black" stroked="f">
                    <v:path arrowok="t" o:connecttype="custom" o:connectlocs="120,10333;0,10393;120,10453;120,10403;94,10403;90,10398;90,10387;94,10383;120,10383;120,10333" o:connectangles="0,0,0,0,0,0,0,0,0,0"/>
                  </v:shape>
                  <v:shape id="Freeform 190" o:spid="_x0000_s1078" style="position:absolute;left:8594;top:10333;width:1677;height:120;visibility:visible;mso-wrap-style:square;v-text-anchor:top" coordsize="1677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3uVcIA&#10;AADcAAAADwAAAGRycy9kb3ducmV2LnhtbERPS2vCQBC+C/0PyxS86aYGNKSuUgo+LgrGQj1Os9Ns&#10;MDsbsqvGf98tCN7m43vOfNnbRlyp87VjBW/jBARx6XTNlYKv42qUgfABWWPjmBTcycNy8TKYY67d&#10;jQ90LUIlYgj7HBWYENpcSl8asujHriWO3K/rLIYIu0rqDm8x3DZykiRTabHm2GCwpU9D5bm4WAX7&#10;1SHdm3Oa4U+xO1WbNZ9c+q3U8LX/eAcRqA9P8cO91XH+bAL/z8QL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He5VwgAAANwAAAAPAAAAAAAAAAAAAAAAAJgCAABkcnMvZG93&#10;bnJldi54bWxQSwUGAAAAAAQABAD1AAAAhwMAAAAA&#10;" path="m120,50r-26,l90,54r,11l94,70r26,l120,50e" fillcolor="black" stroked="f">
                    <v:path arrowok="t" o:connecttype="custom" o:connectlocs="120,10383;94,10383;90,10387;90,10398;94,10403;120,10403;120,10383" o:connectangles="0,0,0,0,0,0,0"/>
                  </v:shape>
                  <v:shape id="Freeform 189" o:spid="_x0000_s1079" style="position:absolute;left:8594;top:10333;width:1677;height:120;visibility:visible;mso-wrap-style:square;v-text-anchor:top" coordsize="1677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1FLzsMA&#10;AADcAAAADwAAAGRycy9kb3ducmV2LnhtbERPTWvCQBC9F/wPywi91Y0G2pBmIyLY9lLBKNTjNDvN&#10;BrOzIbvV9N+7QsHbPN7nFMvRduJMg28dK5jPEhDEtdMtNwoO+81TBsIHZI2dY1LwRx6W5eShwFy7&#10;C+/oXIVGxBD2OSowIfS5lL42ZNHPXE8cuR83WAwRDo3UA15iuO3kIkmepcWWY4PBntaG6lP1axVs&#10;N7t0a05pht/V57F5f+OjS7+UepyOq1cQgcZwF/+7P3Sc/5LC7Zl4gSy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1FLzsMAAADcAAAADwAAAAAAAAAAAAAAAACYAgAAZHJzL2Rv&#10;d25yZXYueG1sUEsFBgAAAAAEAAQA9QAAAIgDAAAAAA==&#10;" path="m120,70r-20,l120,70e" fillcolor="black" stroked="f">
                    <v:path arrowok="t" o:connecttype="custom" o:connectlocs="120,10403;100,10403;120,10403" o:connectangles="0,0,0"/>
                  </v:shape>
                  <v:shape id="Freeform 188" o:spid="_x0000_s1080" style="position:absolute;left:8594;top:10333;width:1677;height:120;visibility:visible;mso-wrap-style:square;v-text-anchor:top" coordsize="1677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jTusMA&#10;AADcAAAADwAAAGRycy9kb3ducmV2LnhtbERPTWvCQBC9F/wPywi91Y1GWkldgwhpvVQwCvU4zU6z&#10;wexsyG41/nu3UOhtHu9zlvlgW3Gh3jeOFUwnCQjiyumGawXHQ/G0AOEDssbWMSm4kYd8NXpYYqbd&#10;lfd0KUMtYgj7DBWYELpMSl8ZsugnriOO3LfrLYYI+1rqHq8x3LZyliTP0mLDscFgRxtD1bn8sQp2&#10;xT7dmXO6wK/y41S/v/HJpZ9KPY6H9SuIQEP4F/+5tzrOf5nD7zPxArm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LjTusMAAADcAAAADwAAAAAAAAAAAAAAAACYAgAAZHJzL2Rv&#10;d25yZXYueG1sUEsFBgAAAAAEAAQA9QAAAIgDAAAAAA==&#10;" path="m1673,49l120,50r,20l1673,69r4,-4l1677,53r-4,-4e" fillcolor="black" stroked="f">
                    <v:path arrowok="t" o:connecttype="custom" o:connectlocs="1673,10382;120,10383;120,10403;1673,10402;1677,10398;1677,10386;1673,10382" o:connectangles="0,0,0,0,0,0,0"/>
                  </v:shape>
                </v:group>
                <v:group id="Group 185" o:spid="_x0000_s1081" style="position:absolute;left:9624;top:10392;width:638;height:3139" coordorigin="9624,10392" coordsize="638,31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<v:shape id="Freeform 186" o:spid="_x0000_s1082" style="position:absolute;left:9624;top:10392;width:638;height:3139;visibility:visible;mso-wrap-style:square;v-text-anchor:top" coordsize="638,31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TZcMMA&#10;AADcAAAADwAAAGRycy9kb3ducmV2LnhtbERPTWsCMRC9C/0PYQq9iGbdg8rWKK1Q6EEEdQv1NmzG&#10;TehmsmxSXf+9EQRv83ifs1j1rhFn6oL1rGAyzkAQV15brhWUh6/RHESIyBobz6TgSgFWy5fBAgvt&#10;L7yj8z7WIoVwKFCBibEtpAyVIYdh7FvixJ185zAm2NVSd3hJ4a6ReZZNpUPLqcFgS2tD1d/+3ynY&#10;uk+zOQ1/SyubPM/sj6tmx1ypt9f+4x1EpD4+xQ/3t07zZ1O4P5MukM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qTZcMMAAADcAAAADwAAAAAAAAAAAAAAAACYAgAAZHJzL2Rv&#10;d25yZXYueG1sUEsFBgAAAAAEAAQA9QAAAIgDAAAAAA==&#10;" path="m,3139r637,l638,e" filled="f">
                    <v:path arrowok="t" o:connecttype="custom" o:connectlocs="0,13531;637,13531;638,10392" o:connectangles="0,0,0"/>
                  </v:shape>
                </v:group>
                <v:group id="Group 180" o:spid="_x0000_s1083" style="position:absolute;left:8547;top:7259;width:120;height:657" coordorigin="8547,7259" coordsize="120,6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txVcMAAADc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s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cK3FVwwAAANwAAAAP&#10;AAAAAAAAAAAAAAAAAKoCAABkcnMvZG93bnJldi54bWxQSwUGAAAAAAQABAD6AAAAmgMAAAAA&#10;">
                  <v:shape id="Freeform 184" o:spid="_x0000_s1084" style="position:absolute;left:8547;top:7259;width:120;height:657;visibility:visible;mso-wrap-style:square;v-text-anchor:top" coordsize="120,6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6R18QA&#10;AADcAAAADwAAAGRycy9kb3ducmV2LnhtbESPQW/CMAyF75P4D5GRdhspO0DVEdA0CbQDB1Y4wM1q&#10;vKaicaomlO7f48Mkbrbe83ufV5vRt2qgPjaBDcxnGSjiKtiGawOn4/YtBxUTssU2MBn4owib9eRl&#10;hYUNd/6hoUy1khCOBRpwKXWF1rFy5DHOQkcs2m/oPSZZ+1rbHu8S7lv9nmUL7bFhaXDY0Zej6lre&#10;vIHz7hqXh3ibX9oyVN2Q7x3b3JjX6fj5ASrRmJ7m/+tvK/hLoZVnZAK9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+kdfEAAAA3AAAAA8AAAAAAAAAAAAAAAAAmAIAAGRycy9k&#10;b3ducmV2LnhtbFBLBQYAAAAABAAEAPUAAACJAwAAAAA=&#10;" path="m50,537l,539,63,657r42,-90l55,567r-4,-4l51,557,50,537e" fillcolor="black" stroked="f">
                    <v:path arrowok="t" o:connecttype="custom" o:connectlocs="50,7796;0,7798;63,7916;105,7826;55,7826;51,7822;51,7816;50,7796" o:connectangles="0,0,0,0,0,0,0,0"/>
                  </v:shape>
                  <v:shape id="Freeform 183" o:spid="_x0000_s1085" style="position:absolute;left:8547;top:7259;width:120;height:657;visibility:visible;mso-wrap-style:square;v-text-anchor:top" coordsize="120,6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I0TMMA&#10;AADcAAAADwAAAGRycy9kb3ducmV2LnhtbERPPWvDMBDdC/kP4grZatkdEsexYkqgIUOH1snQbod1&#10;sUysk7EUx/33VaHQ7R7v88pqtr2YaPSdYwVZkoIgbpzuuFVwPr0+5SB8QNbYOyYF3+Sh2i0eSiy0&#10;u/MHTXVoRQxhX6ACE8JQSOkbQxZ94gbiyF3caDFEOLZSj3iP4baXz2m6khY7jg0GB9obaq71zSr4&#10;PFz9+t3fsq++ds0w5W+Gda7U8nF+2YIINId/8Z/7qOP89QZ+n4kXyN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jI0TMMAAADcAAAADwAAAAAAAAAAAAAAAACYAgAAZHJzL2Rv&#10;d25yZXYueG1sUEsFBgAAAAAEAAQA9QAAAIgDAAAAAA==&#10;" path="m70,537r-20,l51,557r,6l55,567r11,l71,562r,-5l70,537e" fillcolor="black" stroked="f">
                    <v:path arrowok="t" o:connecttype="custom" o:connectlocs="70,7796;50,7796;51,7816;51,7822;55,7826;66,7826;71,7821;71,7816;70,7796" o:connectangles="0,0,0,0,0,0,0,0,0"/>
                  </v:shape>
                  <v:shape id="Freeform 182" o:spid="_x0000_s1086" style="position:absolute;left:8547;top:7259;width:120;height:657;visibility:visible;mso-wrap-style:square;v-text-anchor:top" coordsize="120,6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3t9sQA&#10;AADcAAAADwAAAGRycy9kb3ducmV2LnhtbESPQW/CMAyF75P4D5GRuI0UDqwqBISQQDvssHUc4GY1&#10;pqlonKoJpfv382HSbrbe83ufN7vRt2qgPjaBDSzmGSjiKtiGawPn7+NrDiomZIttYDLwQxF228nL&#10;BgsbnvxFQ5lqJSEcCzTgUuoKrWPlyGOch45YtFvoPSZZ+1rbHp8S7lu9zLKV9tiwNDjs6OCoupcP&#10;b+Byuse3z/hYXNsyVN2Qfzi2uTGz6bhfg0o0pn/z3/W7Ffxc8OUZmUBv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d7fbEAAAA3AAAAA8AAAAAAAAAAAAAAAAAmAIAAGRycy9k&#10;b3ducmV2LnhtbFBLBQYAAAAABAAEAPUAAACJAwAAAAA=&#10;" path="m120,536r-50,1l71,557r,5l66,567r-11,l105,567r15,-31e" fillcolor="black" stroked="f">
                    <v:path arrowok="t" o:connecttype="custom" o:connectlocs="120,7795;70,7796;71,7816;71,7821;66,7826;55,7826;105,7826;120,7795" o:connectangles="0,0,0,0,0,0,0,0"/>
                  </v:shape>
                  <v:shape id="Freeform 181" o:spid="_x0000_s1087" style="position:absolute;left:8547;top:7259;width:120;height:657;visibility:visible;mso-wrap-style:square;v-text-anchor:top" coordsize="120,6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FIbcIA&#10;AADcAAAADwAAAGRycy9kb3ducmV2LnhtbERPPWvDMBDdC/kP4gLdatkdWuNYCSGQ0KFD62ZItkO6&#10;WCbWyViK4/77qlDodo/3efVmdr2YaAydZwVFloMg1t503Co4fu2fShAhIhvsPZOCbwqwWS8eaqyM&#10;v/MnTU1sRQrhUKECG+NQSRm0JYch8wNx4i5+dBgTHFtpRryncNfL5zx/kQ47Tg0WB9pZ0tfm5hSc&#10;Dtfw+hFuxblvvB6m8t2yKZV6XM7bFYhIc/wX/7nfTJpfFvD7TLpAr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kUhtwgAAANwAAAAPAAAAAAAAAAAAAAAAAJgCAABkcnMvZG93&#10;bnJldi54bWxQSwUGAAAAAAQABAD1AAAAhwMAAAAA&#10;" path="m52,l41,,37,5r,5l50,537r20,l57,10r,-6l52,e" fillcolor="black" stroked="f">
                    <v:path arrowok="t" o:connecttype="custom" o:connectlocs="52,7259;41,7259;37,7264;37,7269;50,7796;70,7796;57,7269;57,7263;52,7259" o:connectangles="0,0,0,0,0,0,0,0,0"/>
                  </v:shape>
                </v:group>
                <v:group id="Group 178" o:spid="_x0000_s1088" style="position:absolute;left:5989;top:7269;width:2605;height:16" coordorigin="5989,7269" coordsize="2605,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    <v:shape id="Freeform 179" o:spid="_x0000_s1089" style="position:absolute;left:5989;top:7269;width:2605;height:16;visibility:visible;mso-wrap-style:square;v-text-anchor:top" coordsize="2605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qc6MIA&#10;AADcAAAADwAAAGRycy9kb3ducmV2LnhtbERPzWrCQBC+F/oOywi91Y2GiqSuItpST4KxDzBkxyQk&#10;O5Nmt0n69m6h0Nt8fL+z2U2uVQP1vhY2sJgnoIgLsTWXBj6v789rUD4gW2yFycAPedhtHx82mFkZ&#10;+UJDHkoVQ9hnaKAKocu09kVFDv1cOuLI3aR3GCLsS217HGO4a/UySVbaYc2xocKODhUVTf7tDLwM&#10;X/sxrc+341vTpMfrh/iziDFPs2n/CirQFP7Ff+6TjfPXKfw+Ey/Q2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6pzowgAAANwAAAAPAAAAAAAAAAAAAAAAAJgCAABkcnMvZG93&#10;bnJldi54bWxQSwUGAAAAAAQABAD1AAAAhwMAAAAA&#10;" path="m,l2605,16e" filled="f">
                    <v:path arrowok="t" o:connecttype="custom" o:connectlocs="0,7269;2605,7285" o:connectangles="0,0"/>
                  </v:shape>
                </v:group>
                <v:group id="Group 173" o:spid="_x0000_s1090" style="position:absolute;left:7177;top:7501;width:1417;height:120" coordorigin="7177,7501" coordsize="1417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<v:shape id="Freeform 177" o:spid="_x0000_s1091" style="position:absolute;left:7177;top:7501;width:1417;height:120;visibility:visible;mso-wrap-style:square;v-text-anchor:top" coordsize="1417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3oDsAA&#10;AADcAAAADwAAAGRycy9kb3ducmV2LnhtbERPzYrCMBC+C/sOYRa8aaqLIl2jiLKwl4J19wGGZmzK&#10;NpOSpNr16Y0geJuP73fW28G24kI+NI4VzKYZCOLK6YZrBb8/X5MViBCRNbaOScE/Bdhu3kZrzLW7&#10;ckmXU6xFCuGQowITY5dLGSpDFsPUdcSJOztvMSboa6k9XlO4beU8y5bSYsOpwWBHe0PV36m3Cj5u&#10;ZApX2v352FNR9kdftAev1Ph92H2CiDTEl/jp/tZp/moBj2fSBXJz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/3oDsAAAADcAAAADwAAAAAAAAAAAAAAAACYAgAAZHJzL2Rvd25y&#10;ZXYueG1sUEsFBgAAAAAEAAQA9QAAAIUDAAAAAA==&#10;" path="m1297,70r,50l1397,70r-100,e" fillcolor="black" stroked="f">
                    <v:path arrowok="t" o:connecttype="custom" o:connectlocs="1297,7571;1297,7621;1397,7571;1297,7571" o:connectangles="0,0,0,0"/>
                  </v:shape>
                  <v:shape id="Freeform 176" o:spid="_x0000_s1092" style="position:absolute;left:7177;top:7501;width:1417;height:120;visibility:visible;mso-wrap-style:square;v-text-anchor:top" coordsize="1417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92eb8A&#10;AADcAAAADwAAAGRycy9kb3ducmV2LnhtbERPzYrCMBC+L/gOYYS9rakriFSjiLLgpWDVBxiasSk2&#10;k5KkWn36zcKCt/n4fme1GWwr7uRD41jBdJKBIK6cbrhWcDn/fC1AhIissXVMCp4UYLMefaww1+7B&#10;Jd1PsRYphEOOCkyMXS5lqAxZDBPXESfu6rzFmKCvpfb4SOG2ld9ZNpcWG04NBjvaGapup94qmL3I&#10;FK60u+uxp6Lsj75o916pz/GwXYKINMS3+N990Gn+Yg5/z6QL5Po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bL3Z5vwAAANwAAAAPAAAAAAAAAAAAAAAAAJgCAABkcnMvZG93bnJl&#10;di54bWxQSwUGAAAAAAQABAD1AAAAhAMAAAAA&#10;" path="m1297,50r,20l1323,70r4,-5l1327,54r-4,-4l1297,50e" fillcolor="black" stroked="f">
                    <v:path arrowok="t" o:connecttype="custom" o:connectlocs="1297,7551;1297,7571;1323,7571;1327,7566;1327,7555;1323,7551;1297,7551" o:connectangles="0,0,0,0,0,0,0"/>
                  </v:shape>
                  <v:shape id="Freeform 175" o:spid="_x0000_s1093" style="position:absolute;left:7177;top:7501;width:1417;height:120;visibility:visible;mso-wrap-style:square;v-text-anchor:top" coordsize="1417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PT4sAA&#10;AADcAAAADwAAAGRycy9kb3ducmV2LnhtbERPzYrCMBC+C/sOYRa8aaoLKl2jiLKwl4J19wGGZmzK&#10;NpOSpNr16Y0geJuP73fW28G24kI+NI4VzKYZCOLK6YZrBb8/X5MViBCRNbaOScE/Bdhu3kZrzLW7&#10;ckmXU6xFCuGQowITY5dLGSpDFsPUdcSJOztvMSboa6k9XlO4beU8yxbSYsOpwWBHe0PV36m3Cj5u&#10;ZApX2v352FNR9kdftAev1Ph92H2CiDTEl/jp/tZp/moJj2fSBXJz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GPT4sAAAADcAAAADwAAAAAAAAAAAAAAAACYAgAAZHJzL2Rvd25y&#10;ZXYueG1sUEsFBgAAAAAEAAQA9QAAAIUDAAAAAA==&#10;" path="m1297,r,50l1317,50r6,l1327,54r,11l1323,70r74,l1417,60,1297,e" fillcolor="black" stroked="f">
                    <v:path arrowok="t" o:connecttype="custom" o:connectlocs="1297,7501;1297,7551;1317,7551;1323,7551;1327,7555;1327,7566;1323,7571;1397,7571;1417,7561;1297,7501" o:connectangles="0,0,0,0,0,0,0,0,0,0"/>
                  </v:shape>
                  <v:shape id="Freeform 174" o:spid="_x0000_s1094" style="position:absolute;left:7177;top:7501;width:1417;height:120;visibility:visible;mso-wrap-style:square;v-text-anchor:top" coordsize="1417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xHkMMA&#10;AADcAAAADwAAAGRycy9kb3ducmV2LnhtbESPQWvDMAyF74X9B6PBbq2zFUZJ65bSMdgl0HT9ASJW&#10;49BYDrbTZv3102Gwm8R7eu/TZjf5Xt0opi6wgddFAYq4Cbbj1sD5+3O+ApUyssU+MBn4oQS77dNs&#10;g6UNd67pdsqtkhBOJRpwOQ+l1qlx5DEtwkAs2iVEj1nW2Gob8S7hvtdvRfGuPXYsDQ4HOjhqrqfR&#10;G1g+yFWh9ofLcaSqHo+x6j+iMS/P034NKtOU/81/119W8FdCK8/IB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fxHkMMAAADcAAAADwAAAAAAAAAAAAAAAACYAgAAZHJzL2Rv&#10;d25yZXYueG1sUEsFBgAAAAAEAAQA9QAAAIgDAAAAAA==&#10;" path="m10,49r-6,l,53,,65r4,4l1297,70r,-20l10,49e" fillcolor="black" stroked="f">
                    <v:path arrowok="t" o:connecttype="custom" o:connectlocs="10,7550;4,7550;0,7554;0,7566;4,7570;1297,7571;1297,7551;10,7550" o:connectangles="0,0,0,0,0,0,0,0"/>
                  </v:shape>
                </v:group>
                <v:group id="Group 171" o:spid="_x0000_s1095" style="position:absolute;left:7187;top:7560;width:334;height:3689" coordorigin="7187,7560" coordsize="334,36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y0wm8MAAADc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2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3LTCbwwAAANwAAAAP&#10;AAAAAAAAAAAAAAAAAKoCAABkcnMvZG93bnJldi54bWxQSwUGAAAAAAQABAD6AAAAmgMAAAAA&#10;">
                  <v:shape id="Freeform 172" o:spid="_x0000_s1096" style="position:absolute;left:7187;top:7560;width:334;height:3689;visibility:visible;mso-wrap-style:square;v-text-anchor:top" coordsize="334,36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vzs8QA&#10;AADcAAAADwAAAGRycy9kb3ducmV2LnhtbESP0WrCQBBF3wv+wzJC3+pGBWmjq4i0WCgWqn7AkJ1k&#10;o9nZmF01/XvnodC3Ge6de88sVr1v1I26WAc2MB5loIiLYGuuDBwPHy+voGJCttgEJgO/FGG1HDwt&#10;MLfhzj9026dKSQjHHA24lNpc61g48hhHoSUWrQydxyRrV2nb4V3CfaMnWTbTHmuWBoctbRwV5/3V&#10;Gzi118u342naua/Ttigpm+zKd2Oeh/16DipRn/7Nf9efVvDfBF+ekQn0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r87PEAAAA3AAAAA8AAAAAAAAAAAAAAAAAmAIAAGRycy9k&#10;b3ducmV2LnhtbFBLBQYAAAAABAAEAPUAAACJAwAAAAA=&#10;" path="m334,3689l,3689,1,e" filled="f">
                    <v:path arrowok="t" o:connecttype="custom" o:connectlocs="334,11249;0,11249;1,7560" o:connectangles="0,0,0"/>
                  </v:shape>
                </v:group>
                <v:group id="Group 169" o:spid="_x0000_s1097" style="position:absolute;left:7382;top:11070;width:2;height:321" coordorigin="7382,11070" coordsize="2,3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KqQ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1c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IKqQMQAAADcAAAA&#10;DwAAAAAAAAAAAAAAAACqAgAAZHJzL2Rvd25yZXYueG1sUEsFBgAAAAAEAAQA+gAAAJsDAAAAAA==&#10;">
                  <v:shape id="Freeform 170" o:spid="_x0000_s1098" style="position:absolute;left:7382;top:11070;width:2;height:321;visibility:visible;mso-wrap-style:square;v-text-anchor:top" coordsize="2,3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+EEsIA&#10;AADcAAAADwAAAGRycy9kb3ducmV2LnhtbERPzWoCMRC+F3yHMEJvNbt7qO1qFLEUC16s+gDTZNxd&#10;3UyWJOr27Y0geJuP73em89624kI+NI4V5KMMBLF2puFKwX73/fYBIkRkg61jUvBPAeazwcsUS+Ou&#10;/EuXbaxECuFQooI6xq6UMuiaLIaR64gTd3DeYkzQV9J4vKZw28oiy96lxYZTQ40dLWvSp+3ZKjjp&#10;ts+z/W5dbFbjv/z4tV7owiv1OuwXExCR+vgUP9w/Js3/LOD+TLpAzm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P4QSwgAAANwAAAAPAAAAAAAAAAAAAAAAAJgCAABkcnMvZG93&#10;bnJldi54bWxQSwUGAAAAAAQABAD1AAAAhwMAAAAA&#10;" path="m,l,321e" filled="f">
                    <v:path arrowok="t" o:connecttype="custom" o:connectlocs="0,11070;0,11391" o:connectangles="0,0"/>
                  </v:shape>
                </v:group>
                <v:group id="Group 167" o:spid="_x0000_s1099" style="position:absolute;left:6070;top:7123;width:2;height:308" coordorigin="6070,7123" coordsize="2,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Rr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H9L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yRrMQAAADcAAAA&#10;DwAAAAAAAAAAAAAAAACqAgAAZHJzL2Rvd25yZXYueG1sUEsFBgAAAAAEAAQA+gAAAJsDAAAAAA==&#10;">
                  <v:shape id="Freeform 168" o:spid="_x0000_s1100" style="position:absolute;left:6070;top:7123;width:2;height:308;visibility:visible;mso-wrap-style:square;v-text-anchor:top" coordsize="2,3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mSlcIA&#10;AADcAAAADwAAAGRycy9kb3ducmV2LnhtbERPS4vCMBC+L/gfwgje1tQHotUoorusHjxYBa9DM7bF&#10;ZlKabK3/3giCt/n4nrNYtaYUDdWusKxg0I9AEKdWF5wpOJ9+v6cgnEfWWFomBQ9ysFp2vhYYa3vn&#10;IzWJz0QIYRejgtz7KpbSpTkZdH1bEQfuamuDPsA6k7rGewg3pRxG0UQaLDg05FjRJqf0lvwbBZvB&#10;YeuTdPuXHZv9z/oykYfR46pUr9uu5yA8tf4jfrt3OsyfjeH1TLhAL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OZKVwgAAANwAAAAPAAAAAAAAAAAAAAAAAJgCAABkcnMvZG93&#10;bnJldi54bWxQSwUGAAAAAAQABAD1AAAAhwMAAAAA&#10;" path="m,l,308e" filled="f">
                    <v:path arrowok="t" o:connecttype="custom" o:connectlocs="0,7123;0,7431" o:connectangles="0,0"/>
                  </v:shape>
                </v:group>
                <v:group id="Group 162" o:spid="_x0000_s1101" style="position:absolute;left:4921;top:6381;width:5122;height:120" coordorigin="4921,6381" coordsize="5122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msQ8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5x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uaxDwwAAANwAAAAP&#10;AAAAAAAAAAAAAAAAAKoCAABkcnMvZG93bnJldi54bWxQSwUGAAAAAAQABAD6AAAAmgMAAAAA&#10;">
                  <v:shape id="Freeform 166" o:spid="_x0000_s1102" style="position:absolute;left:4921;top:6381;width:5122;height:120;visibility:visible;mso-wrap-style:square;v-text-anchor:top" coordsize="5122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+U9MMA&#10;AADcAAAADwAAAGRycy9kb3ducmV2LnhtbERP32vCMBB+H/g/hBP2NlNlylaNMgZjgjCxKvh4NGdT&#10;bC61iVr31xtB8O0+vp83mbW2EmdqfOlYQb+XgCDOnS65ULBZ/7x9gPABWWPlmBRcycNs2nmZYKrd&#10;hVd0zkIhYgj7FBWYEOpUSp8bsuh7riaO3N41FkOETSF1g5cYbis5SJKRtFhybDBY07eh/JCdrIJD&#10;/++Xlu/bKvs/bvbD3c7MF2uj1Gu3/RqDCNSGp/jhnus4/3ME92fiBXJ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A+U9MMAAADcAAAADwAAAAAAAAAAAAAAAACYAgAAZHJzL2Rv&#10;d25yZXYueG1sUEsFBgAAAAAEAAQA9QAAAIgDAAAAAA==&#10;" path="m120,l,60r120,60l120,70r-26,l90,66r,-12l94,50r26,l120,e" fillcolor="black" stroked="f">
                    <v:path arrowok="t" o:connecttype="custom" o:connectlocs="120,6381;0,6441;120,6501;120,6451;94,6451;90,6447;90,6435;94,6431;120,6431;120,6381" o:connectangles="0,0,0,0,0,0,0,0,0,0"/>
                  </v:shape>
                  <v:shape id="Freeform 165" o:spid="_x0000_s1103" style="position:absolute;left:4921;top:6381;width:5122;height:120;visibility:visible;mso-wrap-style:square;v-text-anchor:top" coordsize="5122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Mxb8QA&#10;AADcAAAADwAAAGRycy9kb3ducmV2LnhtbERP32vCMBB+H+x/CCf4NlNFt1mNMgZDQZhYFXw8mrMp&#10;NpfaRK3+9ctgsLf7+H7edN7aSlyp8aVjBf1eAoI4d7rkQsFu+/XyDsIHZI2VY1JwJw/z2fPTFFPt&#10;bryhaxYKEUPYp6jAhFCnUvrckEXfczVx5I6usRgibAqpG7zFcFvJQZK8SoslxwaDNX0ayk/ZxSo4&#10;9b8XtB7uq+xx3h1Hh4NZrrZGqW6n/ZiACNSGf/Gfe6nj/PEb/D4TL5C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DMW/EAAAA3AAAAA8AAAAAAAAAAAAAAAAAmAIAAGRycy9k&#10;b3ducmV2LnhtbFBLBQYAAAAABAAEAPUAAACJAwAAAAA=&#10;" path="m120,50r-26,l90,54r,12l94,70r26,l120,50e" fillcolor="black" stroked="f">
                    <v:path arrowok="t" o:connecttype="custom" o:connectlocs="120,6431;94,6431;90,6435;90,6447;94,6451;120,6451;120,6431" o:connectangles="0,0,0,0,0,0,0"/>
                  </v:shape>
                  <v:shape id="Freeform 164" o:spid="_x0000_s1104" style="position:absolute;left:4921;top:6381;width:5122;height:120;visibility:visible;mso-wrap-style:square;v-text-anchor:top" coordsize="5122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ylHccA&#10;AADcAAAADwAAAGRycy9kb3ducmV2LnhtbESPQUvDQBCF74L/YZmCN7upaKlptkUEsSBYmlbIcchO&#10;s6HZ2Zhd2+ivdw6Ctxnem/e+Kdaj79SZhtgGNjCbZqCI62Bbbgwc9i+3C1AxIVvsApOBb4qwXl1f&#10;FZjbcOEdncvUKAnhmKMBl1Kfax1rRx7jNPTEoh3D4DHJOjTaDniRcN/puyyba48tS4PDnp4d1afy&#10;yxs4zd5faXv/0ZU/n4fjQ1W5zdveGXMzGZ+WoBKN6d/8d72xgv8otPKMTK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LcpR3HAAAA3AAAAA8AAAAAAAAAAAAAAAAAmAIAAGRy&#10;cy9kb3ducmV2LnhtbFBLBQYAAAAABAAEAPUAAACMAwAAAAA=&#10;" path="m120,70r-20,l120,70e" fillcolor="black" stroked="f">
                    <v:path arrowok="t" o:connecttype="custom" o:connectlocs="120,6451;100,6451;120,6451" o:connectangles="0,0,0"/>
                  </v:shape>
                  <v:shape id="Freeform 163" o:spid="_x0000_s1105" style="position:absolute;left:4921;top:6381;width:5122;height:120;visibility:visible;mso-wrap-style:square;v-text-anchor:top" coordsize="5122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AAhsMA&#10;AADcAAAADwAAAGRycy9kb3ducmV2LnhtbERP32vCMBB+F/wfwgl701SZQ6tRRBgTBGVVwcejOZti&#10;c+maTLv99UYY7O0+vp83X7a2EjdqfOlYwXCQgCDOnS65UHA8vPcnIHxA1lg5JgU/5GG56HbmmGp3&#10;50+6ZaEQMYR9igpMCHUqpc8NWfQDVxNH7uIaiyHCppC6wXsMt5UcJcmbtFhybDBY09pQfs2+rYLr&#10;cPdB+9dTlf1+HS/j89lstgej1EuvXc1ABGrDv/jPvdFx/nQKz2fiBX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ZAAhsMAAADcAAAADwAAAAAAAAAAAAAAAACYAgAAZHJzL2Rv&#10;d25yZXYueG1sUEsFBgAAAAAEAAQA9QAAAIgDAAAAAA==&#10;" path="m5118,49l120,50r,20l5118,69r4,-4l5122,53r-4,-4e" fillcolor="black" stroked="f">
                    <v:path arrowok="t" o:connecttype="custom" o:connectlocs="5118,6430;120,6431;120,6451;5118,6450;5122,6446;5122,6434;5118,6430" o:connectangles="0,0,0,0,0,0,0"/>
                  </v:shape>
                </v:group>
                <v:group id="Group 160" o:spid="_x0000_s1106" style="position:absolute;left:10050;top:6440;width:2;height:2011" coordorigin="10050,6440" coordsize="2,20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  <v:shape id="Freeform 161" o:spid="_x0000_s1107" style="position:absolute;left:10050;top:6440;width:2;height:2011;visibility:visible;mso-wrap-style:square;v-text-anchor:top" coordsize="1,20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otK8UA&#10;AADcAAAADwAAAGRycy9kb3ducmV2LnhtbESPQUsDMRSE7wX/Q3iCF7FJe7C6Ni2lUBFE61a9Pzev&#10;m8XNy7J5tuu/NwWhx2FmvmHmyyG06kB9aiJbmIwNKOIquoZrCx/vm5s7UEmQHbaRycIvJVguLkZz&#10;LFw8ckmHndQqQzgVaMGLdIXWqfIUMI1jR5y9fewDSpZ9rV2PxwwPrZ4ac6sDNpwXPHa09lR9736C&#10;hc+3r5nfvqzMUD3idSkkr8/7e2uvLofVAyihQc7h//aTszA1EzidyUdAL/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ui0rxQAAANwAAAAPAAAAAAAAAAAAAAAAAJgCAABkcnMv&#10;ZG93bnJldi54bWxQSwUGAAAAAAQABAD1AAAAigMAAAAA&#10;" path="m,l1,2011e" filled="f">
                    <v:path arrowok="t" o:connecttype="custom" o:connectlocs="0,6440;2,8451" o:connectangles="0,0"/>
                  </v:shape>
                </v:group>
                <v:group id="Group 158" o:spid="_x0000_s1108" style="position:absolute;left:9624;top:8451;width:426;height:2" coordorigin="9624,8451" coordsize="42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<v:shape id="Freeform 159" o:spid="_x0000_s1109" style="position:absolute;left:9624;top:8451;width:426;height:2;visibility:visible;mso-wrap-style:square;v-text-anchor:top" coordsize="42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0MNMYA&#10;AADcAAAADwAAAGRycy9kb3ducmV2LnhtbESPT2vCQBTE74LfYXlCb7qp/6ipm2ALoi1e1B48vmZf&#10;k9Ds27C7xvTbdwtCj8PM/IZZ571pREfO15YVPE4SEMSF1TWXCj7O2/ETCB+QNTaWScEPeciz4WCN&#10;qbY3PlJ3CqWIEPYpKqhCaFMpfVGRQT+xLXH0vqwzGKJ0pdQObxFuGjlNkqU0WHNcqLCl14qK79PV&#10;KLCz95V7kd1+t5mf35bBHBafl0Kph1G/eQYRqA//4Xt7rxVMkxn8nYlHQG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90MNMYAAADcAAAADwAAAAAAAAAAAAAAAACYAgAAZHJz&#10;L2Rvd25yZXYueG1sUEsFBgAAAAAEAAQA9QAAAIsDAAAAAA==&#10;" path="m,l426,e" filled="f">
                    <v:path arrowok="t" o:connecttype="custom" o:connectlocs="0,0;426,0" o:connectangles="0,0"/>
                  </v:shape>
                </v:group>
                <v:group id="Group 156" o:spid="_x0000_s1110" style="position:absolute;left:9759;top:8272;width:2;height:340" coordorigin="9759,8272" coordsize="2,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shape id="Freeform 157" o:spid="_x0000_s1111" style="position:absolute;left:9759;top:8272;width:2;height:340;visibility:visible;mso-wrap-style:square;v-text-anchor:top" coordsize="1,3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RF9sUA&#10;AADcAAAADwAAAGRycy9kb3ducmV2LnhtbESPQWsCMRSE7wX/Q3hCL0WzFVtkaxQRRaEXXS29Pjav&#10;u4ublzRJ1/XfN0Khx2FmvmHmy960oiMfGssKnscZCOLS6oYrBefTdjQDESKyxtYyKbhRgOVi8DDH&#10;XNsrH6krYiUShEOOCuoYXS5lKGsyGMbWESfvy3qDMUlfSe3xmuCmlZMse5UGG04LNTpa11Reih+j&#10;QLp3+XScuv339OPQ2Waz8p+7SqnHYb96AxGpj//hv/ZeK5hkL3A/k4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lEX2xQAAANwAAAAPAAAAAAAAAAAAAAAAAJgCAABkcnMv&#10;ZG93bnJldi54bWxQSwUGAAAAAAQABAD1AAAAigMAAAAA&#10;" path="m,l1,340e" filled="f">
                    <v:path arrowok="t" o:connecttype="custom" o:connectlocs="0,8272;2,8612" o:connectangles="0,0"/>
                  </v:shape>
                </v:group>
                <v:group id="Group 151" o:spid="_x0000_s1112" style="position:absolute;left:5035;top:9735;width:1336;height:120" coordorigin="5035,9735" coordsize="1336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<v:shape id="Freeform 155" o:spid="_x0000_s1113" style="position:absolute;left:5035;top:9735;width:1336;height:120;visibility:visible;mso-wrap-style:square;v-text-anchor:top" coordsize="1336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C3acQA&#10;AADcAAAADwAAAGRycy9kb3ducmV2LnhtbESPT4vCMBTE74LfIbwFb5quB5VqFFlQxIOy1WWvz+b1&#10;D9u81CZq9dNvBMHjMDO/YWaL1lTiSo0rLSv4HEQgiFOrS84VHA+r/gSE88gaK8uk4E4OFvNuZ4ax&#10;tjf+pmvicxEg7GJUUHhfx1K6tCCDbmBr4uBltjHog2xyqRu8Bbip5DCKRtJgyWGhwJq+Ckr/kotR&#10;cMrWNWXrRzJerva7M52r3635Uar30S6nIDy1/h1+tTdawTAaw/NMOAJy/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Qt2nEAAAA3AAAAA8AAAAAAAAAAAAAAAAAmAIAAGRycy9k&#10;b3ducmV2LnhtbFBLBQYAAAAABAAEAPUAAACJAwAAAAA=&#10;" path="m121,l,59r119,61l120,70r-20,l94,70,90,66r,-11l95,50r25,l121,e" fillcolor="black" stroked="f">
                    <v:path arrowok="t" o:connecttype="custom" o:connectlocs="121,9735;0,9794;119,9855;120,9805;100,9805;94,9805;90,9801;90,9790;95,9785;120,9785;121,9735" o:connectangles="0,0,0,0,0,0,0,0,0,0,0"/>
                  </v:shape>
                  <v:shape id="Freeform 154" o:spid="_x0000_s1114" style="position:absolute;left:5035;top:9735;width:1336;height:120;visibility:visible;mso-wrap-style:square;v-text-anchor:top" coordsize="1336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8jG8MA&#10;AADcAAAADwAAAGRycy9kb3ducmV2LnhtbERPy2rCQBTdF/yH4Ra6ayZ10ZaYiUhBERctRku318zN&#10;g2buxMyYpH69sxC6PJx3upxMKwbqXWNZwUsUgyAurG64UnA8rJ/fQTiPrLG1TAr+yMEymz2kmGg7&#10;8p6G3FcihLBLUEHtfZdI6YqaDLrIdsSBK21v0AfYV1L3OIZw08p5HL9Kgw2Hhho7+qip+M0vRsGp&#10;3HRUbq7522r99Xmmc/uzM99KPT1OqwUIT5P/F9/dW61gHoe14Uw4AjK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M8jG8MAAADcAAAADwAAAAAAAAAAAAAAAACYAgAAZHJzL2Rv&#10;d25yZXYueG1sUEsFBgAAAAAEAAQA9QAAAIgDAAAAAA==&#10;" path="m120,50r,20l1326,85r5,l1336,81r,-11l1332,65r-6,l120,50e" fillcolor="black" stroked="f">
                    <v:path arrowok="t" o:connecttype="custom" o:connectlocs="120,9785;120,9805;1326,9820;1331,9820;1336,9816;1336,9805;1332,9800;1326,9800;120,9785" o:connectangles="0,0,0,0,0,0,0,0,0"/>
                  </v:shape>
                  <v:shape id="Freeform 153" o:spid="_x0000_s1115" style="position:absolute;left:5035;top:9735;width:1336;height:120;visibility:visible;mso-wrap-style:square;v-text-anchor:top" coordsize="1336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OGgMUA&#10;AADcAAAADwAAAGRycy9kb3ducmV2LnhtbESPS2sCQRCE7wH/w9CCN53Vg4+No4igiAclG0OunZ3e&#10;B+70rDujrv56JxDIsaiqr6j5sjWVuFHjSssKhoMIBHFqdcm5gtPnpj8F4TyyxsoyKXiQg+Wi8zbH&#10;WNs7f9At8bkIEHYxKii8r2MpXVqQQTewNXHwMtsY9EE2udQN3gPcVHIURWNpsOSwUGBN64LSc3I1&#10;Cn6ybU3Z9plMVpvj4UKX6ntvvpTqddvVOwhPrf8P/7V3WsEomsHvmXAE5O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g4aAxQAAANwAAAAPAAAAAAAAAAAAAAAAAJgCAABkcnMv&#10;ZG93bnJldi54bWxQSwUGAAAAAAQABAD1AAAAigMAAAAA&#10;" path="m100,50r-5,l90,55r,11l94,70r6,l120,70r,-20l100,50e" fillcolor="black" stroked="f">
                    <v:path arrowok="t" o:connecttype="custom" o:connectlocs="100,9785;95,9785;90,9790;90,9801;94,9805;100,9805;120,9805;120,9785;100,9785" o:connectangles="0,0,0,0,0,0,0,0,0"/>
                  </v:shape>
                  <v:shape id="Freeform 152" o:spid="_x0000_s1116" style="position:absolute;left:5035;top:9735;width:1336;height:120;visibility:visible;mso-wrap-style:square;v-text-anchor:top" coordsize="1336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C5wMEA&#10;AADcAAAADwAAAGRycy9kb3ducmV2LnhtbERPy4rCMBTdC/5DuII7TXWhUo0igiKzUKYqbq/N7QOb&#10;m9pktM7XTxYDLg/nvVi1phJPalxpWcFoGIEgTq0uOVdwPm0HMxDOI2usLJOCNzlYLbudBcbavvib&#10;nonPRQhhF6OCwvs6ltKlBRl0Q1sTBy6zjUEfYJNL3eArhJtKjqNoIg2WHBoKrGlTUHpPfoyCW7ar&#10;Kdv9JtP19nh40KO6fpmLUv1eu56D8NT6j/jfvdcKxqMwP5wJR0A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9gucDBAAAA3AAAAA8AAAAAAAAAAAAAAAAAmAIAAGRycy9kb3du&#10;cmV2LnhtbFBLBQYAAAAABAAEAPUAAACGAwAAAAA=&#10;" path="m120,50r-20,l120,50e" fillcolor="black" stroked="f">
                    <v:path arrowok="t" o:connecttype="custom" o:connectlocs="120,9785;100,9785;120,9785;120,9785" o:connectangles="0,0,0,0"/>
                  </v:shape>
                </v:group>
                <v:group id="Group 149" o:spid="_x0000_s1117" style="position:absolute;left:6361;top:9810;width:2;height:3526" coordorigin="6361,9810" coordsize="2,35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nTIZsQAAADcAAAA&#10;DwAAAAAAAAAAAAAAAACqAgAAZHJzL2Rvd25yZXYueG1sUEsFBgAAAAAEAAQA+gAAAJsDAAAAAA==&#10;">
                  <v:shape id="Freeform 150" o:spid="_x0000_s1118" style="position:absolute;left:6361;top:9810;width:2;height:3526;visibility:visible;mso-wrap-style:square;v-text-anchor:top" coordsize="1,35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lubcYA&#10;AADcAAAADwAAAGRycy9kb3ducmV2LnhtbESPQWvCQBSE70L/w/IK3szGWMSmriJCqxShNbXQ4yP7&#10;mgSzb8Puqum/7wqCx2FmvmHmy9604kzON5YVjJMUBHFpdcOVgsPX62gGwgdkja1lUvBHHpaLh8Ec&#10;c20vvKdzESoRIexzVFCH0OVS+rImgz6xHXH0fq0zGKJ0ldQOLxFuWpml6VQabDgu1NjRuqbyWJyM&#10;gsn0+/jWlJudmxz6z+zn/bl4+tBKDR/71QuIQH24h2/trVaQjTO4nolHQC7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+lubcYAAADcAAAADwAAAAAAAAAAAAAAAACYAgAAZHJz&#10;L2Rvd25yZXYueG1sUEsFBgAAAAAEAAQA9QAAAIsDAAAAAA==&#10;" path="m,l1,3526e" filled="f">
                    <v:path arrowok="t" o:connecttype="custom" o:connectlocs="0,9810;2,13336" o:connectangles="0,0"/>
                  </v:shape>
                </v:group>
                <v:group id="Group 147" o:spid="_x0000_s1119" style="position:absolute;left:5035;top:13336;width:1326;height:2" coordorigin="5035,13336" coordsize="132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erzi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SSewv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erzisQAAADcAAAA&#10;DwAAAAAAAAAAAAAAAACqAgAAZHJzL2Rvd25yZXYueG1sUEsFBgAAAAAEAAQA+gAAAJsDAAAAAA==&#10;">
                  <v:shape id="Freeform 148" o:spid="_x0000_s1120" style="position:absolute;left:5035;top:13336;width:1326;height:2;visibility:visible;mso-wrap-style:square;v-text-anchor:top" coordsize="132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oO8cUA&#10;AADcAAAADwAAAGRycy9kb3ducmV2LnhtbESP0WrCQBRE3wX/YblCX0Q3SlFJ3QRtKfSlFaMfcM3e&#10;JsHs3ZBddevXdwsFH4eZOcOs82BacaXeNZYVzKYJCOLS6oYrBcfD+2QFwnlkja1lUvBDDvJsOFhj&#10;qu2N93QtfCUihF2KCmrvu1RKV9Zk0E1tRxy9b9sb9FH2ldQ93iLctHKeJAtpsOG4UGNHrzWV5+Ji&#10;FNy3b6ciLC5Ld+StdV+78T18jpV6GoXNCwhPwT/C/+0PrWA+e4a/M/EI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eg7xxQAAANwAAAAPAAAAAAAAAAAAAAAAAJgCAABkcnMv&#10;ZG93bnJldi54bWxQSwUGAAAAAAQABAD1AAAAigMAAAAA&#10;" path="m1326,l,e" filled="f">
                    <v:path arrowok="t" o:connecttype="custom" o:connectlocs="1326,0;0,0" o:connectangles="0,0"/>
                  </v:shape>
                </v:group>
                <v:group id="Group 145" o:spid="_x0000_s1121" style="position:absolute;left:5035;top:12867;width:2;height:469" coordorigin="5035,12867" coordsize="2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U/OZc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yRw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T85lxgAAANwA&#10;AAAPAAAAAAAAAAAAAAAAAKoCAABkcnMvZG93bnJldi54bWxQSwUGAAAAAAQABAD6AAAAnQMAAAAA&#10;">
                  <v:shape id="Freeform 146" o:spid="_x0000_s1122" style="position:absolute;left:5035;top:12867;width:2;height:469;visibility:visible;mso-wrap-style:square;v-text-anchor:top" coordsize="1,4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6l0sQA&#10;AADcAAAADwAAAGRycy9kb3ducmV2LnhtbESPS2vCQBSF9wX/w3AFd3UmQUKNjiJSUWi78IXbS+aa&#10;BDN3Qmaq8d93CoUuD+fxcebL3jbiTp2vHWtIxgoEceFMzaWG03Hz+gbCB2SDjWPS8CQPy8XgZY65&#10;cQ/e0/0QShFH2OeooQqhzaX0RUUW/di1xNG7us5iiLIrpenwEcdtI1OlMmmx5kiosKV1RcXt8G0j&#10;N3uq46SeXs6f6fbjPVHZ5vaFWo+G/WoGIlAf/sN/7Z3RkCYZ/J6JR0A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OpdLEAAAA3AAAAA8AAAAAAAAAAAAAAAAAmAIAAGRycy9k&#10;b3ducmV2LnhtbFBLBQYAAAAABAAEAPUAAACJAwAAAAA=&#10;" path="m,l1,469e" filled="f">
                    <v:path arrowok="t" o:connecttype="custom" o:connectlocs="0,12867;2,13336" o:connectangles="0,0"/>
                  </v:shape>
                </v:group>
                <v:group id="Group 141" o:spid="_x0000_s1123" style="position:absolute;left:2938;top:6380;width:2001;height:120" coordorigin="2938,6380" coordsize="2001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H1ic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l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tH1icQAAADcAAAA&#10;DwAAAAAAAAAAAAAAAACqAgAAZHJzL2Rvd25yZXYueG1sUEsFBgAAAAAEAAQA+gAAAJsDAAAAAA==&#10;">
                  <v:shape id="Freeform 144" o:spid="_x0000_s1124" style="position:absolute;left:2938;top:6380;width:2001;height:120;visibility:visible;mso-wrap-style:square;v-text-anchor:top" coordsize="2001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YhM74A&#10;AADcAAAADwAAAGRycy9kb3ducmV2LnhtbERPTYvCMBC9C/6HMMLeNG0Pi1uNomLB61bxPDRjU2wm&#10;pYlt/ffmsLDHx/ve7ifbioF63zhWkK4SEMSV0w3XCm7XYrkG4QOyxtYxKXiTh/1uPttirt3IvzSU&#10;oRYxhH2OCkwIXS6lrwxZ9CvXEUfu4XqLIcK+lrrHMYbbVmZJ8i0tNhwbDHZ0MlQ9y5dVoLO0vIfb&#10;MK5/qDh3k0mK4/Wp1NdiOmxABJrCv/jPfdEKsjSujWfiEZC7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7GITO+AAAA3AAAAA8AAAAAAAAAAAAAAAAAmAIAAGRycy9kb3ducmV2&#10;LnhtbFBLBQYAAAAABAAEAPUAAACDAwAAAAA=&#10;" path="m1881,r,120l1981,70r-74,l1911,66r,-12l1907,50r74,l1881,e" fillcolor="black" stroked="f">
                    <v:path arrowok="t" o:connecttype="custom" o:connectlocs="1881,6380;1881,6500;1981,6450;1907,6450;1911,6446;1911,6434;1907,6430;1981,6430;1881,6380" o:connectangles="0,0,0,0,0,0,0,0,0"/>
                  </v:shape>
                  <v:shape id="Freeform 143" o:spid="_x0000_s1125" style="position:absolute;left:2938;top:6380;width:2001;height:120;visibility:visible;mso-wrap-style:square;v-text-anchor:top" coordsize="2001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qEqMEA&#10;AADcAAAADwAAAGRycy9kb3ducmV2LnhtbESPQYvCMBSE78L+h/AWvGnaHkSrUXbFwl63iudH82yK&#10;zUtpYlv//WZB8DjMzDfM7jDZVgzU+8axgnSZgCCunG64VnA5F4s1CB+QNbaOScGTPBz2H7Md5tqN&#10;/EtDGWoRIexzVGBC6HIpfWXIol+6jjh6N9dbDFH2tdQ9jhFuW5klyUpabDguGOzoaKi6lw+rQGdp&#10;eQ2XYVxvqDh1k0mK7/Ndqfnn9LUFEWgK7/Cr/aMVZOkG/s/EIyD3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GKhKjBAAAA3AAAAA8AAAAAAAAAAAAAAAAAmAIAAGRycy9kb3du&#10;cmV2LnhtbFBLBQYAAAAABAAEAPUAAACGAwAAAAA=&#10;" path="m1881,50l4,50,,54,,66r4,4l1881,70r,-20e" fillcolor="black" stroked="f">
                    <v:path arrowok="t" o:connecttype="custom" o:connectlocs="1881,6430;4,6430;0,6434;0,6446;4,6450;1881,6450;1881,6430" o:connectangles="0,0,0,0,0,0,0"/>
                  </v:shape>
                  <v:shape id="Freeform 142" o:spid="_x0000_s1126" style="position:absolute;left:2938;top:6380;width:2001;height:120;visibility:visible;mso-wrap-style:square;v-text-anchor:top" coordsize="2001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zniL8A&#10;AADcAAAADwAAAGRycy9kb3ducmV2LnhtbERPz2uDMBS+D/o/hFfYbY16GM41la1M6LVaen6YNyM1&#10;L2JSdf99cyjs+PH93perHcRMk+8dK0h3CQji1umeOwWXpnrLQfiArHFwTAr+yEN52LzssdBu4TPN&#10;dehEDGFfoAITwlhI6VtDFv3OjcSR+3WTxRDh1Ek94RLD7SCzJHmXFnuODQZHOhpqb/XdKtBZWl/D&#10;ZV7yD6p+xtUk1XdzU+p1u359ggi0hn/x033SCrIszo9n4hGQhw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+3OeIvwAAANwAAAAPAAAAAAAAAAAAAAAAAJgCAABkcnMvZG93bnJl&#10;di54bWxQSwUGAAAAAAQABAD1AAAAhAMAAAAA&#10;" path="m1981,50r-74,l1911,54r,12l1907,70r74,l2001,60,1981,50e" fillcolor="black" stroked="f">
                    <v:path arrowok="t" o:connecttype="custom" o:connectlocs="1981,6430;1907,6430;1911,6434;1911,6446;1907,6450;1981,6450;2001,6440;1981,6430" o:connectangles="0,0,0,0,0,0,0,0"/>
                  </v:shape>
                </v:group>
                <v:group id="Group 139" o:spid="_x0000_s1127" style="position:absolute;left:2948;top:6440;width:2;height:4129" coordorigin="2948,6440" coordsize="2,4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gC28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hh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GALbxgAAANwA&#10;AAAPAAAAAAAAAAAAAAAAAKoCAABkcnMvZG93bnJldi54bWxQSwUGAAAAAAQABAD6AAAAnQMAAAAA&#10;">
                  <v:shape id="Freeform 140" o:spid="_x0000_s1128" style="position:absolute;left:2948;top:6440;width:2;height:4129;visibility:visible;mso-wrap-style:square;v-text-anchor:top" coordsize="2,41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mqQsQA&#10;AADcAAAADwAAAGRycy9kb3ducmV2LnhtbESPQYvCMBSE7wv+h/AEL4um24Os1SgiLijYRasXb4/m&#10;2Rabl9JErf/eCAt7HGbmG2a26Ewt7tS6yrKCr1EEgji3uuJCwen4M/wG4TyyxtoyKXiSg8W89zHD&#10;RNsHH+ie+UIECLsEFZTeN4mULi/JoBvZhjh4F9sa9EG2hdQtPgLc1DKOorE0WHFYKLGhVUn5NbsZ&#10;BbvPVarTdF3vL9fNBM9bf/rNtFKDfrecgvDU+f/wX3ujFcRxDO8z4QjI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ZqkLEAAAA3AAAAA8AAAAAAAAAAAAAAAAAmAIAAGRycy9k&#10;b3ducmV2LnhtbFBLBQYAAAAABAAEAPUAAACJAwAAAAA=&#10;" path="m,l,4129e" filled="f">
                    <v:path arrowok="t" o:connecttype="custom" o:connectlocs="0,6440;0,10569" o:connectangles="0,0"/>
                  </v:shape>
                </v:group>
                <v:group id="Group 137" o:spid="_x0000_s1129" style="position:absolute;left:2947;top:10569;width:1020;height:2" coordorigin="2947,10569" coordsize="102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4Y5N8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Uky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4Y5N8QAAADcAAAA&#10;DwAAAAAAAAAAAAAAAACqAgAAZHJzL2Rvd25yZXYueG1sUEsFBgAAAAAEAAQA+gAAAJsDAAAAAA==&#10;">
                  <v:shape id="Freeform 138" o:spid="_x0000_s1130" style="position:absolute;left:2947;top:10569;width:1020;height:2;visibility:visible;mso-wrap-style:square;v-text-anchor:top" coordsize="102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eRtMMA&#10;AADcAAAADwAAAGRycy9kb3ducmV2LnhtbESP3YrCMBSE7wXfIRzBO00tskg1iij+wLKIPw9waI5t&#10;sTmpTbTVp98sLHg5zMw3zGzRmlI8qXaFZQWjYQSCOLW64EzB5bwZTEA4j6yxtEwKXuRgMe92Zpho&#10;2/CRniefiQBhl6CC3PsqkdKlORl0Q1sRB+9qa4M+yDqTusYmwE0p4yj6kgYLDgs5VrTKKb2dHkaB&#10;sbt12erv3WG89fpn/W5ivmdK9XvtcgrCU+s/4f/2XiuI4zH8nQlHQM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seRtMMAAADcAAAADwAAAAAAAAAAAAAAAACYAgAAZHJzL2Rv&#10;d25yZXYueG1sUEsFBgAAAAAEAAQA9QAAAIgDAAAAAA==&#10;" path="m,l1020,e" filled="f">
                    <v:path arrowok="t" o:connecttype="custom" o:connectlocs="0,0;1020,0" o:connectangles="0,0"/>
                  </v:shape>
                </v:group>
                <v:group id="Group 135" o:spid="_x0000_s1131" style="position:absolute;left:3790;top:10473;width:2;height:210" coordorigin="3790,10473" coordsize="2,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ME2M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yhv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ME2MQAAADcAAAA&#10;DwAAAAAAAAAAAAAAAACqAgAAZHJzL2Rvd25yZXYueG1sUEsFBgAAAAAEAAQA+gAAAJsDAAAAAA==&#10;">
                  <v:shape id="Freeform 136" o:spid="_x0000_s1132" style="position:absolute;left:3790;top:10473;width:2;height:210;visibility:visible;mso-wrap-style:square;v-text-anchor:top" coordsize="2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vfhcIA&#10;AADcAAAADwAAAGRycy9kb3ducmV2LnhtbESPQYvCMBSE78L+h/AW9qbp9lClGkUXRA+KWP0Bj+bZ&#10;FJuX0sTa/febBcHjMDPfMIvVYBvRU+drxwq+JwkI4tLpmisF18t2PAPhA7LGxjEp+CUPq+XHaIG5&#10;dk8+U1+ESkQI+xwVmBDaXEpfGrLoJ64ljt7NdRZDlF0ldYfPCLeNTJMkkxZrjgsGW/oxVN6Lh1Ug&#10;i6Pxm0O1HrZTax+nbLaj/qDU1+ewnoMINIR3+NXeawVpmsH/mXgE5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q9+FwgAAANwAAAAPAAAAAAAAAAAAAAAAAJgCAABkcnMvZG93&#10;bnJldi54bWxQSwUGAAAAAAQABAD1AAAAhwMAAAAA&#10;" path="m,l,210e" filled="f">
                    <v:path arrowok="t" o:connecttype="custom" o:connectlocs="0,10473;0,10683" o:connectangles="0,0"/>
                  </v:shape>
                </v:group>
                <v:group id="Group 133" o:spid="_x0000_s1133" style="position:absolute;left:8610;top:13434;width:2;height:274" coordorigin="8610,13434" coordsize="2,2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<v:shape id="Freeform 134" o:spid="_x0000_s1134" style="position:absolute;left:8610;top:13434;width:2;height:274;visibility:visible;mso-wrap-style:square;v-text-anchor:top" coordsize="2,2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owt8IA&#10;AADcAAAADwAAAGRycy9kb3ducmV2LnhtbERPz2vCMBS+C/4P4Q28abqAQzpjWQVhIh7UjbHbo3lr&#10;ypqX0mRa/euXg+Dx4/u9LAbXijP1ofGs4XmWgSCuvGm41vBx2kwXIEJENth6Jg1XClCsxqMl5sZf&#10;+EDnY6xFCuGQowYbY5dLGSpLDsPMd8SJ+/G9w5hgX0vT4yWFu1aqLHuRDhtODRY7Wluqfo9/TsOO&#10;b7uv7bzdU3n7rFS2KdX33Go9eRreXkFEGuJDfHe/Gw1KpbXpTDoCcvU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2jC3wgAAANwAAAAPAAAAAAAAAAAAAAAAAJgCAABkcnMvZG93&#10;bnJldi54bWxQSwUGAAAAAAQABAD1AAAAhwMAAAAA&#10;" path="m,l,274e" filled="f">
                    <v:path arrowok="t" o:connecttype="custom" o:connectlocs="0,13434;0,13708" o:connectangles="0,0"/>
                  </v:shape>
                </v:group>
                <v:group id="Group 131" o:spid="_x0000_s1135" style="position:absolute;left:7521;top:12981;width:2103;height:1117" coordorigin="7521,12981" coordsize="2103,11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4O3c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cH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puDt3FAAAA3AAA&#10;AA8AAAAAAAAAAAAAAAAAqgIAAGRycy9kb3ducmV2LnhtbFBLBQYAAAAABAAEAPoAAACcAwAAAAA=&#10;">
                  <v:shape id="Freeform 132" o:spid="_x0000_s1136" style="position:absolute;left:7521;top:12981;width:2103;height:1117;visibility:visible;mso-wrap-style:square;v-text-anchor:top" coordsize="2103,1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6AucMA&#10;AADcAAAADwAAAGRycy9kb3ducmV2LnhtbERPTWuDQBC9B/oflinkFteaEFrrJpRAsKGHENscchvc&#10;qYrurLhrtP++eyj0+Hjf2X42nbjT4BrLCp6iGARxaXXDlYKvz+PqGYTzyBo7y6Tghxzsdw+LDFNt&#10;J77QvfCVCCHsUlRQe9+nUrqyJoMusj1x4L7tYNAHOFRSDziFcNPJJI630mDDoaHGng41lW0xGgWH&#10;deKm8drlL5PNz5uPonWnW6vU8nF+ewXhafb/4j/3u1aQrMP8cCYcAbn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y6AucMAAADcAAAADwAAAAAAAAAAAAAAAACYAgAAZHJzL2Rv&#10;d25yZXYueG1sUEsFBgAAAAAEAAQA9QAAAIgDAAAAAA==&#10;" path="m1052,l,558r1052,559l2103,558,1052,e" stroked="f">
                    <v:path arrowok="t" o:connecttype="custom" o:connectlocs="1052,12981;0,13539;1052,14098;2103,13539;1052,12981" o:connectangles="0,0,0,0,0"/>
                  </v:shape>
                </v:group>
                <v:group id="Group 129" o:spid="_x0000_s1137" style="position:absolute;left:7521;top:12981;width:2103;height:1117" coordorigin="7521,12981" coordsize="2103,11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GUB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WQa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cGUBsQAAADcAAAA&#10;DwAAAAAAAAAAAAAAAACqAgAAZHJzL2Rvd25yZXYueG1sUEsFBgAAAAAEAAQA+gAAAJsDAAAAAA==&#10;">
                  <v:shape id="Freeform 130" o:spid="_x0000_s1138" style="position:absolute;left:7521;top:12981;width:2103;height:1117;visibility:visible;mso-wrap-style:square;v-text-anchor:top" coordsize="2103,1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FCccUA&#10;AADcAAAADwAAAGRycy9kb3ducmV2LnhtbESPQWvCQBSE70L/w/IK3szGFIqkWSUUSlsVoWkPHh/Z&#10;ZxKafZtmNzH++64geBxm5hsm20ymFSP1rrGsYBnFIIhLqxuuFPx8vy1WIJxH1thaJgUXcrBZP8wy&#10;TLU98xeNha9EgLBLUUHtfZdK6cqaDLrIdsTBO9neoA+yr6Tu8RzgppVJHD9Lgw2HhRo7eq2p/C0G&#10;o2AcjvmhXfq/XYf5+7T/XA3boVRq/jjlLyA8Tf4evrU/tILkKYHrmXAE5P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YUJxxQAAANwAAAAPAAAAAAAAAAAAAAAAAJgCAABkcnMv&#10;ZG93bnJldi54bWxQSwUGAAAAAAQABAD1AAAAigMAAAAA&#10;" path="m1052,l,558r1052,559l2103,558,1052,xe" filled="f">
                    <v:path arrowok="t" o:connecttype="custom" o:connectlocs="1052,12981;0,13539;1052,14098;2103,13539;1052,12981" o:connectangles="0,0,0,0,0"/>
                  </v:shape>
                </v:group>
                <v:group id="Group 125" o:spid="_x0000_s1139" style="position:absolute;left:8550;top:12587;width:120;height:394" coordorigin="8550,12587" coordsize="120,3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+v6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wSR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+v6sQAAADcAAAA&#10;DwAAAAAAAAAAAAAAAACqAgAAZHJzL2Rvd25yZXYueG1sUEsFBgAAAAAEAAQA+gAAAJsDAAAAAA==&#10;">
                  <v:shape id="Freeform 128" o:spid="_x0000_s1140" style="position:absolute;left:8550;top:12587;width:120;height:394;visibility:visible;mso-wrap-style:square;v-text-anchor:top" coordsize="120,3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qdmMQA&#10;AADcAAAADwAAAGRycy9kb3ducmV2LnhtbESPT2sCMRTE74LfITyht5pVW5XVKKUotMda/94eyXN3&#10;dfOybOK6/fZNoeBxmJnfMPNla0vRUO0LxwoG/QQEsXam4EzB9nv9PAXhA7LB0jEp+CEPy0W3M8fU&#10;uDt/UbMJmYgQ9ikqyEOoUim9zsmi77uKOHpnV1sMUdaZNDXeI9yWcpgkY2mx4LiQY0XvOenr5mYV&#10;7Oh4uaz1BI+H1eutwfak9/ip1FOvfZuBCNSGR/i//WEUDEcv8HcmHgG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6nZjEAAAA3AAAAA8AAAAAAAAAAAAAAAAAmAIAAGRycy9k&#10;b3ducmV2LnhtbFBLBQYAAAAABAAEAPUAAACJAwAAAAA=&#10;" path="m50,274l,274,60,394r45,-90l54,304r-4,-4l50,274e" fillcolor="black" stroked="f">
                    <v:path arrowok="t" o:connecttype="custom" o:connectlocs="50,12861;0,12861;60,12981;105,12891;54,12891;50,12887;50,12861" o:connectangles="0,0,0,0,0,0,0"/>
                  </v:shape>
                  <v:shape id="Freeform 127" o:spid="_x0000_s1141" style="position:absolute;left:8550;top:12587;width:120;height:394;visibility:visible;mso-wrap-style:square;v-text-anchor:top" coordsize="120,3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Y4A8QA&#10;AADcAAAADwAAAGRycy9kb3ducmV2LnhtbESPQWvCQBSE7wX/w/IEb7rRopY0Gymlgj3W1qq3x+5r&#10;Es2+Ddk1pv++Kwg9DjPzDZOteluLjlpfOVYwnSQgiLUzFRcKvj7X4ycQPiAbrB2Tgl/ysMoHDxmm&#10;xl35g7ptKESEsE9RQRlCk0rpdUkW/cQ1xNH7ca3FEGVbSNPiNcJtLWdJspAWK44LJTb0WpI+by9W&#10;wY4Op9NaL/Gwf5tfOuyP+hvflRoN+5dnEIH68B++tzdGwexxDrcz8QjI/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2OAPEAAAA3AAAAA8AAAAAAAAAAAAAAAAAmAIAAGRycy9k&#10;b3ducmV2LnhtbFBLBQYAAAAABAAEAPUAAACJAwAAAAA=&#10;" path="m66,l54,,50,4r,296l54,304r12,l70,300,70,4,66,e" fillcolor="black" stroked="f">
                    <v:path arrowok="t" o:connecttype="custom" o:connectlocs="66,12587;54,12587;50,12591;50,12887;54,12891;66,12891;70,12887;70,12591;66,12587" o:connectangles="0,0,0,0,0,0,0,0,0"/>
                  </v:shape>
                  <v:shape id="Freeform 126" o:spid="_x0000_s1142" style="position:absolute;left:8550;top:12587;width:120;height:394;visibility:visible;mso-wrap-style:square;v-text-anchor:top" coordsize="120,3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SmdMQA&#10;AADcAAAADwAAAGRycy9kb3ducmV2LnhtbESPQWsCMRSE74L/ITzBm2a1VMvWKCIV7FFbq94eyevu&#10;6uZl2cR1/fdNQfA4zMw3zGzR2lI0VPvCsYLRMAFBrJ0pOFPw/bUevIHwAdlg6ZgU3MnDYt7tzDA1&#10;7sZbanYhExHCPkUFeQhVKqXXOVn0Q1cRR+/X1RZDlHUmTY23CLelHCfJRFosOC7kWNEqJ33ZXa2C&#10;PR3P57We4vHw8XptsD3pH/xUqt9rl+8gArXhGX60N0bB+GUC/2fiEZ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kpnTEAAAA3AAAAA8AAAAAAAAAAAAAAAAAmAIAAGRycy9k&#10;b3ducmV2LnhtbFBLBQYAAAAABAAEAPUAAACJAwAAAAA=&#10;" path="m120,274r-50,l70,300r-4,4l105,304r15,-30e" fillcolor="black" stroked="f">
                    <v:path arrowok="t" o:connecttype="custom" o:connectlocs="120,12861;70,12861;70,12887;66,12891;105,12891;120,12861" o:connectangles="0,0,0,0,0,0"/>
                  </v:shape>
                </v:group>
                <v:group id="Group 123" o:spid="_x0000_s1143" style="position:absolute;left:7398;top:14340;width:2653;height:632" coordorigin="7398,14340" coordsize="2653,6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Sp6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SV/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ZKnpxgAAANwA&#10;AAAPAAAAAAAAAAAAAAAAAKoCAABkcnMvZG93bnJldi54bWxQSwUGAAAAAAQABAD6AAAAnQMAAAAA&#10;">
                  <v:shape id="Freeform 124" o:spid="_x0000_s1144" style="position:absolute;left:7398;top:14340;width:2653;height:632;visibility:visible;mso-wrap-style:square;v-text-anchor:top" coordsize="2653,6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ez3sEA&#10;AADcAAAADwAAAGRycy9kb3ducmV2LnhtbERPy4rCMBTdC/MP4Q64s6kK4lRjkQ4+Ft1YB9xemmtb&#10;bG46TdTO308WgsvDea/TwbTiQb1rLCuYRjEI4tLqhisFP+fdZAnCeWSNrWVS8EcO0s3HaI2Jtk8+&#10;0aPwlQgh7BJUUHvfJVK6siaDLrIdceCutjfoA+wrqXt8hnDTylkcL6TBhkNDjR1lNZW34m4U6GP+&#10;1eYm/9WFW1wOPm7K732m1Phz2K5AeBr8W/xyH7WC2TysDWfCEZC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N3s97BAAAA3AAAAA8AAAAAAAAAAAAAAAAAmAIAAGRycy9kb3du&#10;cmV2LnhtbFBLBQYAAAAABAAEAPUAAACGAwAAAAA=&#10;" path="m,632r2653,l2653,,,,,632xe" filled="f">
                    <v:path arrowok="t" o:connecttype="custom" o:connectlocs="0,14972;2653,14972;2653,14340;0,14340;0,14972" o:connectangles="0,0,0,0,0"/>
                  </v:shape>
                </v:group>
                <v:group id="Group 118" o:spid="_x0000_s1145" style="position:absolute;left:8542;top:14088;width:120;height:252" coordorigin="8542,14088" coordsize="120,2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eYA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ki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t5gAxgAAANwA&#10;AAAPAAAAAAAAAAAAAAAAAKoCAABkcnMvZG93bnJldi54bWxQSwUGAAAAAAQABAD6AAAAnQMAAAAA&#10;">
                  <v:shape id="Freeform 122" o:spid="_x0000_s1146" style="position:absolute;left:8542;top:14088;width:120;height:252;visibility:visible;mso-wrap-style:square;v-text-anchor:top" coordsize="120,2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+fKcAA&#10;AADcAAAADwAAAGRycy9kb3ducmV2LnhtbERPy4rCMBTdC/5DuII7TSoiTsdYBh8gs9MKs700d9oy&#10;zU1pYq1+vVkMuDyc9yYbbCN66nztWEMyVyCIC2dqLjVc8+NsDcIHZIONY9LwIA/ZdjzaYGrcnc/U&#10;X0IpYgj7FDVUIbSplL6oyKKfu5Y4cr+usxgi7EppOrzHcNvIhVIrabHm2FBhS7uKir/LzWpQa/xW&#10;P3TKC7f/MPlKHpJnf9V6Ohm+PkEEGsJb/O8+GQ2LZZwfz8QjIL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n+fKcAAAADcAAAADwAAAAAAAAAAAAAAAACYAgAAZHJzL2Rvd25y&#10;ZXYueG1sUEsFBgAAAAAEAAQA9QAAAIUDAAAAAA==&#10;" path="m50,133l,136,68,252r38,-89l57,163r-5,-5l51,152,50,133e" fillcolor="black" stroked="f">
                    <v:path arrowok="t" o:connecttype="custom" o:connectlocs="50,14221;0,14224;68,14340;106,14251;57,14251;52,14246;51,14240;50,14221" o:connectangles="0,0,0,0,0,0,0,0"/>
                  </v:shape>
                  <v:shape id="Freeform 121" o:spid="_x0000_s1147" style="position:absolute;left:8542;top:14088;width:120;height:252;visibility:visible;mso-wrap-style:square;v-text-anchor:top" coordsize="120,2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M6ssIA&#10;AADcAAAADwAAAGRycy9kb3ducmV2LnhtbESPQYvCMBSE7wv7H8Jb8LYmFRHtGmVZFcSbVtjro3m2&#10;xealNLFWf70RBI/DzHzDzJe9rUVHra8ca0iGCgRx7kzFhYZjtvmegvAB2WDtmDTcyMNy8fkxx9S4&#10;K++pO4RCRAj7FDWUITSplD4vyaIfuoY4eifXWgxRtoU0LV4j3NZypNREWqw4LpTY0F9J+flwsRrU&#10;FHfqn7ZZ7lYzk03kOrl3R60HX/3vD4hAfXiHX+2t0TAaJ/A8E4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MzqywgAAANwAAAAPAAAAAAAAAAAAAAAAAJgCAABkcnMvZG93&#10;bnJldi54bWxQSwUGAAAAAAQABAD1AAAAhwMAAAAA&#10;" path="m70,132r-20,1l52,158r5,5l68,162r4,-5l71,152,70,132e" fillcolor="black" stroked="f">
                    <v:path arrowok="t" o:connecttype="custom" o:connectlocs="70,14220;50,14221;52,14246;57,14251;68,14250;72,14245;71,14240;70,14220" o:connectangles="0,0,0,0,0,0,0,0"/>
                  </v:shape>
                  <v:shape id="Freeform 120" o:spid="_x0000_s1148" style="position:absolute;left:8542;top:14088;width:120;height:252;visibility:visible;mso-wrap-style:square;v-text-anchor:top" coordsize="120,2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GkxcIA&#10;AADcAAAADwAAAGRycy9kb3ducmV2LnhtbESPQYvCMBSE78L+h/AW9qaJZRGtRllWBfG2VvD6aJ5t&#10;sXkpTazVX28EYY/DzHzDLFa9rUVHra8caxiPFAji3JmKCw3HbDucgvAB2WDtmDTcycNq+TFYYGrc&#10;jf+oO4RCRAj7FDWUITSplD4vyaIfuYY4emfXWgxRtoU0Ld4i3NYyUWoiLVYcF0ps6Lek/HK4Wg1q&#10;int1ol2Wu/XMZBO5GT+6o9Zfn/3PHESgPvyH3+2d0ZB8J/A6E4+AXD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4aTFwgAAANwAAAAPAAAAAAAAAAAAAAAAAJgCAABkcnMvZG93&#10;bnJldi54bWxQSwUGAAAAAAQABAD1AAAAhwMAAAAA&#10;" path="m120,128r-50,4l71,153r1,4l68,162r-11,1l106,163r14,-35e" fillcolor="black" stroked="f">
                    <v:path arrowok="t" o:connecttype="custom" o:connectlocs="120,14216;70,14220;71,14241;72,14245;68,14250;57,14251;106,14251;120,14216" o:connectangles="0,0,0,0,0,0,0,0"/>
                  </v:shape>
                  <v:shape id="Freeform 119" o:spid="_x0000_s1149" style="position:absolute;left:8542;top:14088;width:120;height:252;visibility:visible;mso-wrap-style:square;v-text-anchor:top" coordsize="120,2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0BXsMA&#10;AADcAAAADwAAAGRycy9kb3ducmV2LnhtbESPW4vCMBSE3xf8D+EIvq2JF8StRhEvIL6tFfb10Bzb&#10;YnNSmljr/vqNIOzjMDPfMMt1ZyvRUuNLxxpGQwWCOHOm5FzDJT18zkH4gGywckwanuRhvep9LDEx&#10;7sHf1J5DLiKEfYIaihDqREqfFWTRD11NHL2rayyGKJtcmgYfEW4rOVZqJi2WHBcKrGlbUHY7360G&#10;NceT+qFjmrndl0lncj/6bS9aD/rdZgEiUBf+w+/20WgYTyfwOhOPgF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q0BXsMAAADcAAAADwAAAAAAAAAAAAAAAACYAgAAZHJzL2Rv&#10;d25yZXYueG1sUEsFBgAAAAAEAAQA9QAAAIgDAAAAAA==&#10;" path="m57,l46,,42,5r,6l50,133r20,-1l62,9r,-5l57,e" fillcolor="black" stroked="f">
                    <v:path arrowok="t" o:connecttype="custom" o:connectlocs="57,14088;46,14088;42,14093;42,14099;50,14221;70,14220;62,14097;62,14092;57,14088" o:connectangles="0,0,0,0,0,0,0,0,0"/>
                  </v:shape>
                </v:group>
                <v:group id="Group 116" o:spid="_x0000_s1150" style="position:absolute;left:9937;top:13387;width:2;height:321" coordorigin="9937,13387" coordsize="2,3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BE4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wROPFAAAA3AAA&#10;AA8AAAAAAAAAAAAAAAAAqgIAAGRycy9kb3ducmV2LnhtbFBLBQYAAAAABAAEAPoAAACcAwAAAAA=&#10;">
                  <v:shape id="Freeform 117" o:spid="_x0000_s1151" style="position:absolute;left:9937;top:13387;width:2;height:321;visibility:visible;mso-wrap-style:square;v-text-anchor:top" coordsize="2,3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NRXcUA&#10;AADcAAAADwAAAGRycy9kb3ducmV2LnhtbESP3WoCMRSE7wu+QziCdzW7i62yNYoopQVv/HuA0+R0&#10;d+vmZElS3b69EYReDjPzDTNf9rYVF/KhcawgH2cgiLUzDVcKTsf35xmIEJENto5JwR8FWC4GT3Ms&#10;jbvyni6HWIkE4VCigjrGrpQy6JoshrHriJP37bzFmKSvpPF4TXDbyiLLXqXFhtNCjR2ta9Lnw69V&#10;cNZtn2en47bYfUy/8p/NdqULr9Ro2K/eQETq43/40f40CorJC9zPpCM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k1FdxQAAANwAAAAPAAAAAAAAAAAAAAAAAJgCAABkcnMv&#10;ZG93bnJldi54bWxQSwUGAAAAAAQABAD1AAAAigMAAAAA&#10;" path="m,l,321e" filled="f">
                    <v:path arrowok="t" o:connecttype="custom" o:connectlocs="0,13387;0,13708" o:connectangles="0,0"/>
                  </v:shape>
                </v:group>
                <v:group id="Group 111" o:spid="_x0000_s1152" style="position:absolute;left:7177;top:12674;width:1417;height:120" coordorigin="7177,12674" coordsize="1417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<v:shape id="Freeform 115" o:spid="_x0000_s1153" style="position:absolute;left:7177;top:12674;width:1417;height:120;visibility:visible;mso-wrap-style:square;v-text-anchor:top" coordsize="1417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8IBMMA&#10;AADcAAAADwAAAGRycy9kb3ducmV2LnhtbESPUWvCMBSF3wf7D+EO9jZT3VCpRhFlsJeCVX/Apbk2&#10;xeamJKl2+/WLIPh4OOd8h7NcD7YVV/KhcaxgPMpAEFdON1wrOB2/P+YgQkTW2DomBb8UYL16fVli&#10;rt2NS7oeYi0ShEOOCkyMXS5lqAxZDCPXESfv7LzFmKSvpfZ4S3DbykmWTaXFhtOCwY62hqrLobcK&#10;Pv/IFK602/O+p6Ls975od16p97dhswARaYjP8KP9oxVMvmZwP5OOgF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P8IBMMAAADcAAAADwAAAAAAAAAAAAAAAACYAgAAZHJzL2Rv&#10;d25yZXYueG1sUEsFBgAAAAAEAAQA9QAAAIgDAAAAAA==&#10;" path="m1297,70r,50l1397,70r-100,e" fillcolor="black" stroked="f">
                    <v:path arrowok="t" o:connecttype="custom" o:connectlocs="1297,12744;1297,12794;1397,12744;1297,12744" o:connectangles="0,0,0,0"/>
                  </v:shape>
                  <v:shape id="Freeform 114" o:spid="_x0000_s1154" style="position:absolute;left:7177;top:12674;width:1417;height:120;visibility:visible;mso-wrap-style:square;v-text-anchor:top" coordsize="1417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Ccdr8A&#10;AADcAAAADwAAAGRycy9kb3ducmV2LnhtbERPzYrCMBC+C75DGGFvmuqKSDWKuCzspWDVBxiasSk2&#10;k5Kk2t2n3xwEjx/f/3Y/2FY8yIfGsYL5LANBXDndcK3gevmerkGEiKyxdUwKfinAfjcebTHX7skl&#10;Pc6xFimEQ44KTIxdLmWoDFkMM9cRJ+7mvMWYoK+l9vhM4baViyxbSYsNpwaDHR0NVfdzbxV8/pEp&#10;XGmPt1NPRdmffNF+eaU+JsNhAyLSEN/il/tHK1gs09p0Jh0Bufs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lYJx2vwAAANwAAAAPAAAAAAAAAAAAAAAAAJgCAABkcnMvZG93bnJl&#10;di54bWxQSwUGAAAAAAQABAD1AAAAhAMAAAAA&#10;" path="m1297,50r,20l1323,70r4,-5l1327,54r-4,-4l1297,50e" fillcolor="black" stroked="f">
                    <v:path arrowok="t" o:connecttype="custom" o:connectlocs="1297,12724;1297,12744;1323,12744;1327,12739;1327,12728;1323,12724;1297,12724" o:connectangles="0,0,0,0,0,0,0"/>
                  </v:shape>
                  <v:shape id="Freeform 113" o:spid="_x0000_s1155" style="position:absolute;left:7177;top:12674;width:1417;height:120;visibility:visible;mso-wrap-style:square;v-text-anchor:top" coordsize="1417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w57cMA&#10;AADcAAAADwAAAGRycy9kb3ducmV2LnhtbESPUWvCMBSF3wf7D+EO9jZT3RCtRhFlsJeCVX/Apbk2&#10;xeamJKl2+/WLIPh4OOd8h7NcD7YVV/KhcaxgPMpAEFdON1wrOB2/P2YgQkTW2DomBb8UYL16fVli&#10;rt2NS7oeYi0ShEOOCkyMXS5lqAxZDCPXESfv7LzFmKSvpfZ4S3DbykmWTaXFhtOCwY62hqrLobcK&#10;Pv/IFK602/O+p6Ls975od16p97dhswARaYjP8KP9oxVMvuZwP5OOgF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iw57cMAAADcAAAADwAAAAAAAAAAAAAAAACYAgAAZHJzL2Rv&#10;d25yZXYueG1sUEsFBgAAAAAEAAQA9QAAAIgDAAAAAA==&#10;" path="m1297,r,50l1317,50r6,l1327,54r,11l1323,70r74,l1417,60,1297,e" fillcolor="black" stroked="f">
                    <v:path arrowok="t" o:connecttype="custom" o:connectlocs="1297,12674;1297,12724;1317,12724;1323,12724;1327,12728;1327,12739;1323,12744;1397,12744;1417,12734;1297,12674" o:connectangles="0,0,0,0,0,0,0,0,0,0"/>
                  </v:shape>
                  <v:shape id="Freeform 112" o:spid="_x0000_s1156" style="position:absolute;left:7177;top:12674;width:1417;height:120;visibility:visible;mso-wrap-style:square;v-text-anchor:top" coordsize="1417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8Grb8A&#10;AADcAAAADwAAAGRycy9kb3ducmV2LnhtbERPzYrCMBC+C75DGGFvmuqiSDWKuCzspWDVBxiasSk2&#10;k5Kk2t2n3xwEjx/f/3Y/2FY8yIfGsYL5LANBXDndcK3gevmerkGEiKyxdUwKfinAfjcebTHX7skl&#10;Pc6xFimEQ44KTIxdLmWoDFkMM9cRJ+7mvMWYoK+l9vhM4baViyxbSYsNpwaDHR0NVfdzbxV8/pEp&#10;XGmPt1NPRdmffNF+eaU+JsNhAyLSEN/il/tHK1gs0/x0Jh0Bufs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zwatvwAAANwAAAAPAAAAAAAAAAAAAAAAAJgCAABkcnMvZG93bnJl&#10;di54bWxQSwUGAAAAAAQABAD1AAAAhAMAAAAA&#10;" path="m10,49r-6,l,53,,65r4,4l1297,70r,-20l10,49e" fillcolor="black" stroked="f">
                    <v:path arrowok="t" o:connecttype="custom" o:connectlocs="10,12723;4,12723;0,12727;0,12739;4,12743;1297,12744;1297,12724;10,12723" o:connectangles="0,0,0,0,0,0,0,0"/>
                  </v:shape>
                </v:group>
                <v:group id="Group 109" o:spid="_x0000_s1157" style="position:absolute;left:7186;top:12733;width:2;height:2586" coordorigin="7186,12733" coordsize="2,25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5xp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8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nGmxgAAANwA&#10;AAAPAAAAAAAAAAAAAAAAAKoCAABkcnMvZG93bnJldi54bWxQSwUGAAAAAAQABAD6AAAAnQMAAAAA&#10;">
                  <v:shape id="Freeform 110" o:spid="_x0000_s1158" style="position:absolute;left:7186;top:12733;width:2;height:2586;visibility:visible;mso-wrap-style:square;v-text-anchor:top" coordsize="2,25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lGscIA&#10;AADcAAAADwAAAGRycy9kb3ducmV2LnhtbESPwYrCQBBE74L/MLTgTScGFMk6iggBPQir68Fjk+lN&#10;gpmekGlj/PudhYU9FlX1itrsBteonrpQezawmCegiAtvay4N3L7y2RpUEGSLjWcy8KYAu+14tMHM&#10;+hdfqL9KqSKEQ4YGKpE20zoUFTkMc98SR+/bdw4lyq7UtsNXhLtGp0my0g5rjgsVtnSoqHhcn85A&#10;8+D76R7WN9Z5LvLu7eKzOBsznQz7D1BCg/yH/9pHayBdpvB7Jh4Bvf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yUaxwgAAANwAAAAPAAAAAAAAAAAAAAAAAJgCAABkcnMvZG93&#10;bnJldi54bWxQSwUGAAAAAAQABAD1AAAAhwMAAAAA&#10;" path="m,2586l,e" filled="f">
                    <v:path arrowok="t" o:connecttype="custom" o:connectlocs="0,15319;0,12733" o:connectangles="0,0"/>
                  </v:shape>
                </v:group>
                <v:group id="Group 107" o:spid="_x0000_s1159" style="position:absolute;left:8610;top:14972;width:2;height:347" coordorigin="8610,14972" coordsize="2,3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4BKSs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fwf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4BKSsQAAADcAAAA&#10;DwAAAAAAAAAAAAAAAACqAgAAZHJzL2Rvd25yZXYueG1sUEsFBgAAAAAEAAQA+gAAAJsDAAAAAA==&#10;">
                  <v:shape id="Freeform 108" o:spid="_x0000_s1160" style="position:absolute;left:8610;top:14972;width:2;height:347;visibility:visible;mso-wrap-style:square;v-text-anchor:top" coordsize="1,3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i6/sUA&#10;AADcAAAADwAAAGRycy9kb3ducmV2LnhtbESP0WrCQBRE3wX/YbmFvohu1BokZiPaVpS+Gf2AS/aa&#10;hGbvptltTP++KxT6OMzMGSbdDqYRPXWutqxgPotAEBdW11wquF4O0zUI55E1NpZJwQ852GbjUYqJ&#10;tnc+U5/7UgQIuwQVVN63iZSuqMigm9mWOHg32xn0QXal1B3eA9w0chFFsTRYc1iosKXXiorP/Nso&#10;eIuWk/fd+rhc5b3Zx/v463DiD6Wen4bdBoSnwf+H/9onrWCxeoHHmXAEZP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aLr+xQAAANwAAAAPAAAAAAAAAAAAAAAAAJgCAABkcnMv&#10;ZG93bnJldi54bWxQSwUGAAAAAAQABAD1AAAAigMAAAAA&#10;" path="m,l1,347e" filled="f">
                    <v:path arrowok="t" o:connecttype="custom" o:connectlocs="0,14972;2,15319" o:connectangles="0,0"/>
                  </v:shape>
                </v:group>
                <v:group id="Group 105" o:spid="_x0000_s1161" style="position:absolute;left:7188;top:15319;width:1422;height:2" coordorigin="7188,15319" coordsize="142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yV3pc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k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yV3pcQAAADcAAAA&#10;DwAAAAAAAAAAAAAAAACqAgAAZHJzL2Rvd25yZXYueG1sUEsFBgAAAAAEAAQA+gAAAJsDAAAAAA==&#10;">
                  <v:shape id="Freeform 106" o:spid="_x0000_s1162" style="position:absolute;left:7188;top:15319;width:1422;height:2;visibility:visible;mso-wrap-style:square;v-text-anchor:top" coordsize="142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SnecMA&#10;AADcAAAADwAAAGRycy9kb3ducmV2LnhtbESP0YrCMBRE34X9h3CFfZFtqqBI11RcQdTHrX7Apbm2&#10;1eamNKnGv98Iwj4OM3OGWa2DacWdetdYVjBNUhDEpdUNVwrOp93XEoTzyBpby6TgSQ7W+cdohZm2&#10;D/6le+ErESHsMlRQe99lUrqyJoMusR1x9C62N+ij7Cupe3xEuGnlLE0X0mDDcaHGjrY1lbdiMAq2&#10;+4E2zXk4TYr0eLXD/ucZ5kGpz3HYfIPwFPx/+N0+aAWz+QJeZ+IRkP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sSnecMAAADcAAAADwAAAAAAAAAAAAAAAACYAgAAZHJzL2Rv&#10;d25yZXYueG1sUEsFBgAAAAAEAAQA9QAAAIgDAAAAAA==&#10;" path="m1422,l,1e" filled="f">
                    <v:path arrowok="t" o:connecttype="custom" o:connectlocs="1422,30638;0,30640" o:connectangles="0,0"/>
                  </v:shape>
                </v:group>
                <w10:wrap anchorx="page" anchory="page"/>
              </v:group>
            </w:pict>
          </mc:Fallback>
        </mc:AlternateConten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7" w:after="0" w:line="200" w:lineRule="exact"/>
        <w:rPr>
          <w:sz w:val="20"/>
          <w:szCs w:val="20"/>
        </w:rPr>
      </w:pPr>
    </w:p>
    <w:p w:rsidR="005513A6" w:rsidRDefault="00687BDC">
      <w:pPr>
        <w:tabs>
          <w:tab w:val="left" w:pos="1000"/>
        </w:tabs>
        <w:spacing w:before="32" w:after="0" w:line="248" w:lineRule="exact"/>
        <w:ind w:right="2309"/>
        <w:jc w:val="right"/>
        <w:rPr>
          <w:rFonts w:ascii="Arial" w:eastAsia="Arial" w:hAnsi="Arial" w:cs="Arial"/>
        </w:rPr>
      </w:pPr>
      <w:r>
        <w:rPr>
          <w:rFonts w:ascii="Arial" w:eastAsia="Arial" w:hAnsi="Arial" w:cs="Arial"/>
          <w:b/>
          <w:bCs/>
          <w:position w:val="-1"/>
        </w:rPr>
        <w:t>N</w:t>
      </w:r>
      <w:r>
        <w:rPr>
          <w:rFonts w:ascii="Arial" w:eastAsia="Arial" w:hAnsi="Arial" w:cs="Arial"/>
          <w:b/>
          <w:bCs/>
          <w:position w:val="-1"/>
        </w:rPr>
        <w:tab/>
        <w:t>?</w:t>
      </w:r>
    </w:p>
    <w:p w:rsidR="005513A6" w:rsidRDefault="005513A6">
      <w:pPr>
        <w:spacing w:before="2" w:after="0" w:line="130" w:lineRule="exact"/>
        <w:rPr>
          <w:sz w:val="13"/>
          <w:szCs w:val="13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before="32" w:after="0" w:line="240" w:lineRule="auto"/>
        <w:ind w:left="7212" w:right="-20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-4"/>
        </w:rPr>
        <w:t>M</w:t>
      </w:r>
      <w:r>
        <w:rPr>
          <w:rFonts w:ascii="Arial" w:eastAsia="Arial" w:hAnsi="Arial" w:cs="Arial"/>
        </w:rPr>
        <w:t>arche</w:t>
      </w:r>
      <w:r>
        <w:rPr>
          <w:rFonts w:ascii="Arial" w:eastAsia="Arial" w:hAnsi="Arial" w:cs="Arial"/>
          <w:spacing w:val="1"/>
        </w:rPr>
        <w:t xml:space="preserve"> </w:t>
      </w:r>
      <w:r>
        <w:rPr>
          <w:rFonts w:ascii="Arial" w:eastAsia="Arial" w:hAnsi="Arial" w:cs="Arial"/>
        </w:rPr>
        <w:t xml:space="preserve">de </w:t>
      </w:r>
      <w:r>
        <w:rPr>
          <w:rFonts w:ascii="Arial" w:eastAsia="Arial" w:hAnsi="Arial" w:cs="Arial"/>
          <w:spacing w:val="-4"/>
        </w:rPr>
        <w:t>M</w:t>
      </w:r>
      <w:r>
        <w:rPr>
          <w:rFonts w:ascii="Arial" w:eastAsia="Arial" w:hAnsi="Arial" w:cs="Arial"/>
          <w:spacing w:val="-1"/>
        </w:rPr>
        <w:t>P</w:t>
      </w:r>
      <w:r>
        <w:rPr>
          <w:rFonts w:ascii="Arial" w:eastAsia="Arial" w:hAnsi="Arial" w:cs="Arial"/>
        </w:rPr>
        <w:t xml:space="preserve">1 </w:t>
      </w:r>
      <w:proofErr w:type="gramStart"/>
      <w:r>
        <w:rPr>
          <w:rFonts w:ascii="Arial" w:eastAsia="Arial" w:hAnsi="Arial" w:cs="Arial"/>
        </w:rPr>
        <w:t>et</w:t>
      </w:r>
      <w:proofErr w:type="gramEnd"/>
      <w:r>
        <w:rPr>
          <w:rFonts w:ascii="Arial" w:eastAsia="Arial" w:hAnsi="Arial" w:cs="Arial"/>
          <w:spacing w:val="2"/>
        </w:rPr>
        <w:t xml:space="preserve"> </w:t>
      </w:r>
      <w:r>
        <w:rPr>
          <w:rFonts w:ascii="Arial" w:eastAsia="Arial" w:hAnsi="Arial" w:cs="Arial"/>
          <w:spacing w:val="-4"/>
        </w:rPr>
        <w:t>M</w:t>
      </w:r>
      <w:r>
        <w:rPr>
          <w:rFonts w:ascii="Arial" w:eastAsia="Arial" w:hAnsi="Arial" w:cs="Arial"/>
          <w:spacing w:val="-1"/>
        </w:rPr>
        <w:t>P</w:t>
      </w:r>
      <w:r>
        <w:rPr>
          <w:rFonts w:ascii="Arial" w:eastAsia="Arial" w:hAnsi="Arial" w:cs="Arial"/>
        </w:rPr>
        <w:t>2</w:t>
      </w:r>
    </w:p>
    <w:p w:rsidR="005513A6" w:rsidRDefault="00687BDC">
      <w:pPr>
        <w:spacing w:before="1" w:after="0" w:line="240" w:lineRule="auto"/>
        <w:ind w:left="7212" w:right="-20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-1"/>
        </w:rPr>
        <w:t>Al</w:t>
      </w:r>
      <w:r>
        <w:rPr>
          <w:rFonts w:ascii="Arial" w:eastAsia="Arial" w:hAnsi="Arial" w:cs="Arial"/>
        </w:rPr>
        <w:t>ar</w:t>
      </w:r>
      <w:r>
        <w:rPr>
          <w:rFonts w:ascii="Arial" w:eastAsia="Arial" w:hAnsi="Arial" w:cs="Arial"/>
          <w:spacing w:val="1"/>
        </w:rPr>
        <w:t>m</w:t>
      </w:r>
      <w:r>
        <w:rPr>
          <w:rFonts w:ascii="Arial" w:eastAsia="Arial" w:hAnsi="Arial" w:cs="Arial"/>
        </w:rPr>
        <w:t>e</w:t>
      </w:r>
    </w:p>
    <w:p w:rsidR="005513A6" w:rsidRDefault="005513A6">
      <w:pPr>
        <w:spacing w:before="9" w:after="0" w:line="110" w:lineRule="exact"/>
        <w:rPr>
          <w:sz w:val="11"/>
          <w:szCs w:val="11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Tr="00C83049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C83049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C83049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C83049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C83049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C83049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C83049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C83049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C83049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C83049" w:rsidRPr="00C83049" w:rsidRDefault="00C83049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C83049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C83049" w:rsidRPr="00C83049" w:rsidRDefault="00C83049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C83049" w:rsidRPr="00C83049" w:rsidRDefault="00C83049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C83049" w:rsidRPr="00C83049" w:rsidRDefault="00C83049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C83049" w:rsidRPr="00C83049" w:rsidRDefault="00C83049" w:rsidP="00C83049">
            <w:pPr>
              <w:spacing w:after="0" w:line="240" w:lineRule="auto"/>
              <w:ind w:left="83"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2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3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type w:val="continuous"/>
          <w:pgSz w:w="11920" w:h="16820"/>
          <w:pgMar w:top="1560" w:right="460" w:bottom="0" w:left="340" w:header="720" w:footer="720" w:gutter="0"/>
          <w:cols w:space="720"/>
        </w:sect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2" w:after="0" w:line="280" w:lineRule="exact"/>
        <w:rPr>
          <w:sz w:val="28"/>
          <w:szCs w:val="28"/>
        </w:rPr>
      </w:pPr>
    </w:p>
    <w:p w:rsidR="005513A6" w:rsidRDefault="00687BDC">
      <w:pPr>
        <w:spacing w:before="32" w:after="0" w:line="248" w:lineRule="exact"/>
        <w:ind w:left="1372" w:right="-20"/>
        <w:rPr>
          <w:rFonts w:ascii="Arial" w:eastAsia="Arial" w:hAnsi="Arial" w:cs="Arial"/>
        </w:rPr>
      </w:pPr>
      <w:r>
        <w:rPr>
          <w:rFonts w:ascii="Arial" w:eastAsia="Arial" w:hAnsi="Arial" w:cs="Arial"/>
          <w:b/>
          <w:bCs/>
          <w:position w:val="-1"/>
        </w:rPr>
        <w:t>N</w:t>
      </w:r>
    </w:p>
    <w:p w:rsidR="005513A6" w:rsidRDefault="005513A6">
      <w:pPr>
        <w:spacing w:before="9" w:after="0" w:line="100" w:lineRule="exact"/>
        <w:rPr>
          <w:sz w:val="10"/>
          <w:szCs w:val="1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881BC8">
      <w:pPr>
        <w:spacing w:before="32" w:after="0" w:line="277" w:lineRule="auto"/>
        <w:ind w:left="781" w:right="9808"/>
        <w:rPr>
          <w:rFonts w:ascii="Arial" w:eastAsia="Arial" w:hAnsi="Arial" w:cs="Arial"/>
        </w:rPr>
      </w:pPr>
      <w:r>
        <w:rPr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503313388" behindDoc="1" locked="0" layoutInCell="1" allowOverlap="1">
                <wp:simplePos x="0" y="0"/>
                <wp:positionH relativeFrom="page">
                  <wp:posOffset>1026160</wp:posOffset>
                </wp:positionH>
                <wp:positionV relativeFrom="paragraph">
                  <wp:posOffset>-321945</wp:posOffset>
                </wp:positionV>
                <wp:extent cx="6064885" cy="6228080"/>
                <wp:effectExtent l="0" t="0" r="0" b="0"/>
                <wp:wrapNone/>
                <wp:docPr id="21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64885" cy="6228080"/>
                          <a:chOff x="1616" y="-507"/>
                          <a:chExt cx="9551" cy="9808"/>
                        </a:xfrm>
                      </wpg:grpSpPr>
                      <wpg:grpSp>
                        <wpg:cNvPr id="22" name="Group 102"/>
                        <wpg:cNvGrpSpPr>
                          <a:grpSpLocks/>
                        </wpg:cNvGrpSpPr>
                        <wpg:grpSpPr bwMode="auto">
                          <a:xfrm>
                            <a:off x="2049" y="796"/>
                            <a:ext cx="2" cy="8379"/>
                            <a:chOff x="2049" y="796"/>
                            <a:chExt cx="2" cy="8379"/>
                          </a:xfrm>
                        </wpg:grpSpPr>
                        <wps:wsp>
                          <wps:cNvPr id="23" name="Freeform 103"/>
                          <wps:cNvSpPr>
                            <a:spLocks/>
                          </wps:cNvSpPr>
                          <wps:spPr bwMode="auto">
                            <a:xfrm>
                              <a:off x="2049" y="796"/>
                              <a:ext cx="2" cy="8379"/>
                            </a:xfrm>
                            <a:custGeom>
                              <a:avLst/>
                              <a:gdLst>
                                <a:gd name="T0" fmla="+- 0 796 796"/>
                                <a:gd name="T1" fmla="*/ 796 h 8379"/>
                                <a:gd name="T2" fmla="+- 0 9175 796"/>
                                <a:gd name="T3" fmla="*/ 9175 h 8379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379">
                                  <a:moveTo>
                                    <a:pt x="0" y="0"/>
                                  </a:moveTo>
                                  <a:lnTo>
                                    <a:pt x="0" y="8379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" name="Group 100"/>
                        <wpg:cNvGrpSpPr>
                          <a:grpSpLocks/>
                        </wpg:cNvGrpSpPr>
                        <wpg:grpSpPr bwMode="auto">
                          <a:xfrm>
                            <a:off x="3460" y="256"/>
                            <a:ext cx="2" cy="8903"/>
                            <a:chOff x="3460" y="256"/>
                            <a:chExt cx="2" cy="8903"/>
                          </a:xfrm>
                        </wpg:grpSpPr>
                        <wps:wsp>
                          <wps:cNvPr id="25" name="Freeform 101"/>
                          <wps:cNvSpPr>
                            <a:spLocks/>
                          </wps:cNvSpPr>
                          <wps:spPr bwMode="auto">
                            <a:xfrm>
                              <a:off x="3460" y="256"/>
                              <a:ext cx="2" cy="8903"/>
                            </a:xfrm>
                            <a:custGeom>
                              <a:avLst/>
                              <a:gdLst>
                                <a:gd name="T0" fmla="+- 0 256 256"/>
                                <a:gd name="T1" fmla="*/ 256 h 8903"/>
                                <a:gd name="T2" fmla="+- 0 9159 256"/>
                                <a:gd name="T3" fmla="*/ 9159 h 890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903">
                                  <a:moveTo>
                                    <a:pt x="0" y="0"/>
                                  </a:moveTo>
                                  <a:lnTo>
                                    <a:pt x="0" y="8903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" name="Group 98"/>
                        <wpg:cNvGrpSpPr>
                          <a:grpSpLocks/>
                        </wpg:cNvGrpSpPr>
                        <wpg:grpSpPr bwMode="auto">
                          <a:xfrm>
                            <a:off x="4412" y="2235"/>
                            <a:ext cx="2" cy="6924"/>
                            <a:chOff x="4412" y="2235"/>
                            <a:chExt cx="2" cy="6924"/>
                          </a:xfrm>
                        </wpg:grpSpPr>
                        <wps:wsp>
                          <wps:cNvPr id="27" name="Freeform 99"/>
                          <wps:cNvSpPr>
                            <a:spLocks/>
                          </wps:cNvSpPr>
                          <wps:spPr bwMode="auto">
                            <a:xfrm>
                              <a:off x="4412" y="2235"/>
                              <a:ext cx="2" cy="6924"/>
                            </a:xfrm>
                            <a:custGeom>
                              <a:avLst/>
                              <a:gdLst>
                                <a:gd name="T0" fmla="+- 0 2235 2235"/>
                                <a:gd name="T1" fmla="*/ 2235 h 6924"/>
                                <a:gd name="T2" fmla="+- 0 9159 2235"/>
                                <a:gd name="T3" fmla="*/ 9159 h 692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924">
                                  <a:moveTo>
                                    <a:pt x="0" y="0"/>
                                  </a:moveTo>
                                  <a:lnTo>
                                    <a:pt x="0" y="6924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" name="Group 96"/>
                        <wpg:cNvGrpSpPr>
                          <a:grpSpLocks/>
                        </wpg:cNvGrpSpPr>
                        <wpg:grpSpPr bwMode="auto">
                          <a:xfrm>
                            <a:off x="3730" y="242"/>
                            <a:ext cx="2" cy="8903"/>
                            <a:chOff x="3730" y="242"/>
                            <a:chExt cx="2" cy="8903"/>
                          </a:xfrm>
                        </wpg:grpSpPr>
                        <wps:wsp>
                          <wps:cNvPr id="29" name="Freeform 97"/>
                          <wps:cNvSpPr>
                            <a:spLocks/>
                          </wps:cNvSpPr>
                          <wps:spPr bwMode="auto">
                            <a:xfrm>
                              <a:off x="3730" y="242"/>
                              <a:ext cx="2" cy="8903"/>
                            </a:xfrm>
                            <a:custGeom>
                              <a:avLst/>
                              <a:gdLst>
                                <a:gd name="T0" fmla="+- 0 242 242"/>
                                <a:gd name="T1" fmla="*/ 242 h 8903"/>
                                <a:gd name="T2" fmla="+- 0 9145 242"/>
                                <a:gd name="T3" fmla="*/ 9145 h 890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903">
                                  <a:moveTo>
                                    <a:pt x="0" y="0"/>
                                  </a:moveTo>
                                  <a:lnTo>
                                    <a:pt x="0" y="8903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" name="Group 94"/>
                        <wpg:cNvGrpSpPr>
                          <a:grpSpLocks/>
                        </wpg:cNvGrpSpPr>
                        <wpg:grpSpPr bwMode="auto">
                          <a:xfrm>
                            <a:off x="4997" y="780"/>
                            <a:ext cx="2" cy="8379"/>
                            <a:chOff x="4997" y="780"/>
                            <a:chExt cx="2" cy="8379"/>
                          </a:xfrm>
                        </wpg:grpSpPr>
                        <wps:wsp>
                          <wps:cNvPr id="31" name="Freeform 95"/>
                          <wps:cNvSpPr>
                            <a:spLocks/>
                          </wps:cNvSpPr>
                          <wps:spPr bwMode="auto">
                            <a:xfrm>
                              <a:off x="4997" y="780"/>
                              <a:ext cx="2" cy="8379"/>
                            </a:xfrm>
                            <a:custGeom>
                              <a:avLst/>
                              <a:gdLst>
                                <a:gd name="T0" fmla="+- 0 780 780"/>
                                <a:gd name="T1" fmla="*/ 780 h 8379"/>
                                <a:gd name="T2" fmla="+- 0 9159 780"/>
                                <a:gd name="T3" fmla="*/ 9159 h 8379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379">
                                  <a:moveTo>
                                    <a:pt x="0" y="0"/>
                                  </a:moveTo>
                                  <a:lnTo>
                                    <a:pt x="0" y="8379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" name="Group 92"/>
                        <wpg:cNvGrpSpPr>
                          <a:grpSpLocks/>
                        </wpg:cNvGrpSpPr>
                        <wpg:grpSpPr bwMode="auto">
                          <a:xfrm>
                            <a:off x="5940" y="2235"/>
                            <a:ext cx="2" cy="6924"/>
                            <a:chOff x="5940" y="2235"/>
                            <a:chExt cx="2" cy="6924"/>
                          </a:xfrm>
                        </wpg:grpSpPr>
                        <wps:wsp>
                          <wps:cNvPr id="33" name="Freeform 93"/>
                          <wps:cNvSpPr>
                            <a:spLocks/>
                          </wps:cNvSpPr>
                          <wps:spPr bwMode="auto">
                            <a:xfrm>
                              <a:off x="5940" y="2235"/>
                              <a:ext cx="2" cy="6924"/>
                            </a:xfrm>
                            <a:custGeom>
                              <a:avLst/>
                              <a:gdLst>
                                <a:gd name="T0" fmla="+- 0 2235 2235"/>
                                <a:gd name="T1" fmla="*/ 2235 h 6924"/>
                                <a:gd name="T2" fmla="+- 0 9159 2235"/>
                                <a:gd name="T3" fmla="*/ 9159 h 692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924">
                                  <a:moveTo>
                                    <a:pt x="0" y="0"/>
                                  </a:moveTo>
                                  <a:lnTo>
                                    <a:pt x="0" y="6924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" name="Group 90"/>
                        <wpg:cNvGrpSpPr>
                          <a:grpSpLocks/>
                        </wpg:cNvGrpSpPr>
                        <wpg:grpSpPr bwMode="auto">
                          <a:xfrm>
                            <a:off x="6086" y="2575"/>
                            <a:ext cx="2" cy="6584"/>
                            <a:chOff x="6086" y="2575"/>
                            <a:chExt cx="2" cy="6584"/>
                          </a:xfrm>
                        </wpg:grpSpPr>
                        <wps:wsp>
                          <wps:cNvPr id="35" name="Freeform 91"/>
                          <wps:cNvSpPr>
                            <a:spLocks/>
                          </wps:cNvSpPr>
                          <wps:spPr bwMode="auto">
                            <a:xfrm>
                              <a:off x="6086" y="2575"/>
                              <a:ext cx="2" cy="6584"/>
                            </a:xfrm>
                            <a:custGeom>
                              <a:avLst/>
                              <a:gdLst>
                                <a:gd name="T0" fmla="+- 0 2575 2575"/>
                                <a:gd name="T1" fmla="*/ 2575 h 6584"/>
                                <a:gd name="T2" fmla="+- 0 9159 2575"/>
                                <a:gd name="T3" fmla="*/ 9159 h 658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584">
                                  <a:moveTo>
                                    <a:pt x="0" y="0"/>
                                  </a:moveTo>
                                  <a:lnTo>
                                    <a:pt x="0" y="6584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" name="Group 88"/>
                        <wpg:cNvGrpSpPr>
                          <a:grpSpLocks/>
                        </wpg:cNvGrpSpPr>
                        <wpg:grpSpPr bwMode="auto">
                          <a:xfrm>
                            <a:off x="6712" y="2601"/>
                            <a:ext cx="2" cy="6574"/>
                            <a:chOff x="6712" y="2601"/>
                            <a:chExt cx="2" cy="6574"/>
                          </a:xfrm>
                        </wpg:grpSpPr>
                        <wps:wsp>
                          <wps:cNvPr id="37" name="Freeform 89"/>
                          <wps:cNvSpPr>
                            <a:spLocks/>
                          </wps:cNvSpPr>
                          <wps:spPr bwMode="auto">
                            <a:xfrm>
                              <a:off x="6712" y="2601"/>
                              <a:ext cx="2" cy="6574"/>
                            </a:xfrm>
                            <a:custGeom>
                              <a:avLst/>
                              <a:gdLst>
                                <a:gd name="T0" fmla="+- 0 2601 2601"/>
                                <a:gd name="T1" fmla="*/ 2601 h 6574"/>
                                <a:gd name="T2" fmla="+- 0 9175 2601"/>
                                <a:gd name="T3" fmla="*/ 9175 h 657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574">
                                  <a:moveTo>
                                    <a:pt x="0" y="0"/>
                                  </a:moveTo>
                                  <a:lnTo>
                                    <a:pt x="0" y="6574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" name="Group 86"/>
                        <wpg:cNvGrpSpPr>
                          <a:grpSpLocks/>
                        </wpg:cNvGrpSpPr>
                        <wpg:grpSpPr bwMode="auto">
                          <a:xfrm>
                            <a:off x="7542" y="796"/>
                            <a:ext cx="2" cy="8379"/>
                            <a:chOff x="7542" y="796"/>
                            <a:chExt cx="2" cy="8379"/>
                          </a:xfrm>
                        </wpg:grpSpPr>
                        <wps:wsp>
                          <wps:cNvPr id="39" name="Freeform 87"/>
                          <wps:cNvSpPr>
                            <a:spLocks/>
                          </wps:cNvSpPr>
                          <wps:spPr bwMode="auto">
                            <a:xfrm>
                              <a:off x="7542" y="796"/>
                              <a:ext cx="2" cy="8379"/>
                            </a:xfrm>
                            <a:custGeom>
                              <a:avLst/>
                              <a:gdLst>
                                <a:gd name="T0" fmla="+- 0 796 796"/>
                                <a:gd name="T1" fmla="*/ 796 h 8379"/>
                                <a:gd name="T2" fmla="+- 0 9175 796"/>
                                <a:gd name="T3" fmla="*/ 9175 h 8379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379">
                                  <a:moveTo>
                                    <a:pt x="0" y="0"/>
                                  </a:moveTo>
                                  <a:lnTo>
                                    <a:pt x="0" y="8379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" name="Group 84"/>
                        <wpg:cNvGrpSpPr>
                          <a:grpSpLocks/>
                        </wpg:cNvGrpSpPr>
                        <wpg:grpSpPr bwMode="auto">
                          <a:xfrm>
                            <a:off x="9595" y="2241"/>
                            <a:ext cx="2" cy="6897"/>
                            <a:chOff x="9595" y="2241"/>
                            <a:chExt cx="2" cy="6897"/>
                          </a:xfrm>
                        </wpg:grpSpPr>
                        <wps:wsp>
                          <wps:cNvPr id="41" name="Freeform 85"/>
                          <wps:cNvSpPr>
                            <a:spLocks/>
                          </wps:cNvSpPr>
                          <wps:spPr bwMode="auto">
                            <a:xfrm>
                              <a:off x="9595" y="2241"/>
                              <a:ext cx="2" cy="6897"/>
                            </a:xfrm>
                            <a:custGeom>
                              <a:avLst/>
                              <a:gdLst>
                                <a:gd name="T0" fmla="+- 0 2241 2241"/>
                                <a:gd name="T1" fmla="*/ 2241 h 6897"/>
                                <a:gd name="T2" fmla="+- 0 9138 2241"/>
                                <a:gd name="T3" fmla="*/ 9138 h 689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897">
                                  <a:moveTo>
                                    <a:pt x="0" y="0"/>
                                  </a:moveTo>
                                  <a:lnTo>
                                    <a:pt x="0" y="6897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" name="Group 82"/>
                        <wpg:cNvGrpSpPr>
                          <a:grpSpLocks/>
                        </wpg:cNvGrpSpPr>
                        <wpg:grpSpPr bwMode="auto">
                          <a:xfrm>
                            <a:off x="1777" y="27"/>
                            <a:ext cx="9158" cy="2728"/>
                            <a:chOff x="1777" y="27"/>
                            <a:chExt cx="9158" cy="2728"/>
                          </a:xfrm>
                        </wpg:grpSpPr>
                        <wps:wsp>
                          <wps:cNvPr id="43" name="Freeform 83"/>
                          <wps:cNvSpPr>
                            <a:spLocks/>
                          </wps:cNvSpPr>
                          <wps:spPr bwMode="auto">
                            <a:xfrm>
                              <a:off x="1777" y="27"/>
                              <a:ext cx="9158" cy="2728"/>
                            </a:xfrm>
                            <a:custGeom>
                              <a:avLst/>
                              <a:gdLst>
                                <a:gd name="T0" fmla="+- 0 1857 1777"/>
                                <a:gd name="T1" fmla="*/ T0 w 9158"/>
                                <a:gd name="T2" fmla="+- 0 1424 27"/>
                                <a:gd name="T3" fmla="*/ 1424 h 2728"/>
                                <a:gd name="T4" fmla="+- 0 2014 1777"/>
                                <a:gd name="T5" fmla="*/ T4 w 9158"/>
                                <a:gd name="T6" fmla="+- 0 902 27"/>
                                <a:gd name="T7" fmla="*/ 902 h 2728"/>
                                <a:gd name="T8" fmla="+- 0 2166 1777"/>
                                <a:gd name="T9" fmla="*/ T8 w 9158"/>
                                <a:gd name="T10" fmla="+- 0 586 27"/>
                                <a:gd name="T11" fmla="*/ 586 h 2728"/>
                                <a:gd name="T12" fmla="+- 0 2447 1777"/>
                                <a:gd name="T13" fmla="*/ T12 w 9158"/>
                                <a:gd name="T14" fmla="+- 0 538 27"/>
                                <a:gd name="T15" fmla="*/ 538 h 2728"/>
                                <a:gd name="T16" fmla="+- 0 2674 1777"/>
                                <a:gd name="T17" fmla="*/ T16 w 9158"/>
                                <a:gd name="T18" fmla="+- 0 904 27"/>
                                <a:gd name="T19" fmla="*/ 904 h 2728"/>
                                <a:gd name="T20" fmla="+- 0 2847 1777"/>
                                <a:gd name="T21" fmla="*/ T20 w 9158"/>
                                <a:gd name="T22" fmla="+- 0 1260 27"/>
                                <a:gd name="T23" fmla="*/ 1260 h 2728"/>
                                <a:gd name="T24" fmla="+- 0 3032 1777"/>
                                <a:gd name="T25" fmla="*/ T24 w 9158"/>
                                <a:gd name="T26" fmla="+- 0 1230 27"/>
                                <a:gd name="T27" fmla="*/ 1230 h 2728"/>
                                <a:gd name="T28" fmla="+- 0 3181 1777"/>
                                <a:gd name="T29" fmla="*/ T28 w 9158"/>
                                <a:gd name="T30" fmla="+- 0 861 27"/>
                                <a:gd name="T31" fmla="*/ 861 h 2728"/>
                                <a:gd name="T32" fmla="+- 0 3318 1777"/>
                                <a:gd name="T33" fmla="*/ T32 w 9158"/>
                                <a:gd name="T34" fmla="+- 0 552 27"/>
                                <a:gd name="T35" fmla="*/ 552 h 2728"/>
                                <a:gd name="T36" fmla="+- 0 3474 1777"/>
                                <a:gd name="T37" fmla="*/ T36 w 9158"/>
                                <a:gd name="T38" fmla="+- 0 162 27"/>
                                <a:gd name="T39" fmla="*/ 162 h 2728"/>
                                <a:gd name="T40" fmla="+- 0 3681 1777"/>
                                <a:gd name="T41" fmla="*/ T40 w 9158"/>
                                <a:gd name="T42" fmla="+- 0 100 27"/>
                                <a:gd name="T43" fmla="*/ 100 h 2728"/>
                                <a:gd name="T44" fmla="+- 0 3843 1777"/>
                                <a:gd name="T45" fmla="*/ T44 w 9158"/>
                                <a:gd name="T46" fmla="+- 0 514 27"/>
                                <a:gd name="T47" fmla="*/ 514 h 2728"/>
                                <a:gd name="T48" fmla="+- 0 3951 1777"/>
                                <a:gd name="T49" fmla="*/ T48 w 9158"/>
                                <a:gd name="T50" fmla="+- 0 849 27"/>
                                <a:gd name="T51" fmla="*/ 849 h 2728"/>
                                <a:gd name="T52" fmla="+- 0 4066 1777"/>
                                <a:gd name="T53" fmla="*/ T52 w 9158"/>
                                <a:gd name="T54" fmla="+- 0 1164 27"/>
                                <a:gd name="T55" fmla="*/ 1164 h 2728"/>
                                <a:gd name="T56" fmla="+- 0 4193 1777"/>
                                <a:gd name="T57" fmla="*/ T56 w 9158"/>
                                <a:gd name="T58" fmla="+- 0 1555 27"/>
                                <a:gd name="T59" fmla="*/ 1555 h 2728"/>
                                <a:gd name="T60" fmla="+- 0 4328 1777"/>
                                <a:gd name="T61" fmla="*/ T60 w 9158"/>
                                <a:gd name="T62" fmla="+- 0 1978 27"/>
                                <a:gd name="T63" fmla="*/ 1978 h 2728"/>
                                <a:gd name="T64" fmla="+- 0 4487 1777"/>
                                <a:gd name="T65" fmla="*/ T64 w 9158"/>
                                <a:gd name="T66" fmla="+- 0 2326 27"/>
                                <a:gd name="T67" fmla="*/ 2326 h 2728"/>
                                <a:gd name="T68" fmla="+- 0 4675 1777"/>
                                <a:gd name="T69" fmla="*/ T68 w 9158"/>
                                <a:gd name="T70" fmla="+- 0 2141 27"/>
                                <a:gd name="T71" fmla="*/ 2141 h 2728"/>
                                <a:gd name="T72" fmla="+- 0 4786 1777"/>
                                <a:gd name="T73" fmla="*/ T72 w 9158"/>
                                <a:gd name="T74" fmla="+- 0 1677 27"/>
                                <a:gd name="T75" fmla="*/ 1677 h 2728"/>
                                <a:gd name="T76" fmla="+- 0 4888 1777"/>
                                <a:gd name="T77" fmla="*/ T76 w 9158"/>
                                <a:gd name="T78" fmla="+- 0 1164 27"/>
                                <a:gd name="T79" fmla="*/ 1164 h 2728"/>
                                <a:gd name="T80" fmla="+- 0 4998 1777"/>
                                <a:gd name="T81" fmla="*/ T80 w 9158"/>
                                <a:gd name="T82" fmla="+- 0 749 27"/>
                                <a:gd name="T83" fmla="*/ 749 h 2728"/>
                                <a:gd name="T84" fmla="+- 0 5215 1777"/>
                                <a:gd name="T85" fmla="*/ T84 w 9158"/>
                                <a:gd name="T86" fmla="+- 0 490 27"/>
                                <a:gd name="T87" fmla="*/ 490 h 2728"/>
                                <a:gd name="T88" fmla="+- 0 5417 1777"/>
                                <a:gd name="T89" fmla="*/ T88 w 9158"/>
                                <a:gd name="T90" fmla="+- 0 589 27"/>
                                <a:gd name="T91" fmla="*/ 589 h 2728"/>
                                <a:gd name="T92" fmla="+- 0 5587 1777"/>
                                <a:gd name="T93" fmla="*/ T92 w 9158"/>
                                <a:gd name="T94" fmla="+- 0 921 27"/>
                                <a:gd name="T95" fmla="*/ 921 h 2728"/>
                                <a:gd name="T96" fmla="+- 0 5702 1777"/>
                                <a:gd name="T97" fmla="*/ T96 w 9158"/>
                                <a:gd name="T98" fmla="+- 0 1366 27"/>
                                <a:gd name="T99" fmla="*/ 1366 h 2728"/>
                                <a:gd name="T100" fmla="+- 0 5820 1777"/>
                                <a:gd name="T101" fmla="*/ T100 w 9158"/>
                                <a:gd name="T102" fmla="+- 0 1813 27"/>
                                <a:gd name="T103" fmla="*/ 1813 h 2728"/>
                                <a:gd name="T104" fmla="+- 0 5888 1777"/>
                                <a:gd name="T105" fmla="*/ T104 w 9158"/>
                                <a:gd name="T106" fmla="+- 0 2043 27"/>
                                <a:gd name="T107" fmla="*/ 2043 h 2728"/>
                                <a:gd name="T108" fmla="+- 0 6032 1777"/>
                                <a:gd name="T109" fmla="*/ T108 w 9158"/>
                                <a:gd name="T110" fmla="+- 0 2460 27"/>
                                <a:gd name="T111" fmla="*/ 2460 h 2728"/>
                                <a:gd name="T112" fmla="+- 0 6266 1777"/>
                                <a:gd name="T113" fmla="*/ T112 w 9158"/>
                                <a:gd name="T114" fmla="+- 0 2727 27"/>
                                <a:gd name="T115" fmla="*/ 2727 h 2728"/>
                                <a:gd name="T116" fmla="+- 0 6542 1777"/>
                                <a:gd name="T117" fmla="*/ T116 w 9158"/>
                                <a:gd name="T118" fmla="+- 0 2712 27"/>
                                <a:gd name="T119" fmla="*/ 2712 h 2728"/>
                                <a:gd name="T120" fmla="+- 0 6787 1777"/>
                                <a:gd name="T121" fmla="*/ T120 w 9158"/>
                                <a:gd name="T122" fmla="+- 0 2439 27"/>
                                <a:gd name="T123" fmla="*/ 2439 h 2728"/>
                                <a:gd name="T124" fmla="+- 0 6952 1777"/>
                                <a:gd name="T125" fmla="*/ T124 w 9158"/>
                                <a:gd name="T126" fmla="+- 0 2168 27"/>
                                <a:gd name="T127" fmla="*/ 2168 h 2728"/>
                                <a:gd name="T128" fmla="+- 0 7105 1777"/>
                                <a:gd name="T129" fmla="*/ T128 w 9158"/>
                                <a:gd name="T130" fmla="+- 0 1839 27"/>
                                <a:gd name="T131" fmla="*/ 1839 h 2728"/>
                                <a:gd name="T132" fmla="+- 0 7203 1777"/>
                                <a:gd name="T133" fmla="*/ T132 w 9158"/>
                                <a:gd name="T134" fmla="+- 0 1618 27"/>
                                <a:gd name="T135" fmla="*/ 1618 h 2728"/>
                                <a:gd name="T136" fmla="+- 0 7355 1777"/>
                                <a:gd name="T137" fmla="*/ T136 w 9158"/>
                                <a:gd name="T138" fmla="+- 0 1237 27"/>
                                <a:gd name="T139" fmla="*/ 1237 h 2728"/>
                                <a:gd name="T140" fmla="+- 0 7495 1777"/>
                                <a:gd name="T141" fmla="*/ T140 w 9158"/>
                                <a:gd name="T142" fmla="+- 0 883 27"/>
                                <a:gd name="T143" fmla="*/ 883 h 2728"/>
                                <a:gd name="T144" fmla="+- 0 7654 1777"/>
                                <a:gd name="T145" fmla="*/ T144 w 9158"/>
                                <a:gd name="T146" fmla="+- 0 534 27"/>
                                <a:gd name="T147" fmla="*/ 534 h 2728"/>
                                <a:gd name="T148" fmla="+- 0 7886 1777"/>
                                <a:gd name="T149" fmla="*/ T148 w 9158"/>
                                <a:gd name="T150" fmla="+- 0 327 27"/>
                                <a:gd name="T151" fmla="*/ 327 h 2728"/>
                                <a:gd name="T152" fmla="+- 0 8107 1777"/>
                                <a:gd name="T153" fmla="*/ T152 w 9158"/>
                                <a:gd name="T154" fmla="+- 0 608 27"/>
                                <a:gd name="T155" fmla="*/ 608 h 2728"/>
                                <a:gd name="T156" fmla="+- 0 8213 1777"/>
                                <a:gd name="T157" fmla="*/ T156 w 9158"/>
                                <a:gd name="T158" fmla="+- 0 1046 27"/>
                                <a:gd name="T159" fmla="*/ 1046 h 2728"/>
                                <a:gd name="T160" fmla="+- 0 8363 1777"/>
                                <a:gd name="T161" fmla="*/ T160 w 9158"/>
                                <a:gd name="T162" fmla="+- 0 1168 27"/>
                                <a:gd name="T163" fmla="*/ 1168 h 2728"/>
                                <a:gd name="T164" fmla="+- 0 8487 1777"/>
                                <a:gd name="T165" fmla="*/ T164 w 9158"/>
                                <a:gd name="T166" fmla="+- 0 881 27"/>
                                <a:gd name="T167" fmla="*/ 881 h 2728"/>
                                <a:gd name="T168" fmla="+- 0 8567 1777"/>
                                <a:gd name="T169" fmla="*/ T168 w 9158"/>
                                <a:gd name="T170" fmla="+- 0 743 27"/>
                                <a:gd name="T171" fmla="*/ 743 h 2728"/>
                                <a:gd name="T172" fmla="+- 0 8726 1777"/>
                                <a:gd name="T173" fmla="*/ T172 w 9158"/>
                                <a:gd name="T174" fmla="+- 0 574 27"/>
                                <a:gd name="T175" fmla="*/ 574 h 2728"/>
                                <a:gd name="T176" fmla="+- 0 8956 1777"/>
                                <a:gd name="T177" fmla="*/ T176 w 9158"/>
                                <a:gd name="T178" fmla="+- 0 604 27"/>
                                <a:gd name="T179" fmla="*/ 604 h 2728"/>
                                <a:gd name="T180" fmla="+- 0 9137 1777"/>
                                <a:gd name="T181" fmla="*/ T180 w 9158"/>
                                <a:gd name="T182" fmla="+- 0 1007 27"/>
                                <a:gd name="T183" fmla="*/ 1007 h 2728"/>
                                <a:gd name="T184" fmla="+- 0 9286 1777"/>
                                <a:gd name="T185" fmla="*/ T184 w 9158"/>
                                <a:gd name="T186" fmla="+- 0 1458 27"/>
                                <a:gd name="T187" fmla="*/ 1458 h 2728"/>
                                <a:gd name="T188" fmla="+- 0 9375 1777"/>
                                <a:gd name="T189" fmla="*/ T188 w 9158"/>
                                <a:gd name="T190" fmla="+- 0 1703 27"/>
                                <a:gd name="T191" fmla="*/ 1703 h 2728"/>
                                <a:gd name="T192" fmla="+- 0 9470 1777"/>
                                <a:gd name="T193" fmla="*/ T192 w 9158"/>
                                <a:gd name="T194" fmla="+- 0 1972 27"/>
                                <a:gd name="T195" fmla="*/ 1972 h 2728"/>
                                <a:gd name="T196" fmla="+- 0 9645 1777"/>
                                <a:gd name="T197" fmla="*/ T196 w 9158"/>
                                <a:gd name="T198" fmla="+- 0 2279 27"/>
                                <a:gd name="T199" fmla="*/ 2279 h 2728"/>
                                <a:gd name="T200" fmla="+- 0 9966 1777"/>
                                <a:gd name="T201" fmla="*/ T200 w 9158"/>
                                <a:gd name="T202" fmla="+- 0 2410 27"/>
                                <a:gd name="T203" fmla="*/ 2410 h 2728"/>
                                <a:gd name="T204" fmla="+- 0 10254 1777"/>
                                <a:gd name="T205" fmla="*/ T204 w 9158"/>
                                <a:gd name="T206" fmla="+- 0 2333 27"/>
                                <a:gd name="T207" fmla="*/ 2333 h 2728"/>
                                <a:gd name="T208" fmla="+- 0 10395 1777"/>
                                <a:gd name="T209" fmla="*/ T208 w 9158"/>
                                <a:gd name="T210" fmla="+- 0 2247 27"/>
                                <a:gd name="T211" fmla="*/ 2247 h 2728"/>
                                <a:gd name="T212" fmla="+- 0 10633 1777"/>
                                <a:gd name="T213" fmla="*/ T212 w 9158"/>
                                <a:gd name="T214" fmla="+- 0 2098 27"/>
                                <a:gd name="T215" fmla="*/ 2098 h 2728"/>
                                <a:gd name="T216" fmla="+- 0 10854 1777"/>
                                <a:gd name="T217" fmla="*/ T216 w 9158"/>
                                <a:gd name="T218" fmla="+- 0 1949 27"/>
                                <a:gd name="T219" fmla="*/ 1949 h 27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  <a:cxn ang="0">
                                  <a:pos x="T181" y="T183"/>
                                </a:cxn>
                                <a:cxn ang="0">
                                  <a:pos x="T185" y="T187"/>
                                </a:cxn>
                                <a:cxn ang="0">
                                  <a:pos x="T189" y="T191"/>
                                </a:cxn>
                                <a:cxn ang="0">
                                  <a:pos x="T193" y="T195"/>
                                </a:cxn>
                                <a:cxn ang="0">
                                  <a:pos x="T197" y="T199"/>
                                </a:cxn>
                                <a:cxn ang="0">
                                  <a:pos x="T201" y="T203"/>
                                </a:cxn>
                                <a:cxn ang="0">
                                  <a:pos x="T205" y="T207"/>
                                </a:cxn>
                                <a:cxn ang="0">
                                  <a:pos x="T209" y="T211"/>
                                </a:cxn>
                                <a:cxn ang="0">
                                  <a:pos x="T213" y="T215"/>
                                </a:cxn>
                                <a:cxn ang="0">
                                  <a:pos x="T217" y="T219"/>
                                </a:cxn>
                              </a:cxnLst>
                              <a:rect l="0" t="0" r="r" b="b"/>
                              <a:pathLst>
                                <a:path w="9158" h="2728">
                                  <a:moveTo>
                                    <a:pt x="0" y="1674"/>
                                  </a:moveTo>
                                  <a:lnTo>
                                    <a:pt x="27" y="1581"/>
                                  </a:lnTo>
                                  <a:lnTo>
                                    <a:pt x="52" y="1495"/>
                                  </a:lnTo>
                                  <a:lnTo>
                                    <a:pt x="66" y="1447"/>
                                  </a:lnTo>
                                  <a:lnTo>
                                    <a:pt x="80" y="1397"/>
                                  </a:lnTo>
                                  <a:lnTo>
                                    <a:pt x="111" y="1290"/>
                                  </a:lnTo>
                                  <a:lnTo>
                                    <a:pt x="143" y="1180"/>
                                  </a:lnTo>
                                  <a:lnTo>
                                    <a:pt x="175" y="1071"/>
                                  </a:lnTo>
                                  <a:lnTo>
                                    <a:pt x="207" y="968"/>
                                  </a:lnTo>
                                  <a:lnTo>
                                    <a:pt x="237" y="875"/>
                                  </a:lnTo>
                                  <a:lnTo>
                                    <a:pt x="263" y="798"/>
                                  </a:lnTo>
                                  <a:lnTo>
                                    <a:pt x="289" y="731"/>
                                  </a:lnTo>
                                  <a:lnTo>
                                    <a:pt x="315" y="671"/>
                                  </a:lnTo>
                                  <a:lnTo>
                                    <a:pt x="348" y="608"/>
                                  </a:lnTo>
                                  <a:lnTo>
                                    <a:pt x="389" y="559"/>
                                  </a:lnTo>
                                  <a:lnTo>
                                    <a:pt x="453" y="525"/>
                                  </a:lnTo>
                                  <a:lnTo>
                                    <a:pt x="522" y="498"/>
                                  </a:lnTo>
                                  <a:lnTo>
                                    <a:pt x="585" y="488"/>
                                  </a:lnTo>
                                  <a:lnTo>
                                    <a:pt x="601" y="489"/>
                                  </a:lnTo>
                                  <a:lnTo>
                                    <a:pt x="670" y="511"/>
                                  </a:lnTo>
                                  <a:lnTo>
                                    <a:pt x="726" y="554"/>
                                  </a:lnTo>
                                  <a:lnTo>
                                    <a:pt x="767" y="610"/>
                                  </a:lnTo>
                                  <a:lnTo>
                                    <a:pt x="809" y="687"/>
                                  </a:lnTo>
                                  <a:lnTo>
                                    <a:pt x="853" y="778"/>
                                  </a:lnTo>
                                  <a:lnTo>
                                    <a:pt x="897" y="877"/>
                                  </a:lnTo>
                                  <a:lnTo>
                                    <a:pt x="919" y="928"/>
                                  </a:lnTo>
                                  <a:lnTo>
                                    <a:pt x="941" y="979"/>
                                  </a:lnTo>
                                  <a:lnTo>
                                    <a:pt x="985" y="1076"/>
                                  </a:lnTo>
                                  <a:lnTo>
                                    <a:pt x="1028" y="1163"/>
                                  </a:lnTo>
                                  <a:lnTo>
                                    <a:pt x="1070" y="1233"/>
                                  </a:lnTo>
                                  <a:lnTo>
                                    <a:pt x="1111" y="1281"/>
                                  </a:lnTo>
                                  <a:lnTo>
                                    <a:pt x="1149" y="1301"/>
                                  </a:lnTo>
                                  <a:lnTo>
                                    <a:pt x="1167" y="1299"/>
                                  </a:lnTo>
                                  <a:lnTo>
                                    <a:pt x="1221" y="1257"/>
                                  </a:lnTo>
                                  <a:lnTo>
                                    <a:pt x="1255" y="1203"/>
                                  </a:lnTo>
                                  <a:lnTo>
                                    <a:pt x="1289" y="1134"/>
                                  </a:lnTo>
                                  <a:lnTo>
                                    <a:pt x="1322" y="1054"/>
                                  </a:lnTo>
                                  <a:lnTo>
                                    <a:pt x="1355" y="968"/>
                                  </a:lnTo>
                                  <a:lnTo>
                                    <a:pt x="1388" y="878"/>
                                  </a:lnTo>
                                  <a:lnTo>
                                    <a:pt x="1404" y="834"/>
                                  </a:lnTo>
                                  <a:lnTo>
                                    <a:pt x="1438" y="749"/>
                                  </a:lnTo>
                                  <a:lnTo>
                                    <a:pt x="1472" y="672"/>
                                  </a:lnTo>
                                  <a:lnTo>
                                    <a:pt x="1489" y="638"/>
                                  </a:lnTo>
                                  <a:lnTo>
                                    <a:pt x="1506" y="603"/>
                                  </a:lnTo>
                                  <a:lnTo>
                                    <a:pt x="1541" y="525"/>
                                  </a:lnTo>
                                  <a:lnTo>
                                    <a:pt x="1575" y="438"/>
                                  </a:lnTo>
                                  <a:lnTo>
                                    <a:pt x="1610" y="347"/>
                                  </a:lnTo>
                                  <a:lnTo>
                                    <a:pt x="1627" y="301"/>
                                  </a:lnTo>
                                  <a:lnTo>
                                    <a:pt x="1662" y="214"/>
                                  </a:lnTo>
                                  <a:lnTo>
                                    <a:pt x="1697" y="135"/>
                                  </a:lnTo>
                                  <a:lnTo>
                                    <a:pt x="1733" y="70"/>
                                  </a:lnTo>
                                  <a:lnTo>
                                    <a:pt x="1788" y="9"/>
                                  </a:lnTo>
                                  <a:lnTo>
                                    <a:pt x="1826" y="0"/>
                                  </a:lnTo>
                                  <a:lnTo>
                                    <a:pt x="1845" y="7"/>
                                  </a:lnTo>
                                  <a:lnTo>
                                    <a:pt x="1904" y="73"/>
                                  </a:lnTo>
                                  <a:lnTo>
                                    <a:pt x="1943" y="150"/>
                                  </a:lnTo>
                                  <a:lnTo>
                                    <a:pt x="1983" y="247"/>
                                  </a:lnTo>
                                  <a:lnTo>
                                    <a:pt x="2024" y="361"/>
                                  </a:lnTo>
                                  <a:lnTo>
                                    <a:pt x="2045" y="423"/>
                                  </a:lnTo>
                                  <a:lnTo>
                                    <a:pt x="2066" y="487"/>
                                  </a:lnTo>
                                  <a:lnTo>
                                    <a:pt x="2087" y="552"/>
                                  </a:lnTo>
                                  <a:lnTo>
                                    <a:pt x="2108" y="619"/>
                                  </a:lnTo>
                                  <a:lnTo>
                                    <a:pt x="2130" y="687"/>
                                  </a:lnTo>
                                  <a:lnTo>
                                    <a:pt x="2152" y="754"/>
                                  </a:lnTo>
                                  <a:lnTo>
                                    <a:pt x="2174" y="822"/>
                                  </a:lnTo>
                                  <a:lnTo>
                                    <a:pt x="2196" y="888"/>
                                  </a:lnTo>
                                  <a:lnTo>
                                    <a:pt x="2219" y="953"/>
                                  </a:lnTo>
                                  <a:lnTo>
                                    <a:pt x="2242" y="1015"/>
                                  </a:lnTo>
                                  <a:lnTo>
                                    <a:pt x="2265" y="1075"/>
                                  </a:lnTo>
                                  <a:lnTo>
                                    <a:pt x="2289" y="1137"/>
                                  </a:lnTo>
                                  <a:lnTo>
                                    <a:pt x="2313" y="1206"/>
                                  </a:lnTo>
                                  <a:lnTo>
                                    <a:pt x="2338" y="1280"/>
                                  </a:lnTo>
                                  <a:lnTo>
                                    <a:pt x="2364" y="1360"/>
                                  </a:lnTo>
                                  <a:lnTo>
                                    <a:pt x="2390" y="1443"/>
                                  </a:lnTo>
                                  <a:lnTo>
                                    <a:pt x="2416" y="1528"/>
                                  </a:lnTo>
                                  <a:lnTo>
                                    <a:pt x="2443" y="1615"/>
                                  </a:lnTo>
                                  <a:lnTo>
                                    <a:pt x="2470" y="1701"/>
                                  </a:lnTo>
                                  <a:lnTo>
                                    <a:pt x="2497" y="1787"/>
                                  </a:lnTo>
                                  <a:lnTo>
                                    <a:pt x="2524" y="1870"/>
                                  </a:lnTo>
                                  <a:lnTo>
                                    <a:pt x="2551" y="1951"/>
                                  </a:lnTo>
                                  <a:lnTo>
                                    <a:pt x="2578" y="2026"/>
                                  </a:lnTo>
                                  <a:lnTo>
                                    <a:pt x="2605" y="2096"/>
                                  </a:lnTo>
                                  <a:lnTo>
                                    <a:pt x="2632" y="2160"/>
                                  </a:lnTo>
                                  <a:lnTo>
                                    <a:pt x="2658" y="2216"/>
                                  </a:lnTo>
                                  <a:lnTo>
                                    <a:pt x="2710" y="2299"/>
                                  </a:lnTo>
                                  <a:lnTo>
                                    <a:pt x="2759" y="2337"/>
                                  </a:lnTo>
                                  <a:lnTo>
                                    <a:pt x="2783" y="2337"/>
                                  </a:lnTo>
                                  <a:lnTo>
                                    <a:pt x="2830" y="2289"/>
                                  </a:lnTo>
                                  <a:lnTo>
                                    <a:pt x="2876" y="2184"/>
                                  </a:lnTo>
                                  <a:lnTo>
                                    <a:pt x="2898" y="2114"/>
                                  </a:lnTo>
                                  <a:lnTo>
                                    <a:pt x="2921" y="2034"/>
                                  </a:lnTo>
                                  <a:lnTo>
                                    <a:pt x="2943" y="1946"/>
                                  </a:lnTo>
                                  <a:lnTo>
                                    <a:pt x="2965" y="1852"/>
                                  </a:lnTo>
                                  <a:lnTo>
                                    <a:pt x="2987" y="1753"/>
                                  </a:lnTo>
                                  <a:lnTo>
                                    <a:pt x="3009" y="1650"/>
                                  </a:lnTo>
                                  <a:lnTo>
                                    <a:pt x="3030" y="1545"/>
                                  </a:lnTo>
                                  <a:lnTo>
                                    <a:pt x="3051" y="1439"/>
                                  </a:lnTo>
                                  <a:lnTo>
                                    <a:pt x="3071" y="1335"/>
                                  </a:lnTo>
                                  <a:lnTo>
                                    <a:pt x="3091" y="1234"/>
                                  </a:lnTo>
                                  <a:lnTo>
                                    <a:pt x="3111" y="1137"/>
                                  </a:lnTo>
                                  <a:lnTo>
                                    <a:pt x="3131" y="1045"/>
                                  </a:lnTo>
                                  <a:lnTo>
                                    <a:pt x="3150" y="961"/>
                                  </a:lnTo>
                                  <a:lnTo>
                                    <a:pt x="3168" y="885"/>
                                  </a:lnTo>
                                  <a:lnTo>
                                    <a:pt x="3186" y="820"/>
                                  </a:lnTo>
                                  <a:lnTo>
                                    <a:pt x="3221" y="722"/>
                                  </a:lnTo>
                                  <a:lnTo>
                                    <a:pt x="3253" y="647"/>
                                  </a:lnTo>
                                  <a:lnTo>
                                    <a:pt x="3283" y="587"/>
                                  </a:lnTo>
                                  <a:lnTo>
                                    <a:pt x="3324" y="524"/>
                                  </a:lnTo>
                                  <a:lnTo>
                                    <a:pt x="3375" y="479"/>
                                  </a:lnTo>
                                  <a:lnTo>
                                    <a:pt x="3438" y="463"/>
                                  </a:lnTo>
                                  <a:lnTo>
                                    <a:pt x="3452" y="463"/>
                                  </a:lnTo>
                                  <a:lnTo>
                                    <a:pt x="3465" y="463"/>
                                  </a:lnTo>
                                  <a:lnTo>
                                    <a:pt x="3537" y="478"/>
                                  </a:lnTo>
                                  <a:lnTo>
                                    <a:pt x="3596" y="516"/>
                                  </a:lnTo>
                                  <a:lnTo>
                                    <a:pt x="3640" y="562"/>
                                  </a:lnTo>
                                  <a:lnTo>
                                    <a:pt x="3684" y="621"/>
                                  </a:lnTo>
                                  <a:lnTo>
                                    <a:pt x="3728" y="695"/>
                                  </a:lnTo>
                                  <a:lnTo>
                                    <a:pt x="3756" y="753"/>
                                  </a:lnTo>
                                  <a:lnTo>
                                    <a:pt x="3784" y="817"/>
                                  </a:lnTo>
                                  <a:lnTo>
                                    <a:pt x="3810" y="894"/>
                                  </a:lnTo>
                                  <a:lnTo>
                                    <a:pt x="3836" y="982"/>
                                  </a:lnTo>
                                  <a:lnTo>
                                    <a:pt x="3862" y="1078"/>
                                  </a:lnTo>
                                  <a:lnTo>
                                    <a:pt x="3887" y="1180"/>
                                  </a:lnTo>
                                  <a:lnTo>
                                    <a:pt x="3912" y="1285"/>
                                  </a:lnTo>
                                  <a:lnTo>
                                    <a:pt x="3925" y="1339"/>
                                  </a:lnTo>
                                  <a:lnTo>
                                    <a:pt x="3937" y="1392"/>
                                  </a:lnTo>
                                  <a:lnTo>
                                    <a:pt x="3963" y="1498"/>
                                  </a:lnTo>
                                  <a:lnTo>
                                    <a:pt x="3989" y="1600"/>
                                  </a:lnTo>
                                  <a:lnTo>
                                    <a:pt x="4015" y="1697"/>
                                  </a:lnTo>
                                  <a:lnTo>
                                    <a:pt x="4043" y="1786"/>
                                  </a:lnTo>
                                  <a:lnTo>
                                    <a:pt x="4056" y="1831"/>
                                  </a:lnTo>
                                  <a:lnTo>
                                    <a:pt x="4070" y="1877"/>
                                  </a:lnTo>
                                  <a:lnTo>
                                    <a:pt x="4084" y="1923"/>
                                  </a:lnTo>
                                  <a:lnTo>
                                    <a:pt x="4097" y="1969"/>
                                  </a:lnTo>
                                  <a:lnTo>
                                    <a:pt x="4111" y="2016"/>
                                  </a:lnTo>
                                  <a:lnTo>
                                    <a:pt x="4139" y="2107"/>
                                  </a:lnTo>
                                  <a:lnTo>
                                    <a:pt x="4167" y="2196"/>
                                  </a:lnTo>
                                  <a:lnTo>
                                    <a:pt x="4195" y="2281"/>
                                  </a:lnTo>
                                  <a:lnTo>
                                    <a:pt x="4225" y="2360"/>
                                  </a:lnTo>
                                  <a:lnTo>
                                    <a:pt x="4255" y="2433"/>
                                  </a:lnTo>
                                  <a:lnTo>
                                    <a:pt x="4287" y="2497"/>
                                  </a:lnTo>
                                  <a:lnTo>
                                    <a:pt x="4320" y="2551"/>
                                  </a:lnTo>
                                  <a:lnTo>
                                    <a:pt x="4373" y="2616"/>
                                  </a:lnTo>
                                  <a:lnTo>
                                    <a:pt x="4430" y="2665"/>
                                  </a:lnTo>
                                  <a:lnTo>
                                    <a:pt x="4489" y="2700"/>
                                  </a:lnTo>
                                  <a:lnTo>
                                    <a:pt x="4549" y="2720"/>
                                  </a:lnTo>
                                  <a:lnTo>
                                    <a:pt x="4610" y="2728"/>
                                  </a:lnTo>
                                  <a:lnTo>
                                    <a:pt x="4630" y="2727"/>
                                  </a:lnTo>
                                  <a:lnTo>
                                    <a:pt x="4708" y="2713"/>
                                  </a:lnTo>
                                  <a:lnTo>
                                    <a:pt x="4765" y="2685"/>
                                  </a:lnTo>
                                  <a:lnTo>
                                    <a:pt x="4823" y="2640"/>
                                  </a:lnTo>
                                  <a:lnTo>
                                    <a:pt x="4880" y="2582"/>
                                  </a:lnTo>
                                  <a:lnTo>
                                    <a:pt x="4936" y="2514"/>
                                  </a:lnTo>
                                  <a:lnTo>
                                    <a:pt x="4973" y="2464"/>
                                  </a:lnTo>
                                  <a:lnTo>
                                    <a:pt x="5010" y="2412"/>
                                  </a:lnTo>
                                  <a:lnTo>
                                    <a:pt x="5046" y="2359"/>
                                  </a:lnTo>
                                  <a:lnTo>
                                    <a:pt x="5081" y="2305"/>
                                  </a:lnTo>
                                  <a:lnTo>
                                    <a:pt x="5114" y="2251"/>
                                  </a:lnTo>
                                  <a:lnTo>
                                    <a:pt x="5146" y="2197"/>
                                  </a:lnTo>
                                  <a:lnTo>
                                    <a:pt x="5175" y="2141"/>
                                  </a:lnTo>
                                  <a:lnTo>
                                    <a:pt x="5204" y="2084"/>
                                  </a:lnTo>
                                  <a:lnTo>
                                    <a:pt x="5234" y="2023"/>
                                  </a:lnTo>
                                  <a:lnTo>
                                    <a:pt x="5263" y="1958"/>
                                  </a:lnTo>
                                  <a:lnTo>
                                    <a:pt x="5294" y="1888"/>
                                  </a:lnTo>
                                  <a:lnTo>
                                    <a:pt x="5328" y="1812"/>
                                  </a:lnTo>
                                  <a:lnTo>
                                    <a:pt x="5346" y="1772"/>
                                  </a:lnTo>
                                  <a:lnTo>
                                    <a:pt x="5364" y="1730"/>
                                  </a:lnTo>
                                  <a:lnTo>
                                    <a:pt x="5384" y="1687"/>
                                  </a:lnTo>
                                  <a:lnTo>
                                    <a:pt x="5404" y="1641"/>
                                  </a:lnTo>
                                  <a:lnTo>
                                    <a:pt x="5426" y="1591"/>
                                  </a:lnTo>
                                  <a:lnTo>
                                    <a:pt x="5473" y="1478"/>
                                  </a:lnTo>
                                  <a:lnTo>
                                    <a:pt x="5498" y="1415"/>
                                  </a:lnTo>
                                  <a:lnTo>
                                    <a:pt x="5524" y="1349"/>
                                  </a:lnTo>
                                  <a:lnTo>
                                    <a:pt x="5551" y="1281"/>
                                  </a:lnTo>
                                  <a:lnTo>
                                    <a:pt x="5578" y="1210"/>
                                  </a:lnTo>
                                  <a:lnTo>
                                    <a:pt x="5606" y="1139"/>
                                  </a:lnTo>
                                  <a:lnTo>
                                    <a:pt x="5634" y="1067"/>
                                  </a:lnTo>
                                  <a:lnTo>
                                    <a:pt x="5662" y="996"/>
                                  </a:lnTo>
                                  <a:lnTo>
                                    <a:pt x="5690" y="925"/>
                                  </a:lnTo>
                                  <a:lnTo>
                                    <a:pt x="5718" y="856"/>
                                  </a:lnTo>
                                  <a:lnTo>
                                    <a:pt x="5746" y="788"/>
                                  </a:lnTo>
                                  <a:lnTo>
                                    <a:pt x="5774" y="724"/>
                                  </a:lnTo>
                                  <a:lnTo>
                                    <a:pt x="5800" y="663"/>
                                  </a:lnTo>
                                  <a:lnTo>
                                    <a:pt x="5827" y="606"/>
                                  </a:lnTo>
                                  <a:lnTo>
                                    <a:pt x="5877" y="507"/>
                                  </a:lnTo>
                                  <a:lnTo>
                                    <a:pt x="5922" y="432"/>
                                  </a:lnTo>
                                  <a:lnTo>
                                    <a:pt x="5964" y="378"/>
                                  </a:lnTo>
                                  <a:lnTo>
                                    <a:pt x="6022" y="325"/>
                                  </a:lnTo>
                                  <a:lnTo>
                                    <a:pt x="6093" y="299"/>
                                  </a:lnTo>
                                  <a:lnTo>
                                    <a:pt x="6109" y="300"/>
                                  </a:lnTo>
                                  <a:lnTo>
                                    <a:pt x="6173" y="325"/>
                                  </a:lnTo>
                                  <a:lnTo>
                                    <a:pt x="6233" y="380"/>
                                  </a:lnTo>
                                  <a:lnTo>
                                    <a:pt x="6276" y="438"/>
                                  </a:lnTo>
                                  <a:lnTo>
                                    <a:pt x="6304" y="500"/>
                                  </a:lnTo>
                                  <a:lnTo>
                                    <a:pt x="6330" y="581"/>
                                  </a:lnTo>
                                  <a:lnTo>
                                    <a:pt x="6355" y="675"/>
                                  </a:lnTo>
                                  <a:lnTo>
                                    <a:pt x="6378" y="775"/>
                                  </a:lnTo>
                                  <a:lnTo>
                                    <a:pt x="6402" y="877"/>
                                  </a:lnTo>
                                  <a:lnTo>
                                    <a:pt x="6413" y="926"/>
                                  </a:lnTo>
                                  <a:lnTo>
                                    <a:pt x="6436" y="1019"/>
                                  </a:lnTo>
                                  <a:lnTo>
                                    <a:pt x="6458" y="1098"/>
                                  </a:lnTo>
                                  <a:lnTo>
                                    <a:pt x="6481" y="1157"/>
                                  </a:lnTo>
                                  <a:lnTo>
                                    <a:pt x="6527" y="1200"/>
                                  </a:lnTo>
                                  <a:lnTo>
                                    <a:pt x="6539" y="1197"/>
                                  </a:lnTo>
                                  <a:lnTo>
                                    <a:pt x="6586" y="1141"/>
                                  </a:lnTo>
                                  <a:lnTo>
                                    <a:pt x="6621" y="1069"/>
                                  </a:lnTo>
                                  <a:lnTo>
                                    <a:pt x="6655" y="985"/>
                                  </a:lnTo>
                                  <a:lnTo>
                                    <a:pt x="6666" y="956"/>
                                  </a:lnTo>
                                  <a:lnTo>
                                    <a:pt x="6677" y="929"/>
                                  </a:lnTo>
                                  <a:lnTo>
                                    <a:pt x="6710" y="854"/>
                                  </a:lnTo>
                                  <a:lnTo>
                                    <a:pt x="6744" y="796"/>
                                  </a:lnTo>
                                  <a:lnTo>
                                    <a:pt x="6756" y="776"/>
                                  </a:lnTo>
                                  <a:lnTo>
                                    <a:pt x="6768" y="756"/>
                                  </a:lnTo>
                                  <a:lnTo>
                                    <a:pt x="6779" y="736"/>
                                  </a:lnTo>
                                  <a:lnTo>
                                    <a:pt x="6790" y="716"/>
                                  </a:lnTo>
                                  <a:lnTo>
                                    <a:pt x="6801" y="697"/>
                                  </a:lnTo>
                                  <a:lnTo>
                                    <a:pt x="6834" y="643"/>
                                  </a:lnTo>
                                  <a:lnTo>
                                    <a:pt x="6881" y="585"/>
                                  </a:lnTo>
                                  <a:lnTo>
                                    <a:pt x="6935" y="553"/>
                                  </a:lnTo>
                                  <a:lnTo>
                                    <a:pt x="6949" y="547"/>
                                  </a:lnTo>
                                  <a:lnTo>
                                    <a:pt x="7006" y="527"/>
                                  </a:lnTo>
                                  <a:lnTo>
                                    <a:pt x="7052" y="520"/>
                                  </a:lnTo>
                                  <a:lnTo>
                                    <a:pt x="7067" y="520"/>
                                  </a:lnTo>
                                  <a:lnTo>
                                    <a:pt x="7131" y="538"/>
                                  </a:lnTo>
                                  <a:lnTo>
                                    <a:pt x="7179" y="577"/>
                                  </a:lnTo>
                                  <a:lnTo>
                                    <a:pt x="7227" y="645"/>
                                  </a:lnTo>
                                  <a:lnTo>
                                    <a:pt x="7260" y="711"/>
                                  </a:lnTo>
                                  <a:lnTo>
                                    <a:pt x="7293" y="792"/>
                                  </a:lnTo>
                                  <a:lnTo>
                                    <a:pt x="7327" y="882"/>
                                  </a:lnTo>
                                  <a:lnTo>
                                    <a:pt x="7360" y="980"/>
                                  </a:lnTo>
                                  <a:lnTo>
                                    <a:pt x="7394" y="1082"/>
                                  </a:lnTo>
                                  <a:lnTo>
                                    <a:pt x="7428" y="1186"/>
                                  </a:lnTo>
                                  <a:lnTo>
                                    <a:pt x="7444" y="1237"/>
                                  </a:lnTo>
                                  <a:lnTo>
                                    <a:pt x="7477" y="1337"/>
                                  </a:lnTo>
                                  <a:lnTo>
                                    <a:pt x="7509" y="1431"/>
                                  </a:lnTo>
                                  <a:lnTo>
                                    <a:pt x="7540" y="1516"/>
                                  </a:lnTo>
                                  <a:lnTo>
                                    <a:pt x="7555" y="1556"/>
                                  </a:lnTo>
                                  <a:lnTo>
                                    <a:pt x="7570" y="1595"/>
                                  </a:lnTo>
                                  <a:lnTo>
                                    <a:pt x="7584" y="1636"/>
                                  </a:lnTo>
                                  <a:lnTo>
                                    <a:pt x="7598" y="1676"/>
                                  </a:lnTo>
                                  <a:lnTo>
                                    <a:pt x="7612" y="1715"/>
                                  </a:lnTo>
                                  <a:lnTo>
                                    <a:pt x="7625" y="1755"/>
                                  </a:lnTo>
                                  <a:lnTo>
                                    <a:pt x="7639" y="1794"/>
                                  </a:lnTo>
                                  <a:lnTo>
                                    <a:pt x="7666" y="1871"/>
                                  </a:lnTo>
                                  <a:lnTo>
                                    <a:pt x="7693" y="1945"/>
                                  </a:lnTo>
                                  <a:lnTo>
                                    <a:pt x="7721" y="2014"/>
                                  </a:lnTo>
                                  <a:lnTo>
                                    <a:pt x="7750" y="2079"/>
                                  </a:lnTo>
                                  <a:lnTo>
                                    <a:pt x="7780" y="2137"/>
                                  </a:lnTo>
                                  <a:lnTo>
                                    <a:pt x="7814" y="2189"/>
                                  </a:lnTo>
                                  <a:lnTo>
                                    <a:pt x="7868" y="2252"/>
                                  </a:lnTo>
                                  <a:lnTo>
                                    <a:pt x="7928" y="2300"/>
                                  </a:lnTo>
                                  <a:lnTo>
                                    <a:pt x="7992" y="2336"/>
                                  </a:lnTo>
                                  <a:lnTo>
                                    <a:pt x="8058" y="2360"/>
                                  </a:lnTo>
                                  <a:lnTo>
                                    <a:pt x="8124" y="2375"/>
                                  </a:lnTo>
                                  <a:lnTo>
                                    <a:pt x="8189" y="2383"/>
                                  </a:lnTo>
                                  <a:lnTo>
                                    <a:pt x="8252" y="2385"/>
                                  </a:lnTo>
                                  <a:lnTo>
                                    <a:pt x="8272" y="2384"/>
                                  </a:lnTo>
                                  <a:lnTo>
                                    <a:pt x="8348" y="2369"/>
                                  </a:lnTo>
                                  <a:lnTo>
                                    <a:pt x="8422" y="2337"/>
                                  </a:lnTo>
                                  <a:lnTo>
                                    <a:pt x="8477" y="2306"/>
                                  </a:lnTo>
                                  <a:lnTo>
                                    <a:pt x="8535" y="2271"/>
                                  </a:lnTo>
                                  <a:lnTo>
                                    <a:pt x="8555" y="2258"/>
                                  </a:lnTo>
                                  <a:lnTo>
                                    <a:pt x="8575" y="2245"/>
                                  </a:lnTo>
                                  <a:lnTo>
                                    <a:pt x="8596" y="2233"/>
                                  </a:lnTo>
                                  <a:lnTo>
                                    <a:pt x="8618" y="2220"/>
                                  </a:lnTo>
                                  <a:lnTo>
                                    <a:pt x="8640" y="2207"/>
                                  </a:lnTo>
                                  <a:lnTo>
                                    <a:pt x="8663" y="2193"/>
                                  </a:lnTo>
                                  <a:lnTo>
                                    <a:pt x="8741" y="2145"/>
                                  </a:lnTo>
                                  <a:lnTo>
                                    <a:pt x="8798" y="2109"/>
                                  </a:lnTo>
                                  <a:lnTo>
                                    <a:pt x="8856" y="2071"/>
                                  </a:lnTo>
                                  <a:lnTo>
                                    <a:pt x="8915" y="2032"/>
                                  </a:lnTo>
                                  <a:lnTo>
                                    <a:pt x="8972" y="1993"/>
                                  </a:lnTo>
                                  <a:lnTo>
                                    <a:pt x="9027" y="1956"/>
                                  </a:lnTo>
                                  <a:lnTo>
                                    <a:pt x="9053" y="1939"/>
                                  </a:lnTo>
                                  <a:lnTo>
                                    <a:pt x="9077" y="1922"/>
                                  </a:lnTo>
                                  <a:lnTo>
                                    <a:pt x="9100" y="1907"/>
                                  </a:lnTo>
                                  <a:lnTo>
                                    <a:pt x="9121" y="1892"/>
                                  </a:lnTo>
                                  <a:lnTo>
                                    <a:pt x="9141" y="1879"/>
                                  </a:lnTo>
                                  <a:lnTo>
                                    <a:pt x="9158" y="1868"/>
                                  </a:lnTo>
                                </a:path>
                              </a:pathLst>
                            </a:cu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" name="Group 78"/>
                        <wpg:cNvGrpSpPr>
                          <a:grpSpLocks/>
                        </wpg:cNvGrpSpPr>
                        <wpg:grpSpPr bwMode="auto">
                          <a:xfrm>
                            <a:off x="1728" y="-484"/>
                            <a:ext cx="120" cy="3505"/>
                            <a:chOff x="1728" y="-484"/>
                            <a:chExt cx="120" cy="3505"/>
                          </a:xfrm>
                        </wpg:grpSpPr>
                        <wps:wsp>
                          <wps:cNvPr id="45" name="Freeform 81"/>
                          <wps:cNvSpPr>
                            <a:spLocks/>
                          </wps:cNvSpPr>
                          <wps:spPr bwMode="auto">
                            <a:xfrm>
                              <a:off x="1728" y="-484"/>
                              <a:ext cx="120" cy="3505"/>
                            </a:xfrm>
                            <a:custGeom>
                              <a:avLst/>
                              <a:gdLst>
                                <a:gd name="T0" fmla="+- 0 1794 1728"/>
                                <a:gd name="T1" fmla="*/ T0 w 120"/>
                                <a:gd name="T2" fmla="+- 0 -394 -484"/>
                                <a:gd name="T3" fmla="*/ -394 h 3505"/>
                                <a:gd name="T4" fmla="+- 0 1782 1728"/>
                                <a:gd name="T5" fmla="*/ T4 w 120"/>
                                <a:gd name="T6" fmla="+- 0 -394 -484"/>
                                <a:gd name="T7" fmla="*/ -394 h 3505"/>
                                <a:gd name="T8" fmla="+- 0 1778 1728"/>
                                <a:gd name="T9" fmla="*/ T8 w 120"/>
                                <a:gd name="T10" fmla="+- 0 -390 -484"/>
                                <a:gd name="T11" fmla="*/ -390 h 3505"/>
                                <a:gd name="T12" fmla="+- 0 1778 1728"/>
                                <a:gd name="T13" fmla="*/ T12 w 120"/>
                                <a:gd name="T14" fmla="+- 0 3016 -484"/>
                                <a:gd name="T15" fmla="*/ 3016 h 3505"/>
                                <a:gd name="T16" fmla="+- 0 1782 1728"/>
                                <a:gd name="T17" fmla="*/ T16 w 120"/>
                                <a:gd name="T18" fmla="+- 0 3021 -484"/>
                                <a:gd name="T19" fmla="*/ 3021 h 3505"/>
                                <a:gd name="T20" fmla="+- 0 1794 1728"/>
                                <a:gd name="T21" fmla="*/ T20 w 120"/>
                                <a:gd name="T22" fmla="+- 0 3021 -484"/>
                                <a:gd name="T23" fmla="*/ 3021 h 3505"/>
                                <a:gd name="T24" fmla="+- 0 1798 1728"/>
                                <a:gd name="T25" fmla="*/ T24 w 120"/>
                                <a:gd name="T26" fmla="+- 0 3016 -484"/>
                                <a:gd name="T27" fmla="*/ 3016 h 3505"/>
                                <a:gd name="T28" fmla="+- 0 1798 1728"/>
                                <a:gd name="T29" fmla="*/ T28 w 120"/>
                                <a:gd name="T30" fmla="+- 0 -390 -484"/>
                                <a:gd name="T31" fmla="*/ -390 h 3505"/>
                                <a:gd name="T32" fmla="+- 0 1794 1728"/>
                                <a:gd name="T33" fmla="*/ T32 w 120"/>
                                <a:gd name="T34" fmla="+- 0 -394 -484"/>
                                <a:gd name="T35" fmla="*/ -394 h 35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3505">
                                  <a:moveTo>
                                    <a:pt x="66" y="90"/>
                                  </a:moveTo>
                                  <a:lnTo>
                                    <a:pt x="54" y="90"/>
                                  </a:lnTo>
                                  <a:lnTo>
                                    <a:pt x="50" y="94"/>
                                  </a:lnTo>
                                  <a:lnTo>
                                    <a:pt x="50" y="3500"/>
                                  </a:lnTo>
                                  <a:lnTo>
                                    <a:pt x="54" y="3505"/>
                                  </a:lnTo>
                                  <a:lnTo>
                                    <a:pt x="66" y="3505"/>
                                  </a:lnTo>
                                  <a:lnTo>
                                    <a:pt x="70" y="3500"/>
                                  </a:lnTo>
                                  <a:lnTo>
                                    <a:pt x="70" y="94"/>
                                  </a:lnTo>
                                  <a:lnTo>
                                    <a:pt x="66" y="9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Freeform 80"/>
                          <wps:cNvSpPr>
                            <a:spLocks/>
                          </wps:cNvSpPr>
                          <wps:spPr bwMode="auto">
                            <a:xfrm>
                              <a:off x="1728" y="-484"/>
                              <a:ext cx="120" cy="3505"/>
                            </a:xfrm>
                            <a:custGeom>
                              <a:avLst/>
                              <a:gdLst>
                                <a:gd name="T0" fmla="+- 0 1788 1728"/>
                                <a:gd name="T1" fmla="*/ T0 w 120"/>
                                <a:gd name="T2" fmla="+- 0 -484 -484"/>
                                <a:gd name="T3" fmla="*/ -484 h 3505"/>
                                <a:gd name="T4" fmla="+- 0 1728 1728"/>
                                <a:gd name="T5" fmla="*/ T4 w 120"/>
                                <a:gd name="T6" fmla="+- 0 -364 -484"/>
                                <a:gd name="T7" fmla="*/ -364 h 3505"/>
                                <a:gd name="T8" fmla="+- 0 1778 1728"/>
                                <a:gd name="T9" fmla="*/ T8 w 120"/>
                                <a:gd name="T10" fmla="+- 0 -364 -484"/>
                                <a:gd name="T11" fmla="*/ -364 h 3505"/>
                                <a:gd name="T12" fmla="+- 0 1778 1728"/>
                                <a:gd name="T13" fmla="*/ T12 w 120"/>
                                <a:gd name="T14" fmla="+- 0 -390 -484"/>
                                <a:gd name="T15" fmla="*/ -390 h 3505"/>
                                <a:gd name="T16" fmla="+- 0 1782 1728"/>
                                <a:gd name="T17" fmla="*/ T16 w 120"/>
                                <a:gd name="T18" fmla="+- 0 -394 -484"/>
                                <a:gd name="T19" fmla="*/ -394 h 3505"/>
                                <a:gd name="T20" fmla="+- 0 1833 1728"/>
                                <a:gd name="T21" fmla="*/ T20 w 120"/>
                                <a:gd name="T22" fmla="+- 0 -394 -484"/>
                                <a:gd name="T23" fmla="*/ -394 h 3505"/>
                                <a:gd name="T24" fmla="+- 0 1788 1728"/>
                                <a:gd name="T25" fmla="*/ T24 w 120"/>
                                <a:gd name="T26" fmla="+- 0 -484 -484"/>
                                <a:gd name="T27" fmla="*/ -484 h 35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3505">
                                  <a:moveTo>
                                    <a:pt x="60" y="0"/>
                                  </a:moveTo>
                                  <a:lnTo>
                                    <a:pt x="0" y="120"/>
                                  </a:lnTo>
                                  <a:lnTo>
                                    <a:pt x="50" y="120"/>
                                  </a:lnTo>
                                  <a:lnTo>
                                    <a:pt x="50" y="94"/>
                                  </a:lnTo>
                                  <a:lnTo>
                                    <a:pt x="54" y="90"/>
                                  </a:lnTo>
                                  <a:lnTo>
                                    <a:pt x="105" y="90"/>
                                  </a:lnTo>
                                  <a:lnTo>
                                    <a:pt x="6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Freeform 79"/>
                          <wps:cNvSpPr>
                            <a:spLocks/>
                          </wps:cNvSpPr>
                          <wps:spPr bwMode="auto">
                            <a:xfrm>
                              <a:off x="1728" y="-484"/>
                              <a:ext cx="120" cy="3505"/>
                            </a:xfrm>
                            <a:custGeom>
                              <a:avLst/>
                              <a:gdLst>
                                <a:gd name="T0" fmla="+- 0 1833 1728"/>
                                <a:gd name="T1" fmla="*/ T0 w 120"/>
                                <a:gd name="T2" fmla="+- 0 -394 -484"/>
                                <a:gd name="T3" fmla="*/ -394 h 3505"/>
                                <a:gd name="T4" fmla="+- 0 1794 1728"/>
                                <a:gd name="T5" fmla="*/ T4 w 120"/>
                                <a:gd name="T6" fmla="+- 0 -394 -484"/>
                                <a:gd name="T7" fmla="*/ -394 h 3505"/>
                                <a:gd name="T8" fmla="+- 0 1798 1728"/>
                                <a:gd name="T9" fmla="*/ T8 w 120"/>
                                <a:gd name="T10" fmla="+- 0 -390 -484"/>
                                <a:gd name="T11" fmla="*/ -390 h 3505"/>
                                <a:gd name="T12" fmla="+- 0 1798 1728"/>
                                <a:gd name="T13" fmla="*/ T12 w 120"/>
                                <a:gd name="T14" fmla="+- 0 -364 -484"/>
                                <a:gd name="T15" fmla="*/ -364 h 3505"/>
                                <a:gd name="T16" fmla="+- 0 1848 1728"/>
                                <a:gd name="T17" fmla="*/ T16 w 120"/>
                                <a:gd name="T18" fmla="+- 0 -364 -484"/>
                                <a:gd name="T19" fmla="*/ -364 h 3505"/>
                                <a:gd name="T20" fmla="+- 0 1833 1728"/>
                                <a:gd name="T21" fmla="*/ T20 w 120"/>
                                <a:gd name="T22" fmla="+- 0 -394 -484"/>
                                <a:gd name="T23" fmla="*/ -394 h 35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20" h="3505">
                                  <a:moveTo>
                                    <a:pt x="105" y="90"/>
                                  </a:moveTo>
                                  <a:lnTo>
                                    <a:pt x="66" y="90"/>
                                  </a:lnTo>
                                  <a:lnTo>
                                    <a:pt x="70" y="94"/>
                                  </a:lnTo>
                                  <a:lnTo>
                                    <a:pt x="70" y="120"/>
                                  </a:lnTo>
                                  <a:lnTo>
                                    <a:pt x="120" y="120"/>
                                  </a:lnTo>
                                  <a:lnTo>
                                    <a:pt x="105" y="9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8" name="Group 73"/>
                        <wpg:cNvGrpSpPr>
                          <a:grpSpLocks/>
                        </wpg:cNvGrpSpPr>
                        <wpg:grpSpPr bwMode="auto">
                          <a:xfrm>
                            <a:off x="1638" y="2855"/>
                            <a:ext cx="9491" cy="120"/>
                            <a:chOff x="1638" y="2855"/>
                            <a:chExt cx="9491" cy="120"/>
                          </a:xfrm>
                        </wpg:grpSpPr>
                        <wps:wsp>
                          <wps:cNvPr id="49" name="Freeform 77"/>
                          <wps:cNvSpPr>
                            <a:spLocks/>
                          </wps:cNvSpPr>
                          <wps:spPr bwMode="auto">
                            <a:xfrm>
                              <a:off x="1638" y="2855"/>
                              <a:ext cx="9491" cy="120"/>
                            </a:xfrm>
                            <a:custGeom>
                              <a:avLst/>
                              <a:gdLst>
                                <a:gd name="T0" fmla="+- 0 11009 1638"/>
                                <a:gd name="T1" fmla="*/ T0 w 9491"/>
                                <a:gd name="T2" fmla="+- 0 2925 2855"/>
                                <a:gd name="T3" fmla="*/ 2925 h 120"/>
                                <a:gd name="T4" fmla="+- 0 11009 1638"/>
                                <a:gd name="T5" fmla="*/ T4 w 9491"/>
                                <a:gd name="T6" fmla="+- 0 2975 2855"/>
                                <a:gd name="T7" fmla="*/ 2975 h 120"/>
                                <a:gd name="T8" fmla="+- 0 11109 1638"/>
                                <a:gd name="T9" fmla="*/ T8 w 9491"/>
                                <a:gd name="T10" fmla="+- 0 2925 2855"/>
                                <a:gd name="T11" fmla="*/ 2925 h 120"/>
                                <a:gd name="T12" fmla="+- 0 11035 1638"/>
                                <a:gd name="T13" fmla="*/ T12 w 9491"/>
                                <a:gd name="T14" fmla="+- 0 2925 2855"/>
                                <a:gd name="T15" fmla="*/ 2925 h 120"/>
                                <a:gd name="T16" fmla="+- 0 11009 1638"/>
                                <a:gd name="T17" fmla="*/ T16 w 9491"/>
                                <a:gd name="T18" fmla="+- 0 2925 2855"/>
                                <a:gd name="T19" fmla="*/ 2925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91" h="120">
                                  <a:moveTo>
                                    <a:pt x="9371" y="70"/>
                                  </a:moveTo>
                                  <a:lnTo>
                                    <a:pt x="9371" y="120"/>
                                  </a:lnTo>
                                  <a:lnTo>
                                    <a:pt x="9471" y="70"/>
                                  </a:lnTo>
                                  <a:lnTo>
                                    <a:pt x="9397" y="70"/>
                                  </a:lnTo>
                                  <a:lnTo>
                                    <a:pt x="9371" y="7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Freeform 76"/>
                          <wps:cNvSpPr>
                            <a:spLocks/>
                          </wps:cNvSpPr>
                          <wps:spPr bwMode="auto">
                            <a:xfrm>
                              <a:off x="1638" y="2855"/>
                              <a:ext cx="9491" cy="120"/>
                            </a:xfrm>
                            <a:custGeom>
                              <a:avLst/>
                              <a:gdLst>
                                <a:gd name="T0" fmla="+- 0 11009 1638"/>
                                <a:gd name="T1" fmla="*/ T0 w 9491"/>
                                <a:gd name="T2" fmla="+- 0 2905 2855"/>
                                <a:gd name="T3" fmla="*/ 2905 h 120"/>
                                <a:gd name="T4" fmla="+- 0 11009 1638"/>
                                <a:gd name="T5" fmla="*/ T4 w 9491"/>
                                <a:gd name="T6" fmla="+- 0 2925 2855"/>
                                <a:gd name="T7" fmla="*/ 2925 h 120"/>
                                <a:gd name="T8" fmla="+- 0 11035 1638"/>
                                <a:gd name="T9" fmla="*/ T8 w 9491"/>
                                <a:gd name="T10" fmla="+- 0 2925 2855"/>
                                <a:gd name="T11" fmla="*/ 2925 h 120"/>
                                <a:gd name="T12" fmla="+- 0 11039 1638"/>
                                <a:gd name="T13" fmla="*/ T12 w 9491"/>
                                <a:gd name="T14" fmla="+- 0 2920 2855"/>
                                <a:gd name="T15" fmla="*/ 2920 h 120"/>
                                <a:gd name="T16" fmla="+- 0 11039 1638"/>
                                <a:gd name="T17" fmla="*/ T16 w 9491"/>
                                <a:gd name="T18" fmla="+- 0 2909 2855"/>
                                <a:gd name="T19" fmla="*/ 2909 h 120"/>
                                <a:gd name="T20" fmla="+- 0 11035 1638"/>
                                <a:gd name="T21" fmla="*/ T20 w 9491"/>
                                <a:gd name="T22" fmla="+- 0 2905 2855"/>
                                <a:gd name="T23" fmla="*/ 2905 h 120"/>
                                <a:gd name="T24" fmla="+- 0 11009 1638"/>
                                <a:gd name="T25" fmla="*/ T24 w 9491"/>
                                <a:gd name="T26" fmla="+- 0 2905 2855"/>
                                <a:gd name="T27" fmla="*/ 2905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9491" h="120">
                                  <a:moveTo>
                                    <a:pt x="9371" y="50"/>
                                  </a:moveTo>
                                  <a:lnTo>
                                    <a:pt x="9371" y="70"/>
                                  </a:lnTo>
                                  <a:lnTo>
                                    <a:pt x="9397" y="70"/>
                                  </a:lnTo>
                                  <a:lnTo>
                                    <a:pt x="9401" y="65"/>
                                  </a:lnTo>
                                  <a:lnTo>
                                    <a:pt x="9401" y="54"/>
                                  </a:lnTo>
                                  <a:lnTo>
                                    <a:pt x="9397" y="50"/>
                                  </a:lnTo>
                                  <a:lnTo>
                                    <a:pt x="9371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Freeform 75"/>
                          <wps:cNvSpPr>
                            <a:spLocks/>
                          </wps:cNvSpPr>
                          <wps:spPr bwMode="auto">
                            <a:xfrm>
                              <a:off x="1638" y="2855"/>
                              <a:ext cx="9491" cy="120"/>
                            </a:xfrm>
                            <a:custGeom>
                              <a:avLst/>
                              <a:gdLst>
                                <a:gd name="T0" fmla="+- 0 11009 1638"/>
                                <a:gd name="T1" fmla="*/ T0 w 9491"/>
                                <a:gd name="T2" fmla="+- 0 2855 2855"/>
                                <a:gd name="T3" fmla="*/ 2855 h 120"/>
                                <a:gd name="T4" fmla="+- 0 11009 1638"/>
                                <a:gd name="T5" fmla="*/ T4 w 9491"/>
                                <a:gd name="T6" fmla="+- 0 2905 2855"/>
                                <a:gd name="T7" fmla="*/ 2905 h 120"/>
                                <a:gd name="T8" fmla="+- 0 11029 1638"/>
                                <a:gd name="T9" fmla="*/ T8 w 9491"/>
                                <a:gd name="T10" fmla="+- 0 2905 2855"/>
                                <a:gd name="T11" fmla="*/ 2905 h 120"/>
                                <a:gd name="T12" fmla="+- 0 11035 1638"/>
                                <a:gd name="T13" fmla="*/ T12 w 9491"/>
                                <a:gd name="T14" fmla="+- 0 2905 2855"/>
                                <a:gd name="T15" fmla="*/ 2905 h 120"/>
                                <a:gd name="T16" fmla="+- 0 11039 1638"/>
                                <a:gd name="T17" fmla="*/ T16 w 9491"/>
                                <a:gd name="T18" fmla="+- 0 2909 2855"/>
                                <a:gd name="T19" fmla="*/ 2909 h 120"/>
                                <a:gd name="T20" fmla="+- 0 11039 1638"/>
                                <a:gd name="T21" fmla="*/ T20 w 9491"/>
                                <a:gd name="T22" fmla="+- 0 2920 2855"/>
                                <a:gd name="T23" fmla="*/ 2920 h 120"/>
                                <a:gd name="T24" fmla="+- 0 11035 1638"/>
                                <a:gd name="T25" fmla="*/ T24 w 9491"/>
                                <a:gd name="T26" fmla="+- 0 2925 2855"/>
                                <a:gd name="T27" fmla="*/ 2925 h 120"/>
                                <a:gd name="T28" fmla="+- 0 11109 1638"/>
                                <a:gd name="T29" fmla="*/ T28 w 9491"/>
                                <a:gd name="T30" fmla="+- 0 2925 2855"/>
                                <a:gd name="T31" fmla="*/ 2925 h 120"/>
                                <a:gd name="T32" fmla="+- 0 11129 1638"/>
                                <a:gd name="T33" fmla="*/ T32 w 9491"/>
                                <a:gd name="T34" fmla="+- 0 2915 2855"/>
                                <a:gd name="T35" fmla="*/ 2915 h 120"/>
                                <a:gd name="T36" fmla="+- 0 11009 1638"/>
                                <a:gd name="T37" fmla="*/ T36 w 9491"/>
                                <a:gd name="T38" fmla="+- 0 2855 2855"/>
                                <a:gd name="T39" fmla="*/ 2855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9491" h="120">
                                  <a:moveTo>
                                    <a:pt x="9371" y="0"/>
                                  </a:moveTo>
                                  <a:lnTo>
                                    <a:pt x="9371" y="50"/>
                                  </a:lnTo>
                                  <a:lnTo>
                                    <a:pt x="9391" y="50"/>
                                  </a:lnTo>
                                  <a:lnTo>
                                    <a:pt x="9397" y="50"/>
                                  </a:lnTo>
                                  <a:lnTo>
                                    <a:pt x="9401" y="54"/>
                                  </a:lnTo>
                                  <a:lnTo>
                                    <a:pt x="9401" y="65"/>
                                  </a:lnTo>
                                  <a:lnTo>
                                    <a:pt x="9397" y="70"/>
                                  </a:lnTo>
                                  <a:lnTo>
                                    <a:pt x="9471" y="70"/>
                                  </a:lnTo>
                                  <a:lnTo>
                                    <a:pt x="9491" y="60"/>
                                  </a:lnTo>
                                  <a:lnTo>
                                    <a:pt x="9371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Freeform 74"/>
                          <wps:cNvSpPr>
                            <a:spLocks/>
                          </wps:cNvSpPr>
                          <wps:spPr bwMode="auto">
                            <a:xfrm>
                              <a:off x="1638" y="2855"/>
                              <a:ext cx="9491" cy="120"/>
                            </a:xfrm>
                            <a:custGeom>
                              <a:avLst/>
                              <a:gdLst>
                                <a:gd name="T0" fmla="+- 0 1648 1638"/>
                                <a:gd name="T1" fmla="*/ T0 w 9491"/>
                                <a:gd name="T2" fmla="+- 0 2889 2855"/>
                                <a:gd name="T3" fmla="*/ 2889 h 120"/>
                                <a:gd name="T4" fmla="+- 0 1643 1638"/>
                                <a:gd name="T5" fmla="*/ T4 w 9491"/>
                                <a:gd name="T6" fmla="+- 0 2889 2855"/>
                                <a:gd name="T7" fmla="*/ 2889 h 120"/>
                                <a:gd name="T8" fmla="+- 0 1638 1638"/>
                                <a:gd name="T9" fmla="*/ T8 w 9491"/>
                                <a:gd name="T10" fmla="+- 0 2893 2855"/>
                                <a:gd name="T11" fmla="*/ 2893 h 120"/>
                                <a:gd name="T12" fmla="+- 0 1638 1638"/>
                                <a:gd name="T13" fmla="*/ T12 w 9491"/>
                                <a:gd name="T14" fmla="+- 0 2905 2855"/>
                                <a:gd name="T15" fmla="*/ 2905 h 120"/>
                                <a:gd name="T16" fmla="+- 0 1642 1638"/>
                                <a:gd name="T17" fmla="*/ T16 w 9491"/>
                                <a:gd name="T18" fmla="+- 0 2909 2855"/>
                                <a:gd name="T19" fmla="*/ 2909 h 120"/>
                                <a:gd name="T20" fmla="+- 0 11009 1638"/>
                                <a:gd name="T21" fmla="*/ T20 w 9491"/>
                                <a:gd name="T22" fmla="+- 0 2925 2855"/>
                                <a:gd name="T23" fmla="*/ 2925 h 120"/>
                                <a:gd name="T24" fmla="+- 0 11009 1638"/>
                                <a:gd name="T25" fmla="*/ T24 w 9491"/>
                                <a:gd name="T26" fmla="+- 0 2905 2855"/>
                                <a:gd name="T27" fmla="*/ 2905 h 120"/>
                                <a:gd name="T28" fmla="+- 0 1648 1638"/>
                                <a:gd name="T29" fmla="*/ T28 w 9491"/>
                                <a:gd name="T30" fmla="+- 0 2889 2855"/>
                                <a:gd name="T31" fmla="*/ 2889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9491" h="120">
                                  <a:moveTo>
                                    <a:pt x="10" y="34"/>
                                  </a:moveTo>
                                  <a:lnTo>
                                    <a:pt x="5" y="34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4" y="54"/>
                                  </a:lnTo>
                                  <a:lnTo>
                                    <a:pt x="9371" y="70"/>
                                  </a:lnTo>
                                  <a:lnTo>
                                    <a:pt x="9371" y="50"/>
                                  </a:lnTo>
                                  <a:lnTo>
                                    <a:pt x="10" y="3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" name="Group 71"/>
                        <wpg:cNvGrpSpPr>
                          <a:grpSpLocks/>
                        </wpg:cNvGrpSpPr>
                        <wpg:grpSpPr bwMode="auto">
                          <a:xfrm>
                            <a:off x="1688" y="2575"/>
                            <a:ext cx="9247" cy="2"/>
                            <a:chOff x="1688" y="2575"/>
                            <a:chExt cx="9247" cy="2"/>
                          </a:xfrm>
                        </wpg:grpSpPr>
                        <wps:wsp>
                          <wps:cNvPr id="54" name="Freeform 72"/>
                          <wps:cNvSpPr>
                            <a:spLocks/>
                          </wps:cNvSpPr>
                          <wps:spPr bwMode="auto">
                            <a:xfrm>
                              <a:off x="1688" y="2575"/>
                              <a:ext cx="9247" cy="2"/>
                            </a:xfrm>
                            <a:custGeom>
                              <a:avLst/>
                              <a:gdLst>
                                <a:gd name="T0" fmla="+- 0 1688 1688"/>
                                <a:gd name="T1" fmla="*/ T0 w 9247"/>
                                <a:gd name="T2" fmla="+- 0 10935 1688"/>
                                <a:gd name="T3" fmla="*/ T2 w 924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247">
                                  <a:moveTo>
                                    <a:pt x="0" y="0"/>
                                  </a:moveTo>
                                  <a:lnTo>
                                    <a:pt x="9247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" name="Group 69"/>
                        <wpg:cNvGrpSpPr>
                          <a:grpSpLocks/>
                        </wpg:cNvGrpSpPr>
                        <wpg:grpSpPr bwMode="auto">
                          <a:xfrm>
                            <a:off x="1888" y="2912"/>
                            <a:ext cx="210" cy="2"/>
                            <a:chOff x="1888" y="2912"/>
                            <a:chExt cx="210" cy="2"/>
                          </a:xfrm>
                        </wpg:grpSpPr>
                        <wps:wsp>
                          <wps:cNvPr id="56" name="Freeform 70"/>
                          <wps:cNvSpPr>
                            <a:spLocks/>
                          </wps:cNvSpPr>
                          <wps:spPr bwMode="auto">
                            <a:xfrm>
                              <a:off x="1888" y="2912"/>
                              <a:ext cx="210" cy="2"/>
                            </a:xfrm>
                            <a:custGeom>
                              <a:avLst/>
                              <a:gdLst>
                                <a:gd name="T0" fmla="+- 0 1888 1888"/>
                                <a:gd name="T1" fmla="*/ T0 w 210"/>
                                <a:gd name="T2" fmla="+- 0 2098 1888"/>
                                <a:gd name="T3" fmla="*/ T2 w 21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0">
                                  <a:moveTo>
                                    <a:pt x="0" y="0"/>
                                  </a:moveTo>
                                  <a:lnTo>
                                    <a:pt x="21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7" name="Group 67"/>
                        <wpg:cNvGrpSpPr>
                          <a:grpSpLocks/>
                        </wpg:cNvGrpSpPr>
                        <wpg:grpSpPr bwMode="auto">
                          <a:xfrm>
                            <a:off x="1678" y="229"/>
                            <a:ext cx="9334" cy="2"/>
                            <a:chOff x="1678" y="229"/>
                            <a:chExt cx="9334" cy="2"/>
                          </a:xfrm>
                        </wpg:grpSpPr>
                        <wps:wsp>
                          <wps:cNvPr id="58" name="Freeform 68"/>
                          <wps:cNvSpPr>
                            <a:spLocks/>
                          </wps:cNvSpPr>
                          <wps:spPr bwMode="auto">
                            <a:xfrm>
                              <a:off x="1678" y="229"/>
                              <a:ext cx="9334" cy="2"/>
                            </a:xfrm>
                            <a:custGeom>
                              <a:avLst/>
                              <a:gdLst>
                                <a:gd name="T0" fmla="+- 0 1678 1678"/>
                                <a:gd name="T1" fmla="*/ T0 w 9334"/>
                                <a:gd name="T2" fmla="+- 0 11012 1678"/>
                                <a:gd name="T3" fmla="*/ T2 w 933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334">
                                  <a:moveTo>
                                    <a:pt x="0" y="0"/>
                                  </a:moveTo>
                                  <a:lnTo>
                                    <a:pt x="9334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9" name="Group 65"/>
                        <wpg:cNvGrpSpPr>
                          <a:grpSpLocks/>
                        </wpg:cNvGrpSpPr>
                        <wpg:grpSpPr bwMode="auto">
                          <a:xfrm>
                            <a:off x="1688" y="796"/>
                            <a:ext cx="9304" cy="2"/>
                            <a:chOff x="1688" y="796"/>
                            <a:chExt cx="9304" cy="2"/>
                          </a:xfrm>
                        </wpg:grpSpPr>
                        <wps:wsp>
                          <wps:cNvPr id="60" name="Freeform 66"/>
                          <wps:cNvSpPr>
                            <a:spLocks/>
                          </wps:cNvSpPr>
                          <wps:spPr bwMode="auto">
                            <a:xfrm>
                              <a:off x="1688" y="796"/>
                              <a:ext cx="9304" cy="2"/>
                            </a:xfrm>
                            <a:custGeom>
                              <a:avLst/>
                              <a:gdLst>
                                <a:gd name="T0" fmla="+- 0 1688 1688"/>
                                <a:gd name="T1" fmla="*/ T0 w 9304"/>
                                <a:gd name="T2" fmla="+- 0 10992 1688"/>
                                <a:gd name="T3" fmla="*/ T2 w 930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304">
                                  <a:moveTo>
                                    <a:pt x="0" y="0"/>
                                  </a:moveTo>
                                  <a:lnTo>
                                    <a:pt x="9304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1" name="Group 63"/>
                        <wpg:cNvGrpSpPr>
                          <a:grpSpLocks/>
                        </wpg:cNvGrpSpPr>
                        <wpg:grpSpPr bwMode="auto">
                          <a:xfrm>
                            <a:off x="1688" y="2235"/>
                            <a:ext cx="9324" cy="2"/>
                            <a:chOff x="1688" y="2235"/>
                            <a:chExt cx="9324" cy="2"/>
                          </a:xfrm>
                        </wpg:grpSpPr>
                        <wps:wsp>
                          <wps:cNvPr id="62" name="Freeform 64"/>
                          <wps:cNvSpPr>
                            <a:spLocks/>
                          </wps:cNvSpPr>
                          <wps:spPr bwMode="auto">
                            <a:xfrm>
                              <a:off x="1688" y="2235"/>
                              <a:ext cx="9324" cy="2"/>
                            </a:xfrm>
                            <a:custGeom>
                              <a:avLst/>
                              <a:gdLst>
                                <a:gd name="T0" fmla="+- 0 1688 1688"/>
                                <a:gd name="T1" fmla="*/ T0 w 9324"/>
                                <a:gd name="T2" fmla="+- 0 11012 1688"/>
                                <a:gd name="T3" fmla="*/ T2 w 932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324">
                                  <a:moveTo>
                                    <a:pt x="0" y="0"/>
                                  </a:moveTo>
                                  <a:lnTo>
                                    <a:pt x="9324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3" name="Group 61"/>
                        <wpg:cNvGrpSpPr>
                          <a:grpSpLocks/>
                        </wpg:cNvGrpSpPr>
                        <wpg:grpSpPr bwMode="auto">
                          <a:xfrm>
                            <a:off x="1811" y="415"/>
                            <a:ext cx="9247" cy="2"/>
                            <a:chOff x="1811" y="415"/>
                            <a:chExt cx="9247" cy="2"/>
                          </a:xfrm>
                        </wpg:grpSpPr>
                        <wps:wsp>
                          <wps:cNvPr id="64" name="Freeform 62"/>
                          <wps:cNvSpPr>
                            <a:spLocks/>
                          </wps:cNvSpPr>
                          <wps:spPr bwMode="auto">
                            <a:xfrm>
                              <a:off x="1811" y="415"/>
                              <a:ext cx="9247" cy="2"/>
                            </a:xfrm>
                            <a:custGeom>
                              <a:avLst/>
                              <a:gdLst>
                                <a:gd name="T0" fmla="+- 0 1811 1811"/>
                                <a:gd name="T1" fmla="*/ T0 w 9247"/>
                                <a:gd name="T2" fmla="+- 0 11058 1811"/>
                                <a:gd name="T3" fmla="*/ T2 w 924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247">
                                  <a:moveTo>
                                    <a:pt x="0" y="0"/>
                                  </a:moveTo>
                                  <a:lnTo>
                                    <a:pt x="9247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5" name="Group 59"/>
                        <wpg:cNvGrpSpPr>
                          <a:grpSpLocks/>
                        </wpg:cNvGrpSpPr>
                        <wpg:grpSpPr bwMode="auto">
                          <a:xfrm>
                            <a:off x="3375" y="415"/>
                            <a:ext cx="2" cy="8745"/>
                            <a:chOff x="3375" y="415"/>
                            <a:chExt cx="2" cy="8745"/>
                          </a:xfrm>
                        </wpg:grpSpPr>
                        <wps:wsp>
                          <wps:cNvPr id="66" name="Freeform 60"/>
                          <wps:cNvSpPr>
                            <a:spLocks/>
                          </wps:cNvSpPr>
                          <wps:spPr bwMode="auto">
                            <a:xfrm>
                              <a:off x="3375" y="415"/>
                              <a:ext cx="2" cy="8745"/>
                            </a:xfrm>
                            <a:custGeom>
                              <a:avLst/>
                              <a:gdLst>
                                <a:gd name="T0" fmla="+- 0 3375 3375"/>
                                <a:gd name="T1" fmla="*/ T0 w 2"/>
                                <a:gd name="T2" fmla="+- 0 415 415"/>
                                <a:gd name="T3" fmla="*/ 415 h 8745"/>
                                <a:gd name="T4" fmla="+- 0 3377 3375"/>
                                <a:gd name="T5" fmla="*/ T4 w 2"/>
                                <a:gd name="T6" fmla="+- 0 9160 415"/>
                                <a:gd name="T7" fmla="*/ 9160 h 87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" h="8745">
                                  <a:moveTo>
                                    <a:pt x="0" y="0"/>
                                  </a:moveTo>
                                  <a:lnTo>
                                    <a:pt x="2" y="8745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7" name="Group 57"/>
                        <wpg:cNvGrpSpPr>
                          <a:grpSpLocks/>
                        </wpg:cNvGrpSpPr>
                        <wpg:grpSpPr bwMode="auto">
                          <a:xfrm>
                            <a:off x="7729" y="419"/>
                            <a:ext cx="2" cy="8745"/>
                            <a:chOff x="7729" y="419"/>
                            <a:chExt cx="2" cy="8745"/>
                          </a:xfrm>
                        </wpg:grpSpPr>
                        <wps:wsp>
                          <wps:cNvPr id="68" name="Freeform 58"/>
                          <wps:cNvSpPr>
                            <a:spLocks/>
                          </wps:cNvSpPr>
                          <wps:spPr bwMode="auto">
                            <a:xfrm>
                              <a:off x="7729" y="419"/>
                              <a:ext cx="2" cy="8745"/>
                            </a:xfrm>
                            <a:custGeom>
                              <a:avLst/>
                              <a:gdLst>
                                <a:gd name="T0" fmla="+- 0 7729 7729"/>
                                <a:gd name="T1" fmla="*/ T0 w 2"/>
                                <a:gd name="T2" fmla="+- 0 419 419"/>
                                <a:gd name="T3" fmla="*/ 419 h 8745"/>
                                <a:gd name="T4" fmla="+- 0 7731 7729"/>
                                <a:gd name="T5" fmla="*/ T4 w 2"/>
                                <a:gd name="T6" fmla="+- 0 9164 419"/>
                                <a:gd name="T7" fmla="*/ 9164 h 87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" h="8745">
                                  <a:moveTo>
                                    <a:pt x="0" y="0"/>
                                  </a:moveTo>
                                  <a:lnTo>
                                    <a:pt x="2" y="8745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9" name="Group 55"/>
                        <wpg:cNvGrpSpPr>
                          <a:grpSpLocks/>
                        </wpg:cNvGrpSpPr>
                        <wpg:grpSpPr bwMode="auto">
                          <a:xfrm>
                            <a:off x="8023" y="426"/>
                            <a:ext cx="2" cy="8745"/>
                            <a:chOff x="8023" y="426"/>
                            <a:chExt cx="2" cy="8745"/>
                          </a:xfrm>
                        </wpg:grpSpPr>
                        <wps:wsp>
                          <wps:cNvPr id="70" name="Freeform 56"/>
                          <wps:cNvSpPr>
                            <a:spLocks/>
                          </wps:cNvSpPr>
                          <wps:spPr bwMode="auto">
                            <a:xfrm>
                              <a:off x="8023" y="426"/>
                              <a:ext cx="2" cy="8745"/>
                            </a:xfrm>
                            <a:custGeom>
                              <a:avLst/>
                              <a:gdLst>
                                <a:gd name="T0" fmla="+- 0 8023 8023"/>
                                <a:gd name="T1" fmla="*/ T0 w 2"/>
                                <a:gd name="T2" fmla="+- 0 426 426"/>
                                <a:gd name="T3" fmla="*/ 426 h 8745"/>
                                <a:gd name="T4" fmla="+- 0 8025 8023"/>
                                <a:gd name="T5" fmla="*/ T4 w 2"/>
                                <a:gd name="T6" fmla="+- 0 9171 426"/>
                                <a:gd name="T7" fmla="*/ 9171 h 87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" h="8745">
                                  <a:moveTo>
                                    <a:pt x="0" y="0"/>
                                  </a:moveTo>
                                  <a:lnTo>
                                    <a:pt x="2" y="8745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1" name="Group 51"/>
                        <wpg:cNvGrpSpPr>
                          <a:grpSpLocks/>
                        </wpg:cNvGrpSpPr>
                        <wpg:grpSpPr bwMode="auto">
                          <a:xfrm>
                            <a:off x="1695" y="5825"/>
                            <a:ext cx="120" cy="1467"/>
                            <a:chOff x="1695" y="5825"/>
                            <a:chExt cx="120" cy="1467"/>
                          </a:xfrm>
                        </wpg:grpSpPr>
                        <wps:wsp>
                          <wps:cNvPr id="72" name="Freeform 54"/>
                          <wps:cNvSpPr>
                            <a:spLocks/>
                          </wps:cNvSpPr>
                          <wps:spPr bwMode="auto">
                            <a:xfrm>
                              <a:off x="1695" y="5825"/>
                              <a:ext cx="120" cy="1467"/>
                            </a:xfrm>
                            <a:custGeom>
                              <a:avLst/>
                              <a:gdLst>
                                <a:gd name="T0" fmla="+- 0 1761 1695"/>
                                <a:gd name="T1" fmla="*/ T0 w 120"/>
                                <a:gd name="T2" fmla="+- 0 5915 5825"/>
                                <a:gd name="T3" fmla="*/ 5915 h 1467"/>
                                <a:gd name="T4" fmla="+- 0 1749 1695"/>
                                <a:gd name="T5" fmla="*/ T4 w 120"/>
                                <a:gd name="T6" fmla="+- 0 5915 5825"/>
                                <a:gd name="T7" fmla="*/ 5915 h 1467"/>
                                <a:gd name="T8" fmla="+- 0 1745 1695"/>
                                <a:gd name="T9" fmla="*/ T8 w 120"/>
                                <a:gd name="T10" fmla="+- 0 5919 5825"/>
                                <a:gd name="T11" fmla="*/ 5919 h 1467"/>
                                <a:gd name="T12" fmla="+- 0 1745 1695"/>
                                <a:gd name="T13" fmla="*/ T12 w 120"/>
                                <a:gd name="T14" fmla="+- 0 7287 5825"/>
                                <a:gd name="T15" fmla="*/ 7287 h 1467"/>
                                <a:gd name="T16" fmla="+- 0 1749 1695"/>
                                <a:gd name="T17" fmla="*/ T16 w 120"/>
                                <a:gd name="T18" fmla="+- 0 7292 5825"/>
                                <a:gd name="T19" fmla="*/ 7292 h 1467"/>
                                <a:gd name="T20" fmla="+- 0 1761 1695"/>
                                <a:gd name="T21" fmla="*/ T20 w 120"/>
                                <a:gd name="T22" fmla="+- 0 7292 5825"/>
                                <a:gd name="T23" fmla="*/ 7292 h 1467"/>
                                <a:gd name="T24" fmla="+- 0 1765 1695"/>
                                <a:gd name="T25" fmla="*/ T24 w 120"/>
                                <a:gd name="T26" fmla="+- 0 7287 5825"/>
                                <a:gd name="T27" fmla="*/ 7287 h 1467"/>
                                <a:gd name="T28" fmla="+- 0 1765 1695"/>
                                <a:gd name="T29" fmla="*/ T28 w 120"/>
                                <a:gd name="T30" fmla="+- 0 5919 5825"/>
                                <a:gd name="T31" fmla="*/ 5919 h 1467"/>
                                <a:gd name="T32" fmla="+- 0 1761 1695"/>
                                <a:gd name="T33" fmla="*/ T32 w 120"/>
                                <a:gd name="T34" fmla="+- 0 5915 5825"/>
                                <a:gd name="T35" fmla="*/ 5915 h 146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467">
                                  <a:moveTo>
                                    <a:pt x="66" y="90"/>
                                  </a:moveTo>
                                  <a:lnTo>
                                    <a:pt x="54" y="90"/>
                                  </a:lnTo>
                                  <a:lnTo>
                                    <a:pt x="50" y="94"/>
                                  </a:lnTo>
                                  <a:lnTo>
                                    <a:pt x="50" y="1462"/>
                                  </a:lnTo>
                                  <a:lnTo>
                                    <a:pt x="54" y="1467"/>
                                  </a:lnTo>
                                  <a:lnTo>
                                    <a:pt x="66" y="1467"/>
                                  </a:lnTo>
                                  <a:lnTo>
                                    <a:pt x="70" y="1462"/>
                                  </a:lnTo>
                                  <a:lnTo>
                                    <a:pt x="70" y="94"/>
                                  </a:lnTo>
                                  <a:lnTo>
                                    <a:pt x="66" y="9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" name="Freeform 53"/>
                          <wps:cNvSpPr>
                            <a:spLocks/>
                          </wps:cNvSpPr>
                          <wps:spPr bwMode="auto">
                            <a:xfrm>
                              <a:off x="1695" y="5825"/>
                              <a:ext cx="120" cy="1467"/>
                            </a:xfrm>
                            <a:custGeom>
                              <a:avLst/>
                              <a:gdLst>
                                <a:gd name="T0" fmla="+- 0 1755 1695"/>
                                <a:gd name="T1" fmla="*/ T0 w 120"/>
                                <a:gd name="T2" fmla="+- 0 5825 5825"/>
                                <a:gd name="T3" fmla="*/ 5825 h 1467"/>
                                <a:gd name="T4" fmla="+- 0 1695 1695"/>
                                <a:gd name="T5" fmla="*/ T4 w 120"/>
                                <a:gd name="T6" fmla="+- 0 5945 5825"/>
                                <a:gd name="T7" fmla="*/ 5945 h 1467"/>
                                <a:gd name="T8" fmla="+- 0 1745 1695"/>
                                <a:gd name="T9" fmla="*/ T8 w 120"/>
                                <a:gd name="T10" fmla="+- 0 5945 5825"/>
                                <a:gd name="T11" fmla="*/ 5945 h 1467"/>
                                <a:gd name="T12" fmla="+- 0 1745 1695"/>
                                <a:gd name="T13" fmla="*/ T12 w 120"/>
                                <a:gd name="T14" fmla="+- 0 5919 5825"/>
                                <a:gd name="T15" fmla="*/ 5919 h 1467"/>
                                <a:gd name="T16" fmla="+- 0 1749 1695"/>
                                <a:gd name="T17" fmla="*/ T16 w 120"/>
                                <a:gd name="T18" fmla="+- 0 5915 5825"/>
                                <a:gd name="T19" fmla="*/ 5915 h 1467"/>
                                <a:gd name="T20" fmla="+- 0 1800 1695"/>
                                <a:gd name="T21" fmla="*/ T20 w 120"/>
                                <a:gd name="T22" fmla="+- 0 5915 5825"/>
                                <a:gd name="T23" fmla="*/ 5915 h 1467"/>
                                <a:gd name="T24" fmla="+- 0 1755 1695"/>
                                <a:gd name="T25" fmla="*/ T24 w 120"/>
                                <a:gd name="T26" fmla="+- 0 5825 5825"/>
                                <a:gd name="T27" fmla="*/ 5825 h 146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1467">
                                  <a:moveTo>
                                    <a:pt x="60" y="0"/>
                                  </a:moveTo>
                                  <a:lnTo>
                                    <a:pt x="0" y="120"/>
                                  </a:lnTo>
                                  <a:lnTo>
                                    <a:pt x="50" y="120"/>
                                  </a:lnTo>
                                  <a:lnTo>
                                    <a:pt x="50" y="94"/>
                                  </a:lnTo>
                                  <a:lnTo>
                                    <a:pt x="54" y="90"/>
                                  </a:lnTo>
                                  <a:lnTo>
                                    <a:pt x="105" y="90"/>
                                  </a:lnTo>
                                  <a:lnTo>
                                    <a:pt x="6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" name="Freeform 52"/>
                          <wps:cNvSpPr>
                            <a:spLocks/>
                          </wps:cNvSpPr>
                          <wps:spPr bwMode="auto">
                            <a:xfrm>
                              <a:off x="1695" y="5825"/>
                              <a:ext cx="120" cy="1467"/>
                            </a:xfrm>
                            <a:custGeom>
                              <a:avLst/>
                              <a:gdLst>
                                <a:gd name="T0" fmla="+- 0 1800 1695"/>
                                <a:gd name="T1" fmla="*/ T0 w 120"/>
                                <a:gd name="T2" fmla="+- 0 5915 5825"/>
                                <a:gd name="T3" fmla="*/ 5915 h 1467"/>
                                <a:gd name="T4" fmla="+- 0 1761 1695"/>
                                <a:gd name="T5" fmla="*/ T4 w 120"/>
                                <a:gd name="T6" fmla="+- 0 5915 5825"/>
                                <a:gd name="T7" fmla="*/ 5915 h 1467"/>
                                <a:gd name="T8" fmla="+- 0 1765 1695"/>
                                <a:gd name="T9" fmla="*/ T8 w 120"/>
                                <a:gd name="T10" fmla="+- 0 5919 5825"/>
                                <a:gd name="T11" fmla="*/ 5919 h 1467"/>
                                <a:gd name="T12" fmla="+- 0 1765 1695"/>
                                <a:gd name="T13" fmla="*/ T12 w 120"/>
                                <a:gd name="T14" fmla="+- 0 5945 5825"/>
                                <a:gd name="T15" fmla="*/ 5945 h 1467"/>
                                <a:gd name="T16" fmla="+- 0 1815 1695"/>
                                <a:gd name="T17" fmla="*/ T16 w 120"/>
                                <a:gd name="T18" fmla="+- 0 5945 5825"/>
                                <a:gd name="T19" fmla="*/ 5945 h 1467"/>
                                <a:gd name="T20" fmla="+- 0 1800 1695"/>
                                <a:gd name="T21" fmla="*/ T20 w 120"/>
                                <a:gd name="T22" fmla="+- 0 5915 5825"/>
                                <a:gd name="T23" fmla="*/ 5915 h 146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20" h="1467">
                                  <a:moveTo>
                                    <a:pt x="105" y="90"/>
                                  </a:moveTo>
                                  <a:lnTo>
                                    <a:pt x="66" y="90"/>
                                  </a:lnTo>
                                  <a:lnTo>
                                    <a:pt x="70" y="94"/>
                                  </a:lnTo>
                                  <a:lnTo>
                                    <a:pt x="70" y="120"/>
                                  </a:lnTo>
                                  <a:lnTo>
                                    <a:pt x="120" y="120"/>
                                  </a:lnTo>
                                  <a:lnTo>
                                    <a:pt x="105" y="9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5" name="Group 47"/>
                        <wpg:cNvGrpSpPr>
                          <a:grpSpLocks/>
                        </wpg:cNvGrpSpPr>
                        <wpg:grpSpPr bwMode="auto">
                          <a:xfrm>
                            <a:off x="1685" y="3755"/>
                            <a:ext cx="120" cy="1467"/>
                            <a:chOff x="1685" y="3755"/>
                            <a:chExt cx="120" cy="1467"/>
                          </a:xfrm>
                        </wpg:grpSpPr>
                        <wps:wsp>
                          <wps:cNvPr id="76" name="Freeform 50"/>
                          <wps:cNvSpPr>
                            <a:spLocks/>
                          </wps:cNvSpPr>
                          <wps:spPr bwMode="auto">
                            <a:xfrm>
                              <a:off x="1685" y="3755"/>
                              <a:ext cx="120" cy="1467"/>
                            </a:xfrm>
                            <a:custGeom>
                              <a:avLst/>
                              <a:gdLst>
                                <a:gd name="T0" fmla="+- 0 1751 1685"/>
                                <a:gd name="T1" fmla="*/ T0 w 120"/>
                                <a:gd name="T2" fmla="+- 0 3845 3755"/>
                                <a:gd name="T3" fmla="*/ 3845 h 1467"/>
                                <a:gd name="T4" fmla="+- 0 1739 1685"/>
                                <a:gd name="T5" fmla="*/ T4 w 120"/>
                                <a:gd name="T6" fmla="+- 0 3845 3755"/>
                                <a:gd name="T7" fmla="*/ 3845 h 1467"/>
                                <a:gd name="T8" fmla="+- 0 1735 1685"/>
                                <a:gd name="T9" fmla="*/ T8 w 120"/>
                                <a:gd name="T10" fmla="+- 0 3849 3755"/>
                                <a:gd name="T11" fmla="*/ 3849 h 1467"/>
                                <a:gd name="T12" fmla="+- 0 1735 1685"/>
                                <a:gd name="T13" fmla="*/ T12 w 120"/>
                                <a:gd name="T14" fmla="+- 0 5217 3755"/>
                                <a:gd name="T15" fmla="*/ 5217 h 1467"/>
                                <a:gd name="T16" fmla="+- 0 1739 1685"/>
                                <a:gd name="T17" fmla="*/ T16 w 120"/>
                                <a:gd name="T18" fmla="+- 0 5222 3755"/>
                                <a:gd name="T19" fmla="*/ 5222 h 1467"/>
                                <a:gd name="T20" fmla="+- 0 1751 1685"/>
                                <a:gd name="T21" fmla="*/ T20 w 120"/>
                                <a:gd name="T22" fmla="+- 0 5222 3755"/>
                                <a:gd name="T23" fmla="*/ 5222 h 1467"/>
                                <a:gd name="T24" fmla="+- 0 1755 1685"/>
                                <a:gd name="T25" fmla="*/ T24 w 120"/>
                                <a:gd name="T26" fmla="+- 0 5217 3755"/>
                                <a:gd name="T27" fmla="*/ 5217 h 1467"/>
                                <a:gd name="T28" fmla="+- 0 1755 1685"/>
                                <a:gd name="T29" fmla="*/ T28 w 120"/>
                                <a:gd name="T30" fmla="+- 0 3849 3755"/>
                                <a:gd name="T31" fmla="*/ 3849 h 1467"/>
                                <a:gd name="T32" fmla="+- 0 1751 1685"/>
                                <a:gd name="T33" fmla="*/ T32 w 120"/>
                                <a:gd name="T34" fmla="+- 0 3845 3755"/>
                                <a:gd name="T35" fmla="*/ 3845 h 146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467">
                                  <a:moveTo>
                                    <a:pt x="66" y="90"/>
                                  </a:moveTo>
                                  <a:lnTo>
                                    <a:pt x="54" y="90"/>
                                  </a:lnTo>
                                  <a:lnTo>
                                    <a:pt x="50" y="94"/>
                                  </a:lnTo>
                                  <a:lnTo>
                                    <a:pt x="50" y="1462"/>
                                  </a:lnTo>
                                  <a:lnTo>
                                    <a:pt x="54" y="1467"/>
                                  </a:lnTo>
                                  <a:lnTo>
                                    <a:pt x="66" y="1467"/>
                                  </a:lnTo>
                                  <a:lnTo>
                                    <a:pt x="70" y="1462"/>
                                  </a:lnTo>
                                  <a:lnTo>
                                    <a:pt x="70" y="94"/>
                                  </a:lnTo>
                                  <a:lnTo>
                                    <a:pt x="66" y="9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Freeform 49"/>
                          <wps:cNvSpPr>
                            <a:spLocks/>
                          </wps:cNvSpPr>
                          <wps:spPr bwMode="auto">
                            <a:xfrm>
                              <a:off x="1685" y="3755"/>
                              <a:ext cx="120" cy="1467"/>
                            </a:xfrm>
                            <a:custGeom>
                              <a:avLst/>
                              <a:gdLst>
                                <a:gd name="T0" fmla="+- 0 1745 1685"/>
                                <a:gd name="T1" fmla="*/ T0 w 120"/>
                                <a:gd name="T2" fmla="+- 0 3755 3755"/>
                                <a:gd name="T3" fmla="*/ 3755 h 1467"/>
                                <a:gd name="T4" fmla="+- 0 1685 1685"/>
                                <a:gd name="T5" fmla="*/ T4 w 120"/>
                                <a:gd name="T6" fmla="+- 0 3875 3755"/>
                                <a:gd name="T7" fmla="*/ 3875 h 1467"/>
                                <a:gd name="T8" fmla="+- 0 1735 1685"/>
                                <a:gd name="T9" fmla="*/ T8 w 120"/>
                                <a:gd name="T10" fmla="+- 0 3875 3755"/>
                                <a:gd name="T11" fmla="*/ 3875 h 1467"/>
                                <a:gd name="T12" fmla="+- 0 1735 1685"/>
                                <a:gd name="T13" fmla="*/ T12 w 120"/>
                                <a:gd name="T14" fmla="+- 0 3849 3755"/>
                                <a:gd name="T15" fmla="*/ 3849 h 1467"/>
                                <a:gd name="T16" fmla="+- 0 1739 1685"/>
                                <a:gd name="T17" fmla="*/ T16 w 120"/>
                                <a:gd name="T18" fmla="+- 0 3845 3755"/>
                                <a:gd name="T19" fmla="*/ 3845 h 1467"/>
                                <a:gd name="T20" fmla="+- 0 1790 1685"/>
                                <a:gd name="T21" fmla="*/ T20 w 120"/>
                                <a:gd name="T22" fmla="+- 0 3845 3755"/>
                                <a:gd name="T23" fmla="*/ 3845 h 1467"/>
                                <a:gd name="T24" fmla="+- 0 1745 1685"/>
                                <a:gd name="T25" fmla="*/ T24 w 120"/>
                                <a:gd name="T26" fmla="+- 0 3755 3755"/>
                                <a:gd name="T27" fmla="*/ 3755 h 146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1467">
                                  <a:moveTo>
                                    <a:pt x="60" y="0"/>
                                  </a:moveTo>
                                  <a:lnTo>
                                    <a:pt x="0" y="120"/>
                                  </a:lnTo>
                                  <a:lnTo>
                                    <a:pt x="50" y="120"/>
                                  </a:lnTo>
                                  <a:lnTo>
                                    <a:pt x="50" y="94"/>
                                  </a:lnTo>
                                  <a:lnTo>
                                    <a:pt x="54" y="90"/>
                                  </a:lnTo>
                                  <a:lnTo>
                                    <a:pt x="105" y="90"/>
                                  </a:lnTo>
                                  <a:lnTo>
                                    <a:pt x="6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Freeform 48"/>
                          <wps:cNvSpPr>
                            <a:spLocks/>
                          </wps:cNvSpPr>
                          <wps:spPr bwMode="auto">
                            <a:xfrm>
                              <a:off x="1685" y="3755"/>
                              <a:ext cx="120" cy="1467"/>
                            </a:xfrm>
                            <a:custGeom>
                              <a:avLst/>
                              <a:gdLst>
                                <a:gd name="T0" fmla="+- 0 1790 1685"/>
                                <a:gd name="T1" fmla="*/ T0 w 120"/>
                                <a:gd name="T2" fmla="+- 0 3845 3755"/>
                                <a:gd name="T3" fmla="*/ 3845 h 1467"/>
                                <a:gd name="T4" fmla="+- 0 1751 1685"/>
                                <a:gd name="T5" fmla="*/ T4 w 120"/>
                                <a:gd name="T6" fmla="+- 0 3845 3755"/>
                                <a:gd name="T7" fmla="*/ 3845 h 1467"/>
                                <a:gd name="T8" fmla="+- 0 1755 1685"/>
                                <a:gd name="T9" fmla="*/ T8 w 120"/>
                                <a:gd name="T10" fmla="+- 0 3849 3755"/>
                                <a:gd name="T11" fmla="*/ 3849 h 1467"/>
                                <a:gd name="T12" fmla="+- 0 1755 1685"/>
                                <a:gd name="T13" fmla="*/ T12 w 120"/>
                                <a:gd name="T14" fmla="+- 0 3875 3755"/>
                                <a:gd name="T15" fmla="*/ 3875 h 1467"/>
                                <a:gd name="T16" fmla="+- 0 1805 1685"/>
                                <a:gd name="T17" fmla="*/ T16 w 120"/>
                                <a:gd name="T18" fmla="+- 0 3875 3755"/>
                                <a:gd name="T19" fmla="*/ 3875 h 1467"/>
                                <a:gd name="T20" fmla="+- 0 1790 1685"/>
                                <a:gd name="T21" fmla="*/ T20 w 120"/>
                                <a:gd name="T22" fmla="+- 0 3845 3755"/>
                                <a:gd name="T23" fmla="*/ 3845 h 146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20" h="1467">
                                  <a:moveTo>
                                    <a:pt x="105" y="90"/>
                                  </a:moveTo>
                                  <a:lnTo>
                                    <a:pt x="66" y="90"/>
                                  </a:lnTo>
                                  <a:lnTo>
                                    <a:pt x="70" y="94"/>
                                  </a:lnTo>
                                  <a:lnTo>
                                    <a:pt x="70" y="120"/>
                                  </a:lnTo>
                                  <a:lnTo>
                                    <a:pt x="120" y="120"/>
                                  </a:lnTo>
                                  <a:lnTo>
                                    <a:pt x="105" y="9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9" name="Group 42"/>
                        <wpg:cNvGrpSpPr>
                          <a:grpSpLocks/>
                        </wpg:cNvGrpSpPr>
                        <wpg:grpSpPr bwMode="auto">
                          <a:xfrm>
                            <a:off x="1658" y="7044"/>
                            <a:ext cx="9491" cy="120"/>
                            <a:chOff x="1658" y="7044"/>
                            <a:chExt cx="9491" cy="120"/>
                          </a:xfrm>
                        </wpg:grpSpPr>
                        <wps:wsp>
                          <wps:cNvPr id="80" name="Freeform 46"/>
                          <wps:cNvSpPr>
                            <a:spLocks/>
                          </wps:cNvSpPr>
                          <wps:spPr bwMode="auto">
                            <a:xfrm>
                              <a:off x="1658" y="7044"/>
                              <a:ext cx="9491" cy="120"/>
                            </a:xfrm>
                            <a:custGeom>
                              <a:avLst/>
                              <a:gdLst>
                                <a:gd name="T0" fmla="+- 0 11029 1658"/>
                                <a:gd name="T1" fmla="*/ T0 w 9491"/>
                                <a:gd name="T2" fmla="+- 0 7114 7044"/>
                                <a:gd name="T3" fmla="*/ 7114 h 120"/>
                                <a:gd name="T4" fmla="+- 0 11029 1658"/>
                                <a:gd name="T5" fmla="*/ T4 w 9491"/>
                                <a:gd name="T6" fmla="+- 0 7164 7044"/>
                                <a:gd name="T7" fmla="*/ 7164 h 120"/>
                                <a:gd name="T8" fmla="+- 0 11129 1658"/>
                                <a:gd name="T9" fmla="*/ T8 w 9491"/>
                                <a:gd name="T10" fmla="+- 0 7114 7044"/>
                                <a:gd name="T11" fmla="*/ 7114 h 120"/>
                                <a:gd name="T12" fmla="+- 0 11055 1658"/>
                                <a:gd name="T13" fmla="*/ T12 w 9491"/>
                                <a:gd name="T14" fmla="+- 0 7114 7044"/>
                                <a:gd name="T15" fmla="*/ 7114 h 120"/>
                                <a:gd name="T16" fmla="+- 0 11029 1658"/>
                                <a:gd name="T17" fmla="*/ T16 w 9491"/>
                                <a:gd name="T18" fmla="+- 0 7114 7044"/>
                                <a:gd name="T19" fmla="*/ 7114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91" h="120">
                                  <a:moveTo>
                                    <a:pt x="9371" y="70"/>
                                  </a:moveTo>
                                  <a:lnTo>
                                    <a:pt x="9371" y="120"/>
                                  </a:lnTo>
                                  <a:lnTo>
                                    <a:pt x="9471" y="70"/>
                                  </a:lnTo>
                                  <a:lnTo>
                                    <a:pt x="9397" y="70"/>
                                  </a:lnTo>
                                  <a:lnTo>
                                    <a:pt x="9371" y="7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Freeform 45"/>
                          <wps:cNvSpPr>
                            <a:spLocks/>
                          </wps:cNvSpPr>
                          <wps:spPr bwMode="auto">
                            <a:xfrm>
                              <a:off x="1658" y="7044"/>
                              <a:ext cx="9491" cy="120"/>
                            </a:xfrm>
                            <a:custGeom>
                              <a:avLst/>
                              <a:gdLst>
                                <a:gd name="T0" fmla="+- 0 11029 1658"/>
                                <a:gd name="T1" fmla="*/ T0 w 9491"/>
                                <a:gd name="T2" fmla="+- 0 7094 7044"/>
                                <a:gd name="T3" fmla="*/ 7094 h 120"/>
                                <a:gd name="T4" fmla="+- 0 11029 1658"/>
                                <a:gd name="T5" fmla="*/ T4 w 9491"/>
                                <a:gd name="T6" fmla="+- 0 7114 7044"/>
                                <a:gd name="T7" fmla="*/ 7114 h 120"/>
                                <a:gd name="T8" fmla="+- 0 11055 1658"/>
                                <a:gd name="T9" fmla="*/ T8 w 9491"/>
                                <a:gd name="T10" fmla="+- 0 7114 7044"/>
                                <a:gd name="T11" fmla="*/ 7114 h 120"/>
                                <a:gd name="T12" fmla="+- 0 11059 1658"/>
                                <a:gd name="T13" fmla="*/ T12 w 9491"/>
                                <a:gd name="T14" fmla="+- 0 7109 7044"/>
                                <a:gd name="T15" fmla="*/ 7109 h 120"/>
                                <a:gd name="T16" fmla="+- 0 11059 1658"/>
                                <a:gd name="T17" fmla="*/ T16 w 9491"/>
                                <a:gd name="T18" fmla="+- 0 7098 7044"/>
                                <a:gd name="T19" fmla="*/ 7098 h 120"/>
                                <a:gd name="T20" fmla="+- 0 11055 1658"/>
                                <a:gd name="T21" fmla="*/ T20 w 9491"/>
                                <a:gd name="T22" fmla="+- 0 7094 7044"/>
                                <a:gd name="T23" fmla="*/ 7094 h 120"/>
                                <a:gd name="T24" fmla="+- 0 11029 1658"/>
                                <a:gd name="T25" fmla="*/ T24 w 9491"/>
                                <a:gd name="T26" fmla="+- 0 7094 7044"/>
                                <a:gd name="T27" fmla="*/ 7094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9491" h="120">
                                  <a:moveTo>
                                    <a:pt x="9371" y="50"/>
                                  </a:moveTo>
                                  <a:lnTo>
                                    <a:pt x="9371" y="70"/>
                                  </a:lnTo>
                                  <a:lnTo>
                                    <a:pt x="9397" y="70"/>
                                  </a:lnTo>
                                  <a:lnTo>
                                    <a:pt x="9401" y="65"/>
                                  </a:lnTo>
                                  <a:lnTo>
                                    <a:pt x="9401" y="54"/>
                                  </a:lnTo>
                                  <a:lnTo>
                                    <a:pt x="9397" y="50"/>
                                  </a:lnTo>
                                  <a:lnTo>
                                    <a:pt x="9371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" name="Freeform 44"/>
                          <wps:cNvSpPr>
                            <a:spLocks/>
                          </wps:cNvSpPr>
                          <wps:spPr bwMode="auto">
                            <a:xfrm>
                              <a:off x="1658" y="7044"/>
                              <a:ext cx="9491" cy="120"/>
                            </a:xfrm>
                            <a:custGeom>
                              <a:avLst/>
                              <a:gdLst>
                                <a:gd name="T0" fmla="+- 0 11029 1658"/>
                                <a:gd name="T1" fmla="*/ T0 w 9491"/>
                                <a:gd name="T2" fmla="+- 0 7044 7044"/>
                                <a:gd name="T3" fmla="*/ 7044 h 120"/>
                                <a:gd name="T4" fmla="+- 0 11029 1658"/>
                                <a:gd name="T5" fmla="*/ T4 w 9491"/>
                                <a:gd name="T6" fmla="+- 0 7094 7044"/>
                                <a:gd name="T7" fmla="*/ 7094 h 120"/>
                                <a:gd name="T8" fmla="+- 0 11049 1658"/>
                                <a:gd name="T9" fmla="*/ T8 w 9491"/>
                                <a:gd name="T10" fmla="+- 0 7094 7044"/>
                                <a:gd name="T11" fmla="*/ 7094 h 120"/>
                                <a:gd name="T12" fmla="+- 0 11055 1658"/>
                                <a:gd name="T13" fmla="*/ T12 w 9491"/>
                                <a:gd name="T14" fmla="+- 0 7094 7044"/>
                                <a:gd name="T15" fmla="*/ 7094 h 120"/>
                                <a:gd name="T16" fmla="+- 0 11059 1658"/>
                                <a:gd name="T17" fmla="*/ T16 w 9491"/>
                                <a:gd name="T18" fmla="+- 0 7098 7044"/>
                                <a:gd name="T19" fmla="*/ 7098 h 120"/>
                                <a:gd name="T20" fmla="+- 0 11059 1658"/>
                                <a:gd name="T21" fmla="*/ T20 w 9491"/>
                                <a:gd name="T22" fmla="+- 0 7109 7044"/>
                                <a:gd name="T23" fmla="*/ 7109 h 120"/>
                                <a:gd name="T24" fmla="+- 0 11055 1658"/>
                                <a:gd name="T25" fmla="*/ T24 w 9491"/>
                                <a:gd name="T26" fmla="+- 0 7114 7044"/>
                                <a:gd name="T27" fmla="*/ 7114 h 120"/>
                                <a:gd name="T28" fmla="+- 0 11129 1658"/>
                                <a:gd name="T29" fmla="*/ T28 w 9491"/>
                                <a:gd name="T30" fmla="+- 0 7114 7044"/>
                                <a:gd name="T31" fmla="*/ 7114 h 120"/>
                                <a:gd name="T32" fmla="+- 0 11149 1658"/>
                                <a:gd name="T33" fmla="*/ T32 w 9491"/>
                                <a:gd name="T34" fmla="+- 0 7104 7044"/>
                                <a:gd name="T35" fmla="*/ 7104 h 120"/>
                                <a:gd name="T36" fmla="+- 0 11029 1658"/>
                                <a:gd name="T37" fmla="*/ T36 w 9491"/>
                                <a:gd name="T38" fmla="+- 0 7044 7044"/>
                                <a:gd name="T39" fmla="*/ 7044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9491" h="120">
                                  <a:moveTo>
                                    <a:pt x="9371" y="0"/>
                                  </a:moveTo>
                                  <a:lnTo>
                                    <a:pt x="9371" y="50"/>
                                  </a:lnTo>
                                  <a:lnTo>
                                    <a:pt x="9391" y="50"/>
                                  </a:lnTo>
                                  <a:lnTo>
                                    <a:pt x="9397" y="50"/>
                                  </a:lnTo>
                                  <a:lnTo>
                                    <a:pt x="9401" y="54"/>
                                  </a:lnTo>
                                  <a:lnTo>
                                    <a:pt x="9401" y="65"/>
                                  </a:lnTo>
                                  <a:lnTo>
                                    <a:pt x="9397" y="70"/>
                                  </a:lnTo>
                                  <a:lnTo>
                                    <a:pt x="9471" y="70"/>
                                  </a:lnTo>
                                  <a:lnTo>
                                    <a:pt x="9491" y="60"/>
                                  </a:lnTo>
                                  <a:lnTo>
                                    <a:pt x="9371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" name="Freeform 43"/>
                          <wps:cNvSpPr>
                            <a:spLocks/>
                          </wps:cNvSpPr>
                          <wps:spPr bwMode="auto">
                            <a:xfrm>
                              <a:off x="1658" y="7044"/>
                              <a:ext cx="9491" cy="120"/>
                            </a:xfrm>
                            <a:custGeom>
                              <a:avLst/>
                              <a:gdLst>
                                <a:gd name="T0" fmla="+- 0 1668 1658"/>
                                <a:gd name="T1" fmla="*/ T0 w 9491"/>
                                <a:gd name="T2" fmla="+- 0 7078 7044"/>
                                <a:gd name="T3" fmla="*/ 7078 h 120"/>
                                <a:gd name="T4" fmla="+- 0 1663 1658"/>
                                <a:gd name="T5" fmla="*/ T4 w 9491"/>
                                <a:gd name="T6" fmla="+- 0 7078 7044"/>
                                <a:gd name="T7" fmla="*/ 7078 h 120"/>
                                <a:gd name="T8" fmla="+- 0 1658 1658"/>
                                <a:gd name="T9" fmla="*/ T8 w 9491"/>
                                <a:gd name="T10" fmla="+- 0 7082 7044"/>
                                <a:gd name="T11" fmla="*/ 7082 h 120"/>
                                <a:gd name="T12" fmla="+- 0 1658 1658"/>
                                <a:gd name="T13" fmla="*/ T12 w 9491"/>
                                <a:gd name="T14" fmla="+- 0 7094 7044"/>
                                <a:gd name="T15" fmla="*/ 7094 h 120"/>
                                <a:gd name="T16" fmla="+- 0 1662 1658"/>
                                <a:gd name="T17" fmla="*/ T16 w 9491"/>
                                <a:gd name="T18" fmla="+- 0 7098 7044"/>
                                <a:gd name="T19" fmla="*/ 7098 h 120"/>
                                <a:gd name="T20" fmla="+- 0 11029 1658"/>
                                <a:gd name="T21" fmla="*/ T20 w 9491"/>
                                <a:gd name="T22" fmla="+- 0 7114 7044"/>
                                <a:gd name="T23" fmla="*/ 7114 h 120"/>
                                <a:gd name="T24" fmla="+- 0 11029 1658"/>
                                <a:gd name="T25" fmla="*/ T24 w 9491"/>
                                <a:gd name="T26" fmla="+- 0 7094 7044"/>
                                <a:gd name="T27" fmla="*/ 7094 h 120"/>
                                <a:gd name="T28" fmla="+- 0 1668 1658"/>
                                <a:gd name="T29" fmla="*/ T28 w 9491"/>
                                <a:gd name="T30" fmla="+- 0 7078 7044"/>
                                <a:gd name="T31" fmla="*/ 7078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9491" h="120">
                                  <a:moveTo>
                                    <a:pt x="10" y="34"/>
                                  </a:moveTo>
                                  <a:lnTo>
                                    <a:pt x="5" y="34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4" y="54"/>
                                  </a:lnTo>
                                  <a:lnTo>
                                    <a:pt x="9371" y="70"/>
                                  </a:lnTo>
                                  <a:lnTo>
                                    <a:pt x="9371" y="50"/>
                                  </a:lnTo>
                                  <a:lnTo>
                                    <a:pt x="10" y="3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4" name="Group 37"/>
                        <wpg:cNvGrpSpPr>
                          <a:grpSpLocks/>
                        </wpg:cNvGrpSpPr>
                        <wpg:grpSpPr bwMode="auto">
                          <a:xfrm>
                            <a:off x="1658" y="4974"/>
                            <a:ext cx="9491" cy="120"/>
                            <a:chOff x="1658" y="4974"/>
                            <a:chExt cx="9491" cy="120"/>
                          </a:xfrm>
                        </wpg:grpSpPr>
                        <wps:wsp>
                          <wps:cNvPr id="85" name="Freeform 41"/>
                          <wps:cNvSpPr>
                            <a:spLocks/>
                          </wps:cNvSpPr>
                          <wps:spPr bwMode="auto">
                            <a:xfrm>
                              <a:off x="1658" y="4974"/>
                              <a:ext cx="9491" cy="120"/>
                            </a:xfrm>
                            <a:custGeom>
                              <a:avLst/>
                              <a:gdLst>
                                <a:gd name="T0" fmla="+- 0 11029 1658"/>
                                <a:gd name="T1" fmla="*/ T0 w 9491"/>
                                <a:gd name="T2" fmla="+- 0 5044 4974"/>
                                <a:gd name="T3" fmla="*/ 5044 h 120"/>
                                <a:gd name="T4" fmla="+- 0 11029 1658"/>
                                <a:gd name="T5" fmla="*/ T4 w 9491"/>
                                <a:gd name="T6" fmla="+- 0 5094 4974"/>
                                <a:gd name="T7" fmla="*/ 5094 h 120"/>
                                <a:gd name="T8" fmla="+- 0 11129 1658"/>
                                <a:gd name="T9" fmla="*/ T8 w 9491"/>
                                <a:gd name="T10" fmla="+- 0 5044 4974"/>
                                <a:gd name="T11" fmla="*/ 5044 h 120"/>
                                <a:gd name="T12" fmla="+- 0 11055 1658"/>
                                <a:gd name="T13" fmla="*/ T12 w 9491"/>
                                <a:gd name="T14" fmla="+- 0 5044 4974"/>
                                <a:gd name="T15" fmla="*/ 5044 h 120"/>
                                <a:gd name="T16" fmla="+- 0 11029 1658"/>
                                <a:gd name="T17" fmla="*/ T16 w 9491"/>
                                <a:gd name="T18" fmla="+- 0 5044 4974"/>
                                <a:gd name="T19" fmla="*/ 5044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91" h="120">
                                  <a:moveTo>
                                    <a:pt x="9371" y="70"/>
                                  </a:moveTo>
                                  <a:lnTo>
                                    <a:pt x="9371" y="120"/>
                                  </a:lnTo>
                                  <a:lnTo>
                                    <a:pt x="9471" y="70"/>
                                  </a:lnTo>
                                  <a:lnTo>
                                    <a:pt x="9397" y="70"/>
                                  </a:lnTo>
                                  <a:lnTo>
                                    <a:pt x="9371" y="7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" name="Freeform 40"/>
                          <wps:cNvSpPr>
                            <a:spLocks/>
                          </wps:cNvSpPr>
                          <wps:spPr bwMode="auto">
                            <a:xfrm>
                              <a:off x="1658" y="4974"/>
                              <a:ext cx="9491" cy="120"/>
                            </a:xfrm>
                            <a:custGeom>
                              <a:avLst/>
                              <a:gdLst>
                                <a:gd name="T0" fmla="+- 0 11029 1658"/>
                                <a:gd name="T1" fmla="*/ T0 w 9491"/>
                                <a:gd name="T2" fmla="+- 0 5024 4974"/>
                                <a:gd name="T3" fmla="*/ 5024 h 120"/>
                                <a:gd name="T4" fmla="+- 0 11029 1658"/>
                                <a:gd name="T5" fmla="*/ T4 w 9491"/>
                                <a:gd name="T6" fmla="+- 0 5044 4974"/>
                                <a:gd name="T7" fmla="*/ 5044 h 120"/>
                                <a:gd name="T8" fmla="+- 0 11055 1658"/>
                                <a:gd name="T9" fmla="*/ T8 w 9491"/>
                                <a:gd name="T10" fmla="+- 0 5044 4974"/>
                                <a:gd name="T11" fmla="*/ 5044 h 120"/>
                                <a:gd name="T12" fmla="+- 0 11059 1658"/>
                                <a:gd name="T13" fmla="*/ T12 w 9491"/>
                                <a:gd name="T14" fmla="+- 0 5039 4974"/>
                                <a:gd name="T15" fmla="*/ 5039 h 120"/>
                                <a:gd name="T16" fmla="+- 0 11059 1658"/>
                                <a:gd name="T17" fmla="*/ T16 w 9491"/>
                                <a:gd name="T18" fmla="+- 0 5028 4974"/>
                                <a:gd name="T19" fmla="*/ 5028 h 120"/>
                                <a:gd name="T20" fmla="+- 0 11055 1658"/>
                                <a:gd name="T21" fmla="*/ T20 w 9491"/>
                                <a:gd name="T22" fmla="+- 0 5024 4974"/>
                                <a:gd name="T23" fmla="*/ 5024 h 120"/>
                                <a:gd name="T24" fmla="+- 0 11029 1658"/>
                                <a:gd name="T25" fmla="*/ T24 w 9491"/>
                                <a:gd name="T26" fmla="+- 0 5024 4974"/>
                                <a:gd name="T27" fmla="*/ 5024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9491" h="120">
                                  <a:moveTo>
                                    <a:pt x="9371" y="50"/>
                                  </a:moveTo>
                                  <a:lnTo>
                                    <a:pt x="9371" y="70"/>
                                  </a:lnTo>
                                  <a:lnTo>
                                    <a:pt x="9397" y="70"/>
                                  </a:lnTo>
                                  <a:lnTo>
                                    <a:pt x="9401" y="65"/>
                                  </a:lnTo>
                                  <a:lnTo>
                                    <a:pt x="9401" y="54"/>
                                  </a:lnTo>
                                  <a:lnTo>
                                    <a:pt x="9397" y="50"/>
                                  </a:lnTo>
                                  <a:lnTo>
                                    <a:pt x="9371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" name="Freeform 39"/>
                          <wps:cNvSpPr>
                            <a:spLocks/>
                          </wps:cNvSpPr>
                          <wps:spPr bwMode="auto">
                            <a:xfrm>
                              <a:off x="1658" y="4974"/>
                              <a:ext cx="9491" cy="120"/>
                            </a:xfrm>
                            <a:custGeom>
                              <a:avLst/>
                              <a:gdLst>
                                <a:gd name="T0" fmla="+- 0 11029 1658"/>
                                <a:gd name="T1" fmla="*/ T0 w 9491"/>
                                <a:gd name="T2" fmla="+- 0 4974 4974"/>
                                <a:gd name="T3" fmla="*/ 4974 h 120"/>
                                <a:gd name="T4" fmla="+- 0 11029 1658"/>
                                <a:gd name="T5" fmla="*/ T4 w 9491"/>
                                <a:gd name="T6" fmla="+- 0 5024 4974"/>
                                <a:gd name="T7" fmla="*/ 5024 h 120"/>
                                <a:gd name="T8" fmla="+- 0 11049 1658"/>
                                <a:gd name="T9" fmla="*/ T8 w 9491"/>
                                <a:gd name="T10" fmla="+- 0 5024 4974"/>
                                <a:gd name="T11" fmla="*/ 5024 h 120"/>
                                <a:gd name="T12" fmla="+- 0 11055 1658"/>
                                <a:gd name="T13" fmla="*/ T12 w 9491"/>
                                <a:gd name="T14" fmla="+- 0 5024 4974"/>
                                <a:gd name="T15" fmla="*/ 5024 h 120"/>
                                <a:gd name="T16" fmla="+- 0 11059 1658"/>
                                <a:gd name="T17" fmla="*/ T16 w 9491"/>
                                <a:gd name="T18" fmla="+- 0 5028 4974"/>
                                <a:gd name="T19" fmla="*/ 5028 h 120"/>
                                <a:gd name="T20" fmla="+- 0 11059 1658"/>
                                <a:gd name="T21" fmla="*/ T20 w 9491"/>
                                <a:gd name="T22" fmla="+- 0 5039 4974"/>
                                <a:gd name="T23" fmla="*/ 5039 h 120"/>
                                <a:gd name="T24" fmla="+- 0 11055 1658"/>
                                <a:gd name="T25" fmla="*/ T24 w 9491"/>
                                <a:gd name="T26" fmla="+- 0 5044 4974"/>
                                <a:gd name="T27" fmla="*/ 5044 h 120"/>
                                <a:gd name="T28" fmla="+- 0 11129 1658"/>
                                <a:gd name="T29" fmla="*/ T28 w 9491"/>
                                <a:gd name="T30" fmla="+- 0 5044 4974"/>
                                <a:gd name="T31" fmla="*/ 5044 h 120"/>
                                <a:gd name="T32" fmla="+- 0 11149 1658"/>
                                <a:gd name="T33" fmla="*/ T32 w 9491"/>
                                <a:gd name="T34" fmla="+- 0 5034 4974"/>
                                <a:gd name="T35" fmla="*/ 5034 h 120"/>
                                <a:gd name="T36" fmla="+- 0 11029 1658"/>
                                <a:gd name="T37" fmla="*/ T36 w 9491"/>
                                <a:gd name="T38" fmla="+- 0 4974 4974"/>
                                <a:gd name="T39" fmla="*/ 4974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9491" h="120">
                                  <a:moveTo>
                                    <a:pt x="9371" y="0"/>
                                  </a:moveTo>
                                  <a:lnTo>
                                    <a:pt x="9371" y="50"/>
                                  </a:lnTo>
                                  <a:lnTo>
                                    <a:pt x="9391" y="50"/>
                                  </a:lnTo>
                                  <a:lnTo>
                                    <a:pt x="9397" y="50"/>
                                  </a:lnTo>
                                  <a:lnTo>
                                    <a:pt x="9401" y="54"/>
                                  </a:lnTo>
                                  <a:lnTo>
                                    <a:pt x="9401" y="65"/>
                                  </a:lnTo>
                                  <a:lnTo>
                                    <a:pt x="9397" y="70"/>
                                  </a:lnTo>
                                  <a:lnTo>
                                    <a:pt x="9471" y="70"/>
                                  </a:lnTo>
                                  <a:lnTo>
                                    <a:pt x="9491" y="60"/>
                                  </a:lnTo>
                                  <a:lnTo>
                                    <a:pt x="9371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" name="Freeform 38"/>
                          <wps:cNvSpPr>
                            <a:spLocks/>
                          </wps:cNvSpPr>
                          <wps:spPr bwMode="auto">
                            <a:xfrm>
                              <a:off x="1658" y="4974"/>
                              <a:ext cx="9491" cy="120"/>
                            </a:xfrm>
                            <a:custGeom>
                              <a:avLst/>
                              <a:gdLst>
                                <a:gd name="T0" fmla="+- 0 1668 1658"/>
                                <a:gd name="T1" fmla="*/ T0 w 9491"/>
                                <a:gd name="T2" fmla="+- 0 5008 4974"/>
                                <a:gd name="T3" fmla="*/ 5008 h 120"/>
                                <a:gd name="T4" fmla="+- 0 1663 1658"/>
                                <a:gd name="T5" fmla="*/ T4 w 9491"/>
                                <a:gd name="T6" fmla="+- 0 5008 4974"/>
                                <a:gd name="T7" fmla="*/ 5008 h 120"/>
                                <a:gd name="T8" fmla="+- 0 1658 1658"/>
                                <a:gd name="T9" fmla="*/ T8 w 9491"/>
                                <a:gd name="T10" fmla="+- 0 5012 4974"/>
                                <a:gd name="T11" fmla="*/ 5012 h 120"/>
                                <a:gd name="T12" fmla="+- 0 1658 1658"/>
                                <a:gd name="T13" fmla="*/ T12 w 9491"/>
                                <a:gd name="T14" fmla="+- 0 5024 4974"/>
                                <a:gd name="T15" fmla="*/ 5024 h 120"/>
                                <a:gd name="T16" fmla="+- 0 1662 1658"/>
                                <a:gd name="T17" fmla="*/ T16 w 9491"/>
                                <a:gd name="T18" fmla="+- 0 5028 4974"/>
                                <a:gd name="T19" fmla="*/ 5028 h 120"/>
                                <a:gd name="T20" fmla="+- 0 11029 1658"/>
                                <a:gd name="T21" fmla="*/ T20 w 9491"/>
                                <a:gd name="T22" fmla="+- 0 5044 4974"/>
                                <a:gd name="T23" fmla="*/ 5044 h 120"/>
                                <a:gd name="T24" fmla="+- 0 11029 1658"/>
                                <a:gd name="T25" fmla="*/ T24 w 9491"/>
                                <a:gd name="T26" fmla="+- 0 5024 4974"/>
                                <a:gd name="T27" fmla="*/ 5024 h 120"/>
                                <a:gd name="T28" fmla="+- 0 1668 1658"/>
                                <a:gd name="T29" fmla="*/ T28 w 9491"/>
                                <a:gd name="T30" fmla="+- 0 5008 4974"/>
                                <a:gd name="T31" fmla="*/ 5008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9491" h="120">
                                  <a:moveTo>
                                    <a:pt x="10" y="34"/>
                                  </a:moveTo>
                                  <a:lnTo>
                                    <a:pt x="5" y="34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4" y="54"/>
                                  </a:lnTo>
                                  <a:lnTo>
                                    <a:pt x="9371" y="70"/>
                                  </a:lnTo>
                                  <a:lnTo>
                                    <a:pt x="9371" y="50"/>
                                  </a:lnTo>
                                  <a:lnTo>
                                    <a:pt x="10" y="3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9" name="Group 32"/>
                        <wpg:cNvGrpSpPr>
                          <a:grpSpLocks/>
                        </wpg:cNvGrpSpPr>
                        <wpg:grpSpPr bwMode="auto">
                          <a:xfrm>
                            <a:off x="1668" y="9118"/>
                            <a:ext cx="9491" cy="120"/>
                            <a:chOff x="1668" y="9118"/>
                            <a:chExt cx="9491" cy="120"/>
                          </a:xfrm>
                        </wpg:grpSpPr>
                        <wps:wsp>
                          <wps:cNvPr id="90" name="Freeform 36"/>
                          <wps:cNvSpPr>
                            <a:spLocks/>
                          </wps:cNvSpPr>
                          <wps:spPr bwMode="auto">
                            <a:xfrm>
                              <a:off x="1668" y="9118"/>
                              <a:ext cx="9491" cy="120"/>
                            </a:xfrm>
                            <a:custGeom>
                              <a:avLst/>
                              <a:gdLst>
                                <a:gd name="T0" fmla="+- 0 11039 1668"/>
                                <a:gd name="T1" fmla="*/ T0 w 9491"/>
                                <a:gd name="T2" fmla="+- 0 9188 9118"/>
                                <a:gd name="T3" fmla="*/ 9188 h 120"/>
                                <a:gd name="T4" fmla="+- 0 11039 1668"/>
                                <a:gd name="T5" fmla="*/ T4 w 9491"/>
                                <a:gd name="T6" fmla="+- 0 9238 9118"/>
                                <a:gd name="T7" fmla="*/ 9238 h 120"/>
                                <a:gd name="T8" fmla="+- 0 11139 1668"/>
                                <a:gd name="T9" fmla="*/ T8 w 9491"/>
                                <a:gd name="T10" fmla="+- 0 9188 9118"/>
                                <a:gd name="T11" fmla="*/ 9188 h 120"/>
                                <a:gd name="T12" fmla="+- 0 11065 1668"/>
                                <a:gd name="T13" fmla="*/ T12 w 9491"/>
                                <a:gd name="T14" fmla="+- 0 9188 9118"/>
                                <a:gd name="T15" fmla="*/ 9188 h 120"/>
                                <a:gd name="T16" fmla="+- 0 11039 1668"/>
                                <a:gd name="T17" fmla="*/ T16 w 9491"/>
                                <a:gd name="T18" fmla="+- 0 9188 9118"/>
                                <a:gd name="T19" fmla="*/ 9188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91" h="120">
                                  <a:moveTo>
                                    <a:pt x="9371" y="70"/>
                                  </a:moveTo>
                                  <a:lnTo>
                                    <a:pt x="9371" y="120"/>
                                  </a:lnTo>
                                  <a:lnTo>
                                    <a:pt x="9471" y="70"/>
                                  </a:lnTo>
                                  <a:lnTo>
                                    <a:pt x="9397" y="70"/>
                                  </a:lnTo>
                                  <a:lnTo>
                                    <a:pt x="9371" y="7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Freeform 35"/>
                          <wps:cNvSpPr>
                            <a:spLocks/>
                          </wps:cNvSpPr>
                          <wps:spPr bwMode="auto">
                            <a:xfrm>
                              <a:off x="1668" y="9118"/>
                              <a:ext cx="9491" cy="120"/>
                            </a:xfrm>
                            <a:custGeom>
                              <a:avLst/>
                              <a:gdLst>
                                <a:gd name="T0" fmla="+- 0 11039 1668"/>
                                <a:gd name="T1" fmla="*/ T0 w 9491"/>
                                <a:gd name="T2" fmla="+- 0 9168 9118"/>
                                <a:gd name="T3" fmla="*/ 9168 h 120"/>
                                <a:gd name="T4" fmla="+- 0 11039 1668"/>
                                <a:gd name="T5" fmla="*/ T4 w 9491"/>
                                <a:gd name="T6" fmla="+- 0 9188 9118"/>
                                <a:gd name="T7" fmla="*/ 9188 h 120"/>
                                <a:gd name="T8" fmla="+- 0 11065 1668"/>
                                <a:gd name="T9" fmla="*/ T8 w 9491"/>
                                <a:gd name="T10" fmla="+- 0 9188 9118"/>
                                <a:gd name="T11" fmla="*/ 9188 h 120"/>
                                <a:gd name="T12" fmla="+- 0 11069 1668"/>
                                <a:gd name="T13" fmla="*/ T12 w 9491"/>
                                <a:gd name="T14" fmla="+- 0 9183 9118"/>
                                <a:gd name="T15" fmla="*/ 9183 h 120"/>
                                <a:gd name="T16" fmla="+- 0 11069 1668"/>
                                <a:gd name="T17" fmla="*/ T16 w 9491"/>
                                <a:gd name="T18" fmla="+- 0 9172 9118"/>
                                <a:gd name="T19" fmla="*/ 9172 h 120"/>
                                <a:gd name="T20" fmla="+- 0 11065 1668"/>
                                <a:gd name="T21" fmla="*/ T20 w 9491"/>
                                <a:gd name="T22" fmla="+- 0 9168 9118"/>
                                <a:gd name="T23" fmla="*/ 9168 h 120"/>
                                <a:gd name="T24" fmla="+- 0 11039 1668"/>
                                <a:gd name="T25" fmla="*/ T24 w 9491"/>
                                <a:gd name="T26" fmla="+- 0 9168 9118"/>
                                <a:gd name="T27" fmla="*/ 9168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9491" h="120">
                                  <a:moveTo>
                                    <a:pt x="9371" y="50"/>
                                  </a:moveTo>
                                  <a:lnTo>
                                    <a:pt x="9371" y="70"/>
                                  </a:lnTo>
                                  <a:lnTo>
                                    <a:pt x="9397" y="70"/>
                                  </a:lnTo>
                                  <a:lnTo>
                                    <a:pt x="9401" y="65"/>
                                  </a:lnTo>
                                  <a:lnTo>
                                    <a:pt x="9401" y="54"/>
                                  </a:lnTo>
                                  <a:lnTo>
                                    <a:pt x="9397" y="50"/>
                                  </a:lnTo>
                                  <a:lnTo>
                                    <a:pt x="9371" y="5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Freeform 34"/>
                          <wps:cNvSpPr>
                            <a:spLocks/>
                          </wps:cNvSpPr>
                          <wps:spPr bwMode="auto">
                            <a:xfrm>
                              <a:off x="1668" y="9118"/>
                              <a:ext cx="9491" cy="120"/>
                            </a:xfrm>
                            <a:custGeom>
                              <a:avLst/>
                              <a:gdLst>
                                <a:gd name="T0" fmla="+- 0 11039 1668"/>
                                <a:gd name="T1" fmla="*/ T0 w 9491"/>
                                <a:gd name="T2" fmla="+- 0 9118 9118"/>
                                <a:gd name="T3" fmla="*/ 9118 h 120"/>
                                <a:gd name="T4" fmla="+- 0 11039 1668"/>
                                <a:gd name="T5" fmla="*/ T4 w 9491"/>
                                <a:gd name="T6" fmla="+- 0 9168 9118"/>
                                <a:gd name="T7" fmla="*/ 9168 h 120"/>
                                <a:gd name="T8" fmla="+- 0 11059 1668"/>
                                <a:gd name="T9" fmla="*/ T8 w 9491"/>
                                <a:gd name="T10" fmla="+- 0 9168 9118"/>
                                <a:gd name="T11" fmla="*/ 9168 h 120"/>
                                <a:gd name="T12" fmla="+- 0 11065 1668"/>
                                <a:gd name="T13" fmla="*/ T12 w 9491"/>
                                <a:gd name="T14" fmla="+- 0 9168 9118"/>
                                <a:gd name="T15" fmla="*/ 9168 h 120"/>
                                <a:gd name="T16" fmla="+- 0 11069 1668"/>
                                <a:gd name="T17" fmla="*/ T16 w 9491"/>
                                <a:gd name="T18" fmla="+- 0 9172 9118"/>
                                <a:gd name="T19" fmla="*/ 9172 h 120"/>
                                <a:gd name="T20" fmla="+- 0 11069 1668"/>
                                <a:gd name="T21" fmla="*/ T20 w 9491"/>
                                <a:gd name="T22" fmla="+- 0 9183 9118"/>
                                <a:gd name="T23" fmla="*/ 9183 h 120"/>
                                <a:gd name="T24" fmla="+- 0 11065 1668"/>
                                <a:gd name="T25" fmla="*/ T24 w 9491"/>
                                <a:gd name="T26" fmla="+- 0 9188 9118"/>
                                <a:gd name="T27" fmla="*/ 9188 h 120"/>
                                <a:gd name="T28" fmla="+- 0 11139 1668"/>
                                <a:gd name="T29" fmla="*/ T28 w 9491"/>
                                <a:gd name="T30" fmla="+- 0 9188 9118"/>
                                <a:gd name="T31" fmla="*/ 9188 h 120"/>
                                <a:gd name="T32" fmla="+- 0 11159 1668"/>
                                <a:gd name="T33" fmla="*/ T32 w 9491"/>
                                <a:gd name="T34" fmla="+- 0 9178 9118"/>
                                <a:gd name="T35" fmla="*/ 9178 h 120"/>
                                <a:gd name="T36" fmla="+- 0 11039 1668"/>
                                <a:gd name="T37" fmla="*/ T36 w 9491"/>
                                <a:gd name="T38" fmla="+- 0 9118 9118"/>
                                <a:gd name="T39" fmla="*/ 9118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9491" h="120">
                                  <a:moveTo>
                                    <a:pt x="9371" y="0"/>
                                  </a:moveTo>
                                  <a:lnTo>
                                    <a:pt x="9371" y="50"/>
                                  </a:lnTo>
                                  <a:lnTo>
                                    <a:pt x="9391" y="50"/>
                                  </a:lnTo>
                                  <a:lnTo>
                                    <a:pt x="9397" y="50"/>
                                  </a:lnTo>
                                  <a:lnTo>
                                    <a:pt x="9401" y="54"/>
                                  </a:lnTo>
                                  <a:lnTo>
                                    <a:pt x="9401" y="65"/>
                                  </a:lnTo>
                                  <a:lnTo>
                                    <a:pt x="9397" y="70"/>
                                  </a:lnTo>
                                  <a:lnTo>
                                    <a:pt x="9471" y="70"/>
                                  </a:lnTo>
                                  <a:lnTo>
                                    <a:pt x="9491" y="60"/>
                                  </a:lnTo>
                                  <a:lnTo>
                                    <a:pt x="9371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Freeform 33"/>
                          <wps:cNvSpPr>
                            <a:spLocks/>
                          </wps:cNvSpPr>
                          <wps:spPr bwMode="auto">
                            <a:xfrm>
                              <a:off x="1668" y="9118"/>
                              <a:ext cx="9491" cy="120"/>
                            </a:xfrm>
                            <a:custGeom>
                              <a:avLst/>
                              <a:gdLst>
                                <a:gd name="T0" fmla="+- 0 1678 1668"/>
                                <a:gd name="T1" fmla="*/ T0 w 9491"/>
                                <a:gd name="T2" fmla="+- 0 9152 9118"/>
                                <a:gd name="T3" fmla="*/ 9152 h 120"/>
                                <a:gd name="T4" fmla="+- 0 1673 1668"/>
                                <a:gd name="T5" fmla="*/ T4 w 9491"/>
                                <a:gd name="T6" fmla="+- 0 9152 9118"/>
                                <a:gd name="T7" fmla="*/ 9152 h 120"/>
                                <a:gd name="T8" fmla="+- 0 1668 1668"/>
                                <a:gd name="T9" fmla="*/ T8 w 9491"/>
                                <a:gd name="T10" fmla="+- 0 9156 9118"/>
                                <a:gd name="T11" fmla="*/ 9156 h 120"/>
                                <a:gd name="T12" fmla="+- 0 1668 1668"/>
                                <a:gd name="T13" fmla="*/ T12 w 9491"/>
                                <a:gd name="T14" fmla="+- 0 9168 9118"/>
                                <a:gd name="T15" fmla="*/ 9168 h 120"/>
                                <a:gd name="T16" fmla="+- 0 1672 1668"/>
                                <a:gd name="T17" fmla="*/ T16 w 9491"/>
                                <a:gd name="T18" fmla="+- 0 9172 9118"/>
                                <a:gd name="T19" fmla="*/ 9172 h 120"/>
                                <a:gd name="T20" fmla="+- 0 11039 1668"/>
                                <a:gd name="T21" fmla="*/ T20 w 9491"/>
                                <a:gd name="T22" fmla="+- 0 9188 9118"/>
                                <a:gd name="T23" fmla="*/ 9188 h 120"/>
                                <a:gd name="T24" fmla="+- 0 11039 1668"/>
                                <a:gd name="T25" fmla="*/ T24 w 9491"/>
                                <a:gd name="T26" fmla="+- 0 9168 9118"/>
                                <a:gd name="T27" fmla="*/ 9168 h 120"/>
                                <a:gd name="T28" fmla="+- 0 1678 1668"/>
                                <a:gd name="T29" fmla="*/ T28 w 9491"/>
                                <a:gd name="T30" fmla="+- 0 9152 9118"/>
                                <a:gd name="T31" fmla="*/ 9152 h 1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9491" h="120">
                                  <a:moveTo>
                                    <a:pt x="10" y="34"/>
                                  </a:moveTo>
                                  <a:lnTo>
                                    <a:pt x="5" y="34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4" y="54"/>
                                  </a:lnTo>
                                  <a:lnTo>
                                    <a:pt x="9371" y="70"/>
                                  </a:lnTo>
                                  <a:lnTo>
                                    <a:pt x="9371" y="50"/>
                                  </a:lnTo>
                                  <a:lnTo>
                                    <a:pt x="10" y="34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" name="Group 28"/>
                        <wpg:cNvGrpSpPr>
                          <a:grpSpLocks/>
                        </wpg:cNvGrpSpPr>
                        <wpg:grpSpPr bwMode="auto">
                          <a:xfrm>
                            <a:off x="1705" y="7827"/>
                            <a:ext cx="120" cy="1467"/>
                            <a:chOff x="1705" y="7827"/>
                            <a:chExt cx="120" cy="1467"/>
                          </a:xfrm>
                        </wpg:grpSpPr>
                        <wps:wsp>
                          <wps:cNvPr id="95" name="Freeform 31"/>
                          <wps:cNvSpPr>
                            <a:spLocks/>
                          </wps:cNvSpPr>
                          <wps:spPr bwMode="auto">
                            <a:xfrm>
                              <a:off x="1705" y="7827"/>
                              <a:ext cx="120" cy="1467"/>
                            </a:xfrm>
                            <a:custGeom>
                              <a:avLst/>
                              <a:gdLst>
                                <a:gd name="T0" fmla="+- 0 1771 1705"/>
                                <a:gd name="T1" fmla="*/ T0 w 120"/>
                                <a:gd name="T2" fmla="+- 0 7917 7827"/>
                                <a:gd name="T3" fmla="*/ 7917 h 1467"/>
                                <a:gd name="T4" fmla="+- 0 1759 1705"/>
                                <a:gd name="T5" fmla="*/ T4 w 120"/>
                                <a:gd name="T6" fmla="+- 0 7917 7827"/>
                                <a:gd name="T7" fmla="*/ 7917 h 1467"/>
                                <a:gd name="T8" fmla="+- 0 1755 1705"/>
                                <a:gd name="T9" fmla="*/ T8 w 120"/>
                                <a:gd name="T10" fmla="+- 0 7921 7827"/>
                                <a:gd name="T11" fmla="*/ 7921 h 1467"/>
                                <a:gd name="T12" fmla="+- 0 1755 1705"/>
                                <a:gd name="T13" fmla="*/ T12 w 120"/>
                                <a:gd name="T14" fmla="+- 0 9289 7827"/>
                                <a:gd name="T15" fmla="*/ 9289 h 1467"/>
                                <a:gd name="T16" fmla="+- 0 1759 1705"/>
                                <a:gd name="T17" fmla="*/ T16 w 120"/>
                                <a:gd name="T18" fmla="+- 0 9294 7827"/>
                                <a:gd name="T19" fmla="*/ 9294 h 1467"/>
                                <a:gd name="T20" fmla="+- 0 1771 1705"/>
                                <a:gd name="T21" fmla="*/ T20 w 120"/>
                                <a:gd name="T22" fmla="+- 0 9294 7827"/>
                                <a:gd name="T23" fmla="*/ 9294 h 1467"/>
                                <a:gd name="T24" fmla="+- 0 1775 1705"/>
                                <a:gd name="T25" fmla="*/ T24 w 120"/>
                                <a:gd name="T26" fmla="+- 0 9289 7827"/>
                                <a:gd name="T27" fmla="*/ 9289 h 1467"/>
                                <a:gd name="T28" fmla="+- 0 1775 1705"/>
                                <a:gd name="T29" fmla="*/ T28 w 120"/>
                                <a:gd name="T30" fmla="+- 0 7921 7827"/>
                                <a:gd name="T31" fmla="*/ 7921 h 1467"/>
                                <a:gd name="T32" fmla="+- 0 1771 1705"/>
                                <a:gd name="T33" fmla="*/ T32 w 120"/>
                                <a:gd name="T34" fmla="+- 0 7917 7827"/>
                                <a:gd name="T35" fmla="*/ 7917 h 146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20" h="1467">
                                  <a:moveTo>
                                    <a:pt x="66" y="90"/>
                                  </a:moveTo>
                                  <a:lnTo>
                                    <a:pt x="54" y="90"/>
                                  </a:lnTo>
                                  <a:lnTo>
                                    <a:pt x="50" y="94"/>
                                  </a:lnTo>
                                  <a:lnTo>
                                    <a:pt x="50" y="1462"/>
                                  </a:lnTo>
                                  <a:lnTo>
                                    <a:pt x="54" y="1467"/>
                                  </a:lnTo>
                                  <a:lnTo>
                                    <a:pt x="66" y="1467"/>
                                  </a:lnTo>
                                  <a:lnTo>
                                    <a:pt x="70" y="1462"/>
                                  </a:lnTo>
                                  <a:lnTo>
                                    <a:pt x="70" y="94"/>
                                  </a:lnTo>
                                  <a:lnTo>
                                    <a:pt x="66" y="9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Freeform 30"/>
                          <wps:cNvSpPr>
                            <a:spLocks/>
                          </wps:cNvSpPr>
                          <wps:spPr bwMode="auto">
                            <a:xfrm>
                              <a:off x="1705" y="7827"/>
                              <a:ext cx="120" cy="1467"/>
                            </a:xfrm>
                            <a:custGeom>
                              <a:avLst/>
                              <a:gdLst>
                                <a:gd name="T0" fmla="+- 0 1765 1705"/>
                                <a:gd name="T1" fmla="*/ T0 w 120"/>
                                <a:gd name="T2" fmla="+- 0 7827 7827"/>
                                <a:gd name="T3" fmla="*/ 7827 h 1467"/>
                                <a:gd name="T4" fmla="+- 0 1705 1705"/>
                                <a:gd name="T5" fmla="*/ T4 w 120"/>
                                <a:gd name="T6" fmla="+- 0 7947 7827"/>
                                <a:gd name="T7" fmla="*/ 7947 h 1467"/>
                                <a:gd name="T8" fmla="+- 0 1755 1705"/>
                                <a:gd name="T9" fmla="*/ T8 w 120"/>
                                <a:gd name="T10" fmla="+- 0 7947 7827"/>
                                <a:gd name="T11" fmla="*/ 7947 h 1467"/>
                                <a:gd name="T12" fmla="+- 0 1755 1705"/>
                                <a:gd name="T13" fmla="*/ T12 w 120"/>
                                <a:gd name="T14" fmla="+- 0 7921 7827"/>
                                <a:gd name="T15" fmla="*/ 7921 h 1467"/>
                                <a:gd name="T16" fmla="+- 0 1759 1705"/>
                                <a:gd name="T17" fmla="*/ T16 w 120"/>
                                <a:gd name="T18" fmla="+- 0 7917 7827"/>
                                <a:gd name="T19" fmla="*/ 7917 h 1467"/>
                                <a:gd name="T20" fmla="+- 0 1810 1705"/>
                                <a:gd name="T21" fmla="*/ T20 w 120"/>
                                <a:gd name="T22" fmla="+- 0 7917 7827"/>
                                <a:gd name="T23" fmla="*/ 7917 h 1467"/>
                                <a:gd name="T24" fmla="+- 0 1765 1705"/>
                                <a:gd name="T25" fmla="*/ T24 w 120"/>
                                <a:gd name="T26" fmla="+- 0 7827 7827"/>
                                <a:gd name="T27" fmla="*/ 7827 h 146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0" h="1467">
                                  <a:moveTo>
                                    <a:pt x="60" y="0"/>
                                  </a:moveTo>
                                  <a:lnTo>
                                    <a:pt x="0" y="120"/>
                                  </a:lnTo>
                                  <a:lnTo>
                                    <a:pt x="50" y="120"/>
                                  </a:lnTo>
                                  <a:lnTo>
                                    <a:pt x="50" y="94"/>
                                  </a:lnTo>
                                  <a:lnTo>
                                    <a:pt x="54" y="90"/>
                                  </a:lnTo>
                                  <a:lnTo>
                                    <a:pt x="105" y="90"/>
                                  </a:lnTo>
                                  <a:lnTo>
                                    <a:pt x="60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" name="Freeform 29"/>
                          <wps:cNvSpPr>
                            <a:spLocks/>
                          </wps:cNvSpPr>
                          <wps:spPr bwMode="auto">
                            <a:xfrm>
                              <a:off x="1705" y="7827"/>
                              <a:ext cx="120" cy="1467"/>
                            </a:xfrm>
                            <a:custGeom>
                              <a:avLst/>
                              <a:gdLst>
                                <a:gd name="T0" fmla="+- 0 1810 1705"/>
                                <a:gd name="T1" fmla="*/ T0 w 120"/>
                                <a:gd name="T2" fmla="+- 0 7917 7827"/>
                                <a:gd name="T3" fmla="*/ 7917 h 1467"/>
                                <a:gd name="T4" fmla="+- 0 1771 1705"/>
                                <a:gd name="T5" fmla="*/ T4 w 120"/>
                                <a:gd name="T6" fmla="+- 0 7917 7827"/>
                                <a:gd name="T7" fmla="*/ 7917 h 1467"/>
                                <a:gd name="T8" fmla="+- 0 1775 1705"/>
                                <a:gd name="T9" fmla="*/ T8 w 120"/>
                                <a:gd name="T10" fmla="+- 0 7921 7827"/>
                                <a:gd name="T11" fmla="*/ 7921 h 1467"/>
                                <a:gd name="T12" fmla="+- 0 1775 1705"/>
                                <a:gd name="T13" fmla="*/ T12 w 120"/>
                                <a:gd name="T14" fmla="+- 0 7947 7827"/>
                                <a:gd name="T15" fmla="*/ 7947 h 1467"/>
                                <a:gd name="T16" fmla="+- 0 1825 1705"/>
                                <a:gd name="T17" fmla="*/ T16 w 120"/>
                                <a:gd name="T18" fmla="+- 0 7947 7827"/>
                                <a:gd name="T19" fmla="*/ 7947 h 1467"/>
                                <a:gd name="T20" fmla="+- 0 1810 1705"/>
                                <a:gd name="T21" fmla="*/ T20 w 120"/>
                                <a:gd name="T22" fmla="+- 0 7917 7827"/>
                                <a:gd name="T23" fmla="*/ 7917 h 146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20" h="1467">
                                  <a:moveTo>
                                    <a:pt x="105" y="90"/>
                                  </a:moveTo>
                                  <a:lnTo>
                                    <a:pt x="66" y="90"/>
                                  </a:lnTo>
                                  <a:lnTo>
                                    <a:pt x="70" y="94"/>
                                  </a:lnTo>
                                  <a:lnTo>
                                    <a:pt x="70" y="120"/>
                                  </a:lnTo>
                                  <a:lnTo>
                                    <a:pt x="120" y="120"/>
                                  </a:lnTo>
                                  <a:lnTo>
                                    <a:pt x="105" y="9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8" name="Group 26"/>
                        <wpg:cNvGrpSpPr>
                          <a:grpSpLocks/>
                        </wpg:cNvGrpSpPr>
                        <wpg:grpSpPr bwMode="auto">
                          <a:xfrm>
                            <a:off x="3807" y="433"/>
                            <a:ext cx="2" cy="8726"/>
                            <a:chOff x="3807" y="433"/>
                            <a:chExt cx="2" cy="8726"/>
                          </a:xfrm>
                        </wpg:grpSpPr>
                        <wps:wsp>
                          <wps:cNvPr id="99" name="Freeform 27"/>
                          <wps:cNvSpPr>
                            <a:spLocks/>
                          </wps:cNvSpPr>
                          <wps:spPr bwMode="auto">
                            <a:xfrm>
                              <a:off x="3807" y="433"/>
                              <a:ext cx="2" cy="8726"/>
                            </a:xfrm>
                            <a:custGeom>
                              <a:avLst/>
                              <a:gdLst>
                                <a:gd name="T0" fmla="+- 0 433 433"/>
                                <a:gd name="T1" fmla="*/ 433 h 8726"/>
                                <a:gd name="T2" fmla="+- 0 9159 433"/>
                                <a:gd name="T3" fmla="*/ 9159 h 8726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726">
                                  <a:moveTo>
                                    <a:pt x="0" y="0"/>
                                  </a:moveTo>
                                  <a:lnTo>
                                    <a:pt x="0" y="8726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0" name="Group 24"/>
                        <wpg:cNvGrpSpPr>
                          <a:grpSpLocks/>
                        </wpg:cNvGrpSpPr>
                        <wpg:grpSpPr bwMode="auto">
                          <a:xfrm>
                            <a:off x="3920" y="796"/>
                            <a:ext cx="2" cy="8364"/>
                            <a:chOff x="3920" y="796"/>
                            <a:chExt cx="2" cy="8364"/>
                          </a:xfrm>
                        </wpg:grpSpPr>
                        <wps:wsp>
                          <wps:cNvPr id="101" name="Freeform 25"/>
                          <wps:cNvSpPr>
                            <a:spLocks/>
                          </wps:cNvSpPr>
                          <wps:spPr bwMode="auto">
                            <a:xfrm>
                              <a:off x="3920" y="796"/>
                              <a:ext cx="2" cy="8364"/>
                            </a:xfrm>
                            <a:custGeom>
                              <a:avLst/>
                              <a:gdLst>
                                <a:gd name="T0" fmla="+- 0 796 796"/>
                                <a:gd name="T1" fmla="*/ 796 h 8364"/>
                                <a:gd name="T2" fmla="+- 0 9160 796"/>
                                <a:gd name="T3" fmla="*/ 9160 h 836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364">
                                  <a:moveTo>
                                    <a:pt x="0" y="0"/>
                                  </a:moveTo>
                                  <a:lnTo>
                                    <a:pt x="0" y="8364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2" name="Group 22"/>
                        <wpg:cNvGrpSpPr>
                          <a:grpSpLocks/>
                        </wpg:cNvGrpSpPr>
                        <wpg:grpSpPr bwMode="auto">
                          <a:xfrm>
                            <a:off x="3213" y="796"/>
                            <a:ext cx="2" cy="8368"/>
                            <a:chOff x="3213" y="796"/>
                            <a:chExt cx="2" cy="8368"/>
                          </a:xfrm>
                        </wpg:grpSpPr>
                        <wps:wsp>
                          <wps:cNvPr id="103" name="Freeform 23"/>
                          <wps:cNvSpPr>
                            <a:spLocks/>
                          </wps:cNvSpPr>
                          <wps:spPr bwMode="auto">
                            <a:xfrm>
                              <a:off x="3213" y="796"/>
                              <a:ext cx="2" cy="8368"/>
                            </a:xfrm>
                            <a:custGeom>
                              <a:avLst/>
                              <a:gdLst>
                                <a:gd name="T0" fmla="+- 0 796 796"/>
                                <a:gd name="T1" fmla="*/ 796 h 8368"/>
                                <a:gd name="T2" fmla="+- 0 9164 796"/>
                                <a:gd name="T3" fmla="*/ 9164 h 8368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368">
                                  <a:moveTo>
                                    <a:pt x="0" y="0"/>
                                  </a:moveTo>
                                  <a:lnTo>
                                    <a:pt x="0" y="8368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4" name="Group 20"/>
                        <wpg:cNvGrpSpPr>
                          <a:grpSpLocks/>
                        </wpg:cNvGrpSpPr>
                        <wpg:grpSpPr bwMode="auto">
                          <a:xfrm>
                            <a:off x="2620" y="807"/>
                            <a:ext cx="2" cy="8371"/>
                            <a:chOff x="2620" y="807"/>
                            <a:chExt cx="2" cy="8371"/>
                          </a:xfrm>
                        </wpg:grpSpPr>
                        <wps:wsp>
                          <wps:cNvPr id="105" name="Freeform 21"/>
                          <wps:cNvSpPr>
                            <a:spLocks/>
                          </wps:cNvSpPr>
                          <wps:spPr bwMode="auto">
                            <a:xfrm>
                              <a:off x="2620" y="807"/>
                              <a:ext cx="2" cy="8371"/>
                            </a:xfrm>
                            <a:custGeom>
                              <a:avLst/>
                              <a:gdLst>
                                <a:gd name="T0" fmla="+- 0 807 807"/>
                                <a:gd name="T1" fmla="*/ 807 h 8371"/>
                                <a:gd name="T2" fmla="+- 0 9178 807"/>
                                <a:gd name="T3" fmla="*/ 9178 h 837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371">
                                  <a:moveTo>
                                    <a:pt x="0" y="0"/>
                                  </a:moveTo>
                                  <a:lnTo>
                                    <a:pt x="0" y="8371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6" name="Group 18"/>
                        <wpg:cNvGrpSpPr>
                          <a:grpSpLocks/>
                        </wpg:cNvGrpSpPr>
                        <wpg:grpSpPr bwMode="auto">
                          <a:xfrm>
                            <a:off x="4654" y="2235"/>
                            <a:ext cx="2" cy="6936"/>
                            <a:chOff x="4654" y="2235"/>
                            <a:chExt cx="2" cy="6936"/>
                          </a:xfrm>
                        </wpg:grpSpPr>
                        <wps:wsp>
                          <wps:cNvPr id="107" name="Freeform 19"/>
                          <wps:cNvSpPr>
                            <a:spLocks/>
                          </wps:cNvSpPr>
                          <wps:spPr bwMode="auto">
                            <a:xfrm>
                              <a:off x="4654" y="2235"/>
                              <a:ext cx="2" cy="6936"/>
                            </a:xfrm>
                            <a:custGeom>
                              <a:avLst/>
                              <a:gdLst>
                                <a:gd name="T0" fmla="+- 0 2235 2235"/>
                                <a:gd name="T1" fmla="*/ 2235 h 6936"/>
                                <a:gd name="T2" fmla="+- 0 9171 2235"/>
                                <a:gd name="T3" fmla="*/ 9171 h 6936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936">
                                  <a:moveTo>
                                    <a:pt x="0" y="0"/>
                                  </a:moveTo>
                                  <a:lnTo>
                                    <a:pt x="0" y="6936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" name="Group 16"/>
                        <wpg:cNvGrpSpPr>
                          <a:grpSpLocks/>
                        </wpg:cNvGrpSpPr>
                        <wpg:grpSpPr bwMode="auto">
                          <a:xfrm>
                            <a:off x="5533" y="800"/>
                            <a:ext cx="2" cy="8371"/>
                            <a:chOff x="5533" y="800"/>
                            <a:chExt cx="2" cy="8371"/>
                          </a:xfrm>
                        </wpg:grpSpPr>
                        <wps:wsp>
                          <wps:cNvPr id="109" name="Freeform 17"/>
                          <wps:cNvSpPr>
                            <a:spLocks/>
                          </wps:cNvSpPr>
                          <wps:spPr bwMode="auto">
                            <a:xfrm>
                              <a:off x="5533" y="800"/>
                              <a:ext cx="2" cy="8371"/>
                            </a:xfrm>
                            <a:custGeom>
                              <a:avLst/>
                              <a:gdLst>
                                <a:gd name="T0" fmla="+- 0 800 800"/>
                                <a:gd name="T1" fmla="*/ 800 h 8371"/>
                                <a:gd name="T2" fmla="+- 0 9171 800"/>
                                <a:gd name="T3" fmla="*/ 9171 h 837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371">
                                  <a:moveTo>
                                    <a:pt x="0" y="0"/>
                                  </a:moveTo>
                                  <a:lnTo>
                                    <a:pt x="0" y="8371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0" name="Group 14"/>
                        <wpg:cNvGrpSpPr>
                          <a:grpSpLocks/>
                        </wpg:cNvGrpSpPr>
                        <wpg:grpSpPr bwMode="auto">
                          <a:xfrm>
                            <a:off x="6927" y="2234"/>
                            <a:ext cx="2" cy="6944"/>
                            <a:chOff x="6927" y="2234"/>
                            <a:chExt cx="2" cy="6944"/>
                          </a:xfrm>
                        </wpg:grpSpPr>
                        <wps:wsp>
                          <wps:cNvPr id="111" name="Freeform 15"/>
                          <wps:cNvSpPr>
                            <a:spLocks/>
                          </wps:cNvSpPr>
                          <wps:spPr bwMode="auto">
                            <a:xfrm>
                              <a:off x="6927" y="2234"/>
                              <a:ext cx="2" cy="6944"/>
                            </a:xfrm>
                            <a:custGeom>
                              <a:avLst/>
                              <a:gdLst>
                                <a:gd name="T0" fmla="+- 0 2234 2234"/>
                                <a:gd name="T1" fmla="*/ 2234 h 6944"/>
                                <a:gd name="T2" fmla="+- 0 9178 2234"/>
                                <a:gd name="T3" fmla="*/ 9178 h 694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944">
                                  <a:moveTo>
                                    <a:pt x="0" y="0"/>
                                  </a:moveTo>
                                  <a:lnTo>
                                    <a:pt x="0" y="6944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2" name="Group 12"/>
                        <wpg:cNvGrpSpPr>
                          <a:grpSpLocks/>
                        </wpg:cNvGrpSpPr>
                        <wpg:grpSpPr bwMode="auto">
                          <a:xfrm>
                            <a:off x="8140" y="807"/>
                            <a:ext cx="2" cy="8371"/>
                            <a:chOff x="8140" y="807"/>
                            <a:chExt cx="2" cy="8371"/>
                          </a:xfrm>
                        </wpg:grpSpPr>
                        <wps:wsp>
                          <wps:cNvPr id="113" name="Freeform 13"/>
                          <wps:cNvSpPr>
                            <a:spLocks/>
                          </wps:cNvSpPr>
                          <wps:spPr bwMode="auto">
                            <a:xfrm>
                              <a:off x="8140" y="807"/>
                              <a:ext cx="2" cy="8371"/>
                            </a:xfrm>
                            <a:custGeom>
                              <a:avLst/>
                              <a:gdLst>
                                <a:gd name="T0" fmla="+- 0 807 807"/>
                                <a:gd name="T1" fmla="*/ 807 h 8371"/>
                                <a:gd name="T2" fmla="+- 0 9178 807"/>
                                <a:gd name="T3" fmla="*/ 9178 h 837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371">
                                  <a:moveTo>
                                    <a:pt x="0" y="0"/>
                                  </a:moveTo>
                                  <a:lnTo>
                                    <a:pt x="0" y="8371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4" name="Group 10"/>
                        <wpg:cNvGrpSpPr>
                          <a:grpSpLocks/>
                        </wpg:cNvGrpSpPr>
                        <wpg:grpSpPr bwMode="auto">
                          <a:xfrm>
                            <a:off x="8540" y="807"/>
                            <a:ext cx="2" cy="8371"/>
                            <a:chOff x="8540" y="807"/>
                            <a:chExt cx="2" cy="8371"/>
                          </a:xfrm>
                        </wpg:grpSpPr>
                        <wps:wsp>
                          <wps:cNvPr id="115" name="Freeform 11"/>
                          <wps:cNvSpPr>
                            <a:spLocks/>
                          </wps:cNvSpPr>
                          <wps:spPr bwMode="auto">
                            <a:xfrm>
                              <a:off x="8540" y="807"/>
                              <a:ext cx="2" cy="8371"/>
                            </a:xfrm>
                            <a:custGeom>
                              <a:avLst/>
                              <a:gdLst>
                                <a:gd name="T0" fmla="+- 0 807 807"/>
                                <a:gd name="T1" fmla="*/ 807 h 8371"/>
                                <a:gd name="T2" fmla="+- 0 9178 807"/>
                                <a:gd name="T3" fmla="*/ 9178 h 837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371">
                                  <a:moveTo>
                                    <a:pt x="0" y="0"/>
                                  </a:moveTo>
                                  <a:lnTo>
                                    <a:pt x="0" y="8371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6" name="Group 8"/>
                        <wpg:cNvGrpSpPr>
                          <a:grpSpLocks/>
                        </wpg:cNvGrpSpPr>
                        <wpg:grpSpPr bwMode="auto">
                          <a:xfrm>
                            <a:off x="9053" y="800"/>
                            <a:ext cx="2" cy="8378"/>
                            <a:chOff x="9053" y="800"/>
                            <a:chExt cx="2" cy="8378"/>
                          </a:xfrm>
                        </wpg:grpSpPr>
                        <wps:wsp>
                          <wps:cNvPr id="117" name="Freeform 9"/>
                          <wps:cNvSpPr>
                            <a:spLocks/>
                          </wps:cNvSpPr>
                          <wps:spPr bwMode="auto">
                            <a:xfrm>
                              <a:off x="9053" y="800"/>
                              <a:ext cx="2" cy="8378"/>
                            </a:xfrm>
                            <a:custGeom>
                              <a:avLst/>
                              <a:gdLst>
                                <a:gd name="T0" fmla="+- 0 800 800"/>
                                <a:gd name="T1" fmla="*/ 800 h 8378"/>
                                <a:gd name="T2" fmla="+- 0 9178 800"/>
                                <a:gd name="T3" fmla="*/ 9178 h 8378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8378">
                                  <a:moveTo>
                                    <a:pt x="0" y="0"/>
                                  </a:moveTo>
                                  <a:lnTo>
                                    <a:pt x="0" y="8378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8" name="Group 6"/>
                        <wpg:cNvGrpSpPr>
                          <a:grpSpLocks/>
                        </wpg:cNvGrpSpPr>
                        <wpg:grpSpPr bwMode="auto">
                          <a:xfrm>
                            <a:off x="10414" y="2235"/>
                            <a:ext cx="2" cy="6943"/>
                            <a:chOff x="10414" y="2235"/>
                            <a:chExt cx="2" cy="6943"/>
                          </a:xfrm>
                        </wpg:grpSpPr>
                        <wps:wsp>
                          <wps:cNvPr id="119" name="Freeform 7"/>
                          <wps:cNvSpPr>
                            <a:spLocks/>
                          </wps:cNvSpPr>
                          <wps:spPr bwMode="auto">
                            <a:xfrm>
                              <a:off x="10414" y="2235"/>
                              <a:ext cx="2" cy="6943"/>
                            </a:xfrm>
                            <a:custGeom>
                              <a:avLst/>
                              <a:gdLst>
                                <a:gd name="T0" fmla="+- 0 2235 2235"/>
                                <a:gd name="T1" fmla="*/ 2235 h 6943"/>
                                <a:gd name="T2" fmla="+- 0 9178 2235"/>
                                <a:gd name="T3" fmla="*/ 9178 h 694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943">
                                  <a:moveTo>
                                    <a:pt x="0" y="0"/>
                                  </a:moveTo>
                                  <a:lnTo>
                                    <a:pt x="0" y="6943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" o:spid="_x0000_s1026" style="position:absolute;margin-left:80.8pt;margin-top:-25.35pt;width:477.55pt;height:490.4pt;z-index:-3092;mso-position-horizontal-relative:page" coordorigin="1616,-507" coordsize="9551,98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">
                <v:group id="Group 102" o:spid="_x0000_s1027" style="position:absolute;left:2049;top:796;width:2;height:8379" coordorigin="2049,796" coordsize="2,83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shape id="Freeform 103" o:spid="_x0000_s1028" style="position:absolute;left:2049;top:796;width:2;height:8379;visibility:visible;mso-wrap-style:square;v-text-anchor:top" coordsize="2,83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ixdsIA&#10;AADbAAAADwAAAGRycy9kb3ducmV2LnhtbESP0YrCMBRE34X9h3AXfNNURZGuaVlWREUQ7PYDLs3d&#10;tmxzU5pY698bQfBxmJkzzCYdTCN66lxtWcFsGoEgLqyuuVSQ/+4maxDOI2tsLJOCOzlIk4/RBmNt&#10;b3yhPvOlCBB2MSqovG9jKV1RkUE3tS1x8P5sZ9AH2ZVSd3gLcNPIeRStpMGaw0KFLf1UVPxnV6Ng&#10;22emPJ73y9XQRlTMeCFP+V6p8efw/QXC0+Df4Vf7oBXMF/D8En6ATB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yLF2wgAAANsAAAAPAAAAAAAAAAAAAAAAAJgCAABkcnMvZG93&#10;bnJldi54bWxQSwUGAAAAAAQABAD1AAAAhwMAAAAA&#10;" path="m,l,8379e" filled="f" strokeweight=".25pt">
                    <v:stroke dashstyle="dash"/>
                    <v:path arrowok="t" o:connecttype="custom" o:connectlocs="0,796;0,9175" o:connectangles="0,0"/>
                  </v:shape>
                </v:group>
                <v:group id="Group 100" o:spid="_x0000_s1029" style="position:absolute;left:3460;top:256;width:2;height:8903" coordorigin="3460,256" coordsize="2,89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shape id="Freeform 101" o:spid="_x0000_s1030" style="position:absolute;left:3460;top:256;width:2;height:8903;visibility:visible;mso-wrap-style:square;v-text-anchor:top" coordsize="2,89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vkZmMQA&#10;AADbAAAADwAAAGRycy9kb3ducmV2LnhtbESP3WrCQBSE7wt9h+UUeqebhvpDdA2lUJFCRaPeH7LH&#10;TUj2bMiumr59VxB6OczMN8wyH2wrrtT72rGCt3ECgrh0umaj4Hj4Gs1B+ICssXVMCn7JQ756flpi&#10;pt2N93QtghERwj5DBVUIXSalLyuy6MeuI47e2fUWQ5S9kbrHW4TbVqZJMpUWa44LFXb0WVHZFBer&#10;QBa4d5vZet50k3eza763PyezVer1ZfhYgAg0hP/wo73RCtIJ3L/EH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5GZjEAAAA2wAAAA8AAAAAAAAAAAAAAAAAmAIAAGRycy9k&#10;b3ducmV2LnhtbFBLBQYAAAAABAAEAPUAAACJAwAAAAA=&#10;" path="m,l,8903e" filled="f" strokeweight=".25pt">
                    <v:stroke dashstyle="dash"/>
                    <v:path arrowok="t" o:connecttype="custom" o:connectlocs="0,256;0,9159" o:connectangles="0,0"/>
                  </v:shape>
                </v:group>
                <v:group id="Group 98" o:spid="_x0000_s1031" style="position:absolute;left:4412;top:2235;width:2;height:6924" coordorigin="4412,2235" coordsize="2,69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shape id="Freeform 99" o:spid="_x0000_s1032" style="position:absolute;left:4412;top:2235;width:2;height:6924;visibility:visible;mso-wrap-style:square;v-text-anchor:top" coordsize="2,69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bWAcEA&#10;AADbAAAADwAAAGRycy9kb3ducmV2LnhtbESPQYvCMBSE78L+h/AEb5rqQddqFFlcWG9u9eDx0bw2&#10;xealNLHt/vuNIHgcZuYbZrsfbC06an3lWMF8loAgzp2uuFRwvXxPP0H4gKyxdkwK/sjDfvcx2mKq&#10;Xc+/1GWhFBHCPkUFJoQmldLnhiz6mWuIo1e41mKIsi2lbrGPcFvLRZIspcWK44LBhr4M5ffsYRXY&#10;7Hg6G3tbz7PuFIwuzlVS9EpNxsNhAyLQEN7hV/tHK1is4Pkl/gC5+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21gHBAAAA2wAAAA8AAAAAAAAAAAAAAAAAmAIAAGRycy9kb3du&#10;cmV2LnhtbFBLBQYAAAAABAAEAPUAAACGAwAAAAA=&#10;" path="m,l,6924e" filled="f" strokeweight=".25pt">
                    <v:stroke dashstyle="dash"/>
                    <v:path arrowok="t" o:connecttype="custom" o:connectlocs="0,2235;0,9159" o:connectangles="0,0"/>
                  </v:shape>
                </v:group>
                <v:group id="Group 96" o:spid="_x0000_s1033" style="position:absolute;left:3730;top:242;width:2;height:8903" coordorigin="3730,242" coordsize="2,89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shape id="Freeform 97" o:spid="_x0000_s1034" style="position:absolute;left:3730;top:242;width:2;height:8903;visibility:visible;mso-wrap-style:square;v-text-anchor:top" coordsize="2,89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QTncQA&#10;AADbAAAADwAAAGRycy9kb3ducmV2LnhtbESPQWvCQBSE7wX/w/IKvdVNpVYb3QQptIigaNreH9nn&#10;JiT7NmS3Gv+9KxQ8DjPzDbPMB9uKE/W+dqzgZZyAIC6drtko+Pn+fJ6D8AFZY+uYFFzIQ56NHpaY&#10;anfmA52KYESEsE9RQRVCl0rpy4os+rHriKN3dL3FEGVvpO7xHOG2lZMkeZMWa44LFXb0UVHZFH9W&#10;gSzw4Nazr3nTTV/Nvtnstr9mp9TT47BagAg0hHv4v73WCibvcPsSf4DM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0E53EAAAA2wAAAA8AAAAAAAAAAAAAAAAAmAIAAGRycy9k&#10;b3ducmV2LnhtbFBLBQYAAAAABAAEAPUAAACJAwAAAAA=&#10;" path="m,l,8903e" filled="f" strokeweight=".25pt">
                    <v:stroke dashstyle="dash"/>
                    <v:path arrowok="t" o:connecttype="custom" o:connectlocs="0,242;0,9145" o:connectangles="0,0"/>
                  </v:shape>
                </v:group>
                <v:group id="Group 94" o:spid="_x0000_s1035" style="position:absolute;left:4997;top:780;width:2;height:8379" coordorigin="4997,780" coordsize="2,83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shape id="Freeform 95" o:spid="_x0000_s1036" style="position:absolute;left:4997;top:780;width:2;height:8379;visibility:visible;mso-wrap-style:square;v-text-anchor:top" coordsize="2,83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8cR8MA&#10;AADbAAAADwAAAGRycy9kb3ducmV2LnhtbESP0WqDQBRE3wv9h+UW+tasVhqCdZWQUGwoBGLyARf3&#10;ViXuXXG3av8+WyjkcZiZM0xWLKYXE42us6wgXkUgiGurO24UXM4fLxsQziNr7C2Tgl9yUOSPDxmm&#10;2s58oqnyjQgQdikqaL0fUild3ZJBt7IDcfC+7WjQBzk2Uo84B7jp5WsUraXBjsNCiwPtWqqv1Y9R&#10;sJ8q0xyO5dt6GSKqY07k16VU6vlp2b6D8LT4e/i//akVJDH8fQk/QOY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Y8cR8MAAADbAAAADwAAAAAAAAAAAAAAAACYAgAAZHJzL2Rv&#10;d25yZXYueG1sUEsFBgAAAAAEAAQA9QAAAIgDAAAAAA==&#10;" path="m,l,8379e" filled="f" strokeweight=".25pt">
                    <v:stroke dashstyle="dash"/>
                    <v:path arrowok="t" o:connecttype="custom" o:connectlocs="0,780;0,9159" o:connectangles="0,0"/>
                  </v:shape>
                </v:group>
                <v:group id="Group 92" o:spid="_x0000_s1037" style="position:absolute;left:5940;top:2235;width:2;height:6924" coordorigin="5940,2235" coordsize="2,69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<v:shape id="Freeform 93" o:spid="_x0000_s1038" style="position:absolute;left:5940;top:2235;width:2;height:6924;visibility:visible;mso-wrap-style:square;v-text-anchor:top" coordsize="2,69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RG38IA&#10;AADbAAAADwAAAGRycy9kb3ducmV2LnhtbESPwWrDMBBE74X8g9hAbrWcBkrrWgkhNBDfXLeHHhdr&#10;bZlaK2Mptvv3VSGQ4zAzb5j8sNheTDT6zrGCbZKCIK6d7rhV8PV5fnwB4QOyxt4xKfglD4f96iHH&#10;TLuZP2iqQisihH2GCkwIQyalrw1Z9IkbiKPXuNFiiHJspR5xjnDby6c0fZYWO44LBgc6Gap/qqtV&#10;YKv3ojT2+3VbTUUwuim7tJmV2qyX4xuIQEu4h2/ti1aw28H/l/gD5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1EbfwgAAANsAAAAPAAAAAAAAAAAAAAAAAJgCAABkcnMvZG93&#10;bnJldi54bWxQSwUGAAAAAAQABAD1AAAAhwMAAAAA&#10;" path="m,l,6924e" filled="f" strokeweight=".25pt">
                    <v:stroke dashstyle="dash"/>
                    <v:path arrowok="t" o:connecttype="custom" o:connectlocs="0,2235;0,9159" o:connectangles="0,0"/>
                  </v:shape>
                </v:group>
                <v:group id="Group 90" o:spid="_x0000_s1039" style="position:absolute;left:6086;top:2575;width:2;height:6584" coordorigin="6086,2575" coordsize="2,65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<v:shape id="Freeform 91" o:spid="_x0000_s1040" style="position:absolute;left:6086;top:2575;width:2;height:6584;visibility:visible;mso-wrap-style:square;v-text-anchor:top" coordsize="2,65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72HMMA&#10;AADbAAAADwAAAGRycy9kb3ducmV2LnhtbESPQWsCMRSE7wX/Q3iCt5qtouhqlFZUhC6FquD1sXnd&#10;LG5elk3U9d+bguBxmJlvmPmytZW4UuNLxwo++gkI4tzpkgsFx8PmfQLCB2SNlWNScCcPy0XnbY6p&#10;djf+pes+FCJC2KeowIRQp1L63JBF33c1cfT+XGMxRNkUUjd4i3BbyUGSjKXFkuOCwZpWhvLz/mIV&#10;nI5rMlvzc8m+118mS6aT832VKdXrtp8zEIHa8Ao/2zutYDiC/y/xB8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l72HMMAAADbAAAADwAAAAAAAAAAAAAAAACYAgAAZHJzL2Rv&#10;d25yZXYueG1sUEsFBgAAAAAEAAQA9QAAAIgDAAAAAA==&#10;" path="m,l,6584e" filled="f" strokeweight=".25pt">
                    <v:stroke dashstyle="dash"/>
                    <v:path arrowok="t" o:connecttype="custom" o:connectlocs="0,2575;0,9159" o:connectangles="0,0"/>
                  </v:shape>
                </v:group>
                <v:group id="Group 88" o:spid="_x0000_s1041" style="position:absolute;left:6712;top:2601;width:2;height:6574" coordorigin="6712,2601" coordsize="2,65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shape id="Freeform 89" o:spid="_x0000_s1042" style="position:absolute;left:6712;top:2601;width:2;height:6574;visibility:visible;mso-wrap-style:square;v-text-anchor:top" coordsize="2,65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BExcQA&#10;AADbAAAADwAAAGRycy9kb3ducmV2LnhtbESPW2sCMRSE3wv+h3AE3zRrxQtbo0hRESmIF/p8ujnd&#10;rG5Olk3U9d83gtDHYWa+YabzxpbiRrUvHCvo9xIQxJnTBecKTsdVdwLCB2SNpWNS8CAP81nrbYqp&#10;dnfe0+0QchEh7FNUYEKoUil9Zsii77mKOHq/rrYYoqxzqWu8R7gt5XuSjKTFguOCwYo+DWWXw9Uq&#10;+JmE07dcfu0G18qcZbK06+F2rVSn3Sw+QARqwn/41d5oBYMxPL/EH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9wRMXEAAAA2wAAAA8AAAAAAAAAAAAAAAAAmAIAAGRycy9k&#10;b3ducmV2LnhtbFBLBQYAAAAABAAEAPUAAACJAwAAAAA=&#10;" path="m,l,6574e" filled="f" strokeweight=".25pt">
                    <v:stroke dashstyle="dash"/>
                    <v:path arrowok="t" o:connecttype="custom" o:connectlocs="0,2601;0,9175" o:connectangles="0,0"/>
                  </v:shape>
                </v:group>
                <v:group id="Group 86" o:spid="_x0000_s1043" style="position:absolute;left:7542;top:796;width:2;height:8379" coordorigin="7542,796" coordsize="2,83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<v:shape id="Freeform 87" o:spid="_x0000_s1044" style="position:absolute;left:7542;top:796;width:2;height:8379;visibility:visible;mso-wrap-style:square;v-text-anchor:top" coordsize="2,83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kQQcMA&#10;AADbAAAADwAAAGRycy9kb3ducmV2LnhtbESP0WqDQBRE3wP9h+UW+hZXKwmtzUZKS0hDIBDrB1zc&#10;W5W6d8XdqP37biCQx2FmzjCbfDadGGlwrWUFSRSDIK6sbrlWUH7vli8gnEfW2FkmBX/kIN8+LDaY&#10;aTvxmcbC1yJA2GWooPG+z6R0VUMGXWR74uD92MGgD3KopR5wCnDTyec4XkuDLYeFBnv6aKj6LS5G&#10;wedYmPpw2q/Wcx9TlXAqj+VeqafH+f0NhKfZ38O39pdWkL7C9Uv4AX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/kQQcMAAADbAAAADwAAAAAAAAAAAAAAAACYAgAAZHJzL2Rv&#10;d25yZXYueG1sUEsFBgAAAAAEAAQA9QAAAIgDAAAAAA==&#10;" path="m,l,8379e" filled="f" strokeweight=".25pt">
                    <v:stroke dashstyle="dash"/>
                    <v:path arrowok="t" o:connecttype="custom" o:connectlocs="0,796;0,9175" o:connectangles="0,0"/>
                  </v:shape>
                </v:group>
                <v:group id="Group 84" o:spid="_x0000_s1045" style="position:absolute;left:9595;top:2241;width:2;height:6897" coordorigin="9595,2241" coordsize="2,68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shape id="Freeform 85" o:spid="_x0000_s1046" style="position:absolute;left:9595;top:2241;width:2;height:6897;visibility:visible;mso-wrap-style:square;v-text-anchor:top" coordsize="2,68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Ml98IA&#10;AADbAAAADwAAAGRycy9kb3ducmV2LnhtbESPQWsCMRSE7wX/Q3gFbzWxSFlWo4ggCnqptp5fN6+b&#10;pZuXJUl1/fdGEDwOM/MNM1v0rhVnCrHxrGE8UiCIK28arjV8HddvBYiYkA22nknDlSIs5oOXGZbG&#10;X/iTzodUiwzhWKIGm1JXShkrSw7jyHfE2fv1wWHKMtTSBLxkuGvlu1If0mHDecFiRytL1d/h32nY&#10;bOwuTr73xVUFtSyKbXPCn5XWw9d+OQWRqE/P8KO9NRomY7h/yT9Az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AyX3wgAAANsAAAAPAAAAAAAAAAAAAAAAAJgCAABkcnMvZG93&#10;bnJldi54bWxQSwUGAAAAAAQABAD1AAAAhwMAAAAA&#10;" path="m,l,6897e" filled="f" strokeweight=".25pt">
                    <v:stroke dashstyle="dash"/>
                    <v:path arrowok="t" o:connecttype="custom" o:connectlocs="0,2241;0,9138" o:connectangles="0,0"/>
                  </v:shape>
                </v:group>
                <v:group id="Group 82" o:spid="_x0000_s1047" style="position:absolute;left:1777;top:27;width:9158;height:2728" coordorigin="1777,27" coordsize="9158,27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shape id="Freeform 83" o:spid="_x0000_s1048" style="position:absolute;left:1777;top:27;width:9158;height:2728;visibility:visible;mso-wrap-style:square;v-text-anchor:top" coordsize="9158,2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9h/MQA&#10;AADbAAAADwAAAGRycy9kb3ducmV2LnhtbESPQWvCQBSE74L/YXmCt7qxlirRVaTV4kk0evH2yD6z&#10;wezbNLvG9N93CwWPw8x8wyxWna1ES40vHSsYjxIQxLnTJRcKzqftywyED8gaK8ek4Ic8rJb93gJT&#10;7R58pDYLhYgQ9ikqMCHUqZQ+N2TRj1xNHL2rayyGKJtC6gYfEW4r+Zok79JiyXHBYE0fhvJbdrcK&#10;9pvd2YwP2fd29tluvqZmP71MSKnhoFvPQQTqwjP8395pBW8T+PsSf4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PYfzEAAAA2wAAAA8AAAAAAAAAAAAAAAAAmAIAAGRycy9k&#10;b3ducmV2LnhtbFBLBQYAAAAABAAEAPUAAACJAwAAAAA=&#10;" path="m,1674r27,-93l52,1495r14,-48l80,1397r31,-107l143,1180r32,-109l207,968r30,-93l263,798r26,-67l315,671r33,-63l389,559r64,-34l522,498r63,-10l601,489r69,22l726,554r41,56l809,687r44,91l897,877r22,51l941,979r44,97l1028,1163r42,70l1111,1281r38,20l1167,1299r54,-42l1255,1203r34,-69l1322,1054r33,-86l1388,878r16,-44l1438,749r34,-77l1489,638r17,-35l1541,525r34,-87l1610,347r17,-46l1662,214r35,-79l1733,70,1788,9,1826,r19,7l1904,73r39,77l1983,247r41,114l2045,423r21,64l2087,552r21,67l2130,687r22,67l2174,822r22,66l2219,953r23,62l2265,1075r24,62l2313,1206r25,74l2364,1360r26,83l2416,1528r27,87l2470,1701r27,86l2524,1870r27,81l2578,2026r27,70l2632,2160r26,56l2710,2299r49,38l2783,2337r47,-48l2876,2184r22,-70l2921,2034r22,-88l2965,1852r22,-99l3009,1650r21,-105l3051,1439r20,-104l3091,1234r20,-97l3131,1045r19,-84l3168,885r18,-65l3221,722r32,-75l3283,587r41,-63l3375,479r63,-16l3452,463r13,l3537,478r59,38l3640,562r44,59l3728,695r28,58l3784,817r26,77l3836,982r26,96l3887,1180r25,105l3925,1339r12,53l3963,1498r26,102l4015,1697r28,89l4056,1831r14,46l4084,1923r13,46l4111,2016r28,91l4167,2196r28,85l4225,2360r30,73l4287,2497r33,54l4373,2616r57,49l4489,2700r60,20l4610,2728r20,-1l4708,2713r57,-28l4823,2640r57,-58l4936,2514r37,-50l5010,2412r36,-53l5081,2305r33,-54l5146,2197r29,-56l5204,2084r30,-61l5263,1958r31,-70l5328,1812r18,-40l5364,1730r20,-43l5404,1641r22,-50l5473,1478r25,-63l5524,1349r27,-68l5578,1210r28,-71l5634,1067r28,-71l5690,925r28,-69l5746,788r28,-64l5800,663r27,-57l5877,507r45,-75l5964,378r58,-53l6093,299r16,1l6173,325r60,55l6276,438r28,62l6330,581r25,94l6378,775r24,102l6413,926r23,93l6458,1098r23,59l6527,1200r12,-3l6586,1141r35,-72l6655,985r11,-29l6677,929r33,-75l6744,796r12,-20l6768,756r11,-20l6790,716r11,-19l6834,643r47,-58l6935,553r14,-6l7006,527r46,-7l7067,520r64,18l7179,577r48,68l7260,711r33,81l7327,882r33,98l7394,1082r34,104l7444,1237r33,100l7509,1431r31,85l7555,1556r15,39l7584,1636r14,40l7612,1715r13,40l7639,1794r27,77l7693,1945r28,69l7750,2079r30,58l7814,2189r54,63l7928,2300r64,36l8058,2360r66,15l8189,2383r63,2l8272,2384r76,-15l8422,2337r55,-31l8535,2271r20,-13l8575,2245r21,-12l8618,2220r22,-13l8663,2193r78,-48l8798,2109r58,-38l8915,2032r57,-39l9027,1956r26,-17l9077,1922r23,-15l9121,1892r20,-13l9158,1868e" filled="f" strokeweight="2.25pt">
                    <v:path arrowok="t" o:connecttype="custom" o:connectlocs="80,1424;237,902;389,586;670,538;897,904;1070,1260;1255,1230;1404,861;1541,552;1697,162;1904,100;2066,514;2174,849;2289,1164;2416,1555;2551,1978;2710,2326;2898,2141;3009,1677;3111,1164;3221,749;3438,490;3640,589;3810,921;3925,1366;4043,1813;4111,2043;4255,2460;4489,2727;4765,2712;5010,2439;5175,2168;5328,1839;5426,1618;5578,1237;5718,883;5877,534;6109,327;6330,608;6436,1046;6586,1168;6710,881;6790,743;6949,574;7179,604;7360,1007;7509,1458;7598,1703;7693,1972;7868,2279;8189,2410;8477,2333;8618,2247;8856,2098;9077,1949" o:connectangles="0,0,0,0,0,0,0,0,0,0,0,0,0,0,0,0,0,0,0,0,0,0,0,0,0,0,0,0,0,0,0,0,0,0,0,0,0,0,0,0,0,0,0,0,0,0,0,0,0,0,0,0,0,0,0"/>
                  </v:shape>
                </v:group>
                <v:group id="Group 78" o:spid="_x0000_s1049" style="position:absolute;left:1728;top:-484;width:120;height:3505" coordorigin="1728,-484" coordsize="120,35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<v:shape id="Freeform 81" o:spid="_x0000_s1050" style="position:absolute;left:1728;top:-484;width:120;height:3505;visibility:visible;mso-wrap-style:square;v-text-anchor:top" coordsize="120,35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vM1sMA&#10;AADbAAAADwAAAGRycy9kb3ducmV2LnhtbESPUWvCMBSF34X9h3AHvq3pdBvSNYoUZQNxMLcfcEmu&#10;TbG56Zqo9d8vguDj4ZzzHU65GFwrTtSHxrOC5ywHQay9abhW8PuzfpqBCBHZYOuZFFwowGL+MCqx&#10;MP7M33TaxVokCIcCFdgYu0LKoC05DJnviJO3973DmGRfS9PjOcFdKyd5/iYdNpwWLHZUWdKH3dEp&#10;0M5YPa1Wm4tZ5ls5+2o+ur9KqfHjsHwHEWmI9/Ct/WkUvLzC9Uv6AXL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vM1sMAAADbAAAADwAAAAAAAAAAAAAAAACYAgAAZHJzL2Rv&#10;d25yZXYueG1sUEsFBgAAAAAEAAQA9QAAAIgDAAAAAA==&#10;" path="m66,90r-12,l50,94r,3406l54,3505r12,l70,3500,70,94,66,90e" fillcolor="black" stroked="f">
                    <v:path arrowok="t" o:connecttype="custom" o:connectlocs="66,-394;54,-394;50,-390;50,3016;54,3021;66,3021;70,3016;70,-390;66,-394" o:connectangles="0,0,0,0,0,0,0,0,0"/>
                  </v:shape>
                  <v:shape id="Freeform 80" o:spid="_x0000_s1051" style="position:absolute;left:1728;top:-484;width:120;height:3505;visibility:visible;mso-wrap-style:square;v-text-anchor:top" coordsize="120,35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lSocMA&#10;AADbAAAADwAAAGRycy9kb3ducmV2LnhtbESP3WoCMRSE7wXfIRyhd5q1FpHVuCxLi4XSgj8PcEiO&#10;m8XNybpJdX37plDo5TAz3zCbYnCtuFEfGs8K5rMMBLH2puFawen4Nl2BCBHZYOuZFDwoQLEdjzaY&#10;G3/nPd0OsRYJwiFHBTbGLpcyaEsOw8x3xMk7+95hTLKvpenxnuCulc9ZtpQOG04LFjuqLOnL4dsp&#10;0M5YvahePx6mzD7l6qvZdddKqafJUK5BRBrif/iv/W4UvCzh90v6AXL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lSocMAAADbAAAADwAAAAAAAAAAAAAAAACYAgAAZHJzL2Rv&#10;d25yZXYueG1sUEsFBgAAAAAEAAQA9QAAAIgDAAAAAA==&#10;" path="m60,l,120r50,l50,94r4,-4l105,90,60,e" fillcolor="black" stroked="f">
                    <v:path arrowok="t" o:connecttype="custom" o:connectlocs="60,-484;0,-364;50,-364;50,-390;54,-394;105,-394;60,-484" o:connectangles="0,0,0,0,0,0,0"/>
                  </v:shape>
                  <v:shape id="Freeform 79" o:spid="_x0000_s1052" style="position:absolute;left:1728;top:-484;width:120;height:3505;visibility:visible;mso-wrap-style:square;v-text-anchor:top" coordsize="120,35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X3OsMA&#10;AADbAAAADwAAAGRycy9kb3ducmV2LnhtbESPUWvCMBSF34X9h3AHvq3pdGzSNYoUZQNxMLcfcEmu&#10;TbG56Zqo9d8vguDj4ZzzHU65GFwrTtSHxrOC5ywHQay9abhW8PuzfpqBCBHZYOuZFFwowGL+MCqx&#10;MP7M33TaxVokCIcCFdgYu0LKoC05DJnviJO3973DmGRfS9PjOcFdKyd5/iodNpwWLHZUWdKH3dEp&#10;0M5YPa1Wm4tZ5ls5+2o+ur9KqfHjsHwHEWmI9/Ct/WkUvLzB9Uv6AXL+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tX3OsMAAADbAAAADwAAAAAAAAAAAAAAAACYAgAAZHJzL2Rv&#10;d25yZXYueG1sUEsFBgAAAAAEAAQA9QAAAIgDAAAAAA==&#10;" path="m105,90r-39,l70,94r,26l120,120,105,90e" fillcolor="black" stroked="f">
                    <v:path arrowok="t" o:connecttype="custom" o:connectlocs="105,-394;66,-394;70,-390;70,-364;120,-364;105,-394" o:connectangles="0,0,0,0,0,0"/>
                  </v:shape>
                </v:group>
                <v:group id="Group 73" o:spid="_x0000_s1053" style="position:absolute;left:1638;top:2855;width:9491;height:120" coordorigin="1638,2855" coordsize="9491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<v:shape id="Freeform 77" o:spid="_x0000_s1054" style="position:absolute;left:1638;top:2855;width:9491;height:120;visibility:visible;mso-wrap-style:square;v-text-anchor:top" coordsize="9491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HJIMQA&#10;AADbAAAADwAAAGRycy9kb3ducmV2LnhtbESP0WoCMRRE3wv+Q7iCbzVrEWu3RrFaofRFtP2Ay+a6&#10;u7q5iUl2Xf++KRT6OMzMGWax6k0jOvKhtqxgMs5AEBdW11wq+P7aPc5BhIissbFMCu4UYLUcPCww&#10;1/bGB+qOsRQJwiFHBVWMLpcyFBUZDGPriJN3st5gTNKXUnu8Jbhp5FOWzaTBmtNChY42FRWXY2sU&#10;cOfPu+12/z5rrp+n9u3unlvvlBoN+/UriEh9/A//tT+0gukL/H5JP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JhySDEAAAA2wAAAA8AAAAAAAAAAAAAAAAAmAIAAGRycy9k&#10;b3ducmV2LnhtbFBLBQYAAAAABAAEAPUAAACJAwAAAAA=&#10;" path="m9371,70r,50l9471,70r-74,l9371,70e" fillcolor="black" stroked="f">
                    <v:path arrowok="t" o:connecttype="custom" o:connectlocs="9371,2925;9371,2975;9471,2925;9397,2925;9371,2925" o:connectangles="0,0,0,0,0"/>
                  </v:shape>
                  <v:shape id="Freeform 76" o:spid="_x0000_s1055" style="position:absolute;left:1638;top:2855;width:9491;height:120;visibility:visible;mso-wrap-style:square;v-text-anchor:top" coordsize="9491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L2YMAA&#10;AADbAAAADwAAAGRycy9kb3ducmV2LnhtbERP3WrCMBS+H/gO4Qi7m6kDnVSj6FQYuxn+PMChObbV&#10;5iQmaa1vv1wMdvnx/S9WvWlERz7UlhWMRxkI4sLqmksF59P+bQYiRGSNjWVS8KQAq+XgZYG5tg8+&#10;UHeMpUghHHJUUMXocilDUZHBMLKOOHEX6w3GBH0ptcdHCjeNfM+yqTRYc2qo0NFnRcXt2BoF3Pnr&#10;frv92U2b+/el3TzdR+udUq/Dfj0HEamP/+I/95dWMEnr05f0A+Ty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oL2YMAAAADbAAAADwAAAAAAAAAAAAAAAACYAgAAZHJzL2Rvd25y&#10;ZXYueG1sUEsFBgAAAAAEAAQA9QAAAIUDAAAAAA==&#10;" path="m9371,50r,20l9397,70r4,-5l9401,54r-4,-4l9371,50e" fillcolor="black" stroked="f">
                    <v:path arrowok="t" o:connecttype="custom" o:connectlocs="9371,2905;9371,2925;9397,2925;9401,2920;9401,2909;9397,2905;9371,2905" o:connectangles="0,0,0,0,0,0,0"/>
                  </v:shape>
                  <v:shape id="Freeform 75" o:spid="_x0000_s1056" style="position:absolute;left:1638;top:2855;width:9491;height:120;visibility:visible;mso-wrap-style:square;v-text-anchor:top" coordsize="9491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5T+8QA&#10;AADbAAAADwAAAGRycy9kb3ducmV2LnhtbESP3WoCMRSE7wu+QziCdzVrQStbo/hToXhT1D7AYXPc&#10;3XZzEpPsur59IxR6OczMN8xi1ZtGdORDbVnBZJyBIC6srrlU8HXeP89BhIissbFMCu4UYLUcPC0w&#10;1/bGR+pOsRQJwiFHBVWMLpcyFBUZDGPriJN3sd5gTNKXUnu8Jbhp5EuWzaTBmtNChY62FRU/p9Yo&#10;4M5/73e7z/dZcz1c2s3dvbbeKTUa9us3EJH6+B/+a39oBdMJPL6kH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OU/vEAAAA2wAAAA8AAAAAAAAAAAAAAAAAmAIAAGRycy9k&#10;b3ducmV2LnhtbFBLBQYAAAAABAAEAPUAAACJAwAAAAA=&#10;" path="m9371,r,50l9391,50r6,l9401,54r,11l9397,70r74,l9491,60,9371,e" fillcolor="black" stroked="f">
                    <v:path arrowok="t" o:connecttype="custom" o:connectlocs="9371,2855;9371,2905;9391,2905;9397,2905;9401,2909;9401,2920;9397,2925;9471,2925;9491,2915;9371,2855" o:connectangles="0,0,0,0,0,0,0,0,0,0"/>
                  </v:shape>
                  <v:shape id="Freeform 74" o:spid="_x0000_s1057" style="position:absolute;left:1638;top:2855;width:9491;height:120;visibility:visible;mso-wrap-style:square;v-text-anchor:top" coordsize="9491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zNjMMA&#10;AADbAAAADwAAAGRycy9kb3ducmV2LnhtbESP0WoCMRRE3wv+Q7iCbzWroJWtUbRWkL4UtR9w2Vx3&#10;t93cxCS7rn9vCoU+DjNzhlmue9OIjnyoLSuYjDMQxIXVNZcKvs775wWIEJE1NpZJwZ0CrFeDpyXm&#10;2t74SN0pliJBOOSooIrR5VKGoiKDYWwdcfIu1huMSfpSao+3BDeNnGbZXBqsOS1U6OitouLn1BoF&#10;3Pnv/W73+T5vrh+Xdnt3L613So2G/eYVRKQ+/of/2getYDaF3y/pB8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RzNjMMAAADbAAAADwAAAAAAAAAAAAAAAACYAgAAZHJzL2Rv&#10;d25yZXYueG1sUEsFBgAAAAAEAAQA9QAAAIgDAAAAAA==&#10;" path="m10,34r-5,l,38,,50r4,4l9371,70r,-20l10,34e" fillcolor="black" stroked="f">
                    <v:path arrowok="t" o:connecttype="custom" o:connectlocs="10,2889;5,2889;0,2893;0,2905;4,2909;9371,2925;9371,2905;10,2889" o:connectangles="0,0,0,0,0,0,0,0"/>
                  </v:shape>
                </v:group>
                <v:group id="Group 71" o:spid="_x0000_s1058" style="position:absolute;left:1688;top:2575;width:9247;height:2" coordorigin="1688,2575" coordsize="924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shape id="Freeform 72" o:spid="_x0000_s1059" style="position:absolute;left:1688;top:2575;width:9247;height:2;visibility:visible;mso-wrap-style:square;v-text-anchor:top" coordsize="924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iokcIA&#10;AADbAAAADwAAAGRycy9kb3ducmV2LnhtbESPQYvCMBSE74L/ITzBm6YrXZFqlCKIXlxYFezx0bxt&#10;i81LSaLWf28WFvY4zMw3zGrTm1Y8yPnGsoKPaQKCuLS64UrB5bybLED4gKyxtUwKXuRhsx4OVphp&#10;++RvepxCJSKEfYYK6hC6TEpf1mTQT21HHL0f6wyGKF0ltcNnhJtWzpJkLg02HBdq7GhbU3k73Y2C&#10;pCtckad7Pl6rW/7ljumrmFulxqM+X4II1If/8F/7oBV8pvD7Jf4AuX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2KiRwgAAANsAAAAPAAAAAAAAAAAAAAAAAJgCAABkcnMvZG93&#10;bnJldi54bWxQSwUGAAAAAAQABAD1AAAAhwMAAAAA&#10;" path="m,l9247,e" filled="f">
                    <v:stroke dashstyle="dash"/>
                    <v:path arrowok="t" o:connecttype="custom" o:connectlocs="0,0;9247,0" o:connectangles="0,0"/>
                  </v:shape>
                </v:group>
                <v:group id="Group 69" o:spid="_x0000_s1060" style="position:absolute;left:1888;top:2912;width:210;height:2" coordorigin="1888,2912" coordsize="21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<v:shape id="Freeform 70" o:spid="_x0000_s1061" style="position:absolute;left:1888;top:2912;width:210;height:2;visibility:visible;mso-wrap-style:square;v-text-anchor:top" coordsize="21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7JVcMA&#10;AADbAAAADwAAAGRycy9kb3ducmV2LnhtbESPQWvCQBSE7wX/w/KE3urGQoOkriJCpJdCTbx4e2af&#10;2dDs25jdaPz33YLgcZiZb5jlerStuFLvG8cK5rMEBHHldMO1gkOZvy1A+ICssXVMCu7kYb2avCwx&#10;0+7Ge7oWoRYRwj5DBSaELpPSV4Ys+pnriKN3dr3FEGVfS93jLcJtK9+TJJUWG44LBjvaGqp+i8Eq&#10;KI/7QuffP2ZxvuBwl/Zy2hlU6nU6bj5BBBrDM/xof2kFHyn8f4k/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p7JVcMAAADbAAAADwAAAAAAAAAAAAAAAACYAgAAZHJzL2Rv&#10;d25yZXYueG1sUEsFBgAAAAAEAAQA9QAAAIgDAAAAAA==&#10;" path="m,l210,e" filled="f">
                    <v:path arrowok="t" o:connecttype="custom" o:connectlocs="0,0;210,0" o:connectangles="0,0"/>
                  </v:shape>
                </v:group>
                <v:group id="Group 67" o:spid="_x0000_s1062" style="position:absolute;left:1678;top:229;width:9334;height:2" coordorigin="1678,229" coordsize="933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<v:shape id="Freeform 68" o:spid="_x0000_s1063" style="position:absolute;left:1678;top:229;width:9334;height:2;visibility:visible;mso-wrap-style:square;v-text-anchor:top" coordsize="933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70G8IA&#10;AADbAAAADwAAAGRycy9kb3ducmV2LnhtbERPz2vCMBS+D/wfwhO8zVShsnVG0eLAo+s2nLdH82yL&#10;zUtpshr9681hsOPH93u5DqYVA/WusaxgNk1AEJdWN1wp+Pp8f34B4TyyxtYyKbiRg/Vq9LTETNsr&#10;f9BQ+ErEEHYZKqi97zIpXVmTQTe1HXHkzrY36CPsK6l7vMZw08p5kiykwYZjQ40d5TWVl+LXKCg2&#10;4Xg85Lv7Nj3l5hCG08/3a6rUZBw2byA8Bf8v/nPvtYI0jo1f4g+Qq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jvQbwgAAANsAAAAPAAAAAAAAAAAAAAAAAJgCAABkcnMvZG93&#10;bnJldi54bWxQSwUGAAAAAAQABAD1AAAAhwMAAAAA&#10;" path="m,l9334,e" filled="f">
                    <v:path arrowok="t" o:connecttype="custom" o:connectlocs="0,0;9334,0" o:connectangles="0,0"/>
                  </v:shape>
                </v:group>
                <v:group id="Group 65" o:spid="_x0000_s1064" style="position:absolute;left:1688;top:796;width:9304;height:2" coordorigin="1688,796" coordsize="930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<v:shape id="Freeform 66" o:spid="_x0000_s1065" style="position:absolute;left:1688;top:796;width:9304;height:2;visibility:visible;mso-wrap-style:square;v-text-anchor:top" coordsize="930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V1o8IA&#10;AADbAAAADwAAAGRycy9kb3ducmV2LnhtbERPTWvCQBC9F/wPywi9NRtFUk2zihYsBaFgYiHHITtN&#10;QrOzIbs16b93D4LHx/vOdpPpxJUG11pWsIhiEMSV1S3XCi7F8WUNwnlkjZ1lUvBPDnbb2VOGqbYj&#10;n+ma+1qEEHYpKmi871MpXdWQQRfZnjhwP3Yw6AMcaqkHHEO46eQyjhNpsOXQ0GBP7w1Vv/mfUZAf&#10;vk9FO34km3PuDl/ydbW0ZanU83zav4HwNPmH+O7+1AqSsD58CT9Ab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BXWjwgAAANsAAAAPAAAAAAAAAAAAAAAAAJgCAABkcnMvZG93&#10;bnJldi54bWxQSwUGAAAAAAQABAD1AAAAhwMAAAAA&#10;" path="m,l9304,e" filled="f">
                    <v:path arrowok="t" o:connecttype="custom" o:connectlocs="0,0;9304,0" o:connectangles="0,0"/>
                  </v:shape>
                </v:group>
                <v:group id="Group 63" o:spid="_x0000_s1066" style="position:absolute;left:1688;top:2235;width:9324;height:2" coordorigin="1688,2235" coordsize="932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<v:shape id="Freeform 64" o:spid="_x0000_s1067" style="position:absolute;left:1688;top:2235;width:9324;height:2;visibility:visible;mso-wrap-style:square;v-text-anchor:top" coordsize="932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atrsMA&#10;AADbAAAADwAAAGRycy9kb3ducmV2LnhtbESP3WoCMRSE74W+QziF3mm2XiyyGkULlgULUvUBDsnZ&#10;H9ycbJO4rm/fFIReDjPzDbPajLYTA/nQOlbwPstAEGtnWq4VXM776QJEiMgGO8ek4EEBNuuXyQoL&#10;4+78TcMp1iJBOBSooImxL6QMuiGLYeZ64uRVzluMSfpaGo/3BLednGdZLi22nBYa7OmjIX093ayC&#10;T1vtysfX+ZKHo6/2Wh9/DuWg1NvruF2CiDTG//CzXRoF+Rz+vqQfI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7atrsMAAADbAAAADwAAAAAAAAAAAAAAAACYAgAAZHJzL2Rv&#10;d25yZXYueG1sUEsFBgAAAAAEAAQA9QAAAIgDAAAAAA==&#10;" path="m,l9324,e" filled="f">
                    <v:path arrowok="t" o:connecttype="custom" o:connectlocs="0,0;9324,0" o:connectangles="0,0"/>
                  </v:shape>
                </v:group>
                <v:group id="Group 61" o:spid="_x0000_s1068" style="position:absolute;left:1811;top:415;width:9247;height:2" coordorigin="1811,415" coordsize="924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<v:shape id="Freeform 62" o:spid="_x0000_s1069" style="position:absolute;left:1811;top:415;width:9247;height:2;visibility:visible;mso-wrap-style:square;v-text-anchor:top" coordsize="924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RiLMMA&#10;AADbAAAADwAAAGRycy9kb3ducmV2LnhtbESPwWrDMBBE74X8g9hAbo3cYExxowRTCMnFhbqF+rhY&#10;W9vEWhlJie2/rwqFHoeZecPsj7MZxJ2c7y0reNomIIgbq3tuFXx+nB6fQfiArHGwTAoW8nA8rB72&#10;mGs78Tvdq9CKCGGfo4IuhDGX0jcdGfRbOxJH79s6gyFK10rtcIpwM8hdkmTSYM9xocORXjtqrtXN&#10;KEjG2tVFeubyq70Wb65MlzqzSm3Wc/ECItAc/sN/7YtWkKXw+yX+AHn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bRiLMMAAADbAAAADwAAAAAAAAAAAAAAAACYAgAAZHJzL2Rv&#10;d25yZXYueG1sUEsFBgAAAAAEAAQA9QAAAIgDAAAAAA==&#10;" path="m,l9247,e" filled="f">
                    <v:stroke dashstyle="dash"/>
                    <v:path arrowok="t" o:connecttype="custom" o:connectlocs="0,0;9247,0" o:connectangles="0,0"/>
                  </v:shape>
                </v:group>
                <v:group id="Group 59" o:spid="_x0000_s1070" style="position:absolute;left:3375;top:415;width:2;height:8745" coordorigin="3375,415" coordsize="2,87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<v:shape id="Freeform 60" o:spid="_x0000_s1071" style="position:absolute;left:3375;top:415;width:2;height:8745;visibility:visible;mso-wrap-style:square;v-text-anchor:top" coordsize="2,87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zObMIA&#10;AADbAAAADwAAAGRycy9kb3ducmV2LnhtbESPT4vCMBTE7wt+h/AEb5q6SNVqFHdF2IuI/+6P5tkW&#10;m5duE9vutzeCsMdhZn7DLNedKUVDtSssKxiPIhDEqdUFZwou591wBsJ5ZI2lZVLwRw7Wq97HEhNt&#10;Wz5Sc/KZCBB2CSrIva8SKV2ak0E3shVx8G62NuiDrDOpa2wD3JTyM4piabDgsJBjRd85pffTwyjA&#10;yZe57s/lvL232+nv/iGby+2g1KDfbRYgPHX+P/xu/2gFcQyvL+EHy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DM5swgAAANsAAAAPAAAAAAAAAAAAAAAAAJgCAABkcnMvZG93&#10;bnJldi54bWxQSwUGAAAAAAQABAD1AAAAhwMAAAAA&#10;" path="m,l2,8745e" filled="f" strokeweight=".25pt">
                    <v:stroke dashstyle="dash"/>
                    <v:path arrowok="t" o:connecttype="custom" o:connectlocs="0,415;2,9160" o:connectangles="0,0"/>
                  </v:shape>
                </v:group>
                <v:group id="Group 57" o:spid="_x0000_s1072" style="position:absolute;left:7729;top:419;width:2;height:8745" coordorigin="7729,419" coordsize="2,87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<v:shape id="Freeform 58" o:spid="_x0000_s1073" style="position:absolute;left:7729;top:419;width:2;height:8745;visibility:visible;mso-wrap-style:square;v-text-anchor:top" coordsize="2,87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//hcEA&#10;AADbAAAADwAAAGRycy9kb3ducmV2LnhtbERPyWrDMBC9F/oPYgq51XJKSFvHikkTAr2E0sS9D9Z4&#10;IdbIseQlf18dCj0+3p5ms2nFSL1rLCtYRjEI4sLqhisF+eX4/AbCeWSNrWVScCcH2fbxIcVE24m/&#10;aTz7SoQQdgkqqL3vEildUZNBF9mOOHCl7Q36APtK6h6nEG5a+RLHa2mw4dBQY0f7morreTAKcPVh&#10;fk6X9n26TofX22mQY15+KbV4mncbEJ5m/y/+c39qBeswNnwJP0B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Pf/4XBAAAA2wAAAA8AAAAAAAAAAAAAAAAAmAIAAGRycy9kb3du&#10;cmV2LnhtbFBLBQYAAAAABAAEAPUAAACGAwAAAAA=&#10;" path="m,l2,8745e" filled="f" strokeweight=".25pt">
                    <v:stroke dashstyle="dash"/>
                    <v:path arrowok="t" o:connecttype="custom" o:connectlocs="0,419;2,9164" o:connectangles="0,0"/>
                  </v:shape>
                </v:group>
                <v:group id="Group 55" o:spid="_x0000_s1074" style="position:absolute;left:8023;top:426;width:2;height:8745" coordorigin="8023,426" coordsize="2,87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<v:shape id="Freeform 56" o:spid="_x0000_s1075" style="position:absolute;left:8023;top:426;width:2;height:8745;visibility:visible;mso-wrap-style:square;v-text-anchor:top" coordsize="2,87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BlXr8A&#10;AADbAAAADwAAAGRycy9kb3ducmV2LnhtbERPy4rCMBTdC/5DuII7TRUZx2oUHwizERkf+0tzbYvN&#10;TW1iW//eLASXh/NerFpTiJoql1tWMBpGIIgTq3NOFVzO+8EvCOeRNRaWScGLHKyW3c4CY20b/qf6&#10;5FMRQtjFqCDzvoyldElGBt3QlsSBu9nKoA+wSqWusAnhppDjKPqRBnMODRmWtM0ouZ+eRgFONuZ6&#10;OBez5t7spo/DU9aX21Gpfq9dz0F4av1X/HH/aQXTsD58CT9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ocGVevwAAANsAAAAPAAAAAAAAAAAAAAAAAJgCAABkcnMvZG93bnJl&#10;di54bWxQSwUGAAAAAAQABAD1AAAAhAMAAAAA&#10;" path="m,l2,8745e" filled="f" strokeweight=".25pt">
                    <v:stroke dashstyle="dash"/>
                    <v:path arrowok="t" o:connecttype="custom" o:connectlocs="0,426;2,9171" o:connectangles="0,0"/>
                  </v:shape>
                </v:group>
                <v:group id="Group 51" o:spid="_x0000_s1076" style="position:absolute;left:1695;top:5825;width:120;height:1467" coordorigin="1695,5825" coordsize="120,14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<v:shape id="Freeform 54" o:spid="_x0000_s1077" style="position:absolute;left:1695;top:5825;width:120;height:1467;visibility:visible;mso-wrap-style:square;v-text-anchor:top" coordsize="120,14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UszsIA&#10;AADbAAAADwAAAGRycy9kb3ducmV2LnhtbESPQWvCQBSE7wX/w/KE3urGlFaJrqJCaa+NitdH9pks&#10;Zt+G3U2M/75bKPQ4zMw3zHo72lYM5INxrGA+y0AQV04brhWcjh8vSxAhImtsHZOCBwXYbiZPayy0&#10;u/M3DWWsRYJwKFBBE2NXSBmqhiyGmeuIk3d13mJM0tdSe7wnuG1lnmXv0qLhtNBgR4eGqlvZWwX9&#10;+ZS/yr0x2dvnzpeLR3kZ+oNSz9NxtwIRaYz/4b/2l1awyOH3S/oBcv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5SzOwgAAANsAAAAPAAAAAAAAAAAAAAAAAJgCAABkcnMvZG93&#10;bnJldi54bWxQSwUGAAAAAAQABAD1AAAAhwMAAAAA&#10;" path="m66,90r-12,l50,94r,1368l54,1467r12,l70,1462,70,94,66,90e" fillcolor="black" stroked="f">
                    <v:path arrowok="t" o:connecttype="custom" o:connectlocs="66,5915;54,5915;50,5919;50,7287;54,7292;66,7292;70,7287;70,5919;66,5915" o:connectangles="0,0,0,0,0,0,0,0,0"/>
                  </v:shape>
                  <v:shape id="Freeform 53" o:spid="_x0000_s1078" style="position:absolute;left:1695;top:5825;width:120;height:1467;visibility:visible;mso-wrap-style:square;v-text-anchor:top" coordsize="120,14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mJVcIA&#10;AADbAAAADwAAAGRycy9kb3ducmV2LnhtbESPQWsCMRSE74X+h/AKvdVsFausRlFB6tWtxetj89wN&#10;3bwsSXZd/70RhB6HmfmGWa4H24iefDCOFXyOMhDEpdOGKwWnn/3HHESIyBobx6TgRgHWq9eXJeba&#10;XflIfRErkSAcclRQx9jmUoayJoth5Fri5F2ctxiT9JXUHq8Jbhs5zrIvadFwWqixpV1N5V/RWQXd&#10;72k8kVtjsun3xhezW3Huu51S72/DZgEi0hD/w8/2QSuYTeDxJf0Aub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qYlVwgAAANsAAAAPAAAAAAAAAAAAAAAAAJgCAABkcnMvZG93&#10;bnJldi54bWxQSwUGAAAAAAQABAD1AAAAhwMAAAAA&#10;" path="m60,l,120r50,l50,94r4,-4l105,90,60,e" fillcolor="black" stroked="f">
                    <v:path arrowok="t" o:connecttype="custom" o:connectlocs="60,5825;0,5945;50,5945;50,5919;54,5915;105,5915;60,5825" o:connectangles="0,0,0,0,0,0,0"/>
                  </v:shape>
                  <v:shape id="Freeform 52" o:spid="_x0000_s1079" style="position:absolute;left:1695;top:5825;width:120;height:1467;visibility:visible;mso-wrap-style:square;v-text-anchor:top" coordsize="120,14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ARIcMA&#10;AADbAAAADwAAAGRycy9kb3ducmV2LnhtbESPQWvCQBSE7wX/w/IKvdVNbauSuooKpV4bI14f2Wey&#10;NPs27G5i/PddodDjMDPfMKvNaFsxkA/GsYKXaQaCuHLacK2gPH4+L0GEiKyxdUwKbhRgs548rDDX&#10;7srfNBSxFgnCIUcFTYxdLmWoGrIYpq4jTt7FeYsxSV9L7fGa4LaVsyybS4uG00KDHe0bqn6K3iro&#10;T+XsVe6Myd6/tr5Y3Irz0O+Venoctx8gIo3xP/zXPmgFize4f0k/QK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ARIcMAAADbAAAADwAAAAAAAAAAAAAAAACYAgAAZHJzL2Rv&#10;d25yZXYueG1sUEsFBgAAAAAEAAQA9QAAAIgDAAAAAA==&#10;" path="m105,90r-39,l70,94r,26l120,120,105,90e" fillcolor="black" stroked="f">
                    <v:path arrowok="t" o:connecttype="custom" o:connectlocs="105,5915;66,5915;70,5919;70,5945;120,5945;105,5915" o:connectangles="0,0,0,0,0,0"/>
                  </v:shape>
                </v:group>
                <v:group id="Group 47" o:spid="_x0000_s1080" style="position:absolute;left:1685;top:3755;width:120;height:1467" coordorigin="1685,3755" coordsize="120,14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<v:shape id="Freeform 50" o:spid="_x0000_s1081" style="position:absolute;left:1685;top:3755;width:120;height:1467;visibility:visible;mso-wrap-style:square;v-text-anchor:top" coordsize="120,14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4qzcIA&#10;AADbAAAADwAAAGRycy9kb3ducmV2LnhtbESPQWsCMRSE74L/ITzBm2ZVqmVrFBWkvbq19PrYvO4G&#10;Ny9Lkl3Xf98UCh6HmfmG2e4H24iefDCOFSzmGQji0mnDlYLr53n2CiJEZI2NY1LwoAD73Xi0xVy7&#10;O1+oL2IlEoRDjgrqGNtcylDWZDHMXUucvB/nLcYkfSW1x3uC20Yus2wtLRpOCzW2dKqpvBWdVdB9&#10;XZcreTQme3k/+GLzKL777qTUdDIc3kBEGuIz/N/+0Ao2a/j7kn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3irNwgAAANsAAAAPAAAAAAAAAAAAAAAAAJgCAABkcnMvZG93&#10;bnJldi54bWxQSwUGAAAAAAQABAD1AAAAhwMAAAAA&#10;" path="m66,90r-12,l50,94r,1368l54,1467r12,l70,1462,70,94,66,90e" fillcolor="black" stroked="f">
                    <v:path arrowok="t" o:connecttype="custom" o:connectlocs="66,3845;54,3845;50,3849;50,5217;54,5222;66,5222;70,5217;70,3849;66,3845" o:connectangles="0,0,0,0,0,0,0,0,0"/>
                  </v:shape>
                  <v:shape id="Freeform 49" o:spid="_x0000_s1082" style="position:absolute;left:1685;top:3755;width:120;height:1467;visibility:visible;mso-wrap-style:square;v-text-anchor:top" coordsize="120,14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KPVsIA&#10;AADbAAAADwAAAGRycy9kb3ducmV2LnhtbESPQWvCQBSE74X+h+UVvNVNLTYldRUrFL0aLb0+ss9k&#10;Mfs27G5i/PeuIPQ4zMw3zGI12lYM5INxrOBtmoEgrpw2XCs4Hn5eP0GEiKyxdUwKrhRgtXx+WmCh&#10;3YX3NJSxFgnCoUAFTYxdIWWoGrIYpq4jTt7JeYsxSV9L7fGS4LaVsyz7kBYNp4UGO9o0VJ3L3iro&#10;f4+zd/ltTDbfrn2ZX8u/od8oNXkZ118gIo3xP/xo77SCPIf7l/QD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ko9WwgAAANsAAAAPAAAAAAAAAAAAAAAAAJgCAABkcnMvZG93&#10;bnJldi54bWxQSwUGAAAAAAQABAD1AAAAhwMAAAAA&#10;" path="m60,l,120r50,l50,94r4,-4l105,90,60,e" fillcolor="black" stroked="f">
                    <v:path arrowok="t" o:connecttype="custom" o:connectlocs="60,3755;0,3875;50,3875;50,3849;54,3845;105,3845;60,3755" o:connectangles="0,0,0,0,0,0,0"/>
                  </v:shape>
                  <v:shape id="Freeform 48" o:spid="_x0000_s1083" style="position:absolute;left:1685;top:3755;width:120;height:1467;visibility:visible;mso-wrap-style:square;v-text-anchor:top" coordsize="120,14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0bJL8A&#10;AADbAAAADwAAAGRycy9kb3ducmV2LnhtbERPz2vCMBS+D/wfwhO8zVRlU6pRVBB3Xefw+miebbB5&#10;KUla639vDoMdP77fm91gG9GTD8axgtk0A0FcOm24UnD5Ob2vQISIrLFxTAqeFGC3Hb1tMNfuwd/U&#10;F7ESKYRDjgrqGNtcylDWZDFMXUucuJvzFmOCvpLa4yOF20bOs+xTWjScGmps6VhTeS86q6D7vcwX&#10;8mBM9nHe+2L5LK59d1RqMh72axCRhvgv/nN/aQXLNDZ9ST9Abl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7DRskvwAAANsAAAAPAAAAAAAAAAAAAAAAAJgCAABkcnMvZG93bnJl&#10;di54bWxQSwUGAAAAAAQABAD1AAAAhAMAAAAA&#10;" path="m105,90r-39,l70,94r,26l120,120,105,90e" fillcolor="black" stroked="f">
                    <v:path arrowok="t" o:connecttype="custom" o:connectlocs="105,3845;66,3845;70,3849;70,3875;120,3875;105,3845" o:connectangles="0,0,0,0,0,0"/>
                  </v:shape>
                </v:group>
                <v:group id="Group 42" o:spid="_x0000_s1084" style="position:absolute;left:1658;top:7044;width:9491;height:120" coordorigin="1658,7044" coordsize="9491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<v:shape id="Freeform 46" o:spid="_x0000_s1085" style="position:absolute;left:1658;top:7044;width:9491;height:120;visibility:visible;mso-wrap-style:square;v-text-anchor:top" coordsize="9491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LaJ78A&#10;AADbAAAADwAAAGRycy9kb3ducmV2LnhtbERPS27CMBDdV+IO1iCxKw5dUBQwiK9UdYMKHGAUD0kg&#10;Hru2E8Lt6wVSl0/vv1j1phEd+VBbVjAZZyCIC6trLhVczof3GYgQkTU2lknBkwKsloO3BebaPviH&#10;ulMsRQrhkKOCKkaXSxmKigyGsXXEibtabzAm6EupPT5SuGnkR5ZNpcGaU0OFjrYVFfdTaxRw52+H&#10;3e64nza/39d283SfrXdKjYb9eg4iUh//xS/3l1YwS+vTl/QD5PI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Y4tonvwAAANsAAAAPAAAAAAAAAAAAAAAAAJgCAABkcnMvZG93bnJl&#10;di54bWxQSwUGAAAAAAQABAD1AAAAhAMAAAAA&#10;" path="m9371,70r,50l9471,70r-74,l9371,70e" fillcolor="black" stroked="f">
                    <v:path arrowok="t" o:connecttype="custom" o:connectlocs="9371,7114;9371,7164;9471,7114;9397,7114;9371,7114" o:connectangles="0,0,0,0,0"/>
                  </v:shape>
                  <v:shape id="Freeform 45" o:spid="_x0000_s1086" style="position:absolute;left:1658;top:7044;width:9491;height:120;visibility:visible;mso-wrap-style:square;v-text-anchor:top" coordsize="9491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5/vMQA&#10;AADbAAAADwAAAGRycy9kb3ducmV2LnhtbESPzWrDMBCE74W8g9hAb42cHNLgRjZtfqD0Epr0ARZr&#10;Y7u1VookO87bV4VAj8PMfMOsy9F0YiAfWssK5rMMBHFldcu1gq/T/mkFIkRkjZ1lUnCjAGUxeVhj&#10;ru2VP2k4xlokCIccFTQxulzKUDVkMMysI07e2XqDMUlfS+3xmuCmk4ssW0qDLaeFBh1tGqp+jr1R&#10;wIP/3m+3h92yu3yc+7ebe+69U+pxOr6+gIg0xv/wvf2uFazm8Pcl/QBZ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uf7zEAAAA2wAAAA8AAAAAAAAAAAAAAAAAmAIAAGRycy9k&#10;b3ducmV2LnhtbFBLBQYAAAAABAAEAPUAAACJAwAAAAA=&#10;" path="m9371,50r,20l9397,70r4,-5l9401,54r-4,-4l9371,50e" fillcolor="black" stroked="f">
                    <v:path arrowok="t" o:connecttype="custom" o:connectlocs="9371,7094;9371,7114;9397,7114;9401,7109;9401,7098;9397,7094;9371,7094" o:connectangles="0,0,0,0,0,0,0"/>
                  </v:shape>
                  <v:shape id="Freeform 44" o:spid="_x0000_s1087" style="position:absolute;left:1658;top:7044;width:9491;height:120;visibility:visible;mso-wrap-style:square;v-text-anchor:top" coordsize="9491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zhy8QA&#10;AADbAAAADwAAAGRycy9kb3ducmV2LnhtbESPzWrDMBCE74G8g9hCb4ncHNLgRDZt0kDppeTnARZr&#10;Y7u1VqokO87bV4VCjsPMfMNsytF0YiAfWssKnuYZCOLK6pZrBefTfrYCESKyxs4yKbhRgLKYTjaY&#10;a3vlAw3HWIsE4ZCjgiZGl0sZqoYMhrl1xMm7WG8wJulrqT1eE9x0cpFlS2mw5bTQoKNtQ9X3sTcK&#10;ePBf+93u823Z/Xxc+tebe+69U+rxYXxZg4g0xnv4v/2uFawW8Pcl/QBZ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84cvEAAAA2wAAAA8AAAAAAAAAAAAAAAAAmAIAAGRycy9k&#10;b3ducmV2LnhtbFBLBQYAAAAABAAEAPUAAACJAwAAAAA=&#10;" path="m9371,r,50l9391,50r6,l9401,54r,11l9397,70r74,l9491,60,9371,e" fillcolor="black" stroked="f">
                    <v:path arrowok="t" o:connecttype="custom" o:connectlocs="9371,7044;9371,7094;9391,7094;9397,7094;9401,7098;9401,7109;9397,7114;9471,7114;9491,7104;9371,7044" o:connectangles="0,0,0,0,0,0,0,0,0,0"/>
                  </v:shape>
                  <v:shape id="Freeform 43" o:spid="_x0000_s1088" style="position:absolute;left:1658;top:7044;width:9491;height:120;visibility:visible;mso-wrap-style:square;v-text-anchor:top" coordsize="9491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BEUMMA&#10;AADbAAAADwAAAGRycy9kb3ducmV2LnhtbESP0WoCMRRE3wv+Q7iCbzVrBStbo2hVkL4UtR9w2Vx3&#10;t93cxCS7rn/fFAo+DjNzhlmsetOIjnyoLSuYjDMQxIXVNZcKvs775zmIEJE1NpZJwZ0CrJaDpwXm&#10;2t74SN0pliJBOOSooIrR5VKGoiKDYWwdcfIu1huMSfpSao+3BDeNfMmymTRYc1qo0NF7RcXPqTUK&#10;uPPf++32czdrrh+XdnN3r613So2G/foNRKQ+PsL/7YNWMJ/C35f0A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DBEUMMAAADbAAAADwAAAAAAAAAAAAAAAACYAgAAZHJzL2Rv&#10;d25yZXYueG1sUEsFBgAAAAAEAAQA9QAAAIgDAAAAAA==&#10;" path="m10,34r-5,l,38,,50r4,4l9371,70r,-20l10,34e" fillcolor="black" stroked="f">
                    <v:path arrowok="t" o:connecttype="custom" o:connectlocs="10,7078;5,7078;0,7082;0,7094;4,7098;9371,7114;9371,7094;10,7078" o:connectangles="0,0,0,0,0,0,0,0"/>
                  </v:shape>
                </v:group>
                <v:group id="Group 37" o:spid="_x0000_s1089" style="position:absolute;left:1658;top:4974;width:9491;height:120" coordorigin="1658,4974" coordsize="9491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<v:shape id="Freeform 41" o:spid="_x0000_s1090" style="position:absolute;left:1658;top:4974;width:9491;height:120;visibility:visible;mso-wrap-style:square;v-text-anchor:top" coordsize="9491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V5v8MA&#10;AADbAAAADwAAAGRycy9kb3ducmV2LnhtbESP0WoCMRRE3wv+Q7iCbzVrQStbo2hVkL4UtR9w2Vx3&#10;t93cxCS7rn/fFAo+DjNzhlmsetOIjnyoLSuYjDMQxIXVNZcKvs775zmIEJE1NpZJwZ0CrJaDpwXm&#10;2t74SN0pliJBOOSooIrR5VKGoiKDYWwdcfIu1huMSfpSao+3BDeNfMmymTRYc1qo0NF7RcXPqTUK&#10;uPPf++32czdrrh+XdnN3r613So2G/foNRKQ+PsL/7YNWMJ/C35f0A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JV5v8MAAADbAAAADwAAAAAAAAAAAAAAAACYAgAAZHJzL2Rv&#10;d25yZXYueG1sUEsFBgAAAAAEAAQA9QAAAIgDAAAAAA==&#10;" path="m9371,70r,50l9471,70r-74,l9371,70e" fillcolor="black" stroked="f">
                    <v:path arrowok="t" o:connecttype="custom" o:connectlocs="9371,5044;9371,5094;9471,5044;9397,5044;9371,5044" o:connectangles="0,0,0,0,0"/>
                  </v:shape>
                  <v:shape id="Freeform 40" o:spid="_x0000_s1091" style="position:absolute;left:1658;top:4974;width:9491;height:120;visibility:visible;mso-wrap-style:square;v-text-anchor:top" coordsize="9491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fnyMMA&#10;AADbAAAADwAAAGRycy9kb3ducmV2LnhtbESPzW7CMBCE75V4B2uRuBUHDgGlGFT+JNRLVdoHWMVL&#10;kjZeG9sJ4e1rpEo9jmbmG81qM5hW9ORDY1nBbJqBIC6tbrhS8PV5fF6CCBFZY2uZFNwpwGY9elph&#10;oe2NP6g/x0okCIcCFdQxukLKUNZkMEytI07exXqDMUlfSe3xluCmlfMsy6XBhtNCjY52NZU/584o&#10;4N5/H/f790PeXt8u3fbuFp13Sk3Gw+sLiEhD/A//tU9awTKHx5f0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EfnyMMAAADbAAAADwAAAAAAAAAAAAAAAACYAgAAZHJzL2Rv&#10;d25yZXYueG1sUEsFBgAAAAAEAAQA9QAAAIgDAAAAAA==&#10;" path="m9371,50r,20l9397,70r4,-5l9401,54r-4,-4l9371,50e" fillcolor="black" stroked="f">
                    <v:path arrowok="t" o:connecttype="custom" o:connectlocs="9371,5024;9371,5044;9397,5044;9401,5039;9401,5028;9397,5024;9371,5024" o:connectangles="0,0,0,0,0,0,0"/>
                  </v:shape>
                  <v:shape id="Freeform 39" o:spid="_x0000_s1092" style="position:absolute;left:1658;top:4974;width:9491;height:120;visibility:visible;mso-wrap-style:square;v-text-anchor:top" coordsize="9491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tCU8MA&#10;AADbAAAADwAAAGRycy9kb3ducmV2LnhtbESPzW7CMBCE75V4B2uRuBUHDoACBrX8SFUvqMADrOIl&#10;SRuvje2E8PZ1JaQeRzPzjWa16U0jOvKhtqxgMs5AEBdW11wquJwPrwsQISJrbCyTggcF2KwHLyvM&#10;tb3zF3WnWIoE4ZCjgipGl0sZiooMhrF1xMm7Wm8wJulLqT3eE9w0cpplM2mw5rRQoaNtRcXPqTUK&#10;uPPfh93uuJ81t89r+/5w89Y7pUbD/m0JIlIf/8PP9odWsJjD35f0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wtCU8MAAADbAAAADwAAAAAAAAAAAAAAAACYAgAAZHJzL2Rv&#10;d25yZXYueG1sUEsFBgAAAAAEAAQA9QAAAIgDAAAAAA==&#10;" path="m9371,r,50l9391,50r6,l9401,54r,11l9397,70r74,l9491,60,9371,e" fillcolor="black" stroked="f">
                    <v:path arrowok="t" o:connecttype="custom" o:connectlocs="9371,4974;9371,5024;9391,5024;9397,5024;9401,5028;9401,5039;9397,5044;9471,5044;9491,5034;9371,4974" o:connectangles="0,0,0,0,0,0,0,0,0,0"/>
                  </v:shape>
                  <v:shape id="Freeform 38" o:spid="_x0000_s1093" style="position:absolute;left:1658;top:4974;width:9491;height:120;visibility:visible;mso-wrap-style:square;v-text-anchor:top" coordsize="9491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TWIb8A&#10;AADbAAAADwAAAGRycy9kb3ducmV2LnhtbERPS27CMBDdV+IO1iCxKw5dUBQwiK9UdYMKHGAUD0kg&#10;Hru2E8Lt6wVSl0/vv1j1phEd+VBbVjAZZyCIC6trLhVczof3GYgQkTU2lknBkwKsloO3BebaPviH&#10;ulMsRQrhkKOCKkaXSxmKigyGsXXEibtabzAm6EupPT5SuGnkR5ZNpcGaU0OFjrYVFfdTaxRw52+H&#10;3e64nza/39d283SfrXdKjYb9eg4iUh//xS/3l1YwS2PTl/QD5PI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mlNYhvwAAANsAAAAPAAAAAAAAAAAAAAAAAJgCAABkcnMvZG93bnJl&#10;di54bWxQSwUGAAAAAAQABAD1AAAAhAMAAAAA&#10;" path="m10,34r-5,l,38,,50r4,4l9371,70r,-20l10,34e" fillcolor="black" stroked="f">
                    <v:path arrowok="t" o:connecttype="custom" o:connectlocs="10,5008;5,5008;0,5012;0,5024;4,5028;9371,5044;9371,5024;10,5008" o:connectangles="0,0,0,0,0,0,0,0"/>
                  </v:shape>
                </v:group>
                <v:group id="Group 32" o:spid="_x0000_s1094" style="position:absolute;left:1668;top:9118;width:9491;height:120" coordorigin="1668,9118" coordsize="9491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<v:shape id="Freeform 36" o:spid="_x0000_s1095" style="position:absolute;left:1668;top:9118;width:9491;height:120;visibility:visible;mso-wrap-style:square;v-text-anchor:top" coordsize="9491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tM+sAA&#10;AADbAAAADwAAAGRycy9kb3ducmV2LnhtbERPS27CMBDdV+IO1iCxKw5d0BIwCApIVTcVnwOM4iEJ&#10;xGNjOyHcvl5U6vLp/Rer3jSiIx9qywom4wwEcWF1zaWC82n/+gEiRGSNjWVS8KQAq+XgZYG5tg8+&#10;UHeMpUghHHJUUMXocilDUZHBMLaOOHEX6w3GBH0ptcdHCjeNfMuyqTRYc2qo0NFnRcXt2BoF3Pnr&#10;frv92U2b+/el3Tzde+udUqNhv56DiNTHf/Gf+0srmKX16Uv6AXL5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TtM+sAAAADbAAAADwAAAAAAAAAAAAAAAACYAgAAZHJzL2Rvd25y&#10;ZXYueG1sUEsFBgAAAAAEAAQA9QAAAIUDAAAAAA==&#10;" path="m9371,70r,50l9471,70r-74,l9371,70e" fillcolor="black" stroked="f">
                    <v:path arrowok="t" o:connecttype="custom" o:connectlocs="9371,9188;9371,9238;9471,9188;9397,9188;9371,9188" o:connectangles="0,0,0,0,0"/>
                  </v:shape>
                  <v:shape id="Freeform 35" o:spid="_x0000_s1096" style="position:absolute;left:1668;top:9118;width:9491;height:120;visibility:visible;mso-wrap-style:square;v-text-anchor:top" coordsize="9491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fpYcMA&#10;AADbAAAADwAAAGRycy9kb3ducmV2LnhtbESPwW7CMBBE70j8g7VIvYFDD5QGDIJSpKqXCsoHrOIl&#10;CcRr13ZC+Pu6UiWOo5l5o1mue9OIjnyoLSuYTjIQxIXVNZcKTt/78RxEiMgaG8uk4E4B1qvhYIm5&#10;tjc+UHeMpUgQDjkqqGJ0uZShqMhgmFhHnLyz9QZjkr6U2uMtwU0jn7NsJg3WnBYqdPRWUXE9tkYB&#10;d/6y3+2+3mfNz+e53d7dS+udUk+jfrMAEamPj/B/+0MreJ3C35f0A+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nfpYcMAAADbAAAADwAAAAAAAAAAAAAAAACYAgAAZHJzL2Rv&#10;d25yZXYueG1sUEsFBgAAAAAEAAQA9QAAAIgDAAAAAA==&#10;" path="m9371,50r,20l9397,70r4,-5l9401,54r-4,-4l9371,50e" fillcolor="black" stroked="f">
                    <v:path arrowok="t" o:connecttype="custom" o:connectlocs="9371,9168;9371,9188;9397,9188;9401,9183;9401,9172;9397,9168;9371,9168" o:connectangles="0,0,0,0,0,0,0"/>
                  </v:shape>
                  <v:shape id="Freeform 34" o:spid="_x0000_s1097" style="position:absolute;left:1668;top:9118;width:9491;height:120;visibility:visible;mso-wrap-style:square;v-text-anchor:top" coordsize="9491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V3FsMA&#10;AADbAAAADwAAAGRycy9kb3ducmV2LnhtbESPzW7CMBCE75V4B2uRuBUHDrSkGMSvhHqpgD7AKl6S&#10;tPHa2E4Ib19XqtTjaGa+0SxWvWlERz7UlhVMxhkI4sLqmksFn5fD8yuIEJE1NpZJwYMCrJaDpwXm&#10;2t75RN05liJBOOSooIrR5VKGoiKDYWwdcfKu1huMSfpSao/3BDeNnGbZTBqsOS1U6GhbUfF9bo0C&#10;7vzXYbf72M+a2/u13TzcS+udUqNhv34DEamP/+G/9lErmE/h90v6AXL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V3FsMAAADbAAAADwAAAAAAAAAAAAAAAACYAgAAZHJzL2Rv&#10;d25yZXYueG1sUEsFBgAAAAAEAAQA9QAAAIgDAAAAAA==&#10;" path="m9371,r,50l9391,50r6,l9401,54r,11l9397,70r74,l9491,60,9371,e" fillcolor="black" stroked="f">
                    <v:path arrowok="t" o:connecttype="custom" o:connectlocs="9371,9118;9371,9168;9391,9168;9397,9168;9401,9172;9401,9183;9397,9188;9471,9188;9491,9178;9371,9118" o:connectangles="0,0,0,0,0,0,0,0,0,0"/>
                  </v:shape>
                  <v:shape id="Freeform 33" o:spid="_x0000_s1098" style="position:absolute;left:1668;top:9118;width:9491;height:120;visibility:visible;mso-wrap-style:square;v-text-anchor:top" coordsize="9491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nSjcQA&#10;AADbAAAADwAAAGRycy9kb3ducmV2LnhtbESP0WoCMRRE3wv+Q7iCbzVrBWu3RrFaofRFtP2Ay+a6&#10;u7q5iUl2Xf++KRT6OMzMGWax6k0jOvKhtqxgMs5AEBdW11wq+P7aPc5BhIissbFMCu4UYLUcPCww&#10;1/bGB+qOsRQJwiFHBVWMLpcyFBUZDGPriJN3st5gTNKXUnu8Jbhp5FOWzaTBmtNChY42FRWXY2sU&#10;cOfPu+12/z5rrp+n9u3unlvvlBoN+/UriEh9/A//tT+0gpcp/H5JP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3p0o3EAAAA2wAAAA8AAAAAAAAAAAAAAAAAmAIAAGRycy9k&#10;b3ducmV2LnhtbFBLBQYAAAAABAAEAPUAAACJAwAAAAA=&#10;" path="m10,34r-5,l,38,,50r4,4l9371,70r,-20l10,34e" fillcolor="black" stroked="f">
                    <v:path arrowok="t" o:connecttype="custom" o:connectlocs="10,9152;5,9152;0,9156;0,9168;4,9172;9371,9188;9371,9168;10,9152" o:connectangles="0,0,0,0,0,0,0,0"/>
                  </v:shape>
                </v:group>
                <v:group id="Group 28" o:spid="_x0000_s1099" style="position:absolute;left:1705;top:7827;width:120;height:1467" coordorigin="1705,7827" coordsize="120,14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<v:shape id="Freeform 31" o:spid="_x0000_s1100" style="position:absolute;left:1705;top:7827;width:120;height:1467;visibility:visible;mso-wrap-style:square;v-text-anchor:top" coordsize="120,14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BSQMMA&#10;AADbAAAADwAAAGRycy9kb3ducmV2LnhtbESPQWsCMRSE7wX/Q3hCbzWrYqurUVQo7bVbxetj89wN&#10;bl6WJLuu/74pFHocZuYbZrMbbCN68sE4VjCdZCCIS6cNVwpO3+8vSxAhImtsHJOCBwXYbUdPG8y1&#10;u/MX9UWsRIJwyFFBHWObSxnKmiyGiWuJk3d13mJM0ldSe7wnuG3kLMtepUXDaaHGlo41lbeiswq6&#10;82k2lwdjssXH3hdvj+LSd0elnsfDfg0i0hD/w3/tT61gtYDfL+kHy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QBSQMMAAADbAAAADwAAAAAAAAAAAAAAAACYAgAAZHJzL2Rv&#10;d25yZXYueG1sUEsFBgAAAAAEAAQA9QAAAIgDAAAAAA==&#10;" path="m66,90r-12,l50,94r,1368l54,1467r12,l70,1462,70,94,66,90e" fillcolor="black" stroked="f">
                    <v:path arrowok="t" o:connecttype="custom" o:connectlocs="66,7917;54,7917;50,7921;50,9289;54,9294;66,9294;70,9289;70,7921;66,7917" o:connectangles="0,0,0,0,0,0,0,0,0"/>
                  </v:shape>
                  <v:shape id="Freeform 30" o:spid="_x0000_s1101" style="position:absolute;left:1705;top:7827;width:120;height:1467;visibility:visible;mso-wrap-style:square;v-text-anchor:top" coordsize="120,14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LMN8MA&#10;AADbAAAADwAAAGRycy9kb3ducmV2LnhtbESPQWsCMRSE7wX/Q3hCbzWrUqurUVQo7bVbxetj89wN&#10;bl6WJLuu/74pFHocZuYbZrMbbCN68sE4VjCdZCCIS6cNVwpO3+8vSxAhImtsHJOCBwXYbUdPG8y1&#10;u/MX9UWsRIJwyFFBHWObSxnKmiyGiWuJk3d13mJM0ldSe7wnuG3kLMsW0qLhtFBjS8eaylvRWQXd&#10;+TSby4Mx2evH3hdvj+LSd0elnsfDfg0i0hD/w3/tT61gtYDfL+kHy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dLMN8MAAADbAAAADwAAAAAAAAAAAAAAAACYAgAAZHJzL2Rv&#10;d25yZXYueG1sUEsFBgAAAAAEAAQA9QAAAIgDAAAAAA==&#10;" path="m60,l,120r50,l50,94r4,-4l105,90,60,e" fillcolor="black" stroked="f">
                    <v:path arrowok="t" o:connecttype="custom" o:connectlocs="60,7827;0,7947;50,7947;50,7921;54,7917;105,7917;60,7827" o:connectangles="0,0,0,0,0,0,0"/>
                  </v:shape>
                  <v:shape id="Freeform 29" o:spid="_x0000_s1102" style="position:absolute;left:1705;top:7827;width:120;height:1467;visibility:visible;mso-wrap-style:square;v-text-anchor:top" coordsize="120,14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5prMMA&#10;AADbAAAADwAAAGRycy9kb3ducmV2LnhtbESPQWvCQBSE7wX/w/IKvdVNLW00dRUVSr02Kl4f2Wey&#10;NPs27G5i/PddodDjMDPfMMv1aFsxkA/GsYKXaQaCuHLacK3gePh8noMIEVlj65gU3CjAejV5WGKh&#10;3ZW/aShjLRKEQ4EKmhi7QspQNWQxTF1HnLyL8xZjkr6W2uM1wW0rZ1n2Li0aTgsNdrRrqPope6ug&#10;Px1nr3JrTPb2tfFlfivPQ79T6ulx3HyAiDTG//Bfe68VLHK4f0k/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p5prMMAAADbAAAADwAAAAAAAAAAAAAAAACYAgAAZHJzL2Rv&#10;d25yZXYueG1sUEsFBgAAAAAEAAQA9QAAAIgDAAAAAA==&#10;" path="m105,90r-39,l70,94r,26l120,120,105,90e" fillcolor="black" stroked="f">
                    <v:path arrowok="t" o:connecttype="custom" o:connectlocs="105,7917;66,7917;70,7921;70,7947;120,7947;105,7917" o:connectangles="0,0,0,0,0,0"/>
                  </v:shape>
                </v:group>
                <v:group id="Group 26" o:spid="_x0000_s1103" style="position:absolute;left:3807;top:433;width:2;height:8726" coordorigin="3807,433" coordsize="2,87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shape id="Freeform 27" o:spid="_x0000_s1104" style="position:absolute;left:3807;top:433;width:2;height:8726;visibility:visible;mso-wrap-style:square;v-text-anchor:top" coordsize="2,87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Dkp8YA&#10;AADbAAAADwAAAGRycy9kb3ducmV2LnhtbESPX0vDQBDE3wW/w7FC3+ylRcXGXkuVtsSHCv1Dwbcl&#10;t80Fc3sht23jt/cEwcdhZn7DTOe9b9SFulgHNjAaZqCIy2Brrgwc9qv7Z1BRkC02gcnAN0WYz25v&#10;ppjbcOUtXXZSqQThmKMBJ9LmWsfSkcc4DC1x8k6h8yhJdpW2HV4T3Dd6nGVP2mPNacFhS2+Oyq/d&#10;2RsQV+j3h/FrtdhI8Xl8XPqPpV8bM7jrFy+ghHr5D/+1C2tgMoHfL+kH6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dDkp8YAAADbAAAADwAAAAAAAAAAAAAAAACYAgAAZHJz&#10;L2Rvd25yZXYueG1sUEsFBgAAAAAEAAQA9QAAAIsDAAAAAA==&#10;" path="m,l,8726e" filled="f" strokeweight=".25pt">
                    <v:stroke dashstyle="dash"/>
                    <v:path arrowok="t" o:connecttype="custom" o:connectlocs="0,433;0,9159" o:connectangles="0,0"/>
                  </v:shape>
                </v:group>
                <v:group id="Group 24" o:spid="_x0000_s1105" style="position:absolute;left:3920;top:796;width:2;height:8364" coordorigin="3920,796" coordsize="2,83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<v:shape id="Freeform 25" o:spid="_x0000_s1106" style="position:absolute;left:3920;top:796;width:2;height:8364;visibility:visible;mso-wrap-style:square;v-text-anchor:top" coordsize="2,83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ZLeMEA&#10;AADcAAAADwAAAGRycy9kb3ducmV2LnhtbERPy6rCMBDdC/5DGMGNXFNFRXqNIoKgG8UH3u3QzG2L&#10;zaQ0sa1/bwTB3RzOcxar1hSipsrllhWMhhEI4sTqnFMF18v2Zw7CeWSNhWVS8CQHq2W3s8BY24ZP&#10;VJ99KkIIuxgVZN6XsZQuycigG9qSOHD/tjLoA6xSqStsQrgp5DiKZtJgzqEhw5I2GSX388Mo0Ptb&#10;s0328vi8DQ738q+eTydTp1S/165/QXhq/Vf8ce90mB+N4P1MuEA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WS3jBAAAA3AAAAA8AAAAAAAAAAAAAAAAAmAIAAGRycy9kb3du&#10;cmV2LnhtbFBLBQYAAAAABAAEAPUAAACGAwAAAAA=&#10;" path="m,l,8364e" filled="f" strokeweight=".25pt">
                    <v:stroke dashstyle="dash"/>
                    <v:path arrowok="t" o:connecttype="custom" o:connectlocs="0,796;0,9160" o:connectangles="0,0"/>
                  </v:shape>
                </v:group>
                <v:group id="Group 22" o:spid="_x0000_s1107" style="position:absolute;left:3213;top:796;width:2;height:8368" coordorigin="3213,796" coordsize="2,83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<v:shape id="Freeform 23" o:spid="_x0000_s1108" style="position:absolute;left:3213;top:796;width:2;height:8368;visibility:visible;mso-wrap-style:square;v-text-anchor:top" coordsize="2,83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gazsQA&#10;AADcAAAADwAAAGRycy9kb3ducmV2LnhtbERPS2vCQBC+C/0PyxS8SN2oUGzqKkXxcRCtttDrkJ0m&#10;odnZsLsx8d+7QsHbfHzPmS06U4kLOV9aVjAaJiCIM6tLzhV8f61fpiB8QNZYWSYFV/KwmD/1Zphq&#10;2/KJLueQixjCPkUFRQh1KqXPCjLoh7YmjtyvdQZDhC6X2mEbw00lx0nyKg2WHBsKrGlZUPZ3bowC&#10;x81EbtrDT7lqdtu3z6MfnAZ7pfrP3cc7iEBdeIj/3Tsd5ycTuD8TL5D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IGs7EAAAA3AAAAA8AAAAAAAAAAAAAAAAAmAIAAGRycy9k&#10;b3ducmV2LnhtbFBLBQYAAAAABAAEAPUAAACJAwAAAAA=&#10;" path="m,l,8368e" filled="f" strokeweight=".25pt">
                    <v:stroke dashstyle="dash"/>
                    <v:path arrowok="t" o:connecttype="custom" o:connectlocs="0,796;0,9164" o:connectangles="0,0"/>
                  </v:shape>
                </v:group>
                <v:group id="Group 20" o:spid="_x0000_s1109" style="position:absolute;left:2620;top:807;width:2;height:8371" coordorigin="2620,807" coordsize="2,83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<v:shape id="Freeform 21" o:spid="_x0000_s1110" style="position:absolute;left:2620;top:807;width:2;height:8371;visibility:visible;mso-wrap-style:square;v-text-anchor:top" coordsize="2,83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KGHMIA&#10;AADcAAAADwAAAGRycy9kb3ducmV2LnhtbERPS2sCMRC+F/ofwhS81aTqiqxGKcWKB3tw9eJt2Mw+&#10;7GaybFJd/70RhN7m43vOYtXbRlyo87VjDR9DBYI4d6bmUsPx8P0+A+EDssHGMWm4kYfV8vVlgalx&#10;V97TJQuliCHsU9RQhdCmUvq8Iot+6FriyBWusxgi7EppOrzGcNvIkVJTabHm2FBhS18V5b/Zn9VA&#10;259iZ0xWjG+TxJ6bTbJW/UnrwVv/OQcRqA//4qd7a+J8lcDjmXiB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koYcwgAAANwAAAAPAAAAAAAAAAAAAAAAAJgCAABkcnMvZG93&#10;bnJldi54bWxQSwUGAAAAAAQABAD1AAAAhwMAAAAA&#10;" path="m,l,8371e" filled="f" strokeweight=".25pt">
                    <v:stroke dashstyle="dash"/>
                    <v:path arrowok="t" o:connecttype="custom" o:connectlocs="0,807;0,9178" o:connectangles="0,0"/>
                  </v:shape>
                </v:group>
                <v:group id="Group 18" o:spid="_x0000_s1111" style="position:absolute;left:4654;top:2235;width:2;height:6936" coordorigin="4654,2235" coordsize="2,69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<v:shape id="Freeform 19" o:spid="_x0000_s1112" style="position:absolute;left:4654;top:2235;width:2;height:6936;visibility:visible;mso-wrap-style:square;v-text-anchor:top" coordsize="2,69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uTt8MA&#10;AADcAAAADwAAAGRycy9kb3ducmV2LnhtbERPS2vCQBC+C/6HZYTedKOtVdNsxBYKbS+l6sHjkJ08&#10;aHY2Zjcx/fddQfA2H99zku1gatFT6yrLCuazCARxZnXFhYLj4X26BuE8ssbaMin4IwfbdDxKMNb2&#10;wj/U730hQgi7GBWU3jexlC4ryaCb2YY4cLltDfoA20LqFi8h3NRyEUXP0mDFoaHEht5Kyn73nVFQ&#10;bV4/81OO/qted93j91O/Wp6lUg+TYfcCwtPg7+Kb+0OH+dEKrs+EC2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uTt8MAAADcAAAADwAAAAAAAAAAAAAAAACYAgAAZHJzL2Rv&#10;d25yZXYueG1sUEsFBgAAAAAEAAQA9QAAAIgDAAAAAA==&#10;" path="m,l,6936e" filled="f" strokeweight=".25pt">
                    <v:stroke dashstyle="dash"/>
                    <v:path arrowok="t" o:connecttype="custom" o:connectlocs="0,2235;0,9171" o:connectangles="0,0"/>
                  </v:shape>
                </v:group>
                <v:group id="Group 16" o:spid="_x0000_s1113" style="position:absolute;left:5533;top:800;width:2;height:8371" coordorigin="5533,800" coordsize="2,83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<v:shape id="Freeform 17" o:spid="_x0000_s1114" style="position:absolute;left:5533;top:800;width:2;height:8371;visibility:visible;mso-wrap-style:square;v-text-anchor:top" coordsize="2,83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+MGcMA&#10;AADcAAAADwAAAGRycy9kb3ducmV2LnhtbERPO2/CMBDeK/U/WFepG9iFUkHAiSpEKwYYGljYTvHl&#10;0cbnKHYh/PsaCanbffqet8oG24oz9b5xrOFlrEAQF840XGk4Hj5GcxA+IBtsHZOGK3nI0seHFSbG&#10;XfiLznmoRAxhn6CGOoQukdIXNVn0Y9cRR650vcUQYV9J0+MlhttWTpR6kxYbjg01drSuqfjJf60G&#10;2u7LnTF5Ob2+zux3+znbqOGk9fPT8L4EEWgI/+K7e2vifLWA2zPxAp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d+MGcMAAADcAAAADwAAAAAAAAAAAAAAAACYAgAAZHJzL2Rv&#10;d25yZXYueG1sUEsFBgAAAAAEAAQA9QAAAIgDAAAAAA==&#10;" path="m,l,8371e" filled="f" strokeweight=".25pt">
                    <v:stroke dashstyle="dash"/>
                    <v:path arrowok="t" o:connecttype="custom" o:connectlocs="0,800;0,9171" o:connectangles="0,0"/>
                  </v:shape>
                </v:group>
                <v:group id="Group 14" o:spid="_x0000_s1115" style="position:absolute;left:6927;top:2234;width:2;height:6944" coordorigin="6927,2234" coordsize="2,69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<v:shape id="Freeform 15" o:spid="_x0000_s1116" style="position:absolute;left:6927;top:2234;width:2;height:6944;visibility:visible;mso-wrap-style:square;v-text-anchor:top" coordsize="2,69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WC6cIA&#10;AADcAAAADwAAAGRycy9kb3ducmV2LnhtbERPS4vCMBC+C/sfwgjeNK2HRapRRJD1IKwvUG9DMzbd&#10;bSalSbX+eyMs7G0+vufMFp2txJ0aXzpWkI4SEMS50yUXCk7H9XACwgdkjZVjUvAkD4v5R2+GmXYP&#10;3tP9EAoRQ9hnqMCEUGdS+tyQRT9yNXHkbq6xGCJsCqkbfMRwW8lxknxKiyXHBoM1rQzlv4fWKjhe&#10;83b8Q5fT9inN+qvtvnflWSo16HfLKYhAXfgX/7k3Os5PU3g/Ey+Q8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JYLpwgAAANwAAAAPAAAAAAAAAAAAAAAAAJgCAABkcnMvZG93&#10;bnJldi54bWxQSwUGAAAAAAQABAD1AAAAhwMAAAAA&#10;" path="m,l,6944e" filled="f" strokeweight=".25pt">
                    <v:stroke dashstyle="dash"/>
                    <v:path arrowok="t" o:connecttype="custom" o:connectlocs="0,2234;0,9178" o:connectangles="0,0"/>
                  </v:shape>
                </v:group>
                <v:group id="Group 12" o:spid="_x0000_s1117" style="position:absolute;left:8140;top:807;width:2;height:8371" coordorigin="8140,807" coordsize="2,83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<v:shape id="Freeform 13" o:spid="_x0000_s1118" style="position:absolute;left:8140;top:807;width:2;height:8371;visibility:visible;mso-wrap-style:square;v-text-anchor:top" coordsize="2,83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4tLsEA&#10;AADcAAAADwAAAGRycy9kb3ducmV2LnhtbERPS4vCMBC+C/6HMIK3NXV9INUosqh42D1YvXgbmulD&#10;m0lpotZ/vxEEb/PxPWexak0l7tS40rKC4SACQZxaXXKu4HTcfs1AOI+ssbJMCp7kYLXsdhYYa/vg&#10;A90Tn4sQwi5GBYX3dSylSwsy6Aa2Jg5cZhuDPsAml7rBRwg3lfyOoqk0WHJoKLCmn4LSa3IzCmj/&#10;l/1qnWSj53hiLtVusonas1L9Xrueg/DU+o/47d7rMH84gtcz4QK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uLS7BAAAA3AAAAA8AAAAAAAAAAAAAAAAAmAIAAGRycy9kb3du&#10;cmV2LnhtbFBLBQYAAAAABAAEAPUAAACGAwAAAAA=&#10;" path="m,l,8371e" filled="f" strokeweight=".25pt">
                    <v:stroke dashstyle="dash"/>
                    <v:path arrowok="t" o:connecttype="custom" o:connectlocs="0,807;0,9178" o:connectangles="0,0"/>
                  </v:shape>
                </v:group>
                <v:group id="Group 10" o:spid="_x0000_s1119" style="position:absolute;left:8540;top:807;width:2;height:8371" coordorigin="8540,807" coordsize="2,83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    <v:shape id="Freeform 11" o:spid="_x0000_s1120" style="position:absolute;left:8540;top:807;width:2;height:8371;visibility:visible;mso-wrap-style:square;v-text-anchor:top" coordsize="2,83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sQwcMA&#10;AADcAAAADwAAAGRycy9kb3ducmV2LnhtbERPS2vCQBC+C/6HZYTedJO2kRLdhFLa4qEejL14G7KT&#10;h2ZnQ3Zr4r/vFgre5uN7zjafTCeuNLjWsoJ4FYEgLq1uuVbwffxYvoBwHlljZ5kU3MhBns1nW0y1&#10;HflA18LXIoSwS1FB432fSunKhgy6le2JA1fZwaAPcKilHnAM4aaTj1G0lgZbDg0N9vTWUHkpfowC&#10;2u2rL62L6un2nJhz95m8R9NJqYfF9LoB4Wnyd/G/e6fD/DiBv2fCB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sQwcMAAADcAAAADwAAAAAAAAAAAAAAAACYAgAAZHJzL2Rv&#10;d25yZXYueG1sUEsFBgAAAAAEAAQA9QAAAIgDAAAAAA==&#10;" path="m,l,8371e" filled="f" strokeweight=".25pt">
                    <v:stroke dashstyle="dash"/>
                    <v:path arrowok="t" o:connecttype="custom" o:connectlocs="0,807;0,9178" o:connectangles="0,0"/>
                  </v:shape>
                </v:group>
                <v:group id="Group 8" o:spid="_x0000_s1121" style="position:absolute;left:9053;top:800;width:2;height:8378" coordorigin="9053,800" coordsize="2,83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<v:shape id="Freeform 9" o:spid="_x0000_s1122" style="position:absolute;left:9053;top:800;width:2;height:8378;visibility:visible;mso-wrap-style:square;v-text-anchor:top" coordsize="2,83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yttsMA&#10;AADcAAAADwAAAGRycy9kb3ducmV2LnhtbERP3WrCMBS+H/gO4QjezVSRTWpTEUHYOsaY+gDH5thW&#10;m5OSRG3ffhkMdnc+vt+TrXvTijs531hWMJsmIIhLqxuuFBwPu+clCB+QNbaWScFAHtb56CnDVNsH&#10;f9N9HyoRQ9inqKAOoUul9GVNBv3UdsSRO1tnMEToKqkdPmK4aeU8SV6kwYZjQ40dbWsqr/ubUaA/&#10;v5aXxXtxO324QraH7VBcm0GpybjfrEAE6sO/+M/9puP82Sv8PhMv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tyttsMAAADcAAAADwAAAAAAAAAAAAAAAACYAgAAZHJzL2Rv&#10;d25yZXYueG1sUEsFBgAAAAAEAAQA9QAAAIgDAAAAAA==&#10;" path="m,l,8378e" filled="f" strokeweight=".25pt">
                    <v:stroke dashstyle="dash"/>
                    <v:path arrowok="t" o:connecttype="custom" o:connectlocs="0,800;0,9178" o:connectangles="0,0"/>
                  </v:shape>
                </v:group>
                <v:group id="Group 6" o:spid="_x0000_s1123" style="position:absolute;left:10414;top:2235;width:2;height:6943" coordorigin="10414,2235" coordsize="2,69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<v:shape id="Freeform 7" o:spid="_x0000_s1124" style="position:absolute;left:10414;top:2235;width:2;height:6943;visibility:visible;mso-wrap-style:square;v-text-anchor:top" coordsize="2,69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Fe3MIA&#10;AADcAAAADwAAAGRycy9kb3ducmV2LnhtbERPTWvCQBC9C/0PyxS86SY5WBtdRQoVpQcxLT2P2TGJ&#10;ZmdDdjXx37uC4G0e73Pmy97U4kqtqywriMcRCOLc6ooLBX+/36MpCOeRNdaWScGNHCwXb4M5ptp2&#10;vKdr5gsRQtilqKD0vkmldHlJBt3YNsSBO9rWoA+wLaRusQvhppZJFE2kwYpDQ4kNfZWUn7OLUZDs&#10;urg7VNOM/k/FxzbZ/axPl4NSw/d+NQPhqfcv8dO90WF+/AmPZ8IFcn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gV7cwgAAANwAAAAPAAAAAAAAAAAAAAAAAJgCAABkcnMvZG93&#10;bnJldi54bWxQSwUGAAAAAAQABAD1AAAAhwMAAAAA&#10;" path="m,l,6943e" filled="f" strokeweight=".25pt">
                    <v:stroke dashstyle="dash"/>
                    <v:path arrowok="t" o:connecttype="custom" o:connectlocs="0,2235;0,9178" o:connectangles="0,0"/>
                  </v:shape>
                </v:group>
                <w10:wrap anchorx="page"/>
              </v:group>
            </w:pict>
          </mc:Fallback>
        </mc:AlternateContent>
      </w:r>
      <w:r w:rsidR="00687BDC">
        <w:rPr>
          <w:rFonts w:ascii="Arial" w:eastAsia="Arial" w:hAnsi="Arial" w:cs="Arial"/>
          <w:spacing w:val="-1"/>
        </w:rPr>
        <w:t>N</w:t>
      </w:r>
      <w:r w:rsidR="00687BDC">
        <w:rPr>
          <w:rFonts w:ascii="Arial" w:eastAsia="Arial" w:hAnsi="Arial" w:cs="Arial"/>
          <w:spacing w:val="2"/>
        </w:rPr>
        <w:t>T</w:t>
      </w:r>
      <w:r w:rsidR="00687BDC">
        <w:rPr>
          <w:rFonts w:ascii="Arial" w:eastAsia="Arial" w:hAnsi="Arial" w:cs="Arial"/>
        </w:rPr>
        <w:t xml:space="preserve">H </w:t>
      </w:r>
      <w:r w:rsidR="00687BDC">
        <w:rPr>
          <w:rFonts w:ascii="Arial" w:eastAsia="Arial" w:hAnsi="Arial" w:cs="Arial"/>
          <w:spacing w:val="-1"/>
        </w:rPr>
        <w:t>NH2</w:t>
      </w:r>
    </w:p>
    <w:p w:rsidR="005513A6" w:rsidRDefault="00687BDC">
      <w:pPr>
        <w:spacing w:before="37" w:after="0" w:line="240" w:lineRule="auto"/>
        <w:ind w:left="781" w:right="-20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-1"/>
        </w:rPr>
        <w:t>NH1</w:t>
      </w:r>
    </w:p>
    <w:p w:rsidR="005513A6" w:rsidRDefault="005513A6">
      <w:pPr>
        <w:spacing w:before="4" w:after="0" w:line="150" w:lineRule="exact"/>
        <w:rPr>
          <w:sz w:val="15"/>
          <w:szCs w:val="15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after="0" w:line="248" w:lineRule="exact"/>
        <w:ind w:left="860" w:right="-20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-1"/>
          <w:position w:val="-1"/>
        </w:rPr>
        <w:t>NB</w:t>
      </w:r>
    </w:p>
    <w:p w:rsidR="005513A6" w:rsidRDefault="005513A6">
      <w:pPr>
        <w:spacing w:before="5" w:after="0" w:line="170" w:lineRule="exact"/>
        <w:rPr>
          <w:sz w:val="17"/>
          <w:szCs w:val="17"/>
        </w:rPr>
      </w:pPr>
    </w:p>
    <w:p w:rsidR="005513A6" w:rsidRDefault="00687BDC">
      <w:pPr>
        <w:spacing w:before="32" w:after="0" w:line="240" w:lineRule="auto"/>
        <w:ind w:left="781" w:right="-20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-1"/>
        </w:rPr>
        <w:t>N</w:t>
      </w:r>
      <w:r>
        <w:rPr>
          <w:rFonts w:ascii="Arial" w:eastAsia="Arial" w:hAnsi="Arial" w:cs="Arial"/>
          <w:spacing w:val="2"/>
        </w:rPr>
        <w:t>T</w:t>
      </w:r>
      <w:r>
        <w:rPr>
          <w:rFonts w:ascii="Arial" w:eastAsia="Arial" w:hAnsi="Arial" w:cs="Arial"/>
        </w:rPr>
        <w:t>B</w:t>
      </w:r>
    </w:p>
    <w:p w:rsidR="005513A6" w:rsidRDefault="00687BDC">
      <w:pPr>
        <w:spacing w:after="0" w:line="221" w:lineRule="exact"/>
        <w:ind w:right="167"/>
        <w:jc w:val="right"/>
        <w:rPr>
          <w:rFonts w:ascii="Arial" w:eastAsia="Arial" w:hAnsi="Arial" w:cs="Arial"/>
        </w:rPr>
      </w:pPr>
      <w:proofErr w:type="gramStart"/>
      <w:r>
        <w:rPr>
          <w:rFonts w:ascii="Arial" w:eastAsia="Arial" w:hAnsi="Arial" w:cs="Arial"/>
        </w:rPr>
        <w:t>t</w:t>
      </w:r>
      <w:proofErr w:type="gramEnd"/>
    </w:p>
    <w:p w:rsidR="005513A6" w:rsidRDefault="005513A6">
      <w:pPr>
        <w:spacing w:before="9" w:after="0" w:line="100" w:lineRule="exact"/>
        <w:rPr>
          <w:sz w:val="10"/>
          <w:szCs w:val="1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spacing w:before="32" w:after="0" w:line="248" w:lineRule="exact"/>
        <w:ind w:left="1492" w:right="-20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-2"/>
          <w:position w:val="-1"/>
        </w:rPr>
        <w:t>M</w:t>
      </w:r>
      <w:r>
        <w:rPr>
          <w:rFonts w:ascii="Arial" w:eastAsia="Arial" w:hAnsi="Arial" w:cs="Arial"/>
          <w:spacing w:val="-1"/>
          <w:position w:val="-1"/>
        </w:rPr>
        <w:t>P</w:t>
      </w:r>
      <w:r>
        <w:rPr>
          <w:rFonts w:ascii="Arial" w:eastAsia="Arial" w:hAnsi="Arial" w:cs="Arial"/>
          <w:position w:val="-1"/>
        </w:rPr>
        <w:t>1</w:t>
      </w:r>
    </w:p>
    <w:p w:rsidR="005513A6" w:rsidRDefault="005513A6">
      <w:pPr>
        <w:spacing w:before="3" w:after="0" w:line="170" w:lineRule="exact"/>
        <w:rPr>
          <w:sz w:val="17"/>
          <w:szCs w:val="17"/>
        </w:rPr>
      </w:pPr>
    </w:p>
    <w:p w:rsidR="005513A6" w:rsidRDefault="00687BDC">
      <w:pPr>
        <w:spacing w:before="32" w:after="0" w:line="248" w:lineRule="exact"/>
        <w:ind w:left="567" w:right="-20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-4"/>
          <w:position w:val="-1"/>
        </w:rPr>
        <w:t>M</w:t>
      </w:r>
      <w:r>
        <w:rPr>
          <w:rFonts w:ascii="Arial" w:eastAsia="Arial" w:hAnsi="Arial" w:cs="Arial"/>
          <w:position w:val="-1"/>
        </w:rPr>
        <w:t>arche</w:t>
      </w:r>
    </w:p>
    <w:p w:rsidR="005513A6" w:rsidRDefault="005513A6">
      <w:pPr>
        <w:spacing w:before="2" w:after="0" w:line="160" w:lineRule="exact"/>
        <w:rPr>
          <w:sz w:val="16"/>
          <w:szCs w:val="16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tabs>
          <w:tab w:val="left" w:pos="10840"/>
        </w:tabs>
        <w:spacing w:before="32" w:after="0" w:line="248" w:lineRule="exact"/>
        <w:ind w:left="577" w:right="-20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-1"/>
          <w:position w:val="-1"/>
        </w:rPr>
        <w:t>A</w:t>
      </w:r>
      <w:r>
        <w:rPr>
          <w:rFonts w:ascii="Arial" w:eastAsia="Arial" w:hAnsi="Arial" w:cs="Arial"/>
          <w:spacing w:val="1"/>
          <w:position w:val="-1"/>
        </w:rPr>
        <w:t>rr</w:t>
      </w:r>
      <w:r>
        <w:rPr>
          <w:rFonts w:ascii="Arial" w:eastAsia="Arial" w:hAnsi="Arial" w:cs="Arial"/>
          <w:position w:val="-1"/>
        </w:rPr>
        <w:t>êt</w:t>
      </w:r>
      <w:r>
        <w:rPr>
          <w:rFonts w:ascii="Arial" w:eastAsia="Arial" w:hAnsi="Arial" w:cs="Arial"/>
          <w:position w:val="-1"/>
        </w:rPr>
        <w:tab/>
        <w:t>t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5" w:after="0" w:line="280" w:lineRule="exact"/>
        <w:rPr>
          <w:sz w:val="28"/>
          <w:szCs w:val="28"/>
        </w:rPr>
      </w:pPr>
    </w:p>
    <w:p w:rsidR="005513A6" w:rsidRDefault="00687BDC">
      <w:pPr>
        <w:spacing w:before="32" w:after="0" w:line="248" w:lineRule="exact"/>
        <w:ind w:left="1504" w:right="-20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-2"/>
          <w:position w:val="-1"/>
        </w:rPr>
        <w:t>M</w:t>
      </w:r>
      <w:r>
        <w:rPr>
          <w:rFonts w:ascii="Arial" w:eastAsia="Arial" w:hAnsi="Arial" w:cs="Arial"/>
          <w:spacing w:val="-1"/>
          <w:position w:val="-1"/>
        </w:rPr>
        <w:t>P</w:t>
      </w:r>
      <w:r>
        <w:rPr>
          <w:rFonts w:ascii="Arial" w:eastAsia="Arial" w:hAnsi="Arial" w:cs="Arial"/>
          <w:position w:val="-1"/>
        </w:rPr>
        <w:t>2</w:t>
      </w:r>
    </w:p>
    <w:p w:rsidR="005513A6" w:rsidRDefault="005513A6">
      <w:pPr>
        <w:spacing w:before="3" w:after="0" w:line="170" w:lineRule="exact"/>
        <w:rPr>
          <w:sz w:val="17"/>
          <w:szCs w:val="17"/>
        </w:rPr>
      </w:pPr>
    </w:p>
    <w:p w:rsidR="005513A6" w:rsidRDefault="00687BDC">
      <w:pPr>
        <w:spacing w:before="32" w:after="0" w:line="248" w:lineRule="exact"/>
        <w:ind w:left="577" w:right="-20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-4"/>
          <w:position w:val="-1"/>
        </w:rPr>
        <w:t>M</w:t>
      </w:r>
      <w:r>
        <w:rPr>
          <w:rFonts w:ascii="Arial" w:eastAsia="Arial" w:hAnsi="Arial" w:cs="Arial"/>
          <w:position w:val="-1"/>
        </w:rPr>
        <w:t>arche</w:t>
      </w:r>
    </w:p>
    <w:p w:rsidR="005513A6" w:rsidRDefault="005513A6">
      <w:pPr>
        <w:spacing w:before="2" w:after="0" w:line="160" w:lineRule="exact"/>
        <w:rPr>
          <w:sz w:val="16"/>
          <w:szCs w:val="16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tabs>
          <w:tab w:val="left" w:pos="10860"/>
        </w:tabs>
        <w:spacing w:before="32" w:after="0" w:line="248" w:lineRule="exact"/>
        <w:ind w:left="586" w:right="-20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-1"/>
          <w:position w:val="-1"/>
        </w:rPr>
        <w:t>A</w:t>
      </w:r>
      <w:r>
        <w:rPr>
          <w:rFonts w:ascii="Arial" w:eastAsia="Arial" w:hAnsi="Arial" w:cs="Arial"/>
          <w:spacing w:val="1"/>
          <w:position w:val="-1"/>
        </w:rPr>
        <w:t>rr</w:t>
      </w:r>
      <w:r>
        <w:rPr>
          <w:rFonts w:ascii="Arial" w:eastAsia="Arial" w:hAnsi="Arial" w:cs="Arial"/>
          <w:position w:val="-1"/>
        </w:rPr>
        <w:t>êt</w:t>
      </w:r>
      <w:r>
        <w:rPr>
          <w:rFonts w:ascii="Arial" w:eastAsia="Arial" w:hAnsi="Arial" w:cs="Arial"/>
          <w:position w:val="-1"/>
        </w:rPr>
        <w:tab/>
        <w:t>t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4" w:after="0" w:line="280" w:lineRule="exact"/>
        <w:rPr>
          <w:sz w:val="28"/>
          <w:szCs w:val="28"/>
        </w:rPr>
      </w:pPr>
    </w:p>
    <w:p w:rsidR="005513A6" w:rsidRDefault="00687BDC">
      <w:pPr>
        <w:spacing w:before="32" w:after="0" w:line="248" w:lineRule="exact"/>
        <w:ind w:left="1513" w:right="-20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-1"/>
          <w:position w:val="-1"/>
        </w:rPr>
        <w:t>Al</w:t>
      </w:r>
      <w:r>
        <w:rPr>
          <w:rFonts w:ascii="Arial" w:eastAsia="Arial" w:hAnsi="Arial" w:cs="Arial"/>
          <w:position w:val="-1"/>
        </w:rPr>
        <w:t>ar</w:t>
      </w:r>
      <w:r>
        <w:rPr>
          <w:rFonts w:ascii="Arial" w:eastAsia="Arial" w:hAnsi="Arial" w:cs="Arial"/>
          <w:spacing w:val="1"/>
          <w:position w:val="-1"/>
        </w:rPr>
        <w:t>m</w:t>
      </w:r>
      <w:r>
        <w:rPr>
          <w:rFonts w:ascii="Arial" w:eastAsia="Arial" w:hAnsi="Arial" w:cs="Arial"/>
          <w:position w:val="-1"/>
        </w:rPr>
        <w:t>e</w:t>
      </w:r>
    </w:p>
    <w:p w:rsidR="005513A6" w:rsidRDefault="005513A6">
      <w:pPr>
        <w:spacing w:before="3" w:after="0" w:line="170" w:lineRule="exact"/>
        <w:rPr>
          <w:sz w:val="17"/>
          <w:szCs w:val="17"/>
        </w:rPr>
      </w:pPr>
    </w:p>
    <w:p w:rsidR="005513A6" w:rsidRDefault="00687BDC">
      <w:pPr>
        <w:spacing w:before="32" w:after="0" w:line="248" w:lineRule="exact"/>
        <w:ind w:left="586" w:right="-20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-4"/>
          <w:position w:val="-1"/>
        </w:rPr>
        <w:t>M</w:t>
      </w:r>
      <w:r>
        <w:rPr>
          <w:rFonts w:ascii="Arial" w:eastAsia="Arial" w:hAnsi="Arial" w:cs="Arial"/>
          <w:position w:val="-1"/>
        </w:rPr>
        <w:t>arche</w:t>
      </w:r>
    </w:p>
    <w:p w:rsidR="005513A6" w:rsidRDefault="005513A6">
      <w:pPr>
        <w:spacing w:before="2" w:after="0" w:line="160" w:lineRule="exact"/>
        <w:rPr>
          <w:sz w:val="16"/>
          <w:szCs w:val="16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687BDC">
      <w:pPr>
        <w:tabs>
          <w:tab w:val="left" w:pos="10860"/>
        </w:tabs>
        <w:spacing w:before="32" w:after="0" w:line="240" w:lineRule="auto"/>
        <w:ind w:left="596" w:right="-20"/>
        <w:rPr>
          <w:rFonts w:ascii="Arial" w:eastAsia="Arial" w:hAnsi="Arial" w:cs="Arial"/>
        </w:rPr>
      </w:pPr>
      <w:r>
        <w:rPr>
          <w:rFonts w:ascii="Arial" w:eastAsia="Arial" w:hAnsi="Arial" w:cs="Arial"/>
          <w:spacing w:val="-1"/>
        </w:rPr>
        <w:t>A</w:t>
      </w:r>
      <w:r>
        <w:rPr>
          <w:rFonts w:ascii="Arial" w:eastAsia="Arial" w:hAnsi="Arial" w:cs="Arial"/>
          <w:spacing w:val="1"/>
        </w:rPr>
        <w:t>rr</w:t>
      </w:r>
      <w:r>
        <w:rPr>
          <w:rFonts w:ascii="Arial" w:eastAsia="Arial" w:hAnsi="Arial" w:cs="Arial"/>
        </w:rPr>
        <w:t>êt</w:t>
      </w:r>
      <w:r>
        <w:rPr>
          <w:rFonts w:ascii="Arial" w:eastAsia="Arial" w:hAnsi="Arial" w:cs="Arial"/>
        </w:rPr>
        <w:tab/>
        <w:t>t</w:t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2" w:after="0" w:line="280" w:lineRule="exact"/>
        <w:rPr>
          <w:sz w:val="28"/>
          <w:szCs w:val="28"/>
        </w:rPr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Tr="00C83049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>
              <w:rPr>
                <w:rFonts w:ascii="Arial" w:eastAsia="Arial" w:hAnsi="Arial" w:cs="Arial"/>
                <w:sz w:val="20"/>
                <w:szCs w:val="20"/>
              </w:rPr>
              <w:t>S</w:t>
            </w:r>
            <w:r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>
              <w:rPr>
                <w:rFonts w:ascii="Arial" w:eastAsia="Arial" w:hAnsi="Arial" w:cs="Arial"/>
                <w:sz w:val="20"/>
                <w:szCs w:val="20"/>
              </w:rPr>
              <w:t>IR</w:t>
            </w:r>
            <w:r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>
              <w:rPr>
                <w:rFonts w:ascii="Arial" w:eastAsia="Arial" w:hAnsi="Arial" w:cs="Arial"/>
                <w:sz w:val="20"/>
                <w:szCs w:val="20"/>
              </w:rPr>
              <w:t>N</w:t>
            </w:r>
            <w:r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>
              <w:rPr>
                <w:rFonts w:ascii="Arial" w:eastAsia="Arial" w:hAnsi="Arial" w:cs="Arial"/>
                <w:sz w:val="20"/>
                <w:szCs w:val="20"/>
              </w:rPr>
              <w:t>NT</w:t>
            </w:r>
            <w:r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>
              <w:rPr>
                <w:rFonts w:ascii="Arial" w:eastAsia="Arial" w:hAnsi="Arial" w:cs="Arial"/>
                <w:sz w:val="20"/>
                <w:szCs w:val="20"/>
              </w:rPr>
              <w:t>NUC</w:t>
            </w:r>
            <w:r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>
              <w:rPr>
                <w:rFonts w:ascii="Arial" w:eastAsia="Arial" w:hAnsi="Arial" w:cs="Arial"/>
                <w:sz w:val="20"/>
                <w:szCs w:val="20"/>
              </w:rPr>
              <w:t>I</w:t>
            </w:r>
            <w:r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>
              <w:rPr>
                <w:rFonts w:ascii="Arial" w:eastAsia="Arial" w:hAnsi="Arial" w:cs="Arial"/>
                <w:sz w:val="20"/>
                <w:szCs w:val="20"/>
              </w:rPr>
              <w:t>e</w:t>
            </w:r>
            <w:r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>
              <w:rPr>
                <w:rFonts w:ascii="Arial" w:eastAsia="Arial" w:hAnsi="Arial" w:cs="Arial"/>
                <w:sz w:val="20"/>
                <w:szCs w:val="20"/>
              </w:rPr>
              <w:t>on</w:t>
            </w:r>
            <w:r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>
              <w:rPr>
                <w:rFonts w:ascii="Arial" w:eastAsia="Arial" w:hAnsi="Arial" w:cs="Arial"/>
                <w:sz w:val="20"/>
                <w:szCs w:val="20"/>
              </w:rPr>
              <w:t>2</w:t>
            </w:r>
            <w:r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C83049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C83049" w:rsidRPr="00223C0A" w:rsidRDefault="00C83049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223C0A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C83049" w:rsidRPr="00223C0A" w:rsidRDefault="00C83049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C83049" w:rsidRPr="00223C0A" w:rsidRDefault="00C83049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223C0A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C83049" w:rsidRDefault="00C83049">
            <w:pPr>
              <w:spacing w:before="5" w:after="0" w:line="100" w:lineRule="exact"/>
              <w:rPr>
                <w:sz w:val="10"/>
                <w:szCs w:val="10"/>
              </w:rPr>
            </w:pPr>
          </w:p>
          <w:p w:rsidR="00C83049" w:rsidRPr="00C83049" w:rsidRDefault="00C83049" w:rsidP="00C83049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2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4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headerReference w:type="default" r:id="rId56"/>
          <w:pgSz w:w="11920" w:h="16820"/>
          <w:pgMar w:top="2040" w:right="460" w:bottom="0" w:left="340" w:header="1332" w:footer="0" w:gutter="0"/>
          <w:cols w:space="720"/>
        </w:sectPr>
      </w:pPr>
    </w:p>
    <w:p w:rsidR="005513A6" w:rsidRDefault="005513A6">
      <w:pPr>
        <w:spacing w:before="6" w:after="0" w:line="170" w:lineRule="exact"/>
        <w:rPr>
          <w:sz w:val="17"/>
          <w:szCs w:val="17"/>
        </w:rPr>
      </w:pPr>
    </w:p>
    <w:p w:rsidR="005513A6" w:rsidRDefault="00687BDC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QC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3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1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c</w:t>
      </w:r>
      <w:r>
        <w:rPr>
          <w:rFonts w:ascii="Arial" w:eastAsia="Arial" w:hAnsi="Arial" w:cs="Arial"/>
          <w:b/>
          <w:bCs/>
          <w:sz w:val="24"/>
          <w:szCs w:val="24"/>
        </w:rPr>
        <w:t>hé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m</w:t>
      </w:r>
      <w:r>
        <w:rPr>
          <w:rFonts w:ascii="Arial" w:eastAsia="Arial" w:hAnsi="Arial" w:cs="Arial"/>
          <w:b/>
          <w:bCs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c</w:t>
      </w:r>
      <w:r>
        <w:rPr>
          <w:rFonts w:ascii="Arial" w:eastAsia="Arial" w:hAnsi="Arial" w:cs="Arial"/>
          <w:b/>
          <w:bCs/>
          <w:sz w:val="24"/>
          <w:szCs w:val="24"/>
        </w:rPr>
        <w:t>in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é</w:t>
      </w:r>
      <w:r>
        <w:rPr>
          <w:rFonts w:ascii="Arial" w:eastAsia="Arial" w:hAnsi="Arial" w:cs="Arial"/>
          <w:b/>
          <w:bCs/>
          <w:sz w:val="24"/>
          <w:szCs w:val="24"/>
        </w:rPr>
        <w:t>m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tique</w:t>
      </w:r>
    </w:p>
    <w:p w:rsidR="005513A6" w:rsidRDefault="005513A6">
      <w:pPr>
        <w:spacing w:before="1" w:after="0" w:line="200" w:lineRule="exact"/>
        <w:rPr>
          <w:sz w:val="20"/>
          <w:szCs w:val="20"/>
        </w:rPr>
      </w:pPr>
    </w:p>
    <w:p w:rsidR="005513A6" w:rsidRDefault="00881BC8">
      <w:pPr>
        <w:spacing w:after="0" w:line="240" w:lineRule="auto"/>
        <w:ind w:left="1407" w:right="-2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noProof/>
          <w:lang w:val="fr-FR" w:eastAsia="fr-FR"/>
        </w:rPr>
        <w:drawing>
          <wp:inline distT="0" distB="0" distL="0" distR="0">
            <wp:extent cx="5303520" cy="5407025"/>
            <wp:effectExtent l="0" t="0" r="0" b="3175"/>
            <wp:docPr id="16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520" cy="540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before="14" w:after="0" w:line="260" w:lineRule="exact"/>
        <w:rPr>
          <w:sz w:val="26"/>
          <w:szCs w:val="26"/>
        </w:rPr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Tr="00C83049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C83049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C83049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C83049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C83049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C83049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C83049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C83049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C83049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C83049" w:rsidRPr="00C83049" w:rsidRDefault="00C83049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C83049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C83049" w:rsidRPr="00C83049" w:rsidRDefault="00C83049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C83049" w:rsidRPr="00C83049" w:rsidRDefault="00C83049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C83049" w:rsidRPr="00C83049" w:rsidRDefault="00C83049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C83049" w:rsidRPr="00C83049" w:rsidRDefault="00C83049" w:rsidP="00C83049">
            <w:pPr>
              <w:spacing w:after="0" w:line="240" w:lineRule="auto"/>
              <w:ind w:left="83"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2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5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26</w:t>
            </w:r>
          </w:p>
        </w:tc>
      </w:tr>
    </w:tbl>
    <w:p w:rsidR="005513A6" w:rsidRDefault="005513A6">
      <w:pPr>
        <w:spacing w:after="0"/>
        <w:sectPr w:rsidR="005513A6">
          <w:headerReference w:type="default" r:id="rId58"/>
          <w:pgSz w:w="11920" w:h="16820"/>
          <w:pgMar w:top="1560" w:right="460" w:bottom="0" w:left="340" w:header="1332" w:footer="0" w:gutter="0"/>
          <w:pgNumType w:start="3"/>
          <w:cols w:space="720"/>
        </w:sectPr>
      </w:pPr>
    </w:p>
    <w:p w:rsidR="005513A6" w:rsidRDefault="005513A6">
      <w:pPr>
        <w:spacing w:before="6" w:after="0" w:line="170" w:lineRule="exact"/>
        <w:rPr>
          <w:sz w:val="17"/>
          <w:szCs w:val="17"/>
        </w:rPr>
      </w:pPr>
    </w:p>
    <w:p w:rsidR="005513A6" w:rsidRDefault="00687BDC">
      <w:pPr>
        <w:spacing w:before="29"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proofErr w:type="gramStart"/>
      <w:r>
        <w:rPr>
          <w:rFonts w:ascii="Arial" w:eastAsia="Arial" w:hAnsi="Arial" w:cs="Arial"/>
          <w:b/>
          <w:bCs/>
          <w:sz w:val="24"/>
          <w:szCs w:val="24"/>
        </w:rPr>
        <w:t>QC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3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>3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>R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pr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é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n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t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z w:val="24"/>
          <w:szCs w:val="24"/>
        </w:rPr>
        <w:t>tion des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c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tions 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m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éca</w:t>
      </w:r>
      <w:r>
        <w:rPr>
          <w:rFonts w:ascii="Arial" w:eastAsia="Arial" w:hAnsi="Arial" w:cs="Arial"/>
          <w:b/>
          <w:bCs/>
          <w:sz w:val="24"/>
          <w:szCs w:val="24"/>
        </w:rPr>
        <w:t>n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i</w:t>
      </w:r>
      <w:r>
        <w:rPr>
          <w:rFonts w:ascii="Arial" w:eastAsia="Arial" w:hAnsi="Arial" w:cs="Arial"/>
          <w:b/>
          <w:bCs/>
          <w:sz w:val="24"/>
          <w:szCs w:val="24"/>
        </w:rPr>
        <w:t>qu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s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proofErr w:type="gramEnd"/>
    </w:p>
    <w:p w:rsidR="005513A6" w:rsidRDefault="005513A6">
      <w:pPr>
        <w:spacing w:before="1" w:after="0" w:line="200" w:lineRule="exact"/>
        <w:rPr>
          <w:sz w:val="20"/>
          <w:szCs w:val="20"/>
        </w:rPr>
      </w:pPr>
    </w:p>
    <w:p w:rsidR="005513A6" w:rsidRDefault="00881BC8">
      <w:pPr>
        <w:spacing w:after="0" w:line="240" w:lineRule="auto"/>
        <w:ind w:left="793" w:right="-2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noProof/>
          <w:lang w:val="fr-FR" w:eastAsia="fr-FR"/>
        </w:rPr>
        <w:drawing>
          <wp:inline distT="0" distB="0" distL="0" distR="0">
            <wp:extent cx="6003290" cy="5494655"/>
            <wp:effectExtent l="0" t="0" r="0" b="0"/>
            <wp:docPr id="15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3290" cy="549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3A6" w:rsidRDefault="005513A6">
      <w:pPr>
        <w:spacing w:before="6" w:after="0" w:line="190" w:lineRule="exact"/>
        <w:rPr>
          <w:sz w:val="19"/>
          <w:szCs w:val="19"/>
        </w:rPr>
      </w:pPr>
    </w:p>
    <w:p w:rsidR="005513A6" w:rsidRDefault="00687BDC">
      <w:pPr>
        <w:spacing w:after="0" w:line="240" w:lineRule="auto"/>
        <w:ind w:left="793" w:right="-20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QC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4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>1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proofErr w:type="gramStart"/>
      <w:r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>
        <w:rPr>
          <w:rFonts w:ascii="Arial" w:eastAsia="Arial" w:hAnsi="Arial" w:cs="Arial"/>
          <w:b/>
          <w:bCs/>
          <w:sz w:val="24"/>
          <w:szCs w:val="24"/>
        </w:rPr>
        <w:t>t</w:t>
      </w:r>
      <w:proofErr w:type="gramEnd"/>
      <w:r>
        <w:rPr>
          <w:rFonts w:ascii="Arial" w:eastAsia="Arial" w:hAnsi="Arial" w:cs="Arial"/>
          <w:b/>
          <w:bCs/>
          <w:sz w:val="24"/>
          <w:szCs w:val="24"/>
        </w:rPr>
        <w:t xml:space="preserve"> QC4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2</w:t>
      </w:r>
      <w:r>
        <w:rPr>
          <w:rFonts w:ascii="Arial" w:eastAsia="Arial" w:hAnsi="Arial" w:cs="Arial"/>
          <w:b/>
          <w:bCs/>
          <w:sz w:val="24"/>
          <w:szCs w:val="24"/>
        </w:rPr>
        <w:t>.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Et</w:t>
      </w:r>
      <w:r>
        <w:rPr>
          <w:rFonts w:ascii="Arial" w:eastAsia="Arial" w:hAnsi="Arial" w:cs="Arial"/>
          <w:b/>
          <w:bCs/>
          <w:spacing w:val="-3"/>
          <w:sz w:val="24"/>
          <w:szCs w:val="24"/>
        </w:rPr>
        <w:t>u</w:t>
      </w:r>
      <w:r>
        <w:rPr>
          <w:rFonts w:ascii="Arial" w:eastAsia="Arial" w:hAnsi="Arial" w:cs="Arial"/>
          <w:b/>
          <w:bCs/>
          <w:sz w:val="24"/>
          <w:szCs w:val="24"/>
        </w:rPr>
        <w:t>de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d</w:t>
      </w:r>
      <w:r>
        <w:rPr>
          <w:rFonts w:ascii="Arial" w:eastAsia="Arial" w:hAnsi="Arial" w:cs="Arial"/>
          <w:b/>
          <w:bCs/>
          <w:sz w:val="24"/>
          <w:szCs w:val="24"/>
        </w:rPr>
        <w:t>’un m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a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i</w:t>
      </w:r>
      <w:r>
        <w:rPr>
          <w:rFonts w:ascii="Arial" w:eastAsia="Arial" w:hAnsi="Arial" w:cs="Arial"/>
          <w:b/>
          <w:bCs/>
          <w:sz w:val="24"/>
          <w:szCs w:val="24"/>
        </w:rPr>
        <w:t>l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l</w:t>
      </w:r>
      <w:r>
        <w:rPr>
          <w:rFonts w:ascii="Arial" w:eastAsia="Arial" w:hAnsi="Arial" w:cs="Arial"/>
          <w:b/>
          <w:bCs/>
          <w:sz w:val="24"/>
          <w:szCs w:val="24"/>
        </w:rPr>
        <w:t>on de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z w:val="24"/>
          <w:szCs w:val="24"/>
        </w:rPr>
        <w:t>la</w:t>
      </w:r>
      <w:r>
        <w:rPr>
          <w:rFonts w:ascii="Arial" w:eastAsia="Arial" w:hAnsi="Arial" w:cs="Arial"/>
          <w:b/>
          <w:bCs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c</w:t>
      </w:r>
      <w:r>
        <w:rPr>
          <w:rFonts w:ascii="Arial" w:eastAsia="Arial" w:hAnsi="Arial" w:cs="Arial"/>
          <w:b/>
          <w:bCs/>
          <w:sz w:val="24"/>
          <w:szCs w:val="24"/>
        </w:rPr>
        <w:t>ha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î</w:t>
      </w:r>
      <w:r>
        <w:rPr>
          <w:rFonts w:ascii="Arial" w:eastAsia="Arial" w:hAnsi="Arial" w:cs="Arial"/>
          <w:b/>
          <w:bCs/>
          <w:sz w:val="24"/>
          <w:szCs w:val="24"/>
        </w:rPr>
        <w:t>ne</w:t>
      </w:r>
    </w:p>
    <w:p w:rsidR="005513A6" w:rsidRDefault="005513A6">
      <w:pPr>
        <w:spacing w:before="2" w:after="0" w:line="200" w:lineRule="exact"/>
        <w:rPr>
          <w:sz w:val="20"/>
          <w:szCs w:val="20"/>
        </w:rPr>
      </w:pPr>
    </w:p>
    <w:p w:rsidR="005513A6" w:rsidRDefault="00881BC8">
      <w:pPr>
        <w:spacing w:after="0" w:line="240" w:lineRule="auto"/>
        <w:ind w:left="793" w:right="-2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noProof/>
          <w:lang w:val="fr-FR" w:eastAsia="fr-FR"/>
        </w:rPr>
        <w:drawing>
          <wp:inline distT="0" distB="0" distL="0" distR="0">
            <wp:extent cx="4587875" cy="2083435"/>
            <wp:effectExtent l="0" t="0" r="3175" b="0"/>
            <wp:docPr id="14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7875" cy="2083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3A6" w:rsidRDefault="005513A6">
      <w:pPr>
        <w:spacing w:before="5" w:after="0" w:line="170" w:lineRule="exact"/>
        <w:rPr>
          <w:sz w:val="17"/>
          <w:szCs w:val="17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p w:rsidR="005513A6" w:rsidRDefault="005513A6">
      <w:pPr>
        <w:spacing w:after="0" w:line="200" w:lineRule="exact"/>
        <w:rPr>
          <w:sz w:val="20"/>
          <w:szCs w:val="20"/>
        </w:rPr>
      </w:pPr>
    </w:p>
    <w:tbl>
      <w:tblPr>
        <w:tblW w:w="0" w:type="auto"/>
        <w:tblInd w:w="9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489"/>
        <w:gridCol w:w="2269"/>
        <w:gridCol w:w="2127"/>
      </w:tblGrid>
      <w:tr w:rsidR="005513A6" w:rsidRPr="00C83049" w:rsidTr="00C83049">
        <w:trPr>
          <w:trHeight w:hRule="exact" w:val="351"/>
        </w:trPr>
        <w:tc>
          <w:tcPr>
            <w:tcW w:w="8758" w:type="dxa"/>
            <w:gridSpan w:val="2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C83049" w:rsidRDefault="00687BDC">
            <w:pPr>
              <w:spacing w:before="51" w:after="0" w:line="240" w:lineRule="auto"/>
              <w:ind w:left="2671" w:right="-20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B</w:t>
            </w:r>
            <w:r w:rsidRPr="00C83049">
              <w:rPr>
                <w:rFonts w:ascii="Arial" w:eastAsia="Arial" w:hAnsi="Arial" w:cs="Arial"/>
                <w:spacing w:val="3"/>
                <w:sz w:val="20"/>
                <w:szCs w:val="20"/>
              </w:rPr>
              <w:t>T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S</w:t>
            </w:r>
            <w:r w:rsidRPr="00C83049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N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V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IR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O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N</w:t>
            </w:r>
            <w:r w:rsidRPr="00C83049">
              <w:rPr>
                <w:rFonts w:ascii="Arial" w:eastAsia="Arial" w:hAnsi="Arial" w:cs="Arial"/>
                <w:spacing w:val="3"/>
                <w:sz w:val="20"/>
                <w:szCs w:val="20"/>
              </w:rPr>
              <w:t>N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M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NT</w:t>
            </w:r>
            <w:r w:rsidRPr="00C83049">
              <w:rPr>
                <w:rFonts w:ascii="Arial" w:eastAsia="Arial" w:hAnsi="Arial" w:cs="Arial"/>
                <w:spacing w:val="-15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NUC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L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É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A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I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>R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</w:p>
        </w:tc>
        <w:tc>
          <w:tcPr>
            <w:tcW w:w="2127" w:type="dxa"/>
            <w:tcBorders>
              <w:top w:val="single" w:sz="5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513A6" w:rsidRPr="00C83049" w:rsidRDefault="00687BDC">
            <w:pPr>
              <w:spacing w:before="34" w:after="0" w:line="240" w:lineRule="auto"/>
              <w:ind w:left="450" w:right="-20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S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ss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i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on</w:t>
            </w:r>
            <w:r w:rsidRPr="00C83049">
              <w:rPr>
                <w:rFonts w:ascii="Arial" w:eastAsia="Arial" w:hAnsi="Arial" w:cs="Arial"/>
                <w:spacing w:val="-6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2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0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14</w:t>
            </w:r>
          </w:p>
        </w:tc>
      </w:tr>
      <w:tr w:rsidR="00C83049" w:rsidRPr="00C83049" w:rsidTr="00DE57A8">
        <w:trPr>
          <w:trHeight w:hRule="exact" w:val="502"/>
        </w:trPr>
        <w:tc>
          <w:tcPr>
            <w:tcW w:w="648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  <w:vAlign w:val="center"/>
          </w:tcPr>
          <w:p w:rsidR="00C83049" w:rsidRPr="00C83049" w:rsidRDefault="00C83049" w:rsidP="00DE57A8">
            <w:pPr>
              <w:spacing w:before="13" w:after="0" w:line="240" w:lineRule="auto"/>
              <w:ind w:left="1759" w:right="871" w:hanging="1707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U42</w:t>
            </w:r>
            <w:r w:rsidRPr="00C83049">
              <w:rPr>
                <w:rFonts w:ascii="Arial" w:eastAsia="Arial" w:hAnsi="Arial" w:cs="Arial"/>
                <w:spacing w:val="-5"/>
                <w:sz w:val="20"/>
                <w:szCs w:val="20"/>
              </w:rPr>
              <w:t xml:space="preserve"> détermination et justification de choix techniques</w:t>
            </w:r>
          </w:p>
        </w:tc>
        <w:tc>
          <w:tcPr>
            <w:tcW w:w="2269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C83049" w:rsidRPr="00C83049" w:rsidRDefault="00C83049" w:rsidP="00DE57A8">
            <w:pPr>
              <w:spacing w:before="8" w:after="0" w:line="120" w:lineRule="exact"/>
              <w:rPr>
                <w:sz w:val="20"/>
                <w:szCs w:val="20"/>
              </w:rPr>
            </w:pPr>
          </w:p>
          <w:p w:rsidR="00C83049" w:rsidRPr="00C83049" w:rsidRDefault="00C83049" w:rsidP="00DE57A8">
            <w:pPr>
              <w:spacing w:after="0" w:line="240" w:lineRule="auto"/>
              <w:ind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ENE4JCT</w:t>
            </w:r>
          </w:p>
        </w:tc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5" w:space="0" w:color="000000"/>
              <w:right w:val="single" w:sz="4" w:space="0" w:color="000000"/>
            </w:tcBorders>
          </w:tcPr>
          <w:p w:rsidR="00C83049" w:rsidRPr="00C83049" w:rsidRDefault="00C83049">
            <w:pPr>
              <w:spacing w:before="5" w:after="0" w:line="100" w:lineRule="exact"/>
              <w:rPr>
                <w:sz w:val="20"/>
                <w:szCs w:val="20"/>
              </w:rPr>
            </w:pPr>
          </w:p>
          <w:p w:rsidR="00C83049" w:rsidRPr="00C83049" w:rsidRDefault="00C83049" w:rsidP="00C83049">
            <w:pPr>
              <w:spacing w:after="0" w:line="240" w:lineRule="auto"/>
              <w:ind w:left="83" w:right="-20"/>
              <w:jc w:val="center"/>
              <w:rPr>
                <w:rFonts w:ascii="Arial" w:eastAsia="Arial" w:hAnsi="Arial" w:cs="Arial"/>
                <w:sz w:val="20"/>
                <w:szCs w:val="20"/>
              </w:rPr>
            </w:pPr>
            <w:r w:rsidRPr="00C83049">
              <w:rPr>
                <w:rFonts w:ascii="Arial" w:eastAsia="Arial" w:hAnsi="Arial" w:cs="Arial"/>
                <w:sz w:val="20"/>
                <w:szCs w:val="20"/>
              </w:rPr>
              <w:t>P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a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g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e</w:t>
            </w:r>
            <w:r w:rsidRPr="00C83049">
              <w:rPr>
                <w:rFonts w:ascii="Arial" w:eastAsia="Arial" w:hAnsi="Arial" w:cs="Arial"/>
                <w:spacing w:val="2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>2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6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z w:val="20"/>
                <w:szCs w:val="20"/>
              </w:rPr>
              <w:t>/</w:t>
            </w:r>
            <w:r w:rsidRPr="00C83049">
              <w:rPr>
                <w:rFonts w:ascii="Arial" w:eastAsia="Arial" w:hAnsi="Arial" w:cs="Arial"/>
                <w:spacing w:val="1"/>
                <w:sz w:val="20"/>
                <w:szCs w:val="20"/>
              </w:rPr>
              <w:t xml:space="preserve"> </w:t>
            </w:r>
            <w:r w:rsidRPr="00C83049">
              <w:rPr>
                <w:rFonts w:ascii="Arial" w:eastAsia="Arial" w:hAnsi="Arial" w:cs="Arial"/>
                <w:spacing w:val="-1"/>
                <w:sz w:val="20"/>
                <w:szCs w:val="20"/>
              </w:rPr>
              <w:t>26</w:t>
            </w:r>
          </w:p>
        </w:tc>
      </w:tr>
    </w:tbl>
    <w:p w:rsidR="00687BDC" w:rsidRDefault="00687BDC"/>
    <w:sectPr w:rsidR="00687BDC">
      <w:pgSz w:w="11920" w:h="16820"/>
      <w:pgMar w:top="1560" w:right="460" w:bottom="0" w:left="340" w:header="1332" w:footer="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5F88" w:rsidRDefault="00B35F88">
      <w:pPr>
        <w:spacing w:after="0" w:line="240" w:lineRule="auto"/>
      </w:pPr>
      <w:r>
        <w:separator/>
      </w:r>
    </w:p>
  </w:endnote>
  <w:endnote w:type="continuationSeparator" w:id="0">
    <w:p w:rsidR="00B35F88" w:rsidRDefault="00B35F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5F88" w:rsidRDefault="00B35F88">
      <w:pPr>
        <w:spacing w:after="0" w:line="240" w:lineRule="auto"/>
      </w:pPr>
      <w:r>
        <w:separator/>
      </w:r>
    </w:p>
  </w:footnote>
  <w:footnote w:type="continuationSeparator" w:id="0">
    <w:p w:rsidR="00B35F88" w:rsidRDefault="00B35F8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57A8" w:rsidRDefault="00DE57A8">
    <w:pPr>
      <w:spacing w:after="0" w:line="200" w:lineRule="exact"/>
      <w:rPr>
        <w:sz w:val="20"/>
        <w:szCs w:val="20"/>
      </w:rPr>
    </w:pPr>
    <w:r>
      <w:rPr>
        <w:noProof/>
        <w:lang w:val="fr-FR" w:eastAsia="fr-FR"/>
      </w:rPr>
      <mc:AlternateContent>
        <mc:Choice Requires="wps">
          <w:drawing>
            <wp:anchor distT="0" distB="0" distL="114300" distR="114300" simplePos="0" relativeHeight="503313321" behindDoc="1" locked="0" layoutInCell="1" allowOverlap="1">
              <wp:simplePos x="0" y="0"/>
              <wp:positionH relativeFrom="page">
                <wp:posOffset>706755</wp:posOffset>
              </wp:positionH>
              <wp:positionV relativeFrom="page">
                <wp:posOffset>833120</wp:posOffset>
              </wp:positionV>
              <wp:extent cx="6112510" cy="478155"/>
              <wp:effectExtent l="1905" t="4445" r="635" b="3175"/>
              <wp:wrapNone/>
              <wp:docPr id="13" name="Text Box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112510" cy="478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E57A8" w:rsidRDefault="00DE57A8">
                          <w:pPr>
                            <w:tabs>
                              <w:tab w:val="left" w:pos="9080"/>
                            </w:tabs>
                            <w:spacing w:after="0" w:line="265" w:lineRule="exact"/>
                            <w:ind w:left="-18" w:right="-18"/>
                            <w:jc w:val="center"/>
                            <w:rPr>
                              <w:rFonts w:ascii="Arial" w:eastAsia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DO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U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ENT TE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H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N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2"/>
                              <w:sz w:val="24"/>
                              <w:szCs w:val="24"/>
                              <w:u w:val="thick" w:color="000000"/>
                            </w:rPr>
                            <w:t>I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QUE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ab/>
                            <w:t>DT</w:t>
                          </w:r>
                          <w:r>
                            <w:fldChar w:fldCharType="begin"/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601688">
                            <w:rPr>
                              <w:rFonts w:ascii="Arial" w:eastAsia="Arial" w:hAnsi="Arial" w:cs="Arial"/>
                              <w:b/>
                              <w:bCs/>
                              <w:noProof/>
                              <w:sz w:val="24"/>
                              <w:szCs w:val="24"/>
                              <w:u w:val="thick" w:color="000000"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  <w:p w:rsidR="00DE57A8" w:rsidRDefault="00DE57A8">
                          <w:pPr>
                            <w:spacing w:before="7" w:after="0" w:line="190" w:lineRule="exact"/>
                            <w:rPr>
                              <w:sz w:val="19"/>
                              <w:szCs w:val="19"/>
                            </w:rPr>
                          </w:pPr>
                        </w:p>
                        <w:p w:rsidR="00DE57A8" w:rsidRDefault="00DE57A8">
                          <w:pPr>
                            <w:spacing w:after="0" w:line="240" w:lineRule="auto"/>
                            <w:ind w:left="3360" w:right="3290"/>
                            <w:jc w:val="center"/>
                            <w:rPr>
                              <w:rFonts w:ascii="Arial" w:eastAsia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5"/>
                              <w:sz w:val="24"/>
                              <w:szCs w:val="24"/>
                            </w:rPr>
                            <w:t>A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2"/>
                              <w:sz w:val="24"/>
                              <w:szCs w:val="24"/>
                            </w:rPr>
                            <w:t>n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</w:rPr>
                            <w:t>a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3"/>
                              <w:sz w:val="24"/>
                              <w:szCs w:val="24"/>
                            </w:rPr>
                            <w:t>l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4"/>
                              <w:sz w:val="24"/>
                              <w:szCs w:val="24"/>
                            </w:rPr>
                            <w:t>y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</w:rPr>
                            <w:t>s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</w:rPr>
                            <w:t>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</w:rPr>
                            <w:t>fonctionnell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</w:rPr>
                            <w:t xml:space="preserve"> 1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2"/>
                              <w:sz w:val="24"/>
                              <w:szCs w:val="24"/>
                            </w:rPr>
                            <w:t>/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</w:rPr>
                            <w:t>2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3" o:spid="_x0000_s1042" type="#_x0000_t202" style="position:absolute;margin-left:55.65pt;margin-top:65.6pt;width:481.3pt;height:37.65pt;z-index:-3159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" filled="f" stroked="f">
              <v:textbox inset="0,0,0,0">
                <w:txbxContent>
                  <w:p w:rsidR="00DE57A8" w:rsidRDefault="00DE57A8">
                    <w:pPr>
                      <w:tabs>
                        <w:tab w:val="left" w:pos="9080"/>
                      </w:tabs>
                      <w:spacing w:after="0" w:line="265" w:lineRule="exact"/>
                      <w:ind w:left="-18" w:right="-18"/>
                      <w:jc w:val="center"/>
                      <w:rPr>
                        <w:rFonts w:ascii="Arial" w:eastAsia="Arial" w:hAnsi="Arial" w:cs="Arial"/>
                        <w:sz w:val="24"/>
                        <w:szCs w:val="24"/>
                      </w:rPr>
                    </w:pP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DO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U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ENT TE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H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N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2"/>
                        <w:sz w:val="24"/>
                        <w:szCs w:val="24"/>
                        <w:u w:val="thick" w:color="000000"/>
                      </w:rPr>
                      <w:t>I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QUE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ab/>
                      <w:t>DT</w:t>
                    </w:r>
                    <w:r>
                      <w:fldChar w:fldCharType="begin"/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601688">
                      <w:rPr>
                        <w:rFonts w:ascii="Arial" w:eastAsia="Arial" w:hAnsi="Arial" w:cs="Arial"/>
                        <w:b/>
                        <w:bCs/>
                        <w:noProof/>
                        <w:sz w:val="24"/>
                        <w:szCs w:val="24"/>
                        <w:u w:val="thick" w:color="000000"/>
                      </w:rPr>
                      <w:t>1</w:t>
                    </w:r>
                    <w:r>
                      <w:fldChar w:fldCharType="end"/>
                    </w:r>
                  </w:p>
                  <w:p w:rsidR="00DE57A8" w:rsidRDefault="00DE57A8">
                    <w:pPr>
                      <w:spacing w:before="7" w:after="0" w:line="190" w:lineRule="exact"/>
                      <w:rPr>
                        <w:sz w:val="19"/>
                        <w:szCs w:val="19"/>
                      </w:rPr>
                    </w:pPr>
                  </w:p>
                  <w:p w:rsidR="00DE57A8" w:rsidRDefault="00DE57A8">
                    <w:pPr>
                      <w:spacing w:after="0" w:line="240" w:lineRule="auto"/>
                      <w:ind w:left="3360" w:right="3290"/>
                      <w:jc w:val="center"/>
                      <w:rPr>
                        <w:rFonts w:ascii="Arial" w:eastAsia="Arial" w:hAnsi="Arial" w:cs="Arial"/>
                        <w:sz w:val="24"/>
                        <w:szCs w:val="24"/>
                      </w:rPr>
                    </w:pPr>
                    <w:r>
                      <w:rPr>
                        <w:rFonts w:ascii="Arial" w:eastAsia="Arial" w:hAnsi="Arial" w:cs="Arial"/>
                        <w:b/>
                        <w:bCs/>
                        <w:spacing w:val="-5"/>
                        <w:sz w:val="24"/>
                        <w:szCs w:val="24"/>
                      </w:rPr>
                      <w:t>A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2"/>
                        <w:sz w:val="24"/>
                        <w:szCs w:val="24"/>
                      </w:rPr>
                      <w:t>n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</w:rPr>
                      <w:t>a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3"/>
                        <w:sz w:val="24"/>
                        <w:szCs w:val="24"/>
                      </w:rPr>
                      <w:t>l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4"/>
                        <w:sz w:val="24"/>
                        <w:szCs w:val="24"/>
                      </w:rPr>
                      <w:t>y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</w:rPr>
                      <w:t>s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</w:rPr>
                      <w:t>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</w:rPr>
                      <w:t>fonctionnell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</w:rPr>
                      <w:t xml:space="preserve"> 1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2"/>
                        <w:sz w:val="24"/>
                        <w:szCs w:val="24"/>
                      </w:rPr>
                      <w:t>/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</w:rPr>
                      <w:t>2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57A8" w:rsidRDefault="00DE57A8">
    <w:pPr>
      <w:spacing w:after="0" w:line="200" w:lineRule="exact"/>
      <w:rPr>
        <w:sz w:val="20"/>
        <w:szCs w:val="20"/>
      </w:rPr>
    </w:pPr>
    <w:r>
      <w:rPr>
        <w:noProof/>
        <w:lang w:val="fr-FR" w:eastAsia="fr-FR"/>
      </w:rPr>
      <mc:AlternateContent>
        <mc:Choice Requires="wps">
          <w:drawing>
            <wp:anchor distT="0" distB="0" distL="114300" distR="114300" simplePos="0" relativeHeight="503313328" behindDoc="1" locked="0" layoutInCell="1" allowOverlap="1">
              <wp:simplePos x="0" y="0"/>
              <wp:positionH relativeFrom="page">
                <wp:posOffset>706755</wp:posOffset>
              </wp:positionH>
              <wp:positionV relativeFrom="page">
                <wp:posOffset>833120</wp:posOffset>
              </wp:positionV>
              <wp:extent cx="6099810" cy="177800"/>
              <wp:effectExtent l="1905" t="4445" r="3810" b="0"/>
              <wp:wrapNone/>
              <wp:docPr id="6" name="Text 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09981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E57A8" w:rsidRDefault="00DE57A8">
                          <w:pPr>
                            <w:tabs>
                              <w:tab w:val="left" w:pos="3560"/>
                              <w:tab w:val="left" w:pos="8980"/>
                            </w:tabs>
                            <w:spacing w:after="0" w:line="265" w:lineRule="exact"/>
                            <w:ind w:left="20" w:right="-56"/>
                            <w:rPr>
                              <w:rFonts w:ascii="Arial" w:eastAsia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DO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U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ENT TE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H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N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2"/>
                              <w:sz w:val="24"/>
                              <w:szCs w:val="24"/>
                              <w:u w:val="thick" w:color="000000"/>
                            </w:rPr>
                            <w:t>I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QUE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ab/>
                            <w:t>Char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>i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ot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d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>a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nu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t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>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n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t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2"/>
                              <w:sz w:val="24"/>
                              <w:szCs w:val="24"/>
                              <w:u w:val="thick" w:color="000000"/>
                            </w:rPr>
                            <w:t>i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on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ab/>
                            <w:t>DT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>10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6" o:spid="_x0000_s1049" type="#_x0000_t202" style="position:absolute;margin-left:55.65pt;margin-top:65.6pt;width:480.3pt;height:14pt;z-index:-31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" filled="f" stroked="f">
              <v:textbox inset="0,0,0,0">
                <w:txbxContent>
                  <w:p w:rsidR="00687BDC" w:rsidRDefault="00687BDC">
                    <w:pPr>
                      <w:tabs>
                        <w:tab w:val="left" w:pos="3560"/>
                        <w:tab w:val="left" w:pos="8980"/>
                      </w:tabs>
                      <w:spacing w:after="0" w:line="265" w:lineRule="exact"/>
                      <w:ind w:left="20" w:right="-56"/>
                      <w:rPr>
                        <w:rFonts w:ascii="Arial" w:eastAsia="Arial" w:hAnsi="Arial" w:cs="Arial"/>
                        <w:sz w:val="24"/>
                        <w:szCs w:val="24"/>
                      </w:rPr>
                    </w:pP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DO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U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ENT TE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H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N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2"/>
                        <w:sz w:val="24"/>
                        <w:szCs w:val="24"/>
                        <w:u w:val="thick" w:color="000000"/>
                      </w:rPr>
                      <w:t>I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QUE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ab/>
                      <w:t>Char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>i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ot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d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>a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nu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t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>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n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t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2"/>
                        <w:sz w:val="24"/>
                        <w:szCs w:val="24"/>
                        <w:u w:val="thick" w:color="000000"/>
                      </w:rPr>
                      <w:t>i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on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ab/>
                      <w:t>DT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>10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57A8" w:rsidRDefault="00DE57A8">
    <w:pPr>
      <w:spacing w:after="0" w:line="200" w:lineRule="exact"/>
      <w:rPr>
        <w:sz w:val="20"/>
        <w:szCs w:val="20"/>
      </w:rPr>
    </w:pPr>
    <w:r>
      <w:rPr>
        <w:noProof/>
        <w:lang w:val="fr-FR" w:eastAsia="fr-FR"/>
      </w:rPr>
      <mc:AlternateContent>
        <mc:Choice Requires="wps">
          <w:drawing>
            <wp:anchor distT="0" distB="0" distL="114300" distR="114300" simplePos="0" relativeHeight="503313329" behindDoc="1" locked="0" layoutInCell="1" allowOverlap="1">
              <wp:simplePos x="0" y="0"/>
              <wp:positionH relativeFrom="page">
                <wp:posOffset>706755</wp:posOffset>
              </wp:positionH>
              <wp:positionV relativeFrom="page">
                <wp:posOffset>833120</wp:posOffset>
              </wp:positionV>
              <wp:extent cx="6141720" cy="177800"/>
              <wp:effectExtent l="1905" t="4445" r="0" b="0"/>
              <wp:wrapNone/>
              <wp:docPr id="5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14172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E57A8" w:rsidRDefault="00DE57A8">
                          <w:pPr>
                            <w:tabs>
                              <w:tab w:val="left" w:pos="3560"/>
                              <w:tab w:val="left" w:pos="9060"/>
                            </w:tabs>
                            <w:spacing w:after="0" w:line="265" w:lineRule="exact"/>
                            <w:ind w:left="20" w:right="-56"/>
                            <w:rPr>
                              <w:rFonts w:ascii="Arial" w:eastAsia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DO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U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ENT TE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H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N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2"/>
                              <w:sz w:val="24"/>
                              <w:szCs w:val="24"/>
                              <w:u w:val="thick" w:color="000000"/>
                            </w:rPr>
                            <w:t>I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QUE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ab/>
                            <w:t>Char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>i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ot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d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>a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nu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t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>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n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t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2"/>
                              <w:sz w:val="24"/>
                              <w:szCs w:val="24"/>
                              <w:u w:val="thick" w:color="000000"/>
                            </w:rPr>
                            <w:t>i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on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ab/>
                            <w:t>DT11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" o:spid="_x0000_s1050" type="#_x0000_t202" style="position:absolute;margin-left:55.65pt;margin-top:65.6pt;width:483.6pt;height:14pt;z-index:-3151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" filled="f" stroked="f">
              <v:textbox inset="0,0,0,0">
                <w:txbxContent>
                  <w:p w:rsidR="00687BDC" w:rsidRDefault="00687BDC">
                    <w:pPr>
                      <w:tabs>
                        <w:tab w:val="left" w:pos="3560"/>
                        <w:tab w:val="left" w:pos="9060"/>
                      </w:tabs>
                      <w:spacing w:after="0" w:line="265" w:lineRule="exact"/>
                      <w:ind w:left="20" w:right="-56"/>
                      <w:rPr>
                        <w:rFonts w:ascii="Arial" w:eastAsia="Arial" w:hAnsi="Arial" w:cs="Arial"/>
                        <w:sz w:val="24"/>
                        <w:szCs w:val="24"/>
                      </w:rPr>
                    </w:pP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DO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U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ENT TE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H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N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2"/>
                        <w:sz w:val="24"/>
                        <w:szCs w:val="24"/>
                        <w:u w:val="thick" w:color="000000"/>
                      </w:rPr>
                      <w:t>I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QUE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ab/>
                      <w:t>Char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>i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ot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d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>a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nu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t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>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n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t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2"/>
                        <w:sz w:val="24"/>
                        <w:szCs w:val="24"/>
                        <w:u w:val="thick" w:color="000000"/>
                      </w:rPr>
                      <w:t>i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on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ab/>
                      <w:t>DT11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57A8" w:rsidRDefault="00DE57A8">
    <w:pPr>
      <w:spacing w:after="0" w:line="200" w:lineRule="exact"/>
      <w:rPr>
        <w:sz w:val="20"/>
        <w:szCs w:val="20"/>
      </w:rPr>
    </w:pPr>
    <w:r>
      <w:rPr>
        <w:noProof/>
        <w:lang w:val="fr-FR" w:eastAsia="fr-FR"/>
      </w:rPr>
      <mc:AlternateContent>
        <mc:Choice Requires="wps">
          <w:drawing>
            <wp:anchor distT="0" distB="0" distL="114300" distR="114300" simplePos="0" relativeHeight="503313330" behindDoc="1" locked="0" layoutInCell="1" allowOverlap="1">
              <wp:simplePos x="0" y="0"/>
              <wp:positionH relativeFrom="page">
                <wp:posOffset>706755</wp:posOffset>
              </wp:positionH>
              <wp:positionV relativeFrom="page">
                <wp:posOffset>833120</wp:posOffset>
              </wp:positionV>
              <wp:extent cx="6141720" cy="177800"/>
              <wp:effectExtent l="1905" t="4445" r="0" b="0"/>
              <wp:wrapNone/>
              <wp:docPr id="4" name="Text Box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14172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E57A8" w:rsidRDefault="00DE57A8">
                          <w:pPr>
                            <w:tabs>
                              <w:tab w:val="left" w:pos="4260"/>
                              <w:tab w:val="left" w:pos="9060"/>
                            </w:tabs>
                            <w:spacing w:after="0" w:line="265" w:lineRule="exact"/>
                            <w:ind w:left="20" w:right="-56"/>
                            <w:rPr>
                              <w:rFonts w:ascii="Arial" w:eastAsia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DO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U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ENT TECH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N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3"/>
                              <w:sz w:val="24"/>
                              <w:szCs w:val="24"/>
                              <w:u w:val="thick" w:color="000000"/>
                            </w:rPr>
                            <w:t>I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QUE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ab/>
                            <w:t>Chaîn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 xml:space="preserve"> </w:t>
                          </w:r>
                          <w:proofErr w:type="gramStart"/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>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t</w:t>
                          </w:r>
                          <w:proofErr w:type="gramEnd"/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 p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2"/>
                              <w:sz w:val="24"/>
                              <w:szCs w:val="24"/>
                              <w:u w:val="thick" w:color="000000"/>
                            </w:rPr>
                            <w:t>a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l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>a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n d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>l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4"/>
                              <w:sz w:val="24"/>
                              <w:szCs w:val="24"/>
                              <w:u w:val="thick" w:color="000000"/>
                            </w:rPr>
                            <w:t>v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>a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ge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ab/>
                            <w:t>DT12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" o:spid="_x0000_s1051" type="#_x0000_t202" style="position:absolute;margin-left:55.65pt;margin-top:65.6pt;width:483.6pt;height:14pt;z-index:-315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" filled="f" stroked="f">
              <v:textbox inset="0,0,0,0">
                <w:txbxContent>
                  <w:p w:rsidR="00687BDC" w:rsidRDefault="00687BDC">
                    <w:pPr>
                      <w:tabs>
                        <w:tab w:val="left" w:pos="4260"/>
                        <w:tab w:val="left" w:pos="9060"/>
                      </w:tabs>
                      <w:spacing w:after="0" w:line="265" w:lineRule="exact"/>
                      <w:ind w:left="20" w:right="-56"/>
                      <w:rPr>
                        <w:rFonts w:ascii="Arial" w:eastAsia="Arial" w:hAnsi="Arial" w:cs="Arial"/>
                        <w:sz w:val="24"/>
                        <w:szCs w:val="24"/>
                      </w:rPr>
                    </w:pP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DO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U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ENT TECH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N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3"/>
                        <w:sz w:val="24"/>
                        <w:szCs w:val="24"/>
                        <w:u w:val="thick" w:color="000000"/>
                      </w:rPr>
                      <w:t>I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QUE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ab/>
                      <w:t>Chaîn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 xml:space="preserve"> 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t p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2"/>
                        <w:sz w:val="24"/>
                        <w:szCs w:val="24"/>
                        <w:u w:val="thick" w:color="000000"/>
                      </w:rPr>
                      <w:t>a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l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>a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n d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>l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4"/>
                        <w:sz w:val="24"/>
                        <w:szCs w:val="24"/>
                        <w:u w:val="thick" w:color="000000"/>
                      </w:rPr>
                      <w:t>v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>a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ge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ab/>
                      <w:t>DT12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57A8" w:rsidRDefault="00DE57A8">
    <w:pPr>
      <w:spacing w:after="0" w:line="200" w:lineRule="exact"/>
      <w:rPr>
        <w:sz w:val="20"/>
        <w:szCs w:val="20"/>
      </w:rPr>
    </w:pPr>
    <w:r>
      <w:rPr>
        <w:noProof/>
        <w:lang w:val="fr-FR" w:eastAsia="fr-FR"/>
      </w:rPr>
      <mc:AlternateContent>
        <mc:Choice Requires="wps">
          <w:drawing>
            <wp:anchor distT="0" distB="0" distL="114300" distR="114300" simplePos="0" relativeHeight="503313331" behindDoc="1" locked="0" layoutInCell="1" allowOverlap="1">
              <wp:simplePos x="0" y="0"/>
              <wp:positionH relativeFrom="page">
                <wp:posOffset>706755</wp:posOffset>
              </wp:positionH>
              <wp:positionV relativeFrom="page">
                <wp:posOffset>833120</wp:posOffset>
              </wp:positionV>
              <wp:extent cx="6073140" cy="480060"/>
              <wp:effectExtent l="1905" t="4445" r="1905" b="1270"/>
              <wp:wrapNone/>
              <wp:docPr id="3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073140" cy="48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E57A8" w:rsidRDefault="00DE57A8">
                          <w:pPr>
                            <w:tabs>
                              <w:tab w:val="left" w:pos="9060"/>
                            </w:tabs>
                            <w:spacing w:after="0" w:line="265" w:lineRule="exact"/>
                            <w:ind w:left="20" w:right="-56"/>
                            <w:rPr>
                              <w:rFonts w:ascii="Arial" w:eastAsia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DO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U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ENT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R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EPONSE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ab/>
                            <w:t>DR1</w:t>
                          </w:r>
                        </w:p>
                        <w:p w:rsidR="00DE57A8" w:rsidRDefault="00DE57A8">
                          <w:pPr>
                            <w:spacing w:before="10" w:after="0" w:line="190" w:lineRule="exact"/>
                            <w:rPr>
                              <w:sz w:val="19"/>
                              <w:szCs w:val="19"/>
                            </w:rPr>
                          </w:pPr>
                        </w:p>
                        <w:p w:rsidR="00DE57A8" w:rsidRDefault="00DE57A8">
                          <w:pPr>
                            <w:spacing w:after="0" w:line="240" w:lineRule="auto"/>
                            <w:ind w:left="20" w:right="-20"/>
                            <w:rPr>
                              <w:rFonts w:ascii="Arial" w:eastAsia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3"/>
                              <w:sz w:val="24"/>
                              <w:szCs w:val="24"/>
                            </w:rPr>
                            <w:t>Q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5"/>
                              <w:sz w:val="24"/>
                              <w:szCs w:val="24"/>
                            </w:rPr>
                            <w:t>A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</w:rPr>
                            <w:t>2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</w:rPr>
                            <w:t>.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3"/>
                              <w:sz w:val="24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5"/>
                              <w:sz w:val="24"/>
                              <w:szCs w:val="24"/>
                            </w:rPr>
                            <w:t>A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</w:rPr>
                            <w:t>na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6"/>
                              <w:sz w:val="24"/>
                              <w:szCs w:val="24"/>
                            </w:rPr>
                            <w:t>l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6"/>
                              <w:sz w:val="24"/>
                              <w:szCs w:val="24"/>
                            </w:rPr>
                            <w:t>y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</w:rPr>
                            <w:t>s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</w:rPr>
                            <w:t>e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52" type="#_x0000_t202" style="position:absolute;margin-left:55.65pt;margin-top:65.6pt;width:478.2pt;height:37.8pt;z-index:-3149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" filled="f" stroked="f">
              <v:textbox inset="0,0,0,0">
                <w:txbxContent>
                  <w:p w:rsidR="00687BDC" w:rsidRDefault="00687BDC">
                    <w:pPr>
                      <w:tabs>
                        <w:tab w:val="left" w:pos="9060"/>
                      </w:tabs>
                      <w:spacing w:after="0" w:line="265" w:lineRule="exact"/>
                      <w:ind w:left="20" w:right="-56"/>
                      <w:rPr>
                        <w:rFonts w:ascii="Arial" w:eastAsia="Arial" w:hAnsi="Arial" w:cs="Arial"/>
                        <w:sz w:val="24"/>
                        <w:szCs w:val="24"/>
                      </w:rPr>
                    </w:pP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DO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U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ENT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R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EPONSE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ab/>
                      <w:t>DR1</w:t>
                    </w:r>
                  </w:p>
                  <w:p w:rsidR="00687BDC" w:rsidRDefault="00687BDC">
                    <w:pPr>
                      <w:spacing w:before="10" w:after="0" w:line="190" w:lineRule="exact"/>
                      <w:rPr>
                        <w:sz w:val="19"/>
                        <w:szCs w:val="19"/>
                      </w:rPr>
                    </w:pPr>
                  </w:p>
                  <w:p w:rsidR="00687BDC" w:rsidRDefault="00687BDC">
                    <w:pPr>
                      <w:spacing w:after="0" w:line="240" w:lineRule="auto"/>
                      <w:ind w:left="20" w:right="-20"/>
                      <w:rPr>
                        <w:rFonts w:ascii="Arial" w:eastAsia="Arial" w:hAnsi="Arial" w:cs="Arial"/>
                        <w:sz w:val="24"/>
                        <w:szCs w:val="24"/>
                      </w:rPr>
                    </w:pPr>
                    <w:r>
                      <w:rPr>
                        <w:rFonts w:ascii="Arial" w:eastAsia="Arial" w:hAnsi="Arial" w:cs="Arial"/>
                        <w:b/>
                        <w:bCs/>
                        <w:spacing w:val="3"/>
                        <w:sz w:val="24"/>
                        <w:szCs w:val="24"/>
                      </w:rPr>
                      <w:t>Q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5"/>
                        <w:sz w:val="24"/>
                        <w:szCs w:val="24"/>
                      </w:rPr>
                      <w:t>A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</w:rPr>
                      <w:t>2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</w:rPr>
                      <w:t>.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3"/>
                        <w:sz w:val="24"/>
                        <w:szCs w:val="24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5"/>
                        <w:sz w:val="24"/>
                        <w:szCs w:val="24"/>
                      </w:rPr>
                      <w:t>A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</w:rPr>
                      <w:t>na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6"/>
                        <w:sz w:val="24"/>
                        <w:szCs w:val="24"/>
                      </w:rPr>
                      <w:t>l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6"/>
                        <w:sz w:val="24"/>
                        <w:szCs w:val="24"/>
                      </w:rPr>
                      <w:t>y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</w:rPr>
                      <w:t>s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</w:rPr>
                      <w:t>e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1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57A8" w:rsidRDefault="00DE57A8">
    <w:pPr>
      <w:spacing w:after="0" w:line="200" w:lineRule="exact"/>
      <w:rPr>
        <w:sz w:val="20"/>
        <w:szCs w:val="20"/>
      </w:rPr>
    </w:pPr>
    <w:r>
      <w:rPr>
        <w:noProof/>
        <w:lang w:val="fr-FR" w:eastAsia="fr-FR"/>
      </w:rPr>
      <mc:AlternateContent>
        <mc:Choice Requires="wps">
          <w:drawing>
            <wp:anchor distT="0" distB="0" distL="114300" distR="114300" simplePos="0" relativeHeight="503313332" behindDoc="1" locked="0" layoutInCell="1" allowOverlap="1">
              <wp:simplePos x="0" y="0"/>
              <wp:positionH relativeFrom="page">
                <wp:posOffset>706755</wp:posOffset>
              </wp:positionH>
              <wp:positionV relativeFrom="page">
                <wp:posOffset>833120</wp:posOffset>
              </wp:positionV>
              <wp:extent cx="6073140" cy="480060"/>
              <wp:effectExtent l="1905" t="4445" r="1905" b="127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073140" cy="48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E57A8" w:rsidRDefault="00DE57A8">
                          <w:pPr>
                            <w:tabs>
                              <w:tab w:val="left" w:pos="9060"/>
                            </w:tabs>
                            <w:spacing w:after="0" w:line="265" w:lineRule="exact"/>
                            <w:ind w:left="20" w:right="-56"/>
                            <w:rPr>
                              <w:rFonts w:ascii="Arial" w:eastAsia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DO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U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ENT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R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EPONSE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ab/>
                            <w:t>DR2</w:t>
                          </w:r>
                        </w:p>
                        <w:p w:rsidR="00DE57A8" w:rsidRDefault="00DE57A8">
                          <w:pPr>
                            <w:spacing w:before="10" w:after="0" w:line="190" w:lineRule="exact"/>
                            <w:rPr>
                              <w:sz w:val="19"/>
                              <w:szCs w:val="19"/>
                            </w:rPr>
                          </w:pPr>
                        </w:p>
                        <w:p w:rsidR="00DE57A8" w:rsidRDefault="00DE57A8">
                          <w:pPr>
                            <w:spacing w:after="0" w:line="240" w:lineRule="auto"/>
                            <w:ind w:left="20" w:right="-20"/>
                            <w:rPr>
                              <w:rFonts w:ascii="Arial" w:eastAsia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</w:rPr>
                            <w:t>Q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</w:rPr>
                            <w:t>B3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</w:rPr>
                            <w:t>.2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</w:rPr>
                            <w:t>.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</w:rPr>
                            <w:t>Chr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</w:rPr>
                            <w:t>o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</w:rPr>
                            <w:t>nogra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2"/>
                              <w:sz w:val="24"/>
                              <w:szCs w:val="24"/>
                            </w:rPr>
                            <w:t>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</w:rPr>
                            <w:t>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</w:rPr>
                            <w:t>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</w:rPr>
                            <w:t>s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53" type="#_x0000_t202" style="position:absolute;margin-left:55.65pt;margin-top:65.6pt;width:478.2pt;height:37.8pt;z-index:-31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" filled="f" stroked="f">
              <v:textbox inset="0,0,0,0">
                <w:txbxContent>
                  <w:p w:rsidR="00687BDC" w:rsidRDefault="00687BDC">
                    <w:pPr>
                      <w:tabs>
                        <w:tab w:val="left" w:pos="9060"/>
                      </w:tabs>
                      <w:spacing w:after="0" w:line="265" w:lineRule="exact"/>
                      <w:ind w:left="20" w:right="-56"/>
                      <w:rPr>
                        <w:rFonts w:ascii="Arial" w:eastAsia="Arial" w:hAnsi="Arial" w:cs="Arial"/>
                        <w:sz w:val="24"/>
                        <w:szCs w:val="24"/>
                      </w:rPr>
                    </w:pP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DO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U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ENT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R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EPONSE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ab/>
                      <w:t>DR2</w:t>
                    </w:r>
                  </w:p>
                  <w:p w:rsidR="00687BDC" w:rsidRDefault="00687BDC">
                    <w:pPr>
                      <w:spacing w:before="10" w:after="0" w:line="190" w:lineRule="exact"/>
                      <w:rPr>
                        <w:sz w:val="19"/>
                        <w:szCs w:val="19"/>
                      </w:rPr>
                    </w:pPr>
                  </w:p>
                  <w:p w:rsidR="00687BDC" w:rsidRDefault="00687BDC">
                    <w:pPr>
                      <w:spacing w:after="0" w:line="240" w:lineRule="auto"/>
                      <w:ind w:left="20" w:right="-20"/>
                      <w:rPr>
                        <w:rFonts w:ascii="Arial" w:eastAsia="Arial" w:hAnsi="Arial" w:cs="Arial"/>
                        <w:sz w:val="24"/>
                        <w:szCs w:val="24"/>
                      </w:rPr>
                    </w:pP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</w:rPr>
                      <w:t>Q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</w:rPr>
                      <w:t>B3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</w:rPr>
                      <w:t>.2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</w:rPr>
                      <w:t>.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</w:rPr>
                      <w:t>Chr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</w:rPr>
                      <w:t>o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</w:rPr>
                      <w:t>nogra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2"/>
                        <w:sz w:val="24"/>
                        <w:szCs w:val="24"/>
                      </w:rPr>
                      <w:t>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</w:rPr>
                      <w:t>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</w:rPr>
                      <w:t>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</w:rPr>
                      <w:t>s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1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57A8" w:rsidRDefault="00DE57A8">
    <w:pPr>
      <w:spacing w:after="0" w:line="200" w:lineRule="exact"/>
      <w:rPr>
        <w:sz w:val="20"/>
        <w:szCs w:val="20"/>
      </w:rPr>
    </w:pPr>
    <w:r>
      <w:rPr>
        <w:noProof/>
        <w:lang w:val="fr-FR" w:eastAsia="fr-FR"/>
      </w:rPr>
      <mc:AlternateContent>
        <mc:Choice Requires="wps">
          <w:drawing>
            <wp:anchor distT="0" distB="0" distL="114300" distR="114300" simplePos="0" relativeHeight="503313333" behindDoc="1" locked="0" layoutInCell="1" allowOverlap="1">
              <wp:simplePos x="0" y="0"/>
              <wp:positionH relativeFrom="page">
                <wp:posOffset>706755</wp:posOffset>
              </wp:positionH>
              <wp:positionV relativeFrom="page">
                <wp:posOffset>833120</wp:posOffset>
              </wp:positionV>
              <wp:extent cx="6085840" cy="177800"/>
              <wp:effectExtent l="1905" t="4445" r="0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08584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E57A8" w:rsidRDefault="00DE57A8">
                          <w:pPr>
                            <w:tabs>
                              <w:tab w:val="left" w:pos="9060"/>
                            </w:tabs>
                            <w:spacing w:after="0" w:line="265" w:lineRule="exact"/>
                            <w:ind w:left="20" w:right="-20"/>
                            <w:rPr>
                              <w:rFonts w:ascii="Arial" w:eastAsia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DO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U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ENT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R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EPONSE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ab/>
                            <w:t>DR</w:t>
                          </w:r>
                          <w:r>
                            <w:fldChar w:fldCharType="begin"/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601688">
                            <w:rPr>
                              <w:rFonts w:ascii="Arial" w:eastAsia="Arial" w:hAnsi="Arial" w:cs="Arial"/>
                              <w:b/>
                              <w:bCs/>
                              <w:noProof/>
                              <w:sz w:val="24"/>
                              <w:szCs w:val="24"/>
                              <w:u w:val="thick" w:color="000000"/>
                            </w:rPr>
                            <w:t>4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53" type="#_x0000_t202" style="position:absolute;margin-left:55.65pt;margin-top:65.6pt;width:479.2pt;height:14pt;z-index:-3147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" filled="f" stroked="f">
              <v:textbox inset="0,0,0,0">
                <w:txbxContent>
                  <w:p w:rsidR="00DE57A8" w:rsidRDefault="00DE57A8">
                    <w:pPr>
                      <w:tabs>
                        <w:tab w:val="left" w:pos="9060"/>
                      </w:tabs>
                      <w:spacing w:after="0" w:line="265" w:lineRule="exact"/>
                      <w:ind w:left="20" w:right="-20"/>
                      <w:rPr>
                        <w:rFonts w:ascii="Arial" w:eastAsia="Arial" w:hAnsi="Arial" w:cs="Arial"/>
                        <w:sz w:val="24"/>
                        <w:szCs w:val="24"/>
                      </w:rPr>
                    </w:pP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DO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U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ENT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R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EPONSE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ab/>
                      <w:t>DR</w:t>
                    </w:r>
                    <w:r>
                      <w:fldChar w:fldCharType="begin"/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601688">
                      <w:rPr>
                        <w:rFonts w:ascii="Arial" w:eastAsia="Arial" w:hAnsi="Arial" w:cs="Arial"/>
                        <w:b/>
                        <w:bCs/>
                        <w:noProof/>
                        <w:sz w:val="24"/>
                        <w:szCs w:val="24"/>
                        <w:u w:val="thick" w:color="000000"/>
                      </w:rPr>
                      <w:t>4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57A8" w:rsidRDefault="00DE57A8">
    <w:pPr>
      <w:spacing w:after="0" w:line="200" w:lineRule="exact"/>
      <w:rPr>
        <w:sz w:val="20"/>
        <w:szCs w:val="20"/>
      </w:rPr>
    </w:pPr>
    <w:r>
      <w:rPr>
        <w:noProof/>
        <w:lang w:val="fr-FR" w:eastAsia="fr-FR"/>
      </w:rPr>
      <mc:AlternateContent>
        <mc:Choice Requires="wps">
          <w:drawing>
            <wp:anchor distT="0" distB="0" distL="114300" distR="114300" simplePos="0" relativeHeight="503313322" behindDoc="1" locked="0" layoutInCell="1" allowOverlap="1">
              <wp:simplePos x="0" y="0"/>
              <wp:positionH relativeFrom="page">
                <wp:posOffset>706755</wp:posOffset>
              </wp:positionH>
              <wp:positionV relativeFrom="page">
                <wp:posOffset>833120</wp:posOffset>
              </wp:positionV>
              <wp:extent cx="6112510" cy="478155"/>
              <wp:effectExtent l="1905" t="4445" r="635" b="3175"/>
              <wp:wrapNone/>
              <wp:docPr id="12" name="Text Box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112510" cy="478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E57A8" w:rsidRDefault="00DE57A8">
                          <w:pPr>
                            <w:tabs>
                              <w:tab w:val="left" w:pos="9080"/>
                            </w:tabs>
                            <w:spacing w:after="0" w:line="265" w:lineRule="exact"/>
                            <w:ind w:left="-18" w:right="-18"/>
                            <w:jc w:val="center"/>
                            <w:rPr>
                              <w:rFonts w:ascii="Arial" w:eastAsia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DO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U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ENT TE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H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N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2"/>
                              <w:sz w:val="24"/>
                              <w:szCs w:val="24"/>
                              <w:u w:val="thick" w:color="000000"/>
                            </w:rPr>
                            <w:t>I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QUE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ab/>
                            <w:t>DT</w:t>
                          </w:r>
                          <w:r>
                            <w:fldChar w:fldCharType="begin"/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601688">
                            <w:rPr>
                              <w:rFonts w:ascii="Arial" w:eastAsia="Arial" w:hAnsi="Arial" w:cs="Arial"/>
                              <w:b/>
                              <w:bCs/>
                              <w:noProof/>
                              <w:sz w:val="24"/>
                              <w:szCs w:val="24"/>
                              <w:u w:val="thick" w:color="000000"/>
                            </w:rPr>
                            <w:t>2</w:t>
                          </w:r>
                          <w:r>
                            <w:fldChar w:fldCharType="end"/>
                          </w:r>
                        </w:p>
                        <w:p w:rsidR="00DE57A8" w:rsidRDefault="00DE57A8">
                          <w:pPr>
                            <w:spacing w:before="7" w:after="0" w:line="190" w:lineRule="exact"/>
                            <w:rPr>
                              <w:sz w:val="19"/>
                              <w:szCs w:val="19"/>
                            </w:rPr>
                          </w:pPr>
                        </w:p>
                        <w:p w:rsidR="00DE57A8" w:rsidRDefault="00DE57A8">
                          <w:pPr>
                            <w:spacing w:after="0" w:line="240" w:lineRule="auto"/>
                            <w:ind w:left="3360" w:right="3290"/>
                            <w:jc w:val="center"/>
                            <w:rPr>
                              <w:rFonts w:ascii="Arial" w:eastAsia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5"/>
                              <w:sz w:val="24"/>
                              <w:szCs w:val="24"/>
                            </w:rPr>
                            <w:t>A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2"/>
                              <w:sz w:val="24"/>
                              <w:szCs w:val="24"/>
                            </w:rPr>
                            <w:t>n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</w:rPr>
                            <w:t>a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3"/>
                              <w:sz w:val="24"/>
                              <w:szCs w:val="24"/>
                            </w:rPr>
                            <w:t>l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4"/>
                              <w:sz w:val="24"/>
                              <w:szCs w:val="24"/>
                            </w:rPr>
                            <w:t>y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</w:rPr>
                            <w:t>s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</w:rPr>
                            <w:t>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</w:rPr>
                            <w:t>fonctionnell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</w:rPr>
                            <w:t xml:space="preserve"> 2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2"/>
                              <w:sz w:val="24"/>
                              <w:szCs w:val="24"/>
                            </w:rPr>
                            <w:t>/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</w:rPr>
                            <w:t>2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43" type="#_x0000_t202" style="position:absolute;margin-left:55.65pt;margin-top:65.6pt;width:481.3pt;height:37.65pt;z-index:-315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" filled="f" stroked="f">
              <v:textbox inset="0,0,0,0">
                <w:txbxContent>
                  <w:p w:rsidR="00DE57A8" w:rsidRDefault="00DE57A8">
                    <w:pPr>
                      <w:tabs>
                        <w:tab w:val="left" w:pos="9080"/>
                      </w:tabs>
                      <w:spacing w:after="0" w:line="265" w:lineRule="exact"/>
                      <w:ind w:left="-18" w:right="-18"/>
                      <w:jc w:val="center"/>
                      <w:rPr>
                        <w:rFonts w:ascii="Arial" w:eastAsia="Arial" w:hAnsi="Arial" w:cs="Arial"/>
                        <w:sz w:val="24"/>
                        <w:szCs w:val="24"/>
                      </w:rPr>
                    </w:pP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DO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U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ENT TE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H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N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2"/>
                        <w:sz w:val="24"/>
                        <w:szCs w:val="24"/>
                        <w:u w:val="thick" w:color="000000"/>
                      </w:rPr>
                      <w:t>I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QUE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ab/>
                      <w:t>DT</w:t>
                    </w:r>
                    <w:r>
                      <w:fldChar w:fldCharType="begin"/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601688">
                      <w:rPr>
                        <w:rFonts w:ascii="Arial" w:eastAsia="Arial" w:hAnsi="Arial" w:cs="Arial"/>
                        <w:b/>
                        <w:bCs/>
                        <w:noProof/>
                        <w:sz w:val="24"/>
                        <w:szCs w:val="24"/>
                        <w:u w:val="thick" w:color="000000"/>
                      </w:rPr>
                      <w:t>2</w:t>
                    </w:r>
                    <w:r>
                      <w:fldChar w:fldCharType="end"/>
                    </w:r>
                  </w:p>
                  <w:p w:rsidR="00DE57A8" w:rsidRDefault="00DE57A8">
                    <w:pPr>
                      <w:spacing w:before="7" w:after="0" w:line="190" w:lineRule="exact"/>
                      <w:rPr>
                        <w:sz w:val="19"/>
                        <w:szCs w:val="19"/>
                      </w:rPr>
                    </w:pPr>
                  </w:p>
                  <w:p w:rsidR="00DE57A8" w:rsidRDefault="00DE57A8">
                    <w:pPr>
                      <w:spacing w:after="0" w:line="240" w:lineRule="auto"/>
                      <w:ind w:left="3360" w:right="3290"/>
                      <w:jc w:val="center"/>
                      <w:rPr>
                        <w:rFonts w:ascii="Arial" w:eastAsia="Arial" w:hAnsi="Arial" w:cs="Arial"/>
                        <w:sz w:val="24"/>
                        <w:szCs w:val="24"/>
                      </w:rPr>
                    </w:pPr>
                    <w:r>
                      <w:rPr>
                        <w:rFonts w:ascii="Arial" w:eastAsia="Arial" w:hAnsi="Arial" w:cs="Arial"/>
                        <w:b/>
                        <w:bCs/>
                        <w:spacing w:val="-5"/>
                        <w:sz w:val="24"/>
                        <w:szCs w:val="24"/>
                      </w:rPr>
                      <w:t>A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2"/>
                        <w:sz w:val="24"/>
                        <w:szCs w:val="24"/>
                      </w:rPr>
                      <w:t>n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</w:rPr>
                      <w:t>a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3"/>
                        <w:sz w:val="24"/>
                        <w:szCs w:val="24"/>
                      </w:rPr>
                      <w:t>l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4"/>
                        <w:sz w:val="24"/>
                        <w:szCs w:val="24"/>
                      </w:rPr>
                      <w:t>y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</w:rPr>
                      <w:t>s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</w:rPr>
                      <w:t>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</w:rPr>
                      <w:t>fonctionnell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</w:rPr>
                      <w:t xml:space="preserve"> 2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2"/>
                        <w:sz w:val="24"/>
                        <w:szCs w:val="24"/>
                      </w:rPr>
                      <w:t>/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</w:rPr>
                      <w:t>2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57A8" w:rsidRDefault="00DE57A8">
    <w:pPr>
      <w:spacing w:after="0" w:line="200" w:lineRule="exact"/>
      <w:rPr>
        <w:sz w:val="20"/>
        <w:szCs w:val="20"/>
      </w:rPr>
    </w:pPr>
    <w:r>
      <w:rPr>
        <w:noProof/>
        <w:lang w:val="fr-FR" w:eastAsia="fr-FR"/>
      </w:rPr>
      <mc:AlternateContent>
        <mc:Choice Requires="wps">
          <w:drawing>
            <wp:anchor distT="0" distB="0" distL="114300" distR="114300" simplePos="0" relativeHeight="503313323" behindDoc="1" locked="0" layoutInCell="1" allowOverlap="1">
              <wp:simplePos x="0" y="0"/>
              <wp:positionH relativeFrom="page">
                <wp:posOffset>1094105</wp:posOffset>
              </wp:positionH>
              <wp:positionV relativeFrom="page">
                <wp:posOffset>833120</wp:posOffset>
              </wp:positionV>
              <wp:extent cx="5369560" cy="177800"/>
              <wp:effectExtent l="0" t="4445" r="3810" b="0"/>
              <wp:wrapNone/>
              <wp:docPr id="11" name="Text Box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36956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E57A8" w:rsidRDefault="00DE57A8">
                          <w:pPr>
                            <w:tabs>
                              <w:tab w:val="left" w:pos="3560"/>
                              <w:tab w:val="left" w:pos="7980"/>
                            </w:tabs>
                            <w:spacing w:after="0" w:line="265" w:lineRule="exact"/>
                            <w:ind w:left="20" w:right="-56"/>
                            <w:rPr>
                              <w:rFonts w:ascii="Arial" w:eastAsia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DO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U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ENT TE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H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N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2"/>
                              <w:sz w:val="24"/>
                              <w:szCs w:val="24"/>
                              <w:u w:val="thick" w:color="000000"/>
                            </w:rPr>
                            <w:t>I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QUE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ab/>
                            <w:t>Di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>s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2"/>
                              <w:sz w:val="24"/>
                              <w:szCs w:val="24"/>
                              <w:u w:val="thick" w:color="000000"/>
                            </w:rPr>
                            <w:t>j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oncteurs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>a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gné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3"/>
                              <w:sz w:val="24"/>
                              <w:szCs w:val="24"/>
                              <w:u w:val="thick" w:color="000000"/>
                            </w:rPr>
                            <w:t>t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o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t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h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>r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miqu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3"/>
                              <w:sz w:val="24"/>
                              <w:szCs w:val="24"/>
                              <w:u w:val="thick" w:color="000000"/>
                            </w:rPr>
                            <w:t>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s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ab/>
                            <w:t>DT3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1" o:spid="_x0000_s1044" type="#_x0000_t202" style="position:absolute;margin-left:86.15pt;margin-top:65.6pt;width:422.8pt;height:14pt;z-index:-3157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" filled="f" stroked="f">
              <v:textbox inset="0,0,0,0">
                <w:txbxContent>
                  <w:p w:rsidR="00687BDC" w:rsidRDefault="00687BDC">
                    <w:pPr>
                      <w:tabs>
                        <w:tab w:val="left" w:pos="3560"/>
                        <w:tab w:val="left" w:pos="7980"/>
                      </w:tabs>
                      <w:spacing w:after="0" w:line="265" w:lineRule="exact"/>
                      <w:ind w:left="20" w:right="-56"/>
                      <w:rPr>
                        <w:rFonts w:ascii="Arial" w:eastAsia="Arial" w:hAnsi="Arial" w:cs="Arial"/>
                        <w:sz w:val="24"/>
                        <w:szCs w:val="24"/>
                      </w:rPr>
                    </w:pP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DO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U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ENT TE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H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N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2"/>
                        <w:sz w:val="24"/>
                        <w:szCs w:val="24"/>
                        <w:u w:val="thick" w:color="000000"/>
                      </w:rPr>
                      <w:t>I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QUE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ab/>
                      <w:t>Di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>s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2"/>
                        <w:sz w:val="24"/>
                        <w:szCs w:val="24"/>
                        <w:u w:val="thick" w:color="000000"/>
                      </w:rPr>
                      <w:t>j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oncteurs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>a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gné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3"/>
                        <w:sz w:val="24"/>
                        <w:szCs w:val="24"/>
                        <w:u w:val="thick" w:color="000000"/>
                      </w:rPr>
                      <w:t>t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o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t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h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>r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miqu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3"/>
                        <w:sz w:val="24"/>
                        <w:szCs w:val="24"/>
                        <w:u w:val="thick" w:color="000000"/>
                      </w:rPr>
                      <w:t>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s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ab/>
                      <w:t>DT3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57A8" w:rsidRDefault="00DE57A8">
    <w:pPr>
      <w:spacing w:after="0" w:line="200" w:lineRule="exact"/>
      <w:rPr>
        <w:sz w:val="20"/>
        <w:szCs w:val="20"/>
      </w:rPr>
    </w:pPr>
    <w:r>
      <w:rPr>
        <w:noProof/>
        <w:lang w:val="fr-FR" w:eastAsia="fr-FR"/>
      </w:rPr>
      <mc:AlternateContent>
        <mc:Choice Requires="wps">
          <w:drawing>
            <wp:anchor distT="0" distB="0" distL="114300" distR="114300" simplePos="0" relativeHeight="503313324" behindDoc="1" locked="0" layoutInCell="1" allowOverlap="1">
              <wp:simplePos x="0" y="0"/>
              <wp:positionH relativeFrom="page">
                <wp:posOffset>706755</wp:posOffset>
              </wp:positionH>
              <wp:positionV relativeFrom="page">
                <wp:posOffset>833120</wp:posOffset>
              </wp:positionV>
              <wp:extent cx="6141720" cy="177800"/>
              <wp:effectExtent l="1905" t="4445" r="0" b="0"/>
              <wp:wrapNone/>
              <wp:docPr id="10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14172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E57A8" w:rsidRDefault="00DE57A8">
                          <w:pPr>
                            <w:tabs>
                              <w:tab w:val="left" w:pos="3560"/>
                              <w:tab w:val="left" w:pos="9180"/>
                            </w:tabs>
                            <w:spacing w:after="0" w:line="265" w:lineRule="exact"/>
                            <w:ind w:left="20" w:right="-56"/>
                            <w:rPr>
                              <w:rFonts w:ascii="Arial" w:eastAsia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DO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U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ENT TE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H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N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2"/>
                              <w:sz w:val="24"/>
                              <w:szCs w:val="24"/>
                              <w:u w:val="thick" w:color="000000"/>
                            </w:rPr>
                            <w:t>I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QUE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ab/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o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t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opo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p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 xml:space="preserve"> s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ubmer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s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ible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ab/>
                            <w:t>DT4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0" o:spid="_x0000_s1045" type="#_x0000_t202" style="position:absolute;margin-left:55.65pt;margin-top:65.6pt;width:483.6pt;height:14pt;z-index:-31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" filled="f" stroked="f">
              <v:textbox inset="0,0,0,0">
                <w:txbxContent>
                  <w:p w:rsidR="00687BDC" w:rsidRDefault="00687BDC">
                    <w:pPr>
                      <w:tabs>
                        <w:tab w:val="left" w:pos="3560"/>
                        <w:tab w:val="left" w:pos="9180"/>
                      </w:tabs>
                      <w:spacing w:after="0" w:line="265" w:lineRule="exact"/>
                      <w:ind w:left="20" w:right="-56"/>
                      <w:rPr>
                        <w:rFonts w:ascii="Arial" w:eastAsia="Arial" w:hAnsi="Arial" w:cs="Arial"/>
                        <w:sz w:val="24"/>
                        <w:szCs w:val="24"/>
                      </w:rPr>
                    </w:pP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DO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U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ENT TE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H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N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2"/>
                        <w:sz w:val="24"/>
                        <w:szCs w:val="24"/>
                        <w:u w:val="thick" w:color="000000"/>
                      </w:rPr>
                      <w:t>I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QUE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ab/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o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t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opo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p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 xml:space="preserve"> s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ubmer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s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ible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ab/>
                      <w:t>DT4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57A8" w:rsidRDefault="00DE57A8">
    <w:pPr>
      <w:spacing w:after="0" w:line="200" w:lineRule="exact"/>
      <w:rPr>
        <w:sz w:val="20"/>
        <w:szCs w:val="20"/>
      </w:rPr>
    </w:pPr>
    <w:r>
      <w:rPr>
        <w:noProof/>
        <w:lang w:val="fr-FR" w:eastAsia="fr-FR"/>
      </w:rPr>
      <mc:AlternateContent>
        <mc:Choice Requires="wps">
          <w:drawing>
            <wp:anchor distT="0" distB="0" distL="114300" distR="114300" simplePos="0" relativeHeight="503313325" behindDoc="1" locked="0" layoutInCell="1" allowOverlap="1">
              <wp:simplePos x="0" y="0"/>
              <wp:positionH relativeFrom="page">
                <wp:posOffset>706755</wp:posOffset>
              </wp:positionH>
              <wp:positionV relativeFrom="page">
                <wp:posOffset>833120</wp:posOffset>
              </wp:positionV>
              <wp:extent cx="6141720" cy="177800"/>
              <wp:effectExtent l="1905" t="4445" r="0" b="0"/>
              <wp:wrapNone/>
              <wp:docPr id="9" name="Text Box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14172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E57A8" w:rsidRDefault="00DE57A8">
                          <w:pPr>
                            <w:tabs>
                              <w:tab w:val="left" w:pos="3560"/>
                              <w:tab w:val="left" w:pos="9180"/>
                            </w:tabs>
                            <w:spacing w:after="0" w:line="265" w:lineRule="exact"/>
                            <w:ind w:left="20" w:right="-56"/>
                            <w:rPr>
                              <w:rFonts w:ascii="Arial" w:eastAsia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DO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U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ENT TE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H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N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2"/>
                              <w:sz w:val="24"/>
                              <w:szCs w:val="24"/>
                              <w:u w:val="thick" w:color="000000"/>
                            </w:rPr>
                            <w:t>I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QUE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ab/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o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t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opo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p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>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s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 xml:space="preserve"> s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ubm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2"/>
                              <w:sz w:val="24"/>
                              <w:szCs w:val="24"/>
                              <w:u w:val="thick" w:color="000000"/>
                            </w:rPr>
                            <w:t>r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>s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ibl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3"/>
                              <w:sz w:val="24"/>
                              <w:szCs w:val="24"/>
                              <w:u w:val="thick" w:color="000000"/>
                            </w:rPr>
                            <w:t>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s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ab/>
                            <w:t>DT5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9" o:spid="_x0000_s1046" type="#_x0000_t202" style="position:absolute;margin-left:55.65pt;margin-top:65.6pt;width:483.6pt;height:14pt;z-index:-3155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" filled="f" stroked="f">
              <v:textbox inset="0,0,0,0">
                <w:txbxContent>
                  <w:p w:rsidR="00687BDC" w:rsidRDefault="00687BDC">
                    <w:pPr>
                      <w:tabs>
                        <w:tab w:val="left" w:pos="3560"/>
                        <w:tab w:val="left" w:pos="9180"/>
                      </w:tabs>
                      <w:spacing w:after="0" w:line="265" w:lineRule="exact"/>
                      <w:ind w:left="20" w:right="-56"/>
                      <w:rPr>
                        <w:rFonts w:ascii="Arial" w:eastAsia="Arial" w:hAnsi="Arial" w:cs="Arial"/>
                        <w:sz w:val="24"/>
                        <w:szCs w:val="24"/>
                      </w:rPr>
                    </w:pP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DO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U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ENT TE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H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N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2"/>
                        <w:sz w:val="24"/>
                        <w:szCs w:val="24"/>
                        <w:u w:val="thick" w:color="000000"/>
                      </w:rPr>
                      <w:t>I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QUE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ab/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o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t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opo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p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>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s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 xml:space="preserve"> s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ubm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2"/>
                        <w:sz w:val="24"/>
                        <w:szCs w:val="24"/>
                        <w:u w:val="thick" w:color="000000"/>
                      </w:rPr>
                      <w:t>r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>s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ibl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3"/>
                        <w:sz w:val="24"/>
                        <w:szCs w:val="24"/>
                        <w:u w:val="thick" w:color="000000"/>
                      </w:rPr>
                      <w:t>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s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ab/>
                      <w:t>DT5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57A8" w:rsidRDefault="00DE57A8">
    <w:pPr>
      <w:spacing w:after="0" w:line="200" w:lineRule="exact"/>
      <w:rPr>
        <w:sz w:val="20"/>
        <w:szCs w:val="20"/>
      </w:rPr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57A8" w:rsidRDefault="00DE57A8">
    <w:pPr>
      <w:spacing w:after="0" w:line="0" w:lineRule="atLeast"/>
      <w:rPr>
        <w:sz w:val="0"/>
        <w:szCs w:val="0"/>
      </w:rPr>
    </w:pP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57A8" w:rsidRDefault="00DE57A8">
    <w:pPr>
      <w:spacing w:after="0" w:line="0" w:lineRule="atLeast"/>
      <w:rPr>
        <w:sz w:val="0"/>
        <w:szCs w:val="0"/>
      </w:rPr>
    </w:pP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57A8" w:rsidRDefault="00DE57A8">
    <w:pPr>
      <w:spacing w:after="0" w:line="200" w:lineRule="exact"/>
      <w:rPr>
        <w:sz w:val="20"/>
        <w:szCs w:val="20"/>
      </w:rPr>
    </w:pPr>
    <w:r>
      <w:rPr>
        <w:noProof/>
        <w:lang w:val="fr-FR" w:eastAsia="fr-FR"/>
      </w:rPr>
      <mc:AlternateContent>
        <mc:Choice Requires="wps">
          <w:drawing>
            <wp:anchor distT="0" distB="0" distL="114300" distR="114300" simplePos="0" relativeHeight="503313327" behindDoc="1" locked="0" layoutInCell="1" allowOverlap="1">
              <wp:simplePos x="0" y="0"/>
              <wp:positionH relativeFrom="page">
                <wp:posOffset>706755</wp:posOffset>
              </wp:positionH>
              <wp:positionV relativeFrom="page">
                <wp:posOffset>833120</wp:posOffset>
              </wp:positionV>
              <wp:extent cx="6056630" cy="177800"/>
              <wp:effectExtent l="1905" t="4445" r="0" b="0"/>
              <wp:wrapNone/>
              <wp:docPr id="7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05663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E57A8" w:rsidRDefault="00DE57A8">
                          <w:pPr>
                            <w:tabs>
                              <w:tab w:val="left" w:pos="3560"/>
                              <w:tab w:val="left" w:pos="9060"/>
                            </w:tabs>
                            <w:spacing w:after="0" w:line="265" w:lineRule="exact"/>
                            <w:ind w:left="20" w:right="-56"/>
                            <w:rPr>
                              <w:rFonts w:ascii="Arial" w:eastAsia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DO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U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ENT TE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H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N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2"/>
                              <w:sz w:val="24"/>
                              <w:szCs w:val="24"/>
                              <w:u w:val="thick" w:color="000000"/>
                            </w:rPr>
                            <w:t>I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QUE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ab/>
                            <w:t>Logique d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 xml:space="preserve"> 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o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2"/>
                              <w:sz w:val="24"/>
                              <w:szCs w:val="24"/>
                              <w:u w:val="thick" w:color="000000"/>
                            </w:rPr>
                            <w:t>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>a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3"/>
                              <w:sz w:val="24"/>
                              <w:szCs w:val="24"/>
                              <w:u w:val="thick" w:color="000000"/>
                            </w:rPr>
                            <w:t>n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d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des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 xml:space="preserve">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po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2"/>
                              <w:sz w:val="24"/>
                              <w:szCs w:val="24"/>
                              <w:u w:val="thick" w:color="000000"/>
                            </w:rPr>
                            <w:t>p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1"/>
                              <w:sz w:val="24"/>
                              <w:szCs w:val="24"/>
                              <w:u w:val="thick" w:color="000000"/>
                            </w:rPr>
                            <w:t>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s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ab/>
                            <w:t>DT9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7" o:spid="_x0000_s1048" type="#_x0000_t202" style="position:absolute;margin-left:55.65pt;margin-top:65.6pt;width:476.9pt;height:14pt;z-index:-3153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" filled="f" stroked="f">
              <v:textbox inset="0,0,0,0">
                <w:txbxContent>
                  <w:p w:rsidR="00687BDC" w:rsidRDefault="00687BDC">
                    <w:pPr>
                      <w:tabs>
                        <w:tab w:val="left" w:pos="3560"/>
                        <w:tab w:val="left" w:pos="9060"/>
                      </w:tabs>
                      <w:spacing w:after="0" w:line="265" w:lineRule="exact"/>
                      <w:ind w:left="20" w:right="-56"/>
                      <w:rPr>
                        <w:rFonts w:ascii="Arial" w:eastAsia="Arial" w:hAnsi="Arial" w:cs="Arial"/>
                        <w:sz w:val="24"/>
                        <w:szCs w:val="24"/>
                      </w:rPr>
                    </w:pP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DO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U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ENT TE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H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N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2"/>
                        <w:sz w:val="24"/>
                        <w:szCs w:val="24"/>
                        <w:u w:val="thick" w:color="000000"/>
                      </w:rPr>
                      <w:t>I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QUE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ab/>
                      <w:t>Logique d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 xml:space="preserve"> 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o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2"/>
                        <w:sz w:val="24"/>
                        <w:szCs w:val="24"/>
                        <w:u w:val="thick" w:color="000000"/>
                      </w:rPr>
                      <w:t>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>a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3"/>
                        <w:sz w:val="24"/>
                        <w:szCs w:val="24"/>
                        <w:u w:val="thick" w:color="000000"/>
                      </w:rPr>
                      <w:t>n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d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des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 xml:space="preserve">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po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2"/>
                        <w:sz w:val="24"/>
                        <w:szCs w:val="24"/>
                        <w:u w:val="thick" w:color="000000"/>
                      </w:rPr>
                      <w:t>p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1"/>
                        <w:sz w:val="24"/>
                        <w:szCs w:val="24"/>
                        <w:u w:val="thick" w:color="000000"/>
                      </w:rPr>
                      <w:t>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s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ab/>
                      <w:t>DT9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13A6"/>
    <w:rsid w:val="00023BA5"/>
    <w:rsid w:val="000C5130"/>
    <w:rsid w:val="00165561"/>
    <w:rsid w:val="001812B1"/>
    <w:rsid w:val="001F3851"/>
    <w:rsid w:val="00223C0A"/>
    <w:rsid w:val="00242C60"/>
    <w:rsid w:val="00314F01"/>
    <w:rsid w:val="00363721"/>
    <w:rsid w:val="005513A6"/>
    <w:rsid w:val="00601688"/>
    <w:rsid w:val="00616ED5"/>
    <w:rsid w:val="00655937"/>
    <w:rsid w:val="00687BDC"/>
    <w:rsid w:val="007F7945"/>
    <w:rsid w:val="00881BC8"/>
    <w:rsid w:val="009D740A"/>
    <w:rsid w:val="00B35214"/>
    <w:rsid w:val="00B35F88"/>
    <w:rsid w:val="00C83049"/>
    <w:rsid w:val="00DE57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102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DE5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E57A8"/>
  </w:style>
  <w:style w:type="paragraph" w:styleId="Pieddepage">
    <w:name w:val="footer"/>
    <w:basedOn w:val="Normal"/>
    <w:link w:val="PieddepageCar"/>
    <w:uiPriority w:val="99"/>
    <w:unhideWhenUsed/>
    <w:rsid w:val="00DE5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E57A8"/>
  </w:style>
  <w:style w:type="paragraph" w:styleId="Textedebulles">
    <w:name w:val="Balloon Text"/>
    <w:basedOn w:val="Normal"/>
    <w:link w:val="TextedebullesCar"/>
    <w:uiPriority w:val="99"/>
    <w:semiHidden/>
    <w:unhideWhenUsed/>
    <w:rsid w:val="00DE57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E57A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102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DE5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E57A8"/>
  </w:style>
  <w:style w:type="paragraph" w:styleId="Pieddepage">
    <w:name w:val="footer"/>
    <w:basedOn w:val="Normal"/>
    <w:link w:val="PieddepageCar"/>
    <w:uiPriority w:val="99"/>
    <w:unhideWhenUsed/>
    <w:rsid w:val="00DE57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E57A8"/>
  </w:style>
  <w:style w:type="paragraph" w:styleId="Textedebulles">
    <w:name w:val="Balloon Text"/>
    <w:basedOn w:val="Normal"/>
    <w:link w:val="TextedebullesCar"/>
    <w:uiPriority w:val="99"/>
    <w:semiHidden/>
    <w:unhideWhenUsed/>
    <w:rsid w:val="00DE57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E57A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1.bin"/><Relationship Id="rId26" Type="http://schemas.openxmlformats.org/officeDocument/2006/relationships/header" Target="header2.xml"/><Relationship Id="rId39" Type="http://schemas.openxmlformats.org/officeDocument/2006/relationships/image" Target="media/image15.jpeg"/><Relationship Id="rId21" Type="http://schemas.openxmlformats.org/officeDocument/2006/relationships/image" Target="media/image9.wmf"/><Relationship Id="rId34" Type="http://schemas.openxmlformats.org/officeDocument/2006/relationships/image" Target="media/image20.jpeg"/><Relationship Id="rId42" Type="http://schemas.openxmlformats.org/officeDocument/2006/relationships/image" Target="media/image16.jpeg"/><Relationship Id="rId47" Type="http://schemas.openxmlformats.org/officeDocument/2006/relationships/header" Target="header11.xml"/><Relationship Id="rId50" Type="http://schemas.openxmlformats.org/officeDocument/2006/relationships/image" Target="media/image29.jpeg"/><Relationship Id="rId55" Type="http://schemas.openxmlformats.org/officeDocument/2006/relationships/header" Target="header13.xml"/><Relationship Id="rId7" Type="http://schemas.openxmlformats.org/officeDocument/2006/relationships/image" Target="media/image1.png"/><Relationship Id="rId2" Type="http://schemas.microsoft.com/office/2007/relationships/stylesWithEffects" Target="stylesWithEffect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2.bin"/><Relationship Id="rId29" Type="http://schemas.openxmlformats.org/officeDocument/2006/relationships/header" Target="header3.xml"/><Relationship Id="rId41" Type="http://schemas.openxmlformats.org/officeDocument/2006/relationships/header" Target="header9.xml"/><Relationship Id="rId54" Type="http://schemas.openxmlformats.org/officeDocument/2006/relationships/header" Target="header12.xml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oleObject" Target="embeddings/oleObject4.bin"/><Relationship Id="rId32" Type="http://schemas.openxmlformats.org/officeDocument/2006/relationships/image" Target="media/image13.jpeg"/><Relationship Id="rId37" Type="http://schemas.openxmlformats.org/officeDocument/2006/relationships/image" Target="media/image14.jpeg"/><Relationship Id="rId40" Type="http://schemas.openxmlformats.org/officeDocument/2006/relationships/header" Target="header8.xml"/><Relationship Id="rId45" Type="http://schemas.openxmlformats.org/officeDocument/2006/relationships/image" Target="media/image17.jpeg"/><Relationship Id="rId53" Type="http://schemas.openxmlformats.org/officeDocument/2006/relationships/image" Target="media/image23.jpeg"/><Relationship Id="rId58" Type="http://schemas.openxmlformats.org/officeDocument/2006/relationships/header" Target="header15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0.wmf"/><Relationship Id="rId28" Type="http://schemas.openxmlformats.org/officeDocument/2006/relationships/image" Target="media/image16.png"/><Relationship Id="rId36" Type="http://schemas.openxmlformats.org/officeDocument/2006/relationships/header" Target="header6.xml"/><Relationship Id="rId49" Type="http://schemas.openxmlformats.org/officeDocument/2006/relationships/image" Target="media/image21.jpeg"/><Relationship Id="rId57" Type="http://schemas.openxmlformats.org/officeDocument/2006/relationships/image" Target="media/image25.jpeg"/><Relationship Id="rId61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8.wmf"/><Relationship Id="rId31" Type="http://schemas.openxmlformats.org/officeDocument/2006/relationships/image" Target="media/image12.jpeg"/><Relationship Id="rId44" Type="http://schemas.openxmlformats.org/officeDocument/2006/relationships/header" Target="header10.xml"/><Relationship Id="rId52" Type="http://schemas.openxmlformats.org/officeDocument/2006/relationships/image" Target="media/image22.png"/><Relationship Id="rId60" Type="http://schemas.openxmlformats.org/officeDocument/2006/relationships/image" Target="media/image28.pn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image" Target="media/image11.png"/><Relationship Id="rId30" Type="http://schemas.openxmlformats.org/officeDocument/2006/relationships/header" Target="header4.xml"/><Relationship Id="rId35" Type="http://schemas.openxmlformats.org/officeDocument/2006/relationships/header" Target="header5.xml"/><Relationship Id="rId43" Type="http://schemas.openxmlformats.org/officeDocument/2006/relationships/image" Target="media/image24.jpeg"/><Relationship Id="rId48" Type="http://schemas.openxmlformats.org/officeDocument/2006/relationships/image" Target="media/image18.jpeg"/><Relationship Id="rId56" Type="http://schemas.openxmlformats.org/officeDocument/2006/relationships/header" Target="header14.xml"/><Relationship Id="rId8" Type="http://schemas.openxmlformats.org/officeDocument/2006/relationships/image" Target="media/image2.jpeg"/><Relationship Id="rId51" Type="http://schemas.openxmlformats.org/officeDocument/2006/relationships/image" Target="media/image30.jpeg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7.wmf"/><Relationship Id="rId25" Type="http://schemas.openxmlformats.org/officeDocument/2006/relationships/header" Target="header1.xml"/><Relationship Id="rId33" Type="http://schemas.openxmlformats.org/officeDocument/2006/relationships/image" Target="media/image19.jpeg"/><Relationship Id="rId38" Type="http://schemas.openxmlformats.org/officeDocument/2006/relationships/header" Target="header7.xml"/><Relationship Id="rId46" Type="http://schemas.openxmlformats.org/officeDocument/2006/relationships/image" Target="media/image26.jpeg"/><Relationship Id="rId59" Type="http://schemas.openxmlformats.org/officeDocument/2006/relationships/image" Target="media/image2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4156</Words>
  <Characters>22860</Characters>
  <Application>Microsoft Office Word</Application>
  <DocSecurity>0</DocSecurity>
  <Lines>190</Lines>
  <Paragraphs>5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BREVET DE TECHNICIEN SUPERIEUR</vt:lpstr>
    </vt:vector>
  </TitlesOfParts>
  <Company>Rectorat De Montpellier</Company>
  <LinksUpToDate>false</LinksUpToDate>
  <CharactersWithSpaces>269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REVET DE TECHNICIEN SUPERIEUR</dc:title>
  <dc:creator>Curschellas;Giusti</dc:creator>
  <cp:lastModifiedBy>nsalhi1</cp:lastModifiedBy>
  <cp:revision>5</cp:revision>
  <dcterms:created xsi:type="dcterms:W3CDTF">2014-01-27T10:22:00Z</dcterms:created>
  <dcterms:modified xsi:type="dcterms:W3CDTF">2014-01-27T1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3-11-26T00:00:00Z</vt:filetime>
  </property>
  <property fmtid="{D5CDD505-2E9C-101B-9397-08002B2CF9AE}" pid="3" name="LastSaved">
    <vt:filetime>2014-01-08T00:00:00Z</vt:filetime>
  </property>
</Properties>
</file>